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3" r:id="rId1"/>
  </p:sldMasterIdLst>
  <p:notesMasterIdLst>
    <p:notesMasterId r:id="rId33"/>
  </p:notesMasterIdLst>
  <p:sldIdLst>
    <p:sldId id="256" r:id="rId2"/>
    <p:sldId id="332" r:id="rId3"/>
    <p:sldId id="284" r:id="rId4"/>
    <p:sldId id="258" r:id="rId5"/>
    <p:sldId id="260" r:id="rId6"/>
    <p:sldId id="267" r:id="rId7"/>
    <p:sldId id="315" r:id="rId8"/>
    <p:sldId id="324" r:id="rId9"/>
    <p:sldId id="317" r:id="rId10"/>
    <p:sldId id="269" r:id="rId11"/>
    <p:sldId id="319" r:id="rId12"/>
    <p:sldId id="313" r:id="rId13"/>
    <p:sldId id="326" r:id="rId14"/>
    <p:sldId id="328" r:id="rId15"/>
    <p:sldId id="330" r:id="rId16"/>
    <p:sldId id="323" r:id="rId17"/>
    <p:sldId id="327" r:id="rId18"/>
    <p:sldId id="344" r:id="rId19"/>
    <p:sldId id="274" r:id="rId20"/>
    <p:sldId id="276" r:id="rId21"/>
    <p:sldId id="335" r:id="rId22"/>
    <p:sldId id="336" r:id="rId23"/>
    <p:sldId id="337" r:id="rId24"/>
    <p:sldId id="283" r:id="rId25"/>
    <p:sldId id="338" r:id="rId26"/>
    <p:sldId id="339" r:id="rId27"/>
    <p:sldId id="340" r:id="rId28"/>
    <p:sldId id="341" r:id="rId29"/>
    <p:sldId id="343" r:id="rId30"/>
    <p:sldId id="312" r:id="rId31"/>
    <p:sldId id="285" r:id="rId32"/>
  </p:sldIdLst>
  <p:sldSz cx="9144000" cy="5143500" type="screen16x9"/>
  <p:notesSz cx="6858000" cy="9144000"/>
  <p:embeddedFontLst>
    <p:embeddedFont>
      <p:font typeface="Bahiana" panose="020B0604020202020204" charset="0"/>
      <p:regular r:id="rId34"/>
    </p:embeddedFont>
    <p:embeddedFont>
      <p:font typeface="Public Sans Bold" panose="020B0604020202020204" charset="0"/>
      <p:regular r:id="rId35"/>
    </p:embeddedFont>
    <p:embeddedFont>
      <p:font typeface="Calibri" panose="020F0502020204030204" pitchFamily="34" charset="0"/>
      <p:regular r:id="rId36"/>
      <p:bold r:id="rId37"/>
      <p:italic r:id="rId38"/>
      <p:boldItalic r:id="rId39"/>
    </p:embeddedFont>
    <p:embeddedFont>
      <p:font typeface="Cambria Math" panose="02040503050406030204" pitchFamily="18" charset="0"/>
      <p:regular r:id="rId40"/>
    </p:embeddedFont>
    <p:embeddedFont>
      <p:font typeface="Nunito Bold Bold" panose="020B0604020202020204" charset="0"/>
      <p:regular r:id="rId41"/>
    </p:embeddedFont>
    <p:embeddedFont>
      <p:font typeface="Public Sans" panose="020B0604020202020204" charset="0"/>
      <p:regular r:id="rId42"/>
    </p:embeddedFont>
    <p:embeddedFont>
      <p:font typeface="Palatino Linotype" panose="02040502050505030304" pitchFamily="18" charset="0"/>
      <p:regular r:id="rId43"/>
      <p:bold r:id="rId44"/>
      <p:italic r:id="rId45"/>
      <p:boldItalic r:id="rId46"/>
    </p:embeddedFont>
    <p:embeddedFont>
      <p:font typeface="Bebas Neue" panose="020B0604020202020204" charset="0"/>
      <p:regular r:id="rId47"/>
    </p:embeddedFont>
    <p:embeddedFont>
      <p:font typeface="Didact Gothic" panose="020B0604020202020204" charset="0"/>
      <p:regular r:id="rId48"/>
    </p:embeddedFont>
  </p:embeddedFontLst>
  <p:custDataLst>
    <p:tags r:id="rId49"/>
  </p:custData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9AA0A6"/>
          </p15:clr>
        </p15:guide>
        <p15:guide id="2" pos="2880">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3399"/>
    <a:srgbClr val="00040C"/>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E803A2AF-A891-45CB-845C-AEADB692A356}">
  <a:tblStyle styleId="{E803A2AF-A891-45CB-845C-AEADB692A356}"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6" d="100"/>
          <a:sy n="86" d="100"/>
        </p:scale>
        <p:origin x="720" y="5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6.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1.fntdata"/><Relationship Id="rId42" Type="http://schemas.openxmlformats.org/officeDocument/2006/relationships/font" Target="fonts/font9.fntdata"/><Relationship Id="rId47" Type="http://schemas.openxmlformats.org/officeDocument/2006/relationships/font" Target="fonts/font14.fntdata"/><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5.fntdata"/><Relationship Id="rId46" Type="http://schemas.openxmlformats.org/officeDocument/2006/relationships/font" Target="fonts/font1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4.fntdata"/><Relationship Id="rId40" Type="http://schemas.openxmlformats.org/officeDocument/2006/relationships/font" Target="fonts/font7.fntdata"/><Relationship Id="rId45" Type="http://schemas.openxmlformats.org/officeDocument/2006/relationships/font" Target="fonts/font12.fntdata"/><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49"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1.fntdata"/><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43" Type="http://schemas.openxmlformats.org/officeDocument/2006/relationships/font" Target="fonts/font10.fntdata"/><Relationship Id="rId48" Type="http://schemas.openxmlformats.org/officeDocument/2006/relationships/font" Target="fonts/font15.fntdata"/><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0"/>
        <p:cNvGrpSpPr/>
        <p:nvPr/>
      </p:nvGrpSpPr>
      <p:grpSpPr>
        <a:xfrm>
          <a:off x="0" y="0"/>
          <a:ext cx="0" cy="0"/>
          <a:chOff x="0" y="0"/>
          <a:chExt cx="0" cy="0"/>
        </a:xfrm>
      </p:grpSpPr>
      <p:sp>
        <p:nvSpPr>
          <p:cNvPr id="1111" name="Google Shape;1111;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2" name="Google Shape;1112;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36"/>
        <p:cNvGrpSpPr/>
        <p:nvPr/>
      </p:nvGrpSpPr>
      <p:grpSpPr>
        <a:xfrm>
          <a:off x="0" y="0"/>
          <a:ext cx="0" cy="0"/>
          <a:chOff x="0" y="0"/>
          <a:chExt cx="0" cy="0"/>
        </a:xfrm>
      </p:grpSpPr>
      <p:sp>
        <p:nvSpPr>
          <p:cNvPr id="1637" name="Google Shape;1637;gc52ef24844_0_196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38" name="Google Shape;1638;gc52ef24844_0_196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5105213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94"/>
        <p:cNvGrpSpPr/>
        <p:nvPr/>
      </p:nvGrpSpPr>
      <p:grpSpPr>
        <a:xfrm>
          <a:off x="0" y="0"/>
          <a:ext cx="0" cy="0"/>
          <a:chOff x="0" y="0"/>
          <a:chExt cx="0" cy="0"/>
        </a:xfrm>
      </p:grpSpPr>
      <p:sp>
        <p:nvSpPr>
          <p:cNvPr id="3995" name="Google Shape;3995;gc323b4e32e_0_16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96" name="Google Shape;3996;gc323b4e32e_0_16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035176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94"/>
        <p:cNvGrpSpPr/>
        <p:nvPr/>
      </p:nvGrpSpPr>
      <p:grpSpPr>
        <a:xfrm>
          <a:off x="0" y="0"/>
          <a:ext cx="0" cy="0"/>
          <a:chOff x="0" y="0"/>
          <a:chExt cx="0" cy="0"/>
        </a:xfrm>
      </p:grpSpPr>
      <p:sp>
        <p:nvSpPr>
          <p:cNvPr id="3995" name="Google Shape;3995;gc323b4e32e_0_16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96" name="Google Shape;3996;gc323b4e32e_0_16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17"/>
        <p:cNvGrpSpPr/>
        <p:nvPr/>
      </p:nvGrpSpPr>
      <p:grpSpPr>
        <a:xfrm>
          <a:off x="0" y="0"/>
          <a:ext cx="0" cy="0"/>
          <a:chOff x="0" y="0"/>
          <a:chExt cx="0" cy="0"/>
        </a:xfrm>
      </p:grpSpPr>
      <p:sp>
        <p:nvSpPr>
          <p:cNvPr id="4118" name="Google Shape;4118;gc323b4e32e_0_7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19" name="Google Shape;4119;gc323b4e32e_0_7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Hướng</a:t>
            </a:r>
            <a:r>
              <a:rPr lang="en-US" dirty="0"/>
              <a:t> </a:t>
            </a:r>
            <a:r>
              <a:rPr lang="en-US" dirty="0" err="1"/>
              <a:t>dẫn</a:t>
            </a:r>
            <a:r>
              <a:rPr lang="en-US" dirty="0"/>
              <a:t>: GV </a:t>
            </a:r>
            <a:r>
              <a:rPr lang="en-US" dirty="0" err="1"/>
              <a:t>bấm</a:t>
            </a:r>
            <a:r>
              <a:rPr lang="en-US" dirty="0"/>
              <a:t> </a:t>
            </a:r>
            <a:r>
              <a:rPr lang="en-US" dirty="0" err="1"/>
              <a:t>vào</a:t>
            </a:r>
            <a:r>
              <a:rPr lang="en-US" dirty="0"/>
              <a:t> </a:t>
            </a:r>
            <a:r>
              <a:rPr lang="en-US" dirty="0" err="1"/>
              <a:t>câu</a:t>
            </a:r>
            <a:r>
              <a:rPr lang="en-US" dirty="0"/>
              <a:t> </a:t>
            </a:r>
            <a:r>
              <a:rPr lang="en-US" dirty="0" err="1"/>
              <a:t>hỏi</a:t>
            </a:r>
            <a:r>
              <a:rPr lang="en-US" dirty="0"/>
              <a:t>, </a:t>
            </a:r>
            <a:r>
              <a:rPr lang="en-US" dirty="0" err="1"/>
              <a:t>bấm</a:t>
            </a:r>
            <a:r>
              <a:rPr lang="en-US" dirty="0"/>
              <a:t> </a:t>
            </a:r>
            <a:r>
              <a:rPr lang="en-US" dirty="0" err="1"/>
              <a:t>hình</a:t>
            </a:r>
            <a:r>
              <a:rPr lang="en-US" dirty="0"/>
              <a:t> </a:t>
            </a:r>
            <a:r>
              <a:rPr lang="en-US" dirty="0" err="1"/>
              <a:t>lập</a:t>
            </a:r>
            <a:r>
              <a:rPr lang="en-US" dirty="0"/>
              <a:t> </a:t>
            </a:r>
            <a:r>
              <a:rPr lang="en-US" dirty="0" err="1"/>
              <a:t>phương</a:t>
            </a:r>
            <a:r>
              <a:rPr lang="en-US" dirty="0"/>
              <a:t> </a:t>
            </a:r>
            <a:r>
              <a:rPr lang="en-US" dirty="0" err="1"/>
              <a:t>tương</a:t>
            </a:r>
            <a:r>
              <a:rPr lang="en-US" dirty="0"/>
              <a:t> </a:t>
            </a:r>
            <a:r>
              <a:rPr lang="en-US" dirty="0" err="1"/>
              <a:t>ứng</a:t>
            </a:r>
            <a:r>
              <a:rPr lang="en-US" dirty="0"/>
              <a:t>  </a:t>
            </a:r>
            <a:r>
              <a:rPr lang="en-US" dirty="0" err="1"/>
              <a:t>sẽ</a:t>
            </a:r>
            <a:r>
              <a:rPr lang="en-US" dirty="0"/>
              <a:t> </a:t>
            </a:r>
            <a:r>
              <a:rPr lang="en-US" dirty="0" err="1"/>
              <a:t>xuất</a:t>
            </a:r>
            <a:r>
              <a:rPr lang="en-US" dirty="0"/>
              <a:t> </a:t>
            </a:r>
            <a:r>
              <a:rPr lang="en-US" dirty="0" err="1"/>
              <a:t>hiện</a:t>
            </a:r>
            <a:r>
              <a:rPr lang="en-US" dirty="0"/>
              <a:t> </a:t>
            </a:r>
            <a:r>
              <a:rPr lang="en-US" dirty="0" err="1"/>
              <a:t>câu</a:t>
            </a:r>
            <a:r>
              <a:rPr lang="en-US" dirty="0"/>
              <a:t> </a:t>
            </a:r>
            <a:r>
              <a:rPr lang="en-US" dirty="0" err="1"/>
              <a:t>hỏi</a:t>
            </a:r>
            <a:r>
              <a:rPr lang="en-US" dirty="0"/>
              <a:t>. </a:t>
            </a:r>
            <a:r>
              <a:rPr lang="en-US" dirty="0" err="1"/>
              <a:t>Bấm</a:t>
            </a:r>
            <a:r>
              <a:rPr lang="en-US" dirty="0"/>
              <a:t> </a:t>
            </a:r>
            <a:r>
              <a:rPr lang="en-US" dirty="0" err="1"/>
              <a:t>vào</a:t>
            </a:r>
            <a:r>
              <a:rPr lang="en-US" dirty="0"/>
              <a:t> </a:t>
            </a:r>
            <a:r>
              <a:rPr lang="en-US" dirty="0" err="1"/>
              <a:t>đáp</a:t>
            </a:r>
            <a:r>
              <a:rPr lang="en-US" dirty="0"/>
              <a:t> </a:t>
            </a:r>
            <a:r>
              <a:rPr lang="en-US" dirty="0" err="1"/>
              <a:t>án</a:t>
            </a:r>
            <a:r>
              <a:rPr lang="en-US" dirty="0"/>
              <a:t> </a:t>
            </a:r>
            <a:r>
              <a:rPr lang="en-US" dirty="0" err="1"/>
              <a:t>có</a:t>
            </a:r>
            <a:r>
              <a:rPr lang="en-US" dirty="0"/>
              <a:t> </a:t>
            </a:r>
            <a:r>
              <a:rPr lang="en-US" dirty="0" err="1"/>
              <a:t>tiếng</a:t>
            </a:r>
            <a:r>
              <a:rPr lang="en-US" dirty="0"/>
              <a:t> </a:t>
            </a:r>
            <a:r>
              <a:rPr lang="en-US" dirty="0" err="1"/>
              <a:t>vỗ</a:t>
            </a:r>
            <a:r>
              <a:rPr lang="en-US" dirty="0"/>
              <a:t> </a:t>
            </a:r>
            <a:r>
              <a:rPr lang="en-US" dirty="0" err="1"/>
              <a:t>tay</a:t>
            </a:r>
            <a:r>
              <a:rPr lang="en-US" dirty="0"/>
              <a:t> </a:t>
            </a:r>
            <a:r>
              <a:rPr lang="en-US" dirty="0" err="1"/>
              <a:t>là</a:t>
            </a:r>
            <a:r>
              <a:rPr lang="en-US" dirty="0"/>
              <a:t> </a:t>
            </a:r>
            <a:r>
              <a:rPr lang="en-US" dirty="0" err="1"/>
              <a:t>đáp</a:t>
            </a:r>
            <a:r>
              <a:rPr lang="en-US" dirty="0"/>
              <a:t> </a:t>
            </a:r>
            <a:r>
              <a:rPr lang="en-US" dirty="0" err="1"/>
              <a:t>án</a:t>
            </a:r>
            <a:r>
              <a:rPr lang="en-US" dirty="0"/>
              <a:t> </a:t>
            </a:r>
            <a:r>
              <a:rPr lang="en-US" dirty="0" err="1"/>
              <a:t>đúng</a:t>
            </a:r>
            <a:r>
              <a:rPr lang="en-US" dirty="0"/>
              <a:t>.  </a:t>
            </a:r>
            <a:r>
              <a:rPr lang="en-US" dirty="0" err="1"/>
              <a:t>Bấm</a:t>
            </a:r>
            <a:r>
              <a:rPr lang="en-US" dirty="0"/>
              <a:t> </a:t>
            </a:r>
            <a:r>
              <a:rPr lang="en-US" dirty="0" err="1"/>
              <a:t>vào</a:t>
            </a:r>
            <a:r>
              <a:rPr lang="en-US" dirty="0"/>
              <a:t> </a:t>
            </a:r>
            <a:r>
              <a:rPr lang="en-US" dirty="0" err="1"/>
              <a:t>biểu</a:t>
            </a:r>
            <a:r>
              <a:rPr lang="en-US" dirty="0"/>
              <a:t> </a:t>
            </a:r>
            <a:r>
              <a:rPr lang="en-US" dirty="0" err="1"/>
              <a:t>tượng</a:t>
            </a:r>
            <a:r>
              <a:rPr lang="en-US" dirty="0"/>
              <a:t> </a:t>
            </a:r>
            <a:r>
              <a:rPr lang="en-US" dirty="0" err="1"/>
              <a:t>nhóm</a:t>
            </a:r>
            <a:r>
              <a:rPr lang="en-US" dirty="0"/>
              <a:t> </a:t>
            </a:r>
            <a:r>
              <a:rPr lang="en-US" dirty="0" err="1"/>
              <a:t>Trạng</a:t>
            </a:r>
            <a:r>
              <a:rPr lang="en-US" dirty="0"/>
              <a:t> </a:t>
            </a:r>
            <a:r>
              <a:rPr lang="en-US" dirty="0" err="1"/>
              <a:t>Tí</a:t>
            </a:r>
            <a:r>
              <a:rPr lang="en-US" dirty="0"/>
              <a:t> ở </a:t>
            </a:r>
            <a:r>
              <a:rPr lang="en-US" dirty="0" err="1"/>
              <a:t>trên</a:t>
            </a:r>
            <a:r>
              <a:rPr lang="en-US" dirty="0"/>
              <a:t> </a:t>
            </a:r>
            <a:r>
              <a:rPr lang="en-US" dirty="0" err="1"/>
              <a:t>góc</a:t>
            </a:r>
            <a:r>
              <a:rPr lang="en-US" dirty="0"/>
              <a:t> </a:t>
            </a:r>
            <a:r>
              <a:rPr lang="en-US" dirty="0" err="1"/>
              <a:t>trái</a:t>
            </a:r>
            <a:r>
              <a:rPr lang="en-US" dirty="0"/>
              <a:t> </a:t>
            </a:r>
            <a:r>
              <a:rPr lang="en-US" dirty="0" err="1"/>
              <a:t>câu</a:t>
            </a:r>
            <a:r>
              <a:rPr lang="en-US" dirty="0"/>
              <a:t> </a:t>
            </a:r>
            <a:r>
              <a:rPr lang="en-US" dirty="0" err="1"/>
              <a:t>hỏi</a:t>
            </a:r>
            <a:r>
              <a:rPr lang="en-US" dirty="0"/>
              <a:t> </a:t>
            </a:r>
            <a:r>
              <a:rPr lang="en-US" dirty="0" err="1"/>
              <a:t>để</a:t>
            </a:r>
            <a:r>
              <a:rPr lang="en-US" dirty="0"/>
              <a:t> </a:t>
            </a:r>
            <a:r>
              <a:rPr lang="en-US" dirty="0" err="1"/>
              <a:t>về</a:t>
            </a:r>
            <a:r>
              <a:rPr lang="en-US" dirty="0"/>
              <a:t> </a:t>
            </a:r>
            <a:r>
              <a:rPr lang="en-US" dirty="0" err="1"/>
              <a:t>màn</a:t>
            </a:r>
            <a:r>
              <a:rPr lang="en-US" dirty="0"/>
              <a:t> </a:t>
            </a:r>
            <a:r>
              <a:rPr lang="en-US" dirty="0" err="1"/>
              <a:t>hình</a:t>
            </a:r>
            <a:r>
              <a:rPr lang="en-US" dirty="0"/>
              <a:t> </a:t>
            </a:r>
            <a:r>
              <a:rPr lang="en-US" dirty="0" err="1"/>
              <a:t>trò</a:t>
            </a:r>
            <a:r>
              <a:rPr lang="en-US" dirty="0"/>
              <a:t> </a:t>
            </a:r>
            <a:r>
              <a:rPr lang="en-US" dirty="0" err="1"/>
              <a:t>chơi</a:t>
            </a:r>
            <a:r>
              <a:rPr lang="en-US" dirty="0"/>
              <a:t> </a:t>
            </a:r>
            <a:r>
              <a:rPr lang="en-US" dirty="0" err="1"/>
              <a:t>chính</a:t>
            </a:r>
            <a:r>
              <a:rPr lang="en-US" dirty="0"/>
              <a:t>. </a:t>
            </a:r>
            <a:r>
              <a:rPr lang="en-US" dirty="0" err="1"/>
              <a:t>Khi</a:t>
            </a:r>
            <a:r>
              <a:rPr lang="en-US" dirty="0"/>
              <a:t> </a:t>
            </a:r>
            <a:r>
              <a:rPr lang="en-US" dirty="0" err="1"/>
              <a:t>thực</a:t>
            </a:r>
            <a:r>
              <a:rPr lang="en-US" dirty="0"/>
              <a:t> </a:t>
            </a:r>
            <a:r>
              <a:rPr lang="en-US" dirty="0" err="1"/>
              <a:t>hiện</a:t>
            </a:r>
            <a:r>
              <a:rPr lang="en-US" dirty="0"/>
              <a:t> </a:t>
            </a:r>
            <a:r>
              <a:rPr lang="en-US" dirty="0" err="1"/>
              <a:t>xong</a:t>
            </a:r>
            <a:r>
              <a:rPr lang="en-US" dirty="0"/>
              <a:t> 5 </a:t>
            </a:r>
            <a:r>
              <a:rPr lang="en-US" dirty="0" err="1"/>
              <a:t>câu</a:t>
            </a:r>
            <a:r>
              <a:rPr lang="en-US" dirty="0"/>
              <a:t> </a:t>
            </a:r>
            <a:r>
              <a:rPr lang="en-US" dirty="0" err="1"/>
              <a:t>hỏi</a:t>
            </a:r>
            <a:r>
              <a:rPr lang="en-US" dirty="0"/>
              <a:t>, </a:t>
            </a:r>
            <a:r>
              <a:rPr lang="en-US" dirty="0" err="1"/>
              <a:t>bấm</a:t>
            </a:r>
            <a:r>
              <a:rPr lang="en-US" dirty="0"/>
              <a:t> </a:t>
            </a:r>
            <a:r>
              <a:rPr lang="en-US" dirty="0" err="1"/>
              <a:t>vào</a:t>
            </a:r>
            <a:r>
              <a:rPr lang="en-US" dirty="0"/>
              <a:t> </a:t>
            </a:r>
            <a:r>
              <a:rPr lang="en-US" dirty="0" err="1"/>
              <a:t>biểu</a:t>
            </a:r>
            <a:r>
              <a:rPr lang="en-US" dirty="0"/>
              <a:t> </a:t>
            </a:r>
            <a:r>
              <a:rPr lang="en-US" dirty="0" err="1"/>
              <a:t>tượng</a:t>
            </a:r>
            <a:r>
              <a:rPr lang="en-US" dirty="0"/>
              <a:t> </a:t>
            </a:r>
            <a:r>
              <a:rPr lang="en-US" dirty="0" err="1"/>
              <a:t>nhóm</a:t>
            </a:r>
            <a:r>
              <a:rPr lang="en-US" dirty="0"/>
              <a:t> </a:t>
            </a:r>
            <a:r>
              <a:rPr lang="en-US" dirty="0" err="1"/>
              <a:t>Trạng</a:t>
            </a:r>
            <a:r>
              <a:rPr lang="en-US" dirty="0"/>
              <a:t> </a:t>
            </a:r>
            <a:r>
              <a:rPr lang="en-US" dirty="0" err="1"/>
              <a:t>Tí</a:t>
            </a:r>
            <a:r>
              <a:rPr lang="en-US" dirty="0"/>
              <a:t> </a:t>
            </a:r>
            <a:r>
              <a:rPr lang="en-US" dirty="0" err="1"/>
              <a:t>để</a:t>
            </a:r>
            <a:r>
              <a:rPr lang="en-US" dirty="0"/>
              <a:t> </a:t>
            </a:r>
            <a:r>
              <a:rPr lang="en-US" dirty="0" err="1"/>
              <a:t>đến</a:t>
            </a:r>
            <a:r>
              <a:rPr lang="en-US" dirty="0"/>
              <a:t> Slide 31 </a:t>
            </a:r>
            <a:r>
              <a:rPr lang="en-US" dirty="0" err="1"/>
              <a:t>kết</a:t>
            </a:r>
            <a:r>
              <a:rPr lang="en-US" dirty="0"/>
              <a:t> </a:t>
            </a:r>
            <a:r>
              <a:rPr lang="en-US" dirty="0" err="1"/>
              <a:t>thúc</a:t>
            </a:r>
            <a:r>
              <a:rPr lang="en-US" dirty="0"/>
              <a:t> game.</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3</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796130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49"/>
        <p:cNvGrpSpPr/>
        <p:nvPr/>
      </p:nvGrpSpPr>
      <p:grpSpPr>
        <a:xfrm>
          <a:off x="0" y="0"/>
          <a:ext cx="0" cy="0"/>
          <a:chOff x="0" y="0"/>
          <a:chExt cx="0" cy="0"/>
        </a:xfrm>
      </p:grpSpPr>
      <p:sp>
        <p:nvSpPr>
          <p:cNvPr id="5250" name="Google Shape;5250;gc52ef24844_0_193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51" name="Google Shape;5251;gc52ef24844_0_193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hiết</a:t>
            </a:r>
            <a:r>
              <a:rPr lang="en-US" dirty="0"/>
              <a:t> </a:t>
            </a:r>
            <a:r>
              <a:rPr lang="en-US" dirty="0" err="1"/>
              <a:t>kế</a:t>
            </a:r>
            <a:r>
              <a:rPr lang="en-US" dirty="0"/>
              <a:t> game: </a:t>
            </a:r>
            <a:r>
              <a:rPr lang="en-US" dirty="0" err="1"/>
              <a:t>Thầy</a:t>
            </a:r>
            <a:r>
              <a:rPr lang="en-US" dirty="0"/>
              <a:t> </a:t>
            </a:r>
            <a:r>
              <a:rPr lang="en-US" dirty="0" err="1"/>
              <a:t>Toán</a:t>
            </a:r>
            <a:r>
              <a:rPr lang="en-US" dirty="0"/>
              <a:t> </a:t>
            </a:r>
            <a:r>
              <a:rPr lang="en-US" dirty="0" err="1"/>
              <a:t>Họa</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9</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9668302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9"/>
        <p:cNvGrpSpPr/>
        <p:nvPr/>
      </p:nvGrpSpPr>
      <p:grpSpPr>
        <a:xfrm>
          <a:off x="0" y="0"/>
          <a:ext cx="0" cy="0"/>
          <a:chOff x="0" y="0"/>
          <a:chExt cx="0" cy="0"/>
        </a:xfrm>
      </p:grpSpPr>
      <p:sp>
        <p:nvSpPr>
          <p:cNvPr id="5470" name="Google Shape;5470;gb1fa4ddd8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71" name="Google Shape;5471;gb1fa4ddd8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9"/>
        <p:cNvGrpSpPr/>
        <p:nvPr/>
      </p:nvGrpSpPr>
      <p:grpSpPr>
        <a:xfrm>
          <a:off x="0" y="0"/>
          <a:ext cx="0" cy="0"/>
          <a:chOff x="0" y="0"/>
          <a:chExt cx="0" cy="0"/>
        </a:xfrm>
      </p:grpSpPr>
      <p:sp>
        <p:nvSpPr>
          <p:cNvPr id="5360" name="Google Shape;5360;gc52ef24844_0_195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61" name="Google Shape;5361;gc52ef24844_0_195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3"/>
        <p:cNvGrpSpPr/>
        <p:nvPr/>
      </p:nvGrpSpPr>
      <p:grpSpPr>
        <a:xfrm>
          <a:off x="0" y="0"/>
          <a:ext cx="0" cy="0"/>
          <a:chOff x="0" y="0"/>
          <a:chExt cx="0" cy="0"/>
        </a:xfrm>
      </p:grpSpPr>
      <p:sp>
        <p:nvSpPr>
          <p:cNvPr id="1494" name="Google Shape;1494;gc52ef24844_0_170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5" name="Google Shape;1495;gc52ef24844_0_170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9"/>
        <p:cNvGrpSpPr/>
        <p:nvPr/>
      </p:nvGrpSpPr>
      <p:grpSpPr>
        <a:xfrm>
          <a:off x="0" y="0"/>
          <a:ext cx="0" cy="0"/>
          <a:chOff x="0" y="0"/>
          <a:chExt cx="0" cy="0"/>
        </a:xfrm>
      </p:grpSpPr>
      <p:sp>
        <p:nvSpPr>
          <p:cNvPr id="1730" name="Google Shape;1730;gc52ef24844_0_172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31" name="Google Shape;1731;gc52ef24844_0_172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61"/>
        <p:cNvGrpSpPr/>
        <p:nvPr/>
      </p:nvGrpSpPr>
      <p:grpSpPr>
        <a:xfrm>
          <a:off x="0" y="0"/>
          <a:ext cx="0" cy="0"/>
          <a:chOff x="0" y="0"/>
          <a:chExt cx="0" cy="0"/>
        </a:xfrm>
      </p:grpSpPr>
      <p:sp>
        <p:nvSpPr>
          <p:cNvPr id="2962" name="Google Shape;2962;gc323b4e32e_0_5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3" name="Google Shape;2963;gc323b4e32e_0_5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9"/>
        <p:cNvGrpSpPr/>
        <p:nvPr/>
      </p:nvGrpSpPr>
      <p:grpSpPr>
        <a:xfrm>
          <a:off x="0" y="0"/>
          <a:ext cx="0" cy="0"/>
          <a:chOff x="0" y="0"/>
          <a:chExt cx="0" cy="0"/>
        </a:xfrm>
      </p:grpSpPr>
      <p:sp>
        <p:nvSpPr>
          <p:cNvPr id="1730" name="Google Shape;1730;gc52ef24844_0_172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31" name="Google Shape;1731;gc52ef24844_0_172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045387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61"/>
        <p:cNvGrpSpPr/>
        <p:nvPr/>
      </p:nvGrpSpPr>
      <p:grpSpPr>
        <a:xfrm>
          <a:off x="0" y="0"/>
          <a:ext cx="0" cy="0"/>
          <a:chOff x="0" y="0"/>
          <a:chExt cx="0" cy="0"/>
        </a:xfrm>
      </p:grpSpPr>
      <p:sp>
        <p:nvSpPr>
          <p:cNvPr id="2962" name="Google Shape;2962;gc323b4e32e_0_5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3" name="Google Shape;2963;gc323b4e32e_0_5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898231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14"/>
        <p:cNvGrpSpPr/>
        <p:nvPr/>
      </p:nvGrpSpPr>
      <p:grpSpPr>
        <a:xfrm>
          <a:off x="0" y="0"/>
          <a:ext cx="0" cy="0"/>
          <a:chOff x="0" y="0"/>
          <a:chExt cx="0" cy="0"/>
        </a:xfrm>
      </p:grpSpPr>
      <p:sp>
        <p:nvSpPr>
          <p:cNvPr id="3415" name="Google Shape;3415;gc323b4e32e_0_19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16" name="Google Shape;3416;gc323b4e32e_0_19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61"/>
        <p:cNvGrpSpPr/>
        <p:nvPr/>
      </p:nvGrpSpPr>
      <p:grpSpPr>
        <a:xfrm>
          <a:off x="0" y="0"/>
          <a:ext cx="0" cy="0"/>
          <a:chOff x="0" y="0"/>
          <a:chExt cx="0" cy="0"/>
        </a:xfrm>
      </p:grpSpPr>
      <p:sp>
        <p:nvSpPr>
          <p:cNvPr id="2962" name="Google Shape;2962;gc323b4e32e_0_5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3" name="Google Shape;2963;gc323b4e32e_0_5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102667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1.xml"/><Relationship Id="rId4" Type="http://schemas.openxmlformats.org/officeDocument/2006/relationships/hyperlink" Target="http://bit.ly/2TtBDfr" TargetMode="Externa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accent6"/>
        </a:solidFill>
        <a:effectLst/>
      </p:bgPr>
    </p:bg>
    <p:spTree>
      <p:nvGrpSpPr>
        <p:cNvPr id="1" name="Shape 8"/>
        <p:cNvGrpSpPr/>
        <p:nvPr/>
      </p:nvGrpSpPr>
      <p:grpSpPr>
        <a:xfrm>
          <a:off x="0" y="0"/>
          <a:ext cx="0" cy="0"/>
          <a:chOff x="0" y="0"/>
          <a:chExt cx="0" cy="0"/>
        </a:xfrm>
      </p:grpSpPr>
      <p:grpSp>
        <p:nvGrpSpPr>
          <p:cNvPr id="9" name="Google Shape;9;p2"/>
          <p:cNvGrpSpPr/>
          <p:nvPr/>
        </p:nvGrpSpPr>
        <p:grpSpPr>
          <a:xfrm>
            <a:off x="-97264" y="-2508600"/>
            <a:ext cx="9517944" cy="7737118"/>
            <a:chOff x="-97264" y="-2508600"/>
            <a:chExt cx="9517944" cy="7737118"/>
          </a:xfrm>
        </p:grpSpPr>
        <p:sp>
          <p:nvSpPr>
            <p:cNvPr id="10" name="Google Shape;10;p2"/>
            <p:cNvSpPr/>
            <p:nvPr/>
          </p:nvSpPr>
          <p:spPr>
            <a:xfrm>
              <a:off x="-89101" y="-18932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a:off x="-89221" y="-9456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89101" y="159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89101" y="-1813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88861" y="1234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89101" y="3200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89101" y="1559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4312517" y="2474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89101" y="3255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2774626" y="4515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8048796" y="4511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4946282" y="3681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5076700" y="-2354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97224" y="-19656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4" name="Google Shape;24;p2"/>
            <p:cNvGrpSpPr/>
            <p:nvPr/>
          </p:nvGrpSpPr>
          <p:grpSpPr>
            <a:xfrm>
              <a:off x="-97224" y="-2508600"/>
              <a:ext cx="9377821" cy="2147740"/>
              <a:chOff x="-97224" y="-2508600"/>
              <a:chExt cx="9377821" cy="2147740"/>
            </a:xfrm>
          </p:grpSpPr>
          <p:sp>
            <p:nvSpPr>
              <p:cNvPr id="25" name="Google Shape;25;p2"/>
              <p:cNvSpPr/>
              <p:nvPr/>
            </p:nvSpPr>
            <p:spPr>
              <a:xfrm>
                <a:off x="-89101" y="-2436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97224" y="-2508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7" name="Google Shape;27;p2"/>
            <p:cNvSpPr/>
            <p:nvPr/>
          </p:nvSpPr>
          <p:spPr>
            <a:xfrm>
              <a:off x="-97224" y="-10182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97184" y="87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97104" y="-2580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97264" y="1162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97184" y="1487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4303273" y="2401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97184" y="3183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2768223" y="4443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4932235" y="3608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5065015" y="-2406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7" name="Google Shape;37;p2"/>
          <p:cNvSpPr/>
          <p:nvPr/>
        </p:nvSpPr>
        <p:spPr>
          <a:xfrm>
            <a:off x="1826875" y="757050"/>
            <a:ext cx="5572200" cy="37056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1750675" y="680841"/>
            <a:ext cx="5572200" cy="37056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txBox="1">
            <a:spLocks noGrp="1"/>
          </p:cNvSpPr>
          <p:nvPr>
            <p:ph type="ctrTitle"/>
          </p:nvPr>
        </p:nvSpPr>
        <p:spPr>
          <a:xfrm>
            <a:off x="2293900" y="740925"/>
            <a:ext cx="4567500" cy="29781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rgbClr val="191919"/>
              </a:buClr>
              <a:buSzPts val="5200"/>
              <a:buNone/>
              <a:defRPr sz="9600">
                <a:solidFill>
                  <a:srgbClr val="191919"/>
                </a:solidFill>
                <a:latin typeface="Arial" panose="020B0604020202020204" pitchFamily="34" charset="0"/>
                <a:ea typeface="Arial" panose="020B0604020202020204" pitchFamily="34" charset="0"/>
                <a:cs typeface="Arial" panose="020B0604020202020204" pitchFamily="34" charset="0"/>
                <a:sym typeface="Bahiana"/>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40" name="Google Shape;40;p2"/>
          <p:cNvSpPr txBox="1">
            <a:spLocks noGrp="1"/>
          </p:cNvSpPr>
          <p:nvPr>
            <p:ph type="subTitle" idx="1"/>
          </p:nvPr>
        </p:nvSpPr>
        <p:spPr>
          <a:xfrm>
            <a:off x="2293775" y="3755875"/>
            <a:ext cx="4567500" cy="448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a:latin typeface="Arial" panose="020B0604020202020204" pitchFamily="34" charset="0"/>
                <a:ea typeface="Arial" panose="020B0604020202020204" pitchFamily="34" charset="0"/>
                <a:cs typeface="Arial" panose="020B0604020202020204" pitchFamily="34" charset="0"/>
                <a:sym typeface="Didact Gothic"/>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hanks">
  <p:cSld name="BLANK_1_1_1_1_1_1_2">
    <p:bg>
      <p:bgPr>
        <a:solidFill>
          <a:schemeClr val="accent6"/>
        </a:solidFill>
        <a:effectLst/>
      </p:bgPr>
    </p:bg>
    <p:spTree>
      <p:nvGrpSpPr>
        <p:cNvPr id="1" name="Shape 951"/>
        <p:cNvGrpSpPr/>
        <p:nvPr/>
      </p:nvGrpSpPr>
      <p:grpSpPr>
        <a:xfrm>
          <a:off x="0" y="0"/>
          <a:ext cx="0" cy="0"/>
          <a:chOff x="0" y="0"/>
          <a:chExt cx="0" cy="0"/>
        </a:xfrm>
      </p:grpSpPr>
      <p:grpSp>
        <p:nvGrpSpPr>
          <p:cNvPr id="952" name="Google Shape;952;p30"/>
          <p:cNvGrpSpPr/>
          <p:nvPr/>
        </p:nvGrpSpPr>
        <p:grpSpPr>
          <a:xfrm>
            <a:off x="-97264" y="-2508600"/>
            <a:ext cx="9517944" cy="7737118"/>
            <a:chOff x="-97264" y="-2508600"/>
            <a:chExt cx="9517944" cy="7737118"/>
          </a:xfrm>
        </p:grpSpPr>
        <p:sp>
          <p:nvSpPr>
            <p:cNvPr id="953" name="Google Shape;953;p30"/>
            <p:cNvSpPr/>
            <p:nvPr/>
          </p:nvSpPr>
          <p:spPr>
            <a:xfrm>
              <a:off x="-89101" y="-18932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 name="Google Shape;954;p30"/>
            <p:cNvSpPr/>
            <p:nvPr/>
          </p:nvSpPr>
          <p:spPr>
            <a:xfrm>
              <a:off x="-89221" y="-9456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 name="Google Shape;955;p30"/>
            <p:cNvSpPr/>
            <p:nvPr/>
          </p:nvSpPr>
          <p:spPr>
            <a:xfrm>
              <a:off x="-89101" y="159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 name="Google Shape;956;p30"/>
            <p:cNvSpPr/>
            <p:nvPr/>
          </p:nvSpPr>
          <p:spPr>
            <a:xfrm>
              <a:off x="-89101" y="-1813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 name="Google Shape;957;p30"/>
            <p:cNvSpPr/>
            <p:nvPr/>
          </p:nvSpPr>
          <p:spPr>
            <a:xfrm>
              <a:off x="-88861" y="1234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 name="Google Shape;958;p30"/>
            <p:cNvSpPr/>
            <p:nvPr/>
          </p:nvSpPr>
          <p:spPr>
            <a:xfrm>
              <a:off x="-89101" y="3200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 name="Google Shape;959;p30"/>
            <p:cNvSpPr/>
            <p:nvPr/>
          </p:nvSpPr>
          <p:spPr>
            <a:xfrm>
              <a:off x="-89101" y="1559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 name="Google Shape;960;p30"/>
            <p:cNvSpPr/>
            <p:nvPr/>
          </p:nvSpPr>
          <p:spPr>
            <a:xfrm>
              <a:off x="4312517" y="2474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30"/>
            <p:cNvSpPr/>
            <p:nvPr/>
          </p:nvSpPr>
          <p:spPr>
            <a:xfrm>
              <a:off x="-89101" y="3255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30"/>
            <p:cNvSpPr/>
            <p:nvPr/>
          </p:nvSpPr>
          <p:spPr>
            <a:xfrm>
              <a:off x="2774626" y="4515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30"/>
            <p:cNvSpPr/>
            <p:nvPr/>
          </p:nvSpPr>
          <p:spPr>
            <a:xfrm>
              <a:off x="8048796" y="4511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 name="Google Shape;964;p30"/>
            <p:cNvSpPr/>
            <p:nvPr/>
          </p:nvSpPr>
          <p:spPr>
            <a:xfrm>
              <a:off x="4946282" y="3681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30"/>
            <p:cNvSpPr/>
            <p:nvPr/>
          </p:nvSpPr>
          <p:spPr>
            <a:xfrm>
              <a:off x="5076700" y="-2354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 name="Google Shape;966;p30"/>
            <p:cNvSpPr/>
            <p:nvPr/>
          </p:nvSpPr>
          <p:spPr>
            <a:xfrm>
              <a:off x="-97224" y="-19656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67" name="Google Shape;967;p30"/>
            <p:cNvGrpSpPr/>
            <p:nvPr/>
          </p:nvGrpSpPr>
          <p:grpSpPr>
            <a:xfrm>
              <a:off x="-97224" y="-2508600"/>
              <a:ext cx="9377821" cy="2147740"/>
              <a:chOff x="-97224" y="-2508600"/>
              <a:chExt cx="9377821" cy="2147740"/>
            </a:xfrm>
          </p:grpSpPr>
          <p:sp>
            <p:nvSpPr>
              <p:cNvPr id="968" name="Google Shape;968;p30"/>
              <p:cNvSpPr/>
              <p:nvPr/>
            </p:nvSpPr>
            <p:spPr>
              <a:xfrm>
                <a:off x="-89101" y="-2436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 name="Google Shape;969;p30"/>
              <p:cNvSpPr/>
              <p:nvPr/>
            </p:nvSpPr>
            <p:spPr>
              <a:xfrm>
                <a:off x="-97224" y="-2508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70" name="Google Shape;970;p30"/>
            <p:cNvSpPr/>
            <p:nvPr/>
          </p:nvSpPr>
          <p:spPr>
            <a:xfrm>
              <a:off x="-97224" y="-10182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 name="Google Shape;971;p30"/>
            <p:cNvSpPr/>
            <p:nvPr/>
          </p:nvSpPr>
          <p:spPr>
            <a:xfrm>
              <a:off x="-97184" y="87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 name="Google Shape;972;p30"/>
            <p:cNvSpPr/>
            <p:nvPr/>
          </p:nvSpPr>
          <p:spPr>
            <a:xfrm>
              <a:off x="-97104" y="-2580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 name="Google Shape;973;p30"/>
            <p:cNvSpPr/>
            <p:nvPr/>
          </p:nvSpPr>
          <p:spPr>
            <a:xfrm>
              <a:off x="-97264" y="1162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 name="Google Shape;974;p30"/>
            <p:cNvSpPr/>
            <p:nvPr/>
          </p:nvSpPr>
          <p:spPr>
            <a:xfrm>
              <a:off x="-97184" y="1487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30"/>
            <p:cNvSpPr/>
            <p:nvPr/>
          </p:nvSpPr>
          <p:spPr>
            <a:xfrm>
              <a:off x="4303273" y="2401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 name="Google Shape;976;p30"/>
            <p:cNvSpPr/>
            <p:nvPr/>
          </p:nvSpPr>
          <p:spPr>
            <a:xfrm>
              <a:off x="-97184" y="3183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 name="Google Shape;977;p30"/>
            <p:cNvSpPr/>
            <p:nvPr/>
          </p:nvSpPr>
          <p:spPr>
            <a:xfrm>
              <a:off x="2768223" y="4443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 name="Google Shape;978;p30"/>
            <p:cNvSpPr/>
            <p:nvPr/>
          </p:nvSpPr>
          <p:spPr>
            <a:xfrm>
              <a:off x="4932235" y="3608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 name="Google Shape;979;p30"/>
            <p:cNvSpPr/>
            <p:nvPr/>
          </p:nvSpPr>
          <p:spPr>
            <a:xfrm>
              <a:off x="5065015" y="-2406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80" name="Google Shape;980;p30"/>
          <p:cNvSpPr/>
          <p:nvPr/>
        </p:nvSpPr>
        <p:spPr>
          <a:xfrm>
            <a:off x="1818700" y="362750"/>
            <a:ext cx="56133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 name="Google Shape;981;p30"/>
          <p:cNvSpPr/>
          <p:nvPr/>
        </p:nvSpPr>
        <p:spPr>
          <a:xfrm>
            <a:off x="1712000" y="271625"/>
            <a:ext cx="56133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 name="Google Shape;982;p30"/>
          <p:cNvSpPr txBox="1">
            <a:spLocks noGrp="1"/>
          </p:cNvSpPr>
          <p:nvPr>
            <p:ph type="ctrTitle"/>
          </p:nvPr>
        </p:nvSpPr>
        <p:spPr>
          <a:xfrm>
            <a:off x="2679300" y="540000"/>
            <a:ext cx="3785400" cy="1126500"/>
          </a:xfrm>
          <a:prstGeom prst="rect">
            <a:avLst/>
          </a:prstGeom>
          <a:solidFill>
            <a:srgbClr val="FFFFFF"/>
          </a:solidFill>
          <a:ln w="9525" cap="flat" cmpd="sng">
            <a:solidFill>
              <a:srgbClr val="000000"/>
            </a:solidFill>
            <a:prstDash val="solid"/>
            <a:round/>
            <a:headEnd type="none" w="sm" len="sm"/>
            <a:tailEnd type="none" w="sm" len="sm"/>
          </a:ln>
          <a:effectLst>
            <a:outerShdw dist="66675" dir="2700000" algn="bl" rotWithShape="0">
              <a:schemeClr val="dk2"/>
            </a:outerShdw>
          </a:effectLst>
        </p:spPr>
        <p:txBody>
          <a:bodyPr spcFirstLastPara="1" wrap="square" lIns="91425" tIns="91425" rIns="91425" bIns="91425" anchor="b" anchorCtr="0">
            <a:noAutofit/>
          </a:bodyPr>
          <a:lstStyle>
            <a:lvl1pPr lvl="0" algn="ctr" rtl="0">
              <a:spcBef>
                <a:spcPts val="0"/>
              </a:spcBef>
              <a:spcAft>
                <a:spcPts val="0"/>
              </a:spcAft>
              <a:buSzPts val="5200"/>
              <a:buNone/>
              <a:defRPr sz="6500">
                <a:latin typeface="Arial" panose="020B0604020202020204" pitchFamily="34" charset="0"/>
                <a:cs typeface="Arial" panose="020B0604020202020204" pitchFamily="34" charset="0"/>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dirty="0"/>
          </a:p>
        </p:txBody>
      </p:sp>
      <p:sp>
        <p:nvSpPr>
          <p:cNvPr id="983" name="Google Shape;983;p30"/>
          <p:cNvSpPr txBox="1">
            <a:spLocks noGrp="1"/>
          </p:cNvSpPr>
          <p:nvPr>
            <p:ph type="subTitle" idx="1"/>
          </p:nvPr>
        </p:nvSpPr>
        <p:spPr>
          <a:xfrm>
            <a:off x="2679300" y="2358375"/>
            <a:ext cx="3785400" cy="1227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dirty="0"/>
          </a:p>
        </p:txBody>
      </p:sp>
      <p:sp>
        <p:nvSpPr>
          <p:cNvPr id="984" name="Google Shape;984;p30"/>
          <p:cNvSpPr txBox="1">
            <a:spLocks noGrp="1"/>
          </p:cNvSpPr>
          <p:nvPr>
            <p:ph type="subTitle" idx="2"/>
          </p:nvPr>
        </p:nvSpPr>
        <p:spPr>
          <a:xfrm>
            <a:off x="2679302" y="4230175"/>
            <a:ext cx="3785400" cy="37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100"/>
              <a:buNone/>
              <a:defRPr sz="11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100"/>
              <a:buNone/>
              <a:defRPr sz="1100"/>
            </a:lvl2pPr>
            <a:lvl3pPr lvl="2" algn="ctr" rtl="0">
              <a:lnSpc>
                <a:spcPct val="100000"/>
              </a:lnSpc>
              <a:spcBef>
                <a:spcPts val="0"/>
              </a:spcBef>
              <a:spcAft>
                <a:spcPts val="0"/>
              </a:spcAft>
              <a:buSzPts val="1100"/>
              <a:buNone/>
              <a:defRPr sz="1100"/>
            </a:lvl3pPr>
            <a:lvl4pPr lvl="3" algn="ctr" rtl="0">
              <a:lnSpc>
                <a:spcPct val="100000"/>
              </a:lnSpc>
              <a:spcBef>
                <a:spcPts val="0"/>
              </a:spcBef>
              <a:spcAft>
                <a:spcPts val="0"/>
              </a:spcAft>
              <a:buSzPts val="1100"/>
              <a:buNone/>
              <a:defRPr sz="1100"/>
            </a:lvl4pPr>
            <a:lvl5pPr lvl="4" algn="ctr" rtl="0">
              <a:lnSpc>
                <a:spcPct val="100000"/>
              </a:lnSpc>
              <a:spcBef>
                <a:spcPts val="0"/>
              </a:spcBef>
              <a:spcAft>
                <a:spcPts val="0"/>
              </a:spcAft>
              <a:buSzPts val="1100"/>
              <a:buNone/>
              <a:defRPr sz="1100"/>
            </a:lvl5pPr>
            <a:lvl6pPr lvl="5" algn="ctr" rtl="0">
              <a:lnSpc>
                <a:spcPct val="100000"/>
              </a:lnSpc>
              <a:spcBef>
                <a:spcPts val="0"/>
              </a:spcBef>
              <a:spcAft>
                <a:spcPts val="0"/>
              </a:spcAft>
              <a:buSzPts val="1100"/>
              <a:buNone/>
              <a:defRPr sz="1100"/>
            </a:lvl6pPr>
            <a:lvl7pPr lvl="6" algn="ctr" rtl="0">
              <a:lnSpc>
                <a:spcPct val="100000"/>
              </a:lnSpc>
              <a:spcBef>
                <a:spcPts val="0"/>
              </a:spcBef>
              <a:spcAft>
                <a:spcPts val="0"/>
              </a:spcAft>
              <a:buSzPts val="1100"/>
              <a:buNone/>
              <a:defRPr sz="1100"/>
            </a:lvl7pPr>
            <a:lvl8pPr lvl="7" algn="ctr" rtl="0">
              <a:lnSpc>
                <a:spcPct val="100000"/>
              </a:lnSpc>
              <a:spcBef>
                <a:spcPts val="0"/>
              </a:spcBef>
              <a:spcAft>
                <a:spcPts val="0"/>
              </a:spcAft>
              <a:buSzPts val="1100"/>
              <a:buNone/>
              <a:defRPr sz="1100"/>
            </a:lvl8pPr>
            <a:lvl9pPr lvl="8" algn="ctr" rtl="0">
              <a:lnSpc>
                <a:spcPct val="100000"/>
              </a:lnSpc>
              <a:spcBef>
                <a:spcPts val="0"/>
              </a:spcBef>
              <a:spcAft>
                <a:spcPts val="0"/>
              </a:spcAft>
              <a:buSzPts val="1100"/>
              <a:buNone/>
              <a:defRPr sz="1100"/>
            </a:lvl9pPr>
          </a:lstStyle>
          <a:p>
            <a:endParaRPr dirty="0"/>
          </a:p>
        </p:txBody>
      </p:sp>
      <p:sp>
        <p:nvSpPr>
          <p:cNvPr id="985" name="Google Shape;985;p30"/>
          <p:cNvSpPr txBox="1"/>
          <p:nvPr/>
        </p:nvSpPr>
        <p:spPr>
          <a:xfrm>
            <a:off x="2878350" y="3558600"/>
            <a:ext cx="3387300" cy="700200"/>
          </a:xfrm>
          <a:prstGeom prst="rect">
            <a:avLst/>
          </a:prstGeom>
          <a:noFill/>
          <a:ln>
            <a:noFill/>
          </a:ln>
        </p:spPr>
        <p:txBody>
          <a:bodyPr spcFirstLastPara="1" wrap="square" lIns="91425" tIns="91425" rIns="91425" bIns="91425" anchor="t" anchorCtr="0">
            <a:noAutofit/>
          </a:bodyPr>
          <a:lstStyle/>
          <a:p>
            <a:pPr marL="0" lvl="0" indent="0" algn="ctr" rtl="0">
              <a:spcBef>
                <a:spcPts val="300"/>
              </a:spcBef>
              <a:spcAft>
                <a:spcPts val="0"/>
              </a:spcAft>
              <a:buNone/>
            </a:pPr>
            <a:r>
              <a:rPr lang="en" sz="1100" b="1" dirty="0">
                <a:solidFill>
                  <a:srgbClr val="FFFFFF"/>
                </a:solidFill>
                <a:highlight>
                  <a:schemeClr val="accent4"/>
                </a:highlight>
                <a:latin typeface="Arial" panose="020B0604020202020204" pitchFamily="34" charset="0"/>
                <a:ea typeface="Didact Gothic"/>
                <a:cs typeface="Arial" panose="020B0604020202020204" pitchFamily="34" charset="0"/>
                <a:sym typeface="Didact Gothic"/>
              </a:rPr>
              <a:t>CREDITS:</a:t>
            </a:r>
            <a:r>
              <a:rPr lang="en" sz="1100" dirty="0">
                <a:latin typeface="Arial" panose="020B0604020202020204" pitchFamily="34" charset="0"/>
                <a:ea typeface="Didact Gothic"/>
                <a:cs typeface="Arial" panose="020B0604020202020204" pitchFamily="34" charset="0"/>
                <a:sym typeface="Didact Gothic"/>
              </a:rPr>
              <a:t> This presentation template was created by </a:t>
            </a:r>
            <a:r>
              <a:rPr lang="en" sz="1100" b="1" u="sng" dirty="0">
                <a:solidFill>
                  <a:srgbClr val="FFFFFF"/>
                </a:solidFill>
                <a:highlight>
                  <a:schemeClr val="accent4"/>
                </a:highlight>
                <a:latin typeface="Arial" panose="020B0604020202020204" pitchFamily="34" charset="0"/>
                <a:ea typeface="Didact Gothic"/>
                <a:cs typeface="Arial" panose="020B0604020202020204" pitchFamily="34" charset="0"/>
                <a:sym typeface="Didact Gothic"/>
                <a:hlinkClick r:id="rId2">
                  <a:extLst>
                    <a:ext uri="{A12FA001-AC4F-418D-AE19-62706E023703}">
                      <ahyp:hlinkClr xmlns="" xmlns:ahyp="http://schemas.microsoft.com/office/drawing/2018/hyperlinkcolor" val="tx"/>
                    </a:ext>
                  </a:extLst>
                </a:hlinkClick>
              </a:rPr>
              <a:t>Slidesgo</a:t>
            </a:r>
            <a:r>
              <a:rPr lang="en" sz="1100" b="1" u="sng" dirty="0">
                <a:solidFill>
                  <a:srgbClr val="FFFFFF"/>
                </a:solidFill>
                <a:highlight>
                  <a:schemeClr val="accent4"/>
                </a:highlight>
                <a:latin typeface="Arial" panose="020B0604020202020204" pitchFamily="34" charset="0"/>
                <a:ea typeface="Didact Gothic"/>
                <a:cs typeface="Arial" panose="020B0604020202020204" pitchFamily="34" charset="0"/>
                <a:sym typeface="Didact Gothic"/>
              </a:rPr>
              <a:t>,</a:t>
            </a:r>
            <a:r>
              <a:rPr lang="en" sz="1100" dirty="0">
                <a:latin typeface="Arial" panose="020B0604020202020204" pitchFamily="34" charset="0"/>
                <a:ea typeface="Didact Gothic"/>
                <a:cs typeface="Arial" panose="020B0604020202020204" pitchFamily="34" charset="0"/>
                <a:sym typeface="Didact Gothic"/>
              </a:rPr>
              <a:t> including icons by </a:t>
            </a:r>
            <a:r>
              <a:rPr lang="en" sz="1100" b="1" u="sng" dirty="0">
                <a:solidFill>
                  <a:srgbClr val="FFFFFF"/>
                </a:solidFill>
                <a:highlight>
                  <a:schemeClr val="accent4"/>
                </a:highlight>
                <a:latin typeface="Arial" panose="020B0604020202020204" pitchFamily="34" charset="0"/>
                <a:ea typeface="Didact Gothic"/>
                <a:cs typeface="Arial" panose="020B0604020202020204" pitchFamily="34" charset="0"/>
                <a:sym typeface="Didact Gothic"/>
                <a:hlinkClick r:id="rId3">
                  <a:extLst>
                    <a:ext uri="{A12FA001-AC4F-418D-AE19-62706E023703}">
                      <ahyp:hlinkClr xmlns="" xmlns:ahyp="http://schemas.microsoft.com/office/drawing/2018/hyperlinkcolor" val="tx"/>
                    </a:ext>
                  </a:extLst>
                </a:hlinkClick>
              </a:rPr>
              <a:t>Flaticon</a:t>
            </a:r>
            <a:r>
              <a:rPr lang="en" sz="1100" b="1" u="sng" dirty="0">
                <a:solidFill>
                  <a:srgbClr val="FFFFFF"/>
                </a:solidFill>
                <a:highlight>
                  <a:schemeClr val="accent4"/>
                </a:highlight>
                <a:latin typeface="Arial" panose="020B0604020202020204" pitchFamily="34" charset="0"/>
                <a:ea typeface="Didact Gothic"/>
                <a:cs typeface="Arial" panose="020B0604020202020204" pitchFamily="34" charset="0"/>
                <a:sym typeface="Didact Gothic"/>
              </a:rPr>
              <a:t>,</a:t>
            </a:r>
            <a:r>
              <a:rPr lang="en" sz="1100" b="1" dirty="0">
                <a:latin typeface="Arial" panose="020B0604020202020204" pitchFamily="34" charset="0"/>
                <a:ea typeface="Didact Gothic"/>
                <a:cs typeface="Arial" panose="020B0604020202020204" pitchFamily="34" charset="0"/>
                <a:sym typeface="Didact Gothic"/>
              </a:rPr>
              <a:t> </a:t>
            </a:r>
            <a:r>
              <a:rPr lang="en" sz="1100" dirty="0">
                <a:latin typeface="Arial" panose="020B0604020202020204" pitchFamily="34" charset="0"/>
                <a:ea typeface="Didact Gothic"/>
                <a:cs typeface="Arial" panose="020B0604020202020204" pitchFamily="34" charset="0"/>
                <a:sym typeface="Didact Gothic"/>
              </a:rPr>
              <a:t>and infographics &amp; images by </a:t>
            </a:r>
            <a:r>
              <a:rPr lang="en" sz="1100" b="1" u="sng" dirty="0">
                <a:solidFill>
                  <a:srgbClr val="FFFFFF"/>
                </a:solidFill>
                <a:highlight>
                  <a:schemeClr val="accent4"/>
                </a:highlight>
                <a:latin typeface="Arial" panose="020B0604020202020204" pitchFamily="34" charset="0"/>
                <a:ea typeface="Didact Gothic"/>
                <a:cs typeface="Arial" panose="020B0604020202020204" pitchFamily="34" charset="0"/>
                <a:sym typeface="Didact Gothic"/>
                <a:hlinkClick r:id="rId4">
                  <a:extLst>
                    <a:ext uri="{A12FA001-AC4F-418D-AE19-62706E023703}">
                      <ahyp:hlinkClr xmlns="" xmlns:ahyp="http://schemas.microsoft.com/office/drawing/2018/hyperlinkcolor" val="tx"/>
                    </a:ext>
                  </a:extLst>
                </a:hlinkClick>
              </a:rPr>
              <a:t>Freepik</a:t>
            </a:r>
            <a:endParaRPr sz="1100" b="1" u="sng" dirty="0">
              <a:solidFill>
                <a:srgbClr val="FFFFFF"/>
              </a:solidFill>
              <a:highlight>
                <a:schemeClr val="accent4"/>
              </a:highlight>
              <a:latin typeface="Arial" panose="020B0604020202020204" pitchFamily="34" charset="0"/>
              <a:ea typeface="Didact Gothic"/>
              <a:cs typeface="Arial" panose="020B0604020202020204" pitchFamily="34" charset="0"/>
              <a:sym typeface="Didact Gothic"/>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2">
  <p:cSld name="BLANK_1_1_1_1_1_1_1_1">
    <p:bg>
      <p:bgPr>
        <a:solidFill>
          <a:schemeClr val="lt1"/>
        </a:solidFill>
        <a:effectLst/>
      </p:bgPr>
    </p:bg>
    <p:spTree>
      <p:nvGrpSpPr>
        <p:cNvPr id="1" name="Shape 1015"/>
        <p:cNvGrpSpPr/>
        <p:nvPr/>
      </p:nvGrpSpPr>
      <p:grpSpPr>
        <a:xfrm>
          <a:off x="0" y="0"/>
          <a:ext cx="0" cy="0"/>
          <a:chOff x="0" y="0"/>
          <a:chExt cx="0" cy="0"/>
        </a:xfrm>
      </p:grpSpPr>
      <p:grpSp>
        <p:nvGrpSpPr>
          <p:cNvPr id="1016" name="Google Shape;1016;p32"/>
          <p:cNvGrpSpPr/>
          <p:nvPr/>
        </p:nvGrpSpPr>
        <p:grpSpPr>
          <a:xfrm>
            <a:off x="-249664" y="-2432400"/>
            <a:ext cx="9517944" cy="7737118"/>
            <a:chOff x="-249664" y="-2432400"/>
            <a:chExt cx="9517944" cy="7737118"/>
          </a:xfrm>
        </p:grpSpPr>
        <p:sp>
          <p:nvSpPr>
            <p:cNvPr id="1017" name="Google Shape;1017;p32"/>
            <p:cNvSpPr/>
            <p:nvPr/>
          </p:nvSpPr>
          <p:spPr>
            <a:xfrm flipH="1">
              <a:off x="5274613" y="-18170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32"/>
            <p:cNvSpPr/>
            <p:nvPr/>
          </p:nvSpPr>
          <p:spPr>
            <a:xfrm flipH="1">
              <a:off x="873769" y="-8694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32"/>
            <p:cNvSpPr/>
            <p:nvPr/>
          </p:nvSpPr>
          <p:spPr>
            <a:xfrm flipH="1">
              <a:off x="8440438" y="2357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32"/>
            <p:cNvSpPr/>
            <p:nvPr/>
          </p:nvSpPr>
          <p:spPr>
            <a:xfrm flipH="1">
              <a:off x="-101578" y="-1051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32"/>
            <p:cNvSpPr/>
            <p:nvPr/>
          </p:nvSpPr>
          <p:spPr>
            <a:xfrm flipH="1">
              <a:off x="4106062" y="13107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32"/>
            <p:cNvSpPr/>
            <p:nvPr/>
          </p:nvSpPr>
          <p:spPr>
            <a:xfrm flipH="1">
              <a:off x="8310181" y="32768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32"/>
            <p:cNvSpPr/>
            <p:nvPr/>
          </p:nvSpPr>
          <p:spPr>
            <a:xfrm flipH="1">
              <a:off x="-101698" y="16357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32"/>
            <p:cNvSpPr/>
            <p:nvPr/>
          </p:nvSpPr>
          <p:spPr>
            <a:xfrm flipH="1">
              <a:off x="-101671" y="25503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32"/>
            <p:cNvSpPr/>
            <p:nvPr/>
          </p:nvSpPr>
          <p:spPr>
            <a:xfrm flipH="1">
              <a:off x="4680754" y="33321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32"/>
            <p:cNvSpPr/>
            <p:nvPr/>
          </p:nvSpPr>
          <p:spPr>
            <a:xfrm flipH="1">
              <a:off x="2076941" y="45920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32"/>
            <p:cNvSpPr/>
            <p:nvPr/>
          </p:nvSpPr>
          <p:spPr>
            <a:xfrm flipH="1">
              <a:off x="463812" y="45878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32"/>
            <p:cNvSpPr/>
            <p:nvPr/>
          </p:nvSpPr>
          <p:spPr>
            <a:xfrm flipH="1">
              <a:off x="-101598" y="37572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32"/>
            <p:cNvSpPr/>
            <p:nvPr/>
          </p:nvSpPr>
          <p:spPr>
            <a:xfrm flipH="1">
              <a:off x="-241581" y="-22783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32"/>
            <p:cNvSpPr/>
            <p:nvPr/>
          </p:nvSpPr>
          <p:spPr>
            <a:xfrm flipH="1">
              <a:off x="5272212" y="-18894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31" name="Google Shape;1031;p32"/>
            <p:cNvGrpSpPr/>
            <p:nvPr/>
          </p:nvGrpSpPr>
          <p:grpSpPr>
            <a:xfrm>
              <a:off x="-109581" y="-2432400"/>
              <a:ext cx="9377821" cy="2147740"/>
              <a:chOff x="-109581" y="-2432400"/>
              <a:chExt cx="9377821" cy="2147740"/>
            </a:xfrm>
          </p:grpSpPr>
          <p:sp>
            <p:nvSpPr>
              <p:cNvPr id="1032" name="Google Shape;1032;p32"/>
              <p:cNvSpPr/>
              <p:nvPr/>
            </p:nvSpPr>
            <p:spPr>
              <a:xfrm flipH="1">
                <a:off x="-101698" y="-23598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32"/>
              <p:cNvSpPr/>
              <p:nvPr/>
            </p:nvSpPr>
            <p:spPr>
              <a:xfrm flipH="1">
                <a:off x="-109581" y="-24324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34" name="Google Shape;1034;p32"/>
            <p:cNvSpPr/>
            <p:nvPr/>
          </p:nvSpPr>
          <p:spPr>
            <a:xfrm flipH="1">
              <a:off x="900741" y="-9420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32"/>
            <p:cNvSpPr/>
            <p:nvPr/>
          </p:nvSpPr>
          <p:spPr>
            <a:xfrm flipH="1">
              <a:off x="8460887" y="1633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32"/>
            <p:cNvSpPr/>
            <p:nvPr/>
          </p:nvSpPr>
          <p:spPr>
            <a:xfrm flipH="1">
              <a:off x="-109741" y="-1818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32"/>
            <p:cNvSpPr/>
            <p:nvPr/>
          </p:nvSpPr>
          <p:spPr>
            <a:xfrm flipH="1">
              <a:off x="4096338" y="12382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32"/>
            <p:cNvSpPr/>
            <p:nvPr/>
          </p:nvSpPr>
          <p:spPr>
            <a:xfrm flipH="1">
              <a:off x="-109821" y="15632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32"/>
            <p:cNvSpPr/>
            <p:nvPr/>
          </p:nvSpPr>
          <p:spPr>
            <a:xfrm flipH="1">
              <a:off x="-109714" y="24777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32"/>
            <p:cNvSpPr/>
            <p:nvPr/>
          </p:nvSpPr>
          <p:spPr>
            <a:xfrm flipH="1">
              <a:off x="4794603" y="32596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32"/>
            <p:cNvSpPr/>
            <p:nvPr/>
          </p:nvSpPr>
          <p:spPr>
            <a:xfrm flipH="1">
              <a:off x="2067336" y="45196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32"/>
            <p:cNvSpPr/>
            <p:nvPr/>
          </p:nvSpPr>
          <p:spPr>
            <a:xfrm flipH="1">
              <a:off x="-109641" y="36849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32"/>
            <p:cNvSpPr/>
            <p:nvPr/>
          </p:nvSpPr>
          <p:spPr>
            <a:xfrm flipH="1">
              <a:off x="-249664" y="-23305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3">
  <p:cSld name="BLANK_1_1_1_1_1_1_1_1_1">
    <p:bg>
      <p:bgPr>
        <a:solidFill>
          <a:schemeClr val="accent4"/>
        </a:solidFill>
        <a:effectLst/>
      </p:bgPr>
    </p:bg>
    <p:spTree>
      <p:nvGrpSpPr>
        <p:cNvPr id="1" name="Shape 1044"/>
        <p:cNvGrpSpPr/>
        <p:nvPr/>
      </p:nvGrpSpPr>
      <p:grpSpPr>
        <a:xfrm>
          <a:off x="0" y="0"/>
          <a:ext cx="0" cy="0"/>
          <a:chOff x="0" y="0"/>
          <a:chExt cx="0" cy="0"/>
        </a:xfrm>
      </p:grpSpPr>
      <p:grpSp>
        <p:nvGrpSpPr>
          <p:cNvPr id="1045" name="Google Shape;1045;p33"/>
          <p:cNvGrpSpPr/>
          <p:nvPr/>
        </p:nvGrpSpPr>
        <p:grpSpPr>
          <a:xfrm>
            <a:off x="-97264" y="-2356200"/>
            <a:ext cx="9517944" cy="7737118"/>
            <a:chOff x="-97264" y="-2356200"/>
            <a:chExt cx="9517944" cy="7737118"/>
          </a:xfrm>
        </p:grpSpPr>
        <p:sp>
          <p:nvSpPr>
            <p:cNvPr id="1046" name="Google Shape;1046;p33"/>
            <p:cNvSpPr/>
            <p:nvPr/>
          </p:nvSpPr>
          <p:spPr>
            <a:xfrm rot="10800000" flipH="1">
              <a:off x="-89101" y="3917310"/>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33"/>
            <p:cNvSpPr/>
            <p:nvPr/>
          </p:nvSpPr>
          <p:spPr>
            <a:xfrm rot="10800000" flipH="1">
              <a:off x="-89221" y="1998098"/>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33"/>
            <p:cNvSpPr/>
            <p:nvPr/>
          </p:nvSpPr>
          <p:spPr>
            <a:xfrm rot="10800000" flipH="1">
              <a:off x="-89101" y="2398138"/>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33"/>
            <p:cNvSpPr/>
            <p:nvPr/>
          </p:nvSpPr>
          <p:spPr>
            <a:xfrm rot="10800000" flipH="1">
              <a:off x="-89101" y="104126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33"/>
            <p:cNvSpPr/>
            <p:nvPr/>
          </p:nvSpPr>
          <p:spPr>
            <a:xfrm rot="10800000" flipH="1">
              <a:off x="-88861" y="622227"/>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33"/>
            <p:cNvSpPr/>
            <p:nvPr/>
          </p:nvSpPr>
          <p:spPr>
            <a:xfrm rot="10800000" flipH="1">
              <a:off x="-89101" y="-787656"/>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33"/>
            <p:cNvSpPr/>
            <p:nvPr/>
          </p:nvSpPr>
          <p:spPr>
            <a:xfrm rot="10800000" flipH="1">
              <a:off x="-89101" y="-905085"/>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33"/>
            <p:cNvSpPr/>
            <p:nvPr/>
          </p:nvSpPr>
          <p:spPr>
            <a:xfrm rot="10800000" flipH="1">
              <a:off x="4312517" y="-1778160"/>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33"/>
            <p:cNvSpPr/>
            <p:nvPr/>
          </p:nvSpPr>
          <p:spPr>
            <a:xfrm rot="10800000" flipH="1">
              <a:off x="-89101" y="-2355943"/>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33"/>
            <p:cNvSpPr/>
            <p:nvPr/>
          </p:nvSpPr>
          <p:spPr>
            <a:xfrm rot="10800000" flipH="1">
              <a:off x="2774626" y="-2355960"/>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33"/>
            <p:cNvSpPr/>
            <p:nvPr/>
          </p:nvSpPr>
          <p:spPr>
            <a:xfrm rot="10800000" flipH="1">
              <a:off x="8048796" y="-2356200"/>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33"/>
            <p:cNvSpPr/>
            <p:nvPr/>
          </p:nvSpPr>
          <p:spPr>
            <a:xfrm rot="10800000" flipH="1">
              <a:off x="4946282" y="-2356029"/>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33"/>
            <p:cNvSpPr/>
            <p:nvPr/>
          </p:nvSpPr>
          <p:spPr>
            <a:xfrm rot="10800000" flipH="1">
              <a:off x="5076700" y="4430817"/>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33"/>
            <p:cNvSpPr/>
            <p:nvPr/>
          </p:nvSpPr>
          <p:spPr>
            <a:xfrm rot="10800000" flipH="1">
              <a:off x="-97224" y="3973736"/>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60" name="Google Shape;1060;p33"/>
            <p:cNvGrpSpPr/>
            <p:nvPr/>
          </p:nvGrpSpPr>
          <p:grpSpPr>
            <a:xfrm>
              <a:off x="-97224" y="3233178"/>
              <a:ext cx="9377821" cy="2147740"/>
              <a:chOff x="-97224" y="3233178"/>
              <a:chExt cx="9377821" cy="2147740"/>
            </a:xfrm>
          </p:grpSpPr>
          <p:sp>
            <p:nvSpPr>
              <p:cNvPr id="1061" name="Google Shape;1061;p33"/>
              <p:cNvSpPr/>
              <p:nvPr/>
            </p:nvSpPr>
            <p:spPr>
              <a:xfrm rot="10800000" flipH="1">
                <a:off x="-89101" y="32331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33"/>
              <p:cNvSpPr/>
              <p:nvPr/>
            </p:nvSpPr>
            <p:spPr>
              <a:xfrm rot="10800000" flipH="1">
                <a:off x="-97224" y="32902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63" name="Google Shape;1063;p33"/>
            <p:cNvSpPr/>
            <p:nvPr/>
          </p:nvSpPr>
          <p:spPr>
            <a:xfrm rot="10800000" flipH="1">
              <a:off x="-97224" y="2054444"/>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33"/>
            <p:cNvSpPr/>
            <p:nvPr/>
          </p:nvSpPr>
          <p:spPr>
            <a:xfrm rot="10800000" flipH="1">
              <a:off x="-97184" y="2454484"/>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33"/>
            <p:cNvSpPr/>
            <p:nvPr/>
          </p:nvSpPr>
          <p:spPr>
            <a:xfrm rot="10800000" flipH="1">
              <a:off x="-97104" y="1094974"/>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33"/>
            <p:cNvSpPr/>
            <p:nvPr/>
          </p:nvSpPr>
          <p:spPr>
            <a:xfrm rot="10800000" flipH="1">
              <a:off x="-97264" y="678532"/>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33"/>
            <p:cNvSpPr/>
            <p:nvPr/>
          </p:nvSpPr>
          <p:spPr>
            <a:xfrm rot="10800000" flipH="1">
              <a:off x="-97184" y="-848500"/>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33"/>
            <p:cNvSpPr/>
            <p:nvPr/>
          </p:nvSpPr>
          <p:spPr>
            <a:xfrm rot="10800000" flipH="1">
              <a:off x="4303273" y="-1749146"/>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33"/>
            <p:cNvSpPr/>
            <p:nvPr/>
          </p:nvSpPr>
          <p:spPr>
            <a:xfrm rot="10800000" flipH="1">
              <a:off x="-97184" y="-2299797"/>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33"/>
            <p:cNvSpPr/>
            <p:nvPr/>
          </p:nvSpPr>
          <p:spPr>
            <a:xfrm rot="10800000" flipH="1">
              <a:off x="2768223" y="-229981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33"/>
            <p:cNvSpPr/>
            <p:nvPr/>
          </p:nvSpPr>
          <p:spPr>
            <a:xfrm rot="10800000" flipH="1">
              <a:off x="4932235" y="-2299843"/>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33"/>
            <p:cNvSpPr/>
            <p:nvPr/>
          </p:nvSpPr>
          <p:spPr>
            <a:xfrm rot="10800000" flipH="1">
              <a:off x="5065015" y="4471289"/>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4">
  <p:cSld name="BLANK_1_1_1_1_1_1_1_1_1_1">
    <p:bg>
      <p:bgPr>
        <a:solidFill>
          <a:schemeClr val="accent1"/>
        </a:solidFill>
        <a:effectLst/>
      </p:bgPr>
    </p:bg>
    <p:spTree>
      <p:nvGrpSpPr>
        <p:cNvPr id="1" name="Shape 1073"/>
        <p:cNvGrpSpPr/>
        <p:nvPr/>
      </p:nvGrpSpPr>
      <p:grpSpPr>
        <a:xfrm>
          <a:off x="0" y="0"/>
          <a:ext cx="0" cy="0"/>
          <a:chOff x="0" y="0"/>
          <a:chExt cx="0" cy="0"/>
        </a:xfrm>
      </p:grpSpPr>
      <p:grpSp>
        <p:nvGrpSpPr>
          <p:cNvPr id="1074" name="Google Shape;1074;p34"/>
          <p:cNvGrpSpPr/>
          <p:nvPr/>
        </p:nvGrpSpPr>
        <p:grpSpPr>
          <a:xfrm>
            <a:off x="-97264" y="-2508600"/>
            <a:ext cx="9517944" cy="7737118"/>
            <a:chOff x="-97264" y="-2508600"/>
            <a:chExt cx="9517944" cy="7737118"/>
          </a:xfrm>
        </p:grpSpPr>
        <p:sp>
          <p:nvSpPr>
            <p:cNvPr id="1075" name="Google Shape;1075;p34"/>
            <p:cNvSpPr/>
            <p:nvPr/>
          </p:nvSpPr>
          <p:spPr>
            <a:xfrm>
              <a:off x="-89101" y="-18932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34"/>
            <p:cNvSpPr/>
            <p:nvPr/>
          </p:nvSpPr>
          <p:spPr>
            <a:xfrm>
              <a:off x="-89221" y="-9456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34"/>
            <p:cNvSpPr/>
            <p:nvPr/>
          </p:nvSpPr>
          <p:spPr>
            <a:xfrm>
              <a:off x="-89101" y="159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34"/>
            <p:cNvSpPr/>
            <p:nvPr/>
          </p:nvSpPr>
          <p:spPr>
            <a:xfrm>
              <a:off x="-89101" y="-1813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34"/>
            <p:cNvSpPr/>
            <p:nvPr/>
          </p:nvSpPr>
          <p:spPr>
            <a:xfrm>
              <a:off x="-88861" y="1234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34"/>
            <p:cNvSpPr/>
            <p:nvPr/>
          </p:nvSpPr>
          <p:spPr>
            <a:xfrm>
              <a:off x="-89101" y="3200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34"/>
            <p:cNvSpPr/>
            <p:nvPr/>
          </p:nvSpPr>
          <p:spPr>
            <a:xfrm>
              <a:off x="-89101" y="1559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34"/>
            <p:cNvSpPr/>
            <p:nvPr/>
          </p:nvSpPr>
          <p:spPr>
            <a:xfrm>
              <a:off x="4312517" y="2474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34"/>
            <p:cNvSpPr/>
            <p:nvPr/>
          </p:nvSpPr>
          <p:spPr>
            <a:xfrm>
              <a:off x="-89101" y="3255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34"/>
            <p:cNvSpPr/>
            <p:nvPr/>
          </p:nvSpPr>
          <p:spPr>
            <a:xfrm>
              <a:off x="2774626" y="4515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34"/>
            <p:cNvSpPr/>
            <p:nvPr/>
          </p:nvSpPr>
          <p:spPr>
            <a:xfrm>
              <a:off x="8048796" y="4511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34"/>
            <p:cNvSpPr/>
            <p:nvPr/>
          </p:nvSpPr>
          <p:spPr>
            <a:xfrm>
              <a:off x="4946282" y="3681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34"/>
            <p:cNvSpPr/>
            <p:nvPr/>
          </p:nvSpPr>
          <p:spPr>
            <a:xfrm>
              <a:off x="5076700" y="-2354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34"/>
            <p:cNvSpPr/>
            <p:nvPr/>
          </p:nvSpPr>
          <p:spPr>
            <a:xfrm>
              <a:off x="-97224" y="-19656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89" name="Google Shape;1089;p34"/>
            <p:cNvGrpSpPr/>
            <p:nvPr/>
          </p:nvGrpSpPr>
          <p:grpSpPr>
            <a:xfrm>
              <a:off x="-97224" y="-2508600"/>
              <a:ext cx="9377821" cy="2147740"/>
              <a:chOff x="-97224" y="-2508600"/>
              <a:chExt cx="9377821" cy="2147740"/>
            </a:xfrm>
          </p:grpSpPr>
          <p:sp>
            <p:nvSpPr>
              <p:cNvPr id="1090" name="Google Shape;1090;p34"/>
              <p:cNvSpPr/>
              <p:nvPr/>
            </p:nvSpPr>
            <p:spPr>
              <a:xfrm>
                <a:off x="-89101" y="-2436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 name="Google Shape;1091;p34"/>
              <p:cNvSpPr/>
              <p:nvPr/>
            </p:nvSpPr>
            <p:spPr>
              <a:xfrm>
                <a:off x="-97224" y="-2508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92" name="Google Shape;1092;p34"/>
            <p:cNvSpPr/>
            <p:nvPr/>
          </p:nvSpPr>
          <p:spPr>
            <a:xfrm>
              <a:off x="-97224" y="-10182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34"/>
            <p:cNvSpPr/>
            <p:nvPr/>
          </p:nvSpPr>
          <p:spPr>
            <a:xfrm>
              <a:off x="-97184" y="87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34"/>
            <p:cNvSpPr/>
            <p:nvPr/>
          </p:nvSpPr>
          <p:spPr>
            <a:xfrm>
              <a:off x="-97104" y="-2580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34"/>
            <p:cNvSpPr/>
            <p:nvPr/>
          </p:nvSpPr>
          <p:spPr>
            <a:xfrm>
              <a:off x="-97264" y="1162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34"/>
            <p:cNvSpPr/>
            <p:nvPr/>
          </p:nvSpPr>
          <p:spPr>
            <a:xfrm>
              <a:off x="-97184" y="1487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34"/>
            <p:cNvSpPr/>
            <p:nvPr/>
          </p:nvSpPr>
          <p:spPr>
            <a:xfrm>
              <a:off x="4303273" y="2401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34"/>
            <p:cNvSpPr/>
            <p:nvPr/>
          </p:nvSpPr>
          <p:spPr>
            <a:xfrm>
              <a:off x="-97184" y="3183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34"/>
            <p:cNvSpPr/>
            <p:nvPr/>
          </p:nvSpPr>
          <p:spPr>
            <a:xfrm>
              <a:off x="2768223" y="4443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34"/>
            <p:cNvSpPr/>
            <p:nvPr/>
          </p:nvSpPr>
          <p:spPr>
            <a:xfrm>
              <a:off x="4932235" y="3608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34"/>
            <p:cNvSpPr/>
            <p:nvPr/>
          </p:nvSpPr>
          <p:spPr>
            <a:xfrm>
              <a:off x="5065015" y="-2406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2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471651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25"/>
        <p:cNvGrpSpPr/>
        <p:nvPr/>
      </p:nvGrpSpPr>
      <p:grpSpPr>
        <a:xfrm>
          <a:off x="0" y="0"/>
          <a:ext cx="0" cy="0"/>
          <a:chOff x="0" y="0"/>
          <a:chExt cx="0" cy="0"/>
        </a:xfrm>
      </p:grpSpPr>
      <p:sp>
        <p:nvSpPr>
          <p:cNvPr id="26" name="Google Shape;26;p25"/>
          <p:cNvSpPr txBox="1">
            <a:spLocks noGrp="1"/>
          </p:cNvSpPr>
          <p:nvPr>
            <p:ph type="title"/>
          </p:nvPr>
        </p:nvSpPr>
        <p:spPr>
          <a:xfrm>
            <a:off x="457200" y="205979"/>
            <a:ext cx="8229600" cy="85725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7" name="Google Shape;27;p25"/>
          <p:cNvSpPr txBox="1">
            <a:spLocks noGrp="1"/>
          </p:cNvSpPr>
          <p:nvPr>
            <p:ph type="body" idx="1"/>
          </p:nvPr>
        </p:nvSpPr>
        <p:spPr>
          <a:xfrm>
            <a:off x="457200" y="1200152"/>
            <a:ext cx="8229600" cy="3394472"/>
          </a:xfrm>
          <a:prstGeom prst="rect">
            <a:avLst/>
          </a:prstGeom>
          <a:noFill/>
          <a:ln>
            <a:noFill/>
          </a:ln>
        </p:spPr>
        <p:txBody>
          <a:bodyPr spcFirstLastPara="1" wrap="square" lIns="91425" tIns="45700" rIns="91425" bIns="45700" anchor="t" anchorCtr="0">
            <a:normAutofit/>
          </a:bodyPr>
          <a:lstStyle>
            <a:lvl1pPr marL="342900" lvl="0" indent="-257175" algn="l">
              <a:spcBef>
                <a:spcPts val="270"/>
              </a:spcBef>
              <a:spcAft>
                <a:spcPts val="0"/>
              </a:spcAft>
              <a:buClr>
                <a:schemeClr val="dk1"/>
              </a:buClr>
              <a:buSzPts val="1800"/>
              <a:buChar char="•"/>
              <a:defRPr/>
            </a:lvl1pPr>
            <a:lvl2pPr marL="685800" lvl="1" indent="-257175" algn="l">
              <a:spcBef>
                <a:spcPts val="270"/>
              </a:spcBef>
              <a:spcAft>
                <a:spcPts val="0"/>
              </a:spcAft>
              <a:buClr>
                <a:schemeClr val="dk1"/>
              </a:buClr>
              <a:buSzPts val="1800"/>
              <a:buChar char="–"/>
              <a:defRPr/>
            </a:lvl2pPr>
            <a:lvl3pPr marL="1028700" lvl="2" indent="-257175" algn="l">
              <a:spcBef>
                <a:spcPts val="270"/>
              </a:spcBef>
              <a:spcAft>
                <a:spcPts val="0"/>
              </a:spcAft>
              <a:buClr>
                <a:schemeClr val="dk1"/>
              </a:buClr>
              <a:buSzPts val="1800"/>
              <a:buChar char="•"/>
              <a:defRPr/>
            </a:lvl3pPr>
            <a:lvl4pPr marL="1371600" lvl="3" indent="-257175" algn="l">
              <a:spcBef>
                <a:spcPts val="270"/>
              </a:spcBef>
              <a:spcAft>
                <a:spcPts val="0"/>
              </a:spcAft>
              <a:buClr>
                <a:schemeClr val="dk1"/>
              </a:buClr>
              <a:buSzPts val="1800"/>
              <a:buChar char="–"/>
              <a:defRPr/>
            </a:lvl4pPr>
            <a:lvl5pPr marL="1714500" lvl="4" indent="-257175" algn="l">
              <a:spcBef>
                <a:spcPts val="270"/>
              </a:spcBef>
              <a:spcAft>
                <a:spcPts val="0"/>
              </a:spcAft>
              <a:buClr>
                <a:schemeClr val="dk1"/>
              </a:buClr>
              <a:buSzPts val="1800"/>
              <a:buChar char="»"/>
              <a:defRPr/>
            </a:lvl5pPr>
            <a:lvl6pPr marL="2057400" lvl="5" indent="-257175" algn="l">
              <a:spcBef>
                <a:spcPts val="270"/>
              </a:spcBef>
              <a:spcAft>
                <a:spcPts val="0"/>
              </a:spcAft>
              <a:buClr>
                <a:schemeClr val="dk1"/>
              </a:buClr>
              <a:buSzPts val="1800"/>
              <a:buChar char="•"/>
              <a:defRPr/>
            </a:lvl6pPr>
            <a:lvl7pPr marL="2400300" lvl="6" indent="-257175" algn="l">
              <a:spcBef>
                <a:spcPts val="270"/>
              </a:spcBef>
              <a:spcAft>
                <a:spcPts val="0"/>
              </a:spcAft>
              <a:buClr>
                <a:schemeClr val="dk1"/>
              </a:buClr>
              <a:buSzPts val="1800"/>
              <a:buChar char="•"/>
              <a:defRPr/>
            </a:lvl7pPr>
            <a:lvl8pPr marL="2743200" lvl="7" indent="-257175" algn="l">
              <a:spcBef>
                <a:spcPts val="270"/>
              </a:spcBef>
              <a:spcAft>
                <a:spcPts val="0"/>
              </a:spcAft>
              <a:buClr>
                <a:schemeClr val="dk1"/>
              </a:buClr>
              <a:buSzPts val="1800"/>
              <a:buChar char="•"/>
              <a:defRPr/>
            </a:lvl8pPr>
            <a:lvl9pPr marL="3086100" lvl="8" indent="-257175" algn="l">
              <a:spcBef>
                <a:spcPts val="270"/>
              </a:spcBef>
              <a:spcAft>
                <a:spcPts val="0"/>
              </a:spcAft>
              <a:buClr>
                <a:schemeClr val="dk1"/>
              </a:buClr>
              <a:buSzPts val="1800"/>
              <a:buChar char="•"/>
              <a:defRPr/>
            </a:lvl9pPr>
          </a:lstStyle>
          <a:p>
            <a:endParaRPr/>
          </a:p>
        </p:txBody>
      </p:sp>
      <p:sp>
        <p:nvSpPr>
          <p:cNvPr id="28" name="Google Shape;28;p25"/>
          <p:cNvSpPr txBox="1">
            <a:spLocks noGrp="1"/>
          </p:cNvSpPr>
          <p:nvPr>
            <p:ph type="dt" idx="10"/>
          </p:nvPr>
        </p:nvSpPr>
        <p:spPr>
          <a:xfrm>
            <a:off x="457200" y="4767264"/>
            <a:ext cx="2133600" cy="273844"/>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25"/>
          <p:cNvSpPr txBox="1">
            <a:spLocks noGrp="1"/>
          </p:cNvSpPr>
          <p:nvPr>
            <p:ph type="ftr" idx="11"/>
          </p:nvPr>
        </p:nvSpPr>
        <p:spPr>
          <a:xfrm>
            <a:off x="3124200" y="4767264"/>
            <a:ext cx="2895600" cy="273844"/>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0" name="Google Shape;30;p25"/>
          <p:cNvSpPr txBox="1">
            <a:spLocks noGrp="1"/>
          </p:cNvSpPr>
          <p:nvPr>
            <p:ph type="sldNum" idx="12"/>
          </p:nvPr>
        </p:nvSpPr>
        <p:spPr>
          <a:xfrm>
            <a:off x="6553200" y="4767264"/>
            <a:ext cx="2133600" cy="273844"/>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16100148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accent4"/>
        </a:solidFill>
        <a:effectLst/>
      </p:bgPr>
    </p:bg>
    <p:spTree>
      <p:nvGrpSpPr>
        <p:cNvPr id="1" name="Shape 41"/>
        <p:cNvGrpSpPr/>
        <p:nvPr/>
      </p:nvGrpSpPr>
      <p:grpSpPr>
        <a:xfrm>
          <a:off x="0" y="0"/>
          <a:ext cx="0" cy="0"/>
          <a:chOff x="0" y="0"/>
          <a:chExt cx="0" cy="0"/>
        </a:xfrm>
      </p:grpSpPr>
      <p:grpSp>
        <p:nvGrpSpPr>
          <p:cNvPr id="42" name="Google Shape;42;p3"/>
          <p:cNvGrpSpPr/>
          <p:nvPr/>
        </p:nvGrpSpPr>
        <p:grpSpPr>
          <a:xfrm>
            <a:off x="-97264" y="-2356200"/>
            <a:ext cx="9517944" cy="7737118"/>
            <a:chOff x="-97264" y="-2356200"/>
            <a:chExt cx="9517944" cy="7737118"/>
          </a:xfrm>
        </p:grpSpPr>
        <p:sp>
          <p:nvSpPr>
            <p:cNvPr id="43" name="Google Shape;43;p3"/>
            <p:cNvSpPr/>
            <p:nvPr/>
          </p:nvSpPr>
          <p:spPr>
            <a:xfrm rot="10800000" flipH="1">
              <a:off x="-89101" y="3917310"/>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3"/>
            <p:cNvSpPr/>
            <p:nvPr/>
          </p:nvSpPr>
          <p:spPr>
            <a:xfrm rot="10800000" flipH="1">
              <a:off x="-89221" y="1998098"/>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3"/>
            <p:cNvSpPr/>
            <p:nvPr/>
          </p:nvSpPr>
          <p:spPr>
            <a:xfrm rot="10800000" flipH="1">
              <a:off x="-89101" y="2398138"/>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3"/>
            <p:cNvSpPr/>
            <p:nvPr/>
          </p:nvSpPr>
          <p:spPr>
            <a:xfrm rot="10800000" flipH="1">
              <a:off x="-89101" y="104126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3"/>
            <p:cNvSpPr/>
            <p:nvPr/>
          </p:nvSpPr>
          <p:spPr>
            <a:xfrm rot="10800000" flipH="1">
              <a:off x="-88861" y="622227"/>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3"/>
            <p:cNvSpPr/>
            <p:nvPr/>
          </p:nvSpPr>
          <p:spPr>
            <a:xfrm rot="10800000" flipH="1">
              <a:off x="-89101" y="-787656"/>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3"/>
            <p:cNvSpPr/>
            <p:nvPr/>
          </p:nvSpPr>
          <p:spPr>
            <a:xfrm rot="10800000" flipH="1">
              <a:off x="-89101" y="-905085"/>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3"/>
            <p:cNvSpPr/>
            <p:nvPr/>
          </p:nvSpPr>
          <p:spPr>
            <a:xfrm rot="10800000" flipH="1">
              <a:off x="4312517" y="-1778160"/>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3"/>
            <p:cNvSpPr/>
            <p:nvPr/>
          </p:nvSpPr>
          <p:spPr>
            <a:xfrm rot="10800000" flipH="1">
              <a:off x="-89101" y="-2355943"/>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3"/>
            <p:cNvSpPr/>
            <p:nvPr/>
          </p:nvSpPr>
          <p:spPr>
            <a:xfrm rot="10800000" flipH="1">
              <a:off x="2774626" y="-2355960"/>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3"/>
            <p:cNvSpPr/>
            <p:nvPr/>
          </p:nvSpPr>
          <p:spPr>
            <a:xfrm rot="10800000" flipH="1">
              <a:off x="8048796" y="-2356200"/>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3"/>
            <p:cNvSpPr/>
            <p:nvPr/>
          </p:nvSpPr>
          <p:spPr>
            <a:xfrm rot="10800000" flipH="1">
              <a:off x="4946282" y="-2356029"/>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3"/>
            <p:cNvSpPr/>
            <p:nvPr/>
          </p:nvSpPr>
          <p:spPr>
            <a:xfrm rot="10800000" flipH="1">
              <a:off x="5076700" y="4430817"/>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3"/>
            <p:cNvSpPr/>
            <p:nvPr/>
          </p:nvSpPr>
          <p:spPr>
            <a:xfrm rot="10800000" flipH="1">
              <a:off x="-97224" y="3973736"/>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 name="Google Shape;57;p3"/>
            <p:cNvGrpSpPr/>
            <p:nvPr/>
          </p:nvGrpSpPr>
          <p:grpSpPr>
            <a:xfrm>
              <a:off x="-97224" y="3233178"/>
              <a:ext cx="9377821" cy="2147740"/>
              <a:chOff x="-97224" y="3233178"/>
              <a:chExt cx="9377821" cy="2147740"/>
            </a:xfrm>
          </p:grpSpPr>
          <p:sp>
            <p:nvSpPr>
              <p:cNvPr id="58" name="Google Shape;58;p3"/>
              <p:cNvSpPr/>
              <p:nvPr/>
            </p:nvSpPr>
            <p:spPr>
              <a:xfrm rot="10800000" flipH="1">
                <a:off x="-89101" y="32331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3"/>
              <p:cNvSpPr/>
              <p:nvPr/>
            </p:nvSpPr>
            <p:spPr>
              <a:xfrm rot="10800000" flipH="1">
                <a:off x="-97224" y="32902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 name="Google Shape;60;p3"/>
            <p:cNvSpPr/>
            <p:nvPr/>
          </p:nvSpPr>
          <p:spPr>
            <a:xfrm rot="10800000" flipH="1">
              <a:off x="-97224" y="2054444"/>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3"/>
            <p:cNvSpPr/>
            <p:nvPr/>
          </p:nvSpPr>
          <p:spPr>
            <a:xfrm rot="10800000" flipH="1">
              <a:off x="-97184" y="2454484"/>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3"/>
            <p:cNvSpPr/>
            <p:nvPr/>
          </p:nvSpPr>
          <p:spPr>
            <a:xfrm rot="10800000" flipH="1">
              <a:off x="-97104" y="1094974"/>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3"/>
            <p:cNvSpPr/>
            <p:nvPr/>
          </p:nvSpPr>
          <p:spPr>
            <a:xfrm rot="10800000" flipH="1">
              <a:off x="-97264" y="678532"/>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3"/>
            <p:cNvSpPr/>
            <p:nvPr/>
          </p:nvSpPr>
          <p:spPr>
            <a:xfrm rot="10800000" flipH="1">
              <a:off x="-97184" y="-848500"/>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3"/>
            <p:cNvSpPr/>
            <p:nvPr/>
          </p:nvSpPr>
          <p:spPr>
            <a:xfrm rot="10800000" flipH="1">
              <a:off x="4303273" y="-1749146"/>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3"/>
            <p:cNvSpPr/>
            <p:nvPr/>
          </p:nvSpPr>
          <p:spPr>
            <a:xfrm rot="10800000" flipH="1">
              <a:off x="-97184" y="-2299797"/>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3"/>
            <p:cNvSpPr/>
            <p:nvPr/>
          </p:nvSpPr>
          <p:spPr>
            <a:xfrm rot="10800000" flipH="1">
              <a:off x="2768223" y="-229981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3"/>
            <p:cNvSpPr/>
            <p:nvPr/>
          </p:nvSpPr>
          <p:spPr>
            <a:xfrm rot="10800000" flipH="1">
              <a:off x="4932235" y="-2299843"/>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3"/>
            <p:cNvSpPr/>
            <p:nvPr/>
          </p:nvSpPr>
          <p:spPr>
            <a:xfrm rot="10800000" flipH="1">
              <a:off x="5065015" y="4471289"/>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0" name="Google Shape;70;p3"/>
          <p:cNvSpPr/>
          <p:nvPr/>
        </p:nvSpPr>
        <p:spPr>
          <a:xfrm>
            <a:off x="1418350" y="362750"/>
            <a:ext cx="64140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3"/>
          <p:cNvSpPr/>
          <p:nvPr/>
        </p:nvSpPr>
        <p:spPr>
          <a:xfrm>
            <a:off x="1311650" y="271625"/>
            <a:ext cx="64140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3"/>
          <p:cNvSpPr txBox="1">
            <a:spLocks noGrp="1"/>
          </p:cNvSpPr>
          <p:nvPr>
            <p:ph type="title"/>
          </p:nvPr>
        </p:nvSpPr>
        <p:spPr>
          <a:xfrm>
            <a:off x="2391888" y="2228650"/>
            <a:ext cx="4360200" cy="2112900"/>
          </a:xfrm>
          <a:prstGeom prst="rect">
            <a:avLst/>
          </a:prstGeom>
        </p:spPr>
        <p:txBody>
          <a:bodyPr spcFirstLastPara="1" wrap="square" lIns="91425" tIns="91425" rIns="91425" bIns="91425" anchor="ctr" anchorCtr="0">
            <a:noAutofit/>
          </a:bodyPr>
          <a:lstStyle>
            <a:lvl1pPr lvl="0" algn="ctr">
              <a:lnSpc>
                <a:spcPct val="80000"/>
              </a:lnSpc>
              <a:spcBef>
                <a:spcPts val="0"/>
              </a:spcBef>
              <a:spcAft>
                <a:spcPts val="0"/>
              </a:spcAft>
              <a:buSzPts val="3600"/>
              <a:buNone/>
              <a:defRPr sz="7200">
                <a:latin typeface="Arial" panose="020B0604020202020204" pitchFamily="34" charset="0"/>
                <a:cs typeface="Arial" panose="020B06040202020202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73" name="Google Shape;73;p3"/>
          <p:cNvSpPr txBox="1">
            <a:spLocks noGrp="1"/>
          </p:cNvSpPr>
          <p:nvPr>
            <p:ph type="title" idx="2" hasCustomPrompt="1"/>
          </p:nvPr>
        </p:nvSpPr>
        <p:spPr>
          <a:xfrm>
            <a:off x="3664200" y="872975"/>
            <a:ext cx="18156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6000" b="1">
                <a:solidFill>
                  <a:schemeClr val="lt1"/>
                </a:solidFill>
                <a:latin typeface="Arial" panose="020B0604020202020204" pitchFamily="34" charset="0"/>
                <a:cs typeface="Arial" panose="020B0604020202020204" pitchFamily="34" charset="0"/>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rPr dirty="0"/>
              <a:t>xx%</a:t>
            </a:r>
          </a:p>
        </p:txBody>
      </p:sp>
      <p:sp>
        <p:nvSpPr>
          <p:cNvPr id="74" name="Google Shape;74;p3"/>
          <p:cNvSpPr txBox="1">
            <a:spLocks noGrp="1"/>
          </p:cNvSpPr>
          <p:nvPr>
            <p:ph type="subTitle" idx="1"/>
          </p:nvPr>
        </p:nvSpPr>
        <p:spPr>
          <a:xfrm>
            <a:off x="2391913" y="4083900"/>
            <a:ext cx="4360200" cy="44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hlink"/>
                </a:solidFill>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solidFill>
          <a:schemeClr val="accent6"/>
        </a:solidFill>
        <a:effectLst/>
      </p:bgPr>
    </p:bg>
    <p:spTree>
      <p:nvGrpSpPr>
        <p:cNvPr id="1" name="Shape 145"/>
        <p:cNvGrpSpPr/>
        <p:nvPr/>
      </p:nvGrpSpPr>
      <p:grpSpPr>
        <a:xfrm>
          <a:off x="0" y="0"/>
          <a:ext cx="0" cy="0"/>
          <a:chOff x="0" y="0"/>
          <a:chExt cx="0" cy="0"/>
        </a:xfrm>
      </p:grpSpPr>
      <p:grpSp>
        <p:nvGrpSpPr>
          <p:cNvPr id="146" name="Google Shape;146;p6"/>
          <p:cNvGrpSpPr/>
          <p:nvPr/>
        </p:nvGrpSpPr>
        <p:grpSpPr>
          <a:xfrm>
            <a:off x="-325864" y="-222600"/>
            <a:ext cx="9517944" cy="7737118"/>
            <a:chOff x="-325864" y="-222600"/>
            <a:chExt cx="9517944" cy="7737118"/>
          </a:xfrm>
        </p:grpSpPr>
        <p:sp>
          <p:nvSpPr>
            <p:cNvPr id="147" name="Google Shape;147;p6"/>
            <p:cNvSpPr/>
            <p:nvPr/>
          </p:nvSpPr>
          <p:spPr>
            <a:xfrm flipH="1">
              <a:off x="5198413" y="392757"/>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6"/>
            <p:cNvSpPr/>
            <p:nvPr/>
          </p:nvSpPr>
          <p:spPr>
            <a:xfrm flipH="1">
              <a:off x="797569" y="134034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6"/>
            <p:cNvSpPr/>
            <p:nvPr/>
          </p:nvSpPr>
          <p:spPr>
            <a:xfrm flipH="1">
              <a:off x="8364238" y="2445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6"/>
            <p:cNvSpPr/>
            <p:nvPr/>
          </p:nvSpPr>
          <p:spPr>
            <a:xfrm flipH="1">
              <a:off x="-177778" y="210468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6"/>
            <p:cNvSpPr/>
            <p:nvPr/>
          </p:nvSpPr>
          <p:spPr>
            <a:xfrm flipH="1">
              <a:off x="4029862" y="3520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6"/>
            <p:cNvSpPr/>
            <p:nvPr/>
          </p:nvSpPr>
          <p:spPr>
            <a:xfrm flipH="1">
              <a:off x="8233981" y="5486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6"/>
            <p:cNvSpPr/>
            <p:nvPr/>
          </p:nvSpPr>
          <p:spPr>
            <a:xfrm flipH="1">
              <a:off x="-177898" y="3845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6"/>
            <p:cNvSpPr/>
            <p:nvPr/>
          </p:nvSpPr>
          <p:spPr>
            <a:xfrm flipH="1">
              <a:off x="-177871" y="4760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6"/>
            <p:cNvSpPr/>
            <p:nvPr/>
          </p:nvSpPr>
          <p:spPr>
            <a:xfrm flipH="1">
              <a:off x="4604554" y="5541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6"/>
            <p:cNvSpPr/>
            <p:nvPr/>
          </p:nvSpPr>
          <p:spPr>
            <a:xfrm flipH="1">
              <a:off x="2000741" y="6801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6"/>
            <p:cNvSpPr/>
            <p:nvPr/>
          </p:nvSpPr>
          <p:spPr>
            <a:xfrm flipH="1">
              <a:off x="387612" y="6797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6"/>
            <p:cNvSpPr/>
            <p:nvPr/>
          </p:nvSpPr>
          <p:spPr>
            <a:xfrm flipH="1">
              <a:off x="-177798" y="5967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6"/>
            <p:cNvSpPr/>
            <p:nvPr/>
          </p:nvSpPr>
          <p:spPr>
            <a:xfrm flipH="1">
              <a:off x="-317781" y="-68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6"/>
            <p:cNvSpPr/>
            <p:nvPr/>
          </p:nvSpPr>
          <p:spPr>
            <a:xfrm flipH="1">
              <a:off x="5196012" y="32036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61" name="Google Shape;161;p6"/>
            <p:cNvGrpSpPr/>
            <p:nvPr/>
          </p:nvGrpSpPr>
          <p:grpSpPr>
            <a:xfrm>
              <a:off x="-185781" y="-222600"/>
              <a:ext cx="9377821" cy="2147740"/>
              <a:chOff x="-185781" y="-222600"/>
              <a:chExt cx="9377821" cy="2147740"/>
            </a:xfrm>
          </p:grpSpPr>
          <p:sp>
            <p:nvSpPr>
              <p:cNvPr id="162" name="Google Shape;162;p6"/>
              <p:cNvSpPr/>
              <p:nvPr/>
            </p:nvSpPr>
            <p:spPr>
              <a:xfrm flipH="1">
                <a:off x="-177898" y="-150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6"/>
              <p:cNvSpPr/>
              <p:nvPr/>
            </p:nvSpPr>
            <p:spPr>
              <a:xfrm flipH="1">
                <a:off x="-185781" y="-222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64" name="Google Shape;164;p6"/>
            <p:cNvSpPr/>
            <p:nvPr/>
          </p:nvSpPr>
          <p:spPr>
            <a:xfrm flipH="1">
              <a:off x="824541" y="1267712"/>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6"/>
            <p:cNvSpPr/>
            <p:nvPr/>
          </p:nvSpPr>
          <p:spPr>
            <a:xfrm flipH="1">
              <a:off x="8384687" y="2373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6"/>
            <p:cNvSpPr/>
            <p:nvPr/>
          </p:nvSpPr>
          <p:spPr>
            <a:xfrm flipH="1">
              <a:off x="-185941" y="202793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6"/>
            <p:cNvSpPr/>
            <p:nvPr/>
          </p:nvSpPr>
          <p:spPr>
            <a:xfrm flipH="1">
              <a:off x="4020138" y="3448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6"/>
            <p:cNvSpPr/>
            <p:nvPr/>
          </p:nvSpPr>
          <p:spPr>
            <a:xfrm flipH="1">
              <a:off x="-186021" y="3773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6"/>
            <p:cNvSpPr/>
            <p:nvPr/>
          </p:nvSpPr>
          <p:spPr>
            <a:xfrm flipH="1">
              <a:off x="-185914" y="4687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6"/>
            <p:cNvSpPr/>
            <p:nvPr/>
          </p:nvSpPr>
          <p:spPr>
            <a:xfrm flipH="1">
              <a:off x="4718403" y="5469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6"/>
            <p:cNvSpPr/>
            <p:nvPr/>
          </p:nvSpPr>
          <p:spPr>
            <a:xfrm flipH="1">
              <a:off x="1991136" y="6729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6"/>
            <p:cNvSpPr/>
            <p:nvPr/>
          </p:nvSpPr>
          <p:spPr>
            <a:xfrm flipH="1">
              <a:off x="-185841" y="5894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6"/>
            <p:cNvSpPr/>
            <p:nvPr/>
          </p:nvSpPr>
          <p:spPr>
            <a:xfrm flipH="1">
              <a:off x="-325864" y="-120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4" name="Google Shape;174;p6"/>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6"/>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6"/>
          <p:cNvSpPr txBox="1">
            <a:spLocks noGrp="1"/>
          </p:cNvSpPr>
          <p:nvPr>
            <p:ph type="title"/>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accent2"/>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atin typeface="Arial" panose="020B0604020202020204" pitchFamily="34" charset="0"/>
                <a:cs typeface="Arial" panose="020B0604020202020204" pitchFamily="34" charset="0"/>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dirty="0"/>
          </a:p>
        </p:txBody>
      </p:sp>
      <p:sp>
        <p:nvSpPr>
          <p:cNvPr id="177" name="Google Shape;177;p6"/>
          <p:cNvSpPr txBox="1">
            <a:spLocks noGrp="1"/>
          </p:cNvSpPr>
          <p:nvPr>
            <p:ph type="subTitle" idx="1"/>
          </p:nvPr>
        </p:nvSpPr>
        <p:spPr>
          <a:xfrm>
            <a:off x="7084550" y="4208775"/>
            <a:ext cx="913800" cy="394800"/>
          </a:xfrm>
          <a:prstGeom prst="rect">
            <a:avLst/>
          </a:prstGeom>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solidFill>
          <a:schemeClr val="accent1"/>
        </a:solidFill>
        <a:effectLst/>
      </p:bgPr>
    </p:bg>
    <p:spTree>
      <p:nvGrpSpPr>
        <p:cNvPr id="1" name="Shape 243"/>
        <p:cNvGrpSpPr/>
        <p:nvPr/>
      </p:nvGrpSpPr>
      <p:grpSpPr>
        <a:xfrm>
          <a:off x="0" y="0"/>
          <a:ext cx="0" cy="0"/>
          <a:chOff x="0" y="0"/>
          <a:chExt cx="0" cy="0"/>
        </a:xfrm>
      </p:grpSpPr>
      <p:grpSp>
        <p:nvGrpSpPr>
          <p:cNvPr id="244" name="Google Shape;244;p9"/>
          <p:cNvGrpSpPr/>
          <p:nvPr/>
        </p:nvGrpSpPr>
        <p:grpSpPr>
          <a:xfrm>
            <a:off x="-97264" y="-2508600"/>
            <a:ext cx="9517944" cy="7737118"/>
            <a:chOff x="-97264" y="-2508600"/>
            <a:chExt cx="9517944" cy="7737118"/>
          </a:xfrm>
        </p:grpSpPr>
        <p:sp>
          <p:nvSpPr>
            <p:cNvPr id="245" name="Google Shape;245;p9"/>
            <p:cNvSpPr/>
            <p:nvPr/>
          </p:nvSpPr>
          <p:spPr>
            <a:xfrm>
              <a:off x="-89101" y="-18932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9"/>
            <p:cNvSpPr/>
            <p:nvPr/>
          </p:nvSpPr>
          <p:spPr>
            <a:xfrm>
              <a:off x="-89221" y="-9456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9"/>
            <p:cNvSpPr/>
            <p:nvPr/>
          </p:nvSpPr>
          <p:spPr>
            <a:xfrm>
              <a:off x="-89101" y="159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9"/>
            <p:cNvSpPr/>
            <p:nvPr/>
          </p:nvSpPr>
          <p:spPr>
            <a:xfrm>
              <a:off x="-89101" y="-1813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9"/>
            <p:cNvSpPr/>
            <p:nvPr/>
          </p:nvSpPr>
          <p:spPr>
            <a:xfrm>
              <a:off x="-88861" y="1234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9"/>
            <p:cNvSpPr/>
            <p:nvPr/>
          </p:nvSpPr>
          <p:spPr>
            <a:xfrm>
              <a:off x="-89101" y="3200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9"/>
            <p:cNvSpPr/>
            <p:nvPr/>
          </p:nvSpPr>
          <p:spPr>
            <a:xfrm>
              <a:off x="-89101" y="1559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9"/>
            <p:cNvSpPr/>
            <p:nvPr/>
          </p:nvSpPr>
          <p:spPr>
            <a:xfrm>
              <a:off x="4312517" y="2474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9"/>
            <p:cNvSpPr/>
            <p:nvPr/>
          </p:nvSpPr>
          <p:spPr>
            <a:xfrm>
              <a:off x="-89101" y="3255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9"/>
            <p:cNvSpPr/>
            <p:nvPr/>
          </p:nvSpPr>
          <p:spPr>
            <a:xfrm>
              <a:off x="2774626" y="4515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9"/>
            <p:cNvSpPr/>
            <p:nvPr/>
          </p:nvSpPr>
          <p:spPr>
            <a:xfrm>
              <a:off x="8048796" y="4511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9"/>
            <p:cNvSpPr/>
            <p:nvPr/>
          </p:nvSpPr>
          <p:spPr>
            <a:xfrm>
              <a:off x="4946282" y="3681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9"/>
            <p:cNvSpPr/>
            <p:nvPr/>
          </p:nvSpPr>
          <p:spPr>
            <a:xfrm>
              <a:off x="5076700" y="-2354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9"/>
            <p:cNvSpPr/>
            <p:nvPr/>
          </p:nvSpPr>
          <p:spPr>
            <a:xfrm>
              <a:off x="-97224" y="-19656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59" name="Google Shape;259;p9"/>
            <p:cNvGrpSpPr/>
            <p:nvPr/>
          </p:nvGrpSpPr>
          <p:grpSpPr>
            <a:xfrm>
              <a:off x="-97224" y="-2508600"/>
              <a:ext cx="9377821" cy="2147740"/>
              <a:chOff x="-97224" y="-2508600"/>
              <a:chExt cx="9377821" cy="2147740"/>
            </a:xfrm>
          </p:grpSpPr>
          <p:sp>
            <p:nvSpPr>
              <p:cNvPr id="260" name="Google Shape;260;p9"/>
              <p:cNvSpPr/>
              <p:nvPr/>
            </p:nvSpPr>
            <p:spPr>
              <a:xfrm>
                <a:off x="-89101" y="-2436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9"/>
              <p:cNvSpPr/>
              <p:nvPr/>
            </p:nvSpPr>
            <p:spPr>
              <a:xfrm>
                <a:off x="-97224" y="-2508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2" name="Google Shape;262;p9"/>
            <p:cNvSpPr/>
            <p:nvPr/>
          </p:nvSpPr>
          <p:spPr>
            <a:xfrm>
              <a:off x="-97224" y="-10182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9"/>
            <p:cNvSpPr/>
            <p:nvPr/>
          </p:nvSpPr>
          <p:spPr>
            <a:xfrm>
              <a:off x="-97184" y="87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9"/>
            <p:cNvSpPr/>
            <p:nvPr/>
          </p:nvSpPr>
          <p:spPr>
            <a:xfrm>
              <a:off x="-97104" y="-2580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9"/>
            <p:cNvSpPr/>
            <p:nvPr/>
          </p:nvSpPr>
          <p:spPr>
            <a:xfrm>
              <a:off x="-97264" y="1162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9"/>
            <p:cNvSpPr/>
            <p:nvPr/>
          </p:nvSpPr>
          <p:spPr>
            <a:xfrm>
              <a:off x="-97184" y="1487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9"/>
            <p:cNvSpPr/>
            <p:nvPr/>
          </p:nvSpPr>
          <p:spPr>
            <a:xfrm>
              <a:off x="4303273" y="2401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9"/>
            <p:cNvSpPr/>
            <p:nvPr/>
          </p:nvSpPr>
          <p:spPr>
            <a:xfrm>
              <a:off x="-97184" y="3183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9"/>
            <p:cNvSpPr/>
            <p:nvPr/>
          </p:nvSpPr>
          <p:spPr>
            <a:xfrm>
              <a:off x="2768223" y="4443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9"/>
            <p:cNvSpPr/>
            <p:nvPr/>
          </p:nvSpPr>
          <p:spPr>
            <a:xfrm>
              <a:off x="4932235" y="3608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9"/>
            <p:cNvSpPr/>
            <p:nvPr/>
          </p:nvSpPr>
          <p:spPr>
            <a:xfrm>
              <a:off x="5065015" y="-2406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72" name="Google Shape;272;p9"/>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9"/>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9"/>
          <p:cNvSpPr txBox="1">
            <a:spLocks noGrp="1"/>
          </p:cNvSpPr>
          <p:nvPr>
            <p:ph type="subTitle" idx="1"/>
          </p:nvPr>
        </p:nvSpPr>
        <p:spPr>
          <a:xfrm>
            <a:off x="7084550" y="4208775"/>
            <a:ext cx="913800" cy="394800"/>
          </a:xfrm>
          <a:prstGeom prst="rect">
            <a:avLst/>
          </a:prstGeom>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275" name="Google Shape;275;p9"/>
          <p:cNvSpPr txBox="1">
            <a:spLocks noGrp="1"/>
          </p:cNvSpPr>
          <p:nvPr>
            <p:ph type="title"/>
          </p:nvPr>
        </p:nvSpPr>
        <p:spPr>
          <a:xfrm>
            <a:off x="1861650" y="1146000"/>
            <a:ext cx="5420700" cy="2232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2500">
                <a:latin typeface="Arial" panose="020B0604020202020204" pitchFamily="34" charset="0"/>
                <a:ea typeface="Arial" panose="020B0604020202020204" pitchFamily="34" charset="0"/>
                <a:cs typeface="Arial" panose="020B0604020202020204" pitchFamily="34" charset="0"/>
                <a:sym typeface="Didact Gothic"/>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276" name="Google Shape;276;p9"/>
          <p:cNvSpPr txBox="1">
            <a:spLocks noGrp="1"/>
          </p:cNvSpPr>
          <p:nvPr>
            <p:ph type="subTitle" idx="2"/>
          </p:nvPr>
        </p:nvSpPr>
        <p:spPr>
          <a:xfrm>
            <a:off x="2545650" y="3378900"/>
            <a:ext cx="4052700" cy="618600"/>
          </a:xfrm>
          <a:prstGeom prst="rect">
            <a:avLst/>
          </a:prstGeom>
          <a:solidFill>
            <a:srgbClr val="FFFFFF"/>
          </a:solidFill>
          <a:ln w="9525" cap="flat" cmpd="sng">
            <a:solidFill>
              <a:srgbClr val="000000"/>
            </a:solidFill>
            <a:prstDash val="solid"/>
            <a:round/>
            <a:headEnd type="none" w="sm" len="sm"/>
            <a:tailEnd type="none" w="sm" len="sm"/>
          </a:ln>
          <a:effectLst>
            <a:outerShdw dist="57150" dir="3180000" algn="bl" rotWithShape="0">
              <a:schemeClr val="dk2"/>
            </a:outerShdw>
          </a:effectLst>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hlink"/>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ig number">
  <p:cSld name="BIG_NUMBER">
    <p:bg>
      <p:bgPr>
        <a:solidFill>
          <a:schemeClr val="accent1"/>
        </a:solidFill>
        <a:effectLst/>
      </p:bgPr>
    </p:bg>
    <p:spTree>
      <p:nvGrpSpPr>
        <p:cNvPr id="1" name="Shape 279"/>
        <p:cNvGrpSpPr/>
        <p:nvPr/>
      </p:nvGrpSpPr>
      <p:grpSpPr>
        <a:xfrm>
          <a:off x="0" y="0"/>
          <a:ext cx="0" cy="0"/>
          <a:chOff x="0" y="0"/>
          <a:chExt cx="0" cy="0"/>
        </a:xfrm>
      </p:grpSpPr>
      <p:grpSp>
        <p:nvGrpSpPr>
          <p:cNvPr id="280" name="Google Shape;280;p11"/>
          <p:cNvGrpSpPr/>
          <p:nvPr/>
        </p:nvGrpSpPr>
        <p:grpSpPr>
          <a:xfrm>
            <a:off x="-97264" y="-2508600"/>
            <a:ext cx="9517944" cy="7737118"/>
            <a:chOff x="-97264" y="-2508600"/>
            <a:chExt cx="9517944" cy="7737118"/>
          </a:xfrm>
        </p:grpSpPr>
        <p:sp>
          <p:nvSpPr>
            <p:cNvPr id="281" name="Google Shape;281;p11"/>
            <p:cNvSpPr/>
            <p:nvPr/>
          </p:nvSpPr>
          <p:spPr>
            <a:xfrm>
              <a:off x="-89101" y="-18932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11"/>
            <p:cNvSpPr/>
            <p:nvPr/>
          </p:nvSpPr>
          <p:spPr>
            <a:xfrm>
              <a:off x="-89221" y="-9456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11"/>
            <p:cNvSpPr/>
            <p:nvPr/>
          </p:nvSpPr>
          <p:spPr>
            <a:xfrm>
              <a:off x="-89101" y="159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11"/>
            <p:cNvSpPr/>
            <p:nvPr/>
          </p:nvSpPr>
          <p:spPr>
            <a:xfrm>
              <a:off x="-89101" y="-1813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11"/>
            <p:cNvSpPr/>
            <p:nvPr/>
          </p:nvSpPr>
          <p:spPr>
            <a:xfrm>
              <a:off x="-88861" y="1234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11"/>
            <p:cNvSpPr/>
            <p:nvPr/>
          </p:nvSpPr>
          <p:spPr>
            <a:xfrm>
              <a:off x="-89101" y="3200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11"/>
            <p:cNvSpPr/>
            <p:nvPr/>
          </p:nvSpPr>
          <p:spPr>
            <a:xfrm>
              <a:off x="-89101" y="1559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11"/>
            <p:cNvSpPr/>
            <p:nvPr/>
          </p:nvSpPr>
          <p:spPr>
            <a:xfrm>
              <a:off x="4312517" y="2474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11"/>
            <p:cNvSpPr/>
            <p:nvPr/>
          </p:nvSpPr>
          <p:spPr>
            <a:xfrm>
              <a:off x="-89101" y="3255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11"/>
            <p:cNvSpPr/>
            <p:nvPr/>
          </p:nvSpPr>
          <p:spPr>
            <a:xfrm>
              <a:off x="2774626" y="4515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11"/>
            <p:cNvSpPr/>
            <p:nvPr/>
          </p:nvSpPr>
          <p:spPr>
            <a:xfrm>
              <a:off x="8048796" y="4511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11"/>
            <p:cNvSpPr/>
            <p:nvPr/>
          </p:nvSpPr>
          <p:spPr>
            <a:xfrm>
              <a:off x="4946282" y="3681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11"/>
            <p:cNvSpPr/>
            <p:nvPr/>
          </p:nvSpPr>
          <p:spPr>
            <a:xfrm>
              <a:off x="5076700" y="-2354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E6C7DE">
                <a:alpha val="480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11"/>
            <p:cNvSpPr/>
            <p:nvPr/>
          </p:nvSpPr>
          <p:spPr>
            <a:xfrm>
              <a:off x="-97224" y="-19656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95" name="Google Shape;295;p11"/>
            <p:cNvGrpSpPr/>
            <p:nvPr/>
          </p:nvGrpSpPr>
          <p:grpSpPr>
            <a:xfrm>
              <a:off x="-97224" y="-2508600"/>
              <a:ext cx="9377821" cy="2147740"/>
              <a:chOff x="-97224" y="-2508600"/>
              <a:chExt cx="9377821" cy="2147740"/>
            </a:xfrm>
          </p:grpSpPr>
          <p:sp>
            <p:nvSpPr>
              <p:cNvPr id="296" name="Google Shape;296;p11"/>
              <p:cNvSpPr/>
              <p:nvPr/>
            </p:nvSpPr>
            <p:spPr>
              <a:xfrm>
                <a:off x="-89101" y="-2436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11"/>
              <p:cNvSpPr/>
              <p:nvPr/>
            </p:nvSpPr>
            <p:spPr>
              <a:xfrm>
                <a:off x="-97224" y="-2508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98" name="Google Shape;298;p11"/>
            <p:cNvSpPr/>
            <p:nvPr/>
          </p:nvSpPr>
          <p:spPr>
            <a:xfrm>
              <a:off x="-97224" y="-10182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11"/>
            <p:cNvSpPr/>
            <p:nvPr/>
          </p:nvSpPr>
          <p:spPr>
            <a:xfrm>
              <a:off x="-97184" y="87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11"/>
            <p:cNvSpPr/>
            <p:nvPr/>
          </p:nvSpPr>
          <p:spPr>
            <a:xfrm>
              <a:off x="-97104" y="-2580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11"/>
            <p:cNvSpPr/>
            <p:nvPr/>
          </p:nvSpPr>
          <p:spPr>
            <a:xfrm>
              <a:off x="-97264" y="1162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11"/>
            <p:cNvSpPr/>
            <p:nvPr/>
          </p:nvSpPr>
          <p:spPr>
            <a:xfrm>
              <a:off x="-97184" y="1487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11"/>
            <p:cNvSpPr/>
            <p:nvPr/>
          </p:nvSpPr>
          <p:spPr>
            <a:xfrm>
              <a:off x="4303273" y="2401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11"/>
            <p:cNvSpPr/>
            <p:nvPr/>
          </p:nvSpPr>
          <p:spPr>
            <a:xfrm>
              <a:off x="-97184" y="3183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11"/>
            <p:cNvSpPr/>
            <p:nvPr/>
          </p:nvSpPr>
          <p:spPr>
            <a:xfrm>
              <a:off x="2768223" y="4443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11"/>
            <p:cNvSpPr/>
            <p:nvPr/>
          </p:nvSpPr>
          <p:spPr>
            <a:xfrm>
              <a:off x="4932235" y="3608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11"/>
            <p:cNvSpPr/>
            <p:nvPr/>
          </p:nvSpPr>
          <p:spPr>
            <a:xfrm>
              <a:off x="5065015" y="-2406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08" name="Google Shape;308;p11"/>
          <p:cNvSpPr/>
          <p:nvPr/>
        </p:nvSpPr>
        <p:spPr>
          <a:xfrm>
            <a:off x="408250" y="900639"/>
            <a:ext cx="8434200" cy="33309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11"/>
          <p:cNvSpPr/>
          <p:nvPr/>
        </p:nvSpPr>
        <p:spPr>
          <a:xfrm>
            <a:off x="301550" y="800063"/>
            <a:ext cx="8434200" cy="3330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11"/>
          <p:cNvSpPr txBox="1">
            <a:spLocks noGrp="1"/>
          </p:cNvSpPr>
          <p:nvPr>
            <p:ph type="title" hasCustomPrompt="1"/>
          </p:nvPr>
        </p:nvSpPr>
        <p:spPr>
          <a:xfrm>
            <a:off x="1284000" y="1755725"/>
            <a:ext cx="6576000" cy="1051200"/>
          </a:xfrm>
          <a:prstGeom prst="rect">
            <a:avLst/>
          </a:prstGeom>
          <a:solidFill>
            <a:srgbClr val="FFFFFF"/>
          </a:solidFill>
          <a:ln w="9525" cap="flat" cmpd="sng">
            <a:solidFill>
              <a:srgbClr val="000000"/>
            </a:solidFill>
            <a:prstDash val="solid"/>
            <a:round/>
            <a:headEnd type="none" w="sm" len="sm"/>
            <a:tailEnd type="none" w="sm" len="sm"/>
          </a:ln>
          <a:effectLst>
            <a:outerShdw dist="95250" dir="3000000" algn="bl" rotWithShape="0">
              <a:schemeClr val="accent6"/>
            </a:outerShdw>
          </a:effectLst>
        </p:spPr>
        <p:txBody>
          <a:bodyPr spcFirstLastPara="1" wrap="square" lIns="91425" tIns="91425" rIns="91425" bIns="91425" anchor="b" anchorCtr="0">
            <a:noAutofit/>
          </a:bodyPr>
          <a:lstStyle>
            <a:lvl1pPr lvl="0" algn="ctr">
              <a:spcBef>
                <a:spcPts val="0"/>
              </a:spcBef>
              <a:spcAft>
                <a:spcPts val="0"/>
              </a:spcAft>
              <a:buSzPts val="9600"/>
              <a:buNone/>
              <a:defRPr sz="5400">
                <a:latin typeface="Arial" panose="020B0604020202020204" pitchFamily="34" charset="0"/>
                <a:cs typeface="Arial" panose="020B0604020202020204" pitchFamily="34" charset="0"/>
              </a:defRPr>
            </a:lvl1pPr>
            <a:lvl2pPr lvl="1" algn="ctr">
              <a:spcBef>
                <a:spcPts val="0"/>
              </a:spcBef>
              <a:spcAft>
                <a:spcPts val="0"/>
              </a:spcAft>
              <a:buSzPts val="9600"/>
              <a:buNone/>
              <a:defRPr sz="9600"/>
            </a:lvl2pPr>
            <a:lvl3pPr lvl="2" algn="ctr">
              <a:spcBef>
                <a:spcPts val="0"/>
              </a:spcBef>
              <a:spcAft>
                <a:spcPts val="0"/>
              </a:spcAft>
              <a:buSzPts val="9600"/>
              <a:buNone/>
              <a:defRPr sz="9600"/>
            </a:lvl3pPr>
            <a:lvl4pPr lvl="3" algn="ctr">
              <a:spcBef>
                <a:spcPts val="0"/>
              </a:spcBef>
              <a:spcAft>
                <a:spcPts val="0"/>
              </a:spcAft>
              <a:buSzPts val="9600"/>
              <a:buNone/>
              <a:defRPr sz="9600"/>
            </a:lvl4pPr>
            <a:lvl5pPr lvl="4" algn="ctr">
              <a:spcBef>
                <a:spcPts val="0"/>
              </a:spcBef>
              <a:spcAft>
                <a:spcPts val="0"/>
              </a:spcAft>
              <a:buSzPts val="9600"/>
              <a:buNone/>
              <a:defRPr sz="9600"/>
            </a:lvl5pPr>
            <a:lvl6pPr lvl="5" algn="ctr">
              <a:spcBef>
                <a:spcPts val="0"/>
              </a:spcBef>
              <a:spcAft>
                <a:spcPts val="0"/>
              </a:spcAft>
              <a:buSzPts val="9600"/>
              <a:buNone/>
              <a:defRPr sz="9600"/>
            </a:lvl6pPr>
            <a:lvl7pPr lvl="6" algn="ctr">
              <a:spcBef>
                <a:spcPts val="0"/>
              </a:spcBef>
              <a:spcAft>
                <a:spcPts val="0"/>
              </a:spcAft>
              <a:buSzPts val="9600"/>
              <a:buNone/>
              <a:defRPr sz="9600"/>
            </a:lvl7pPr>
            <a:lvl8pPr lvl="7" algn="ctr">
              <a:spcBef>
                <a:spcPts val="0"/>
              </a:spcBef>
              <a:spcAft>
                <a:spcPts val="0"/>
              </a:spcAft>
              <a:buSzPts val="9600"/>
              <a:buNone/>
              <a:defRPr sz="9600"/>
            </a:lvl8pPr>
            <a:lvl9pPr lvl="8" algn="ctr">
              <a:spcBef>
                <a:spcPts val="0"/>
              </a:spcBef>
              <a:spcAft>
                <a:spcPts val="0"/>
              </a:spcAft>
              <a:buSzPts val="9600"/>
              <a:buNone/>
              <a:defRPr sz="9600"/>
            </a:lvl9pPr>
          </a:lstStyle>
          <a:p>
            <a:r>
              <a:rPr dirty="0"/>
              <a:t>xx%</a:t>
            </a:r>
          </a:p>
        </p:txBody>
      </p:sp>
      <p:sp>
        <p:nvSpPr>
          <p:cNvPr id="311" name="Google Shape;311;p11"/>
          <p:cNvSpPr txBox="1">
            <a:spLocks noGrp="1"/>
          </p:cNvSpPr>
          <p:nvPr>
            <p:ph type="subTitle" idx="1"/>
          </p:nvPr>
        </p:nvSpPr>
        <p:spPr>
          <a:xfrm>
            <a:off x="1284000" y="2959375"/>
            <a:ext cx="6576000" cy="42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600">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600"/>
              <a:buNone/>
              <a:defRPr sz="1600"/>
            </a:lvl2pPr>
            <a:lvl3pPr lvl="2" algn="ctr" rtl="0">
              <a:lnSpc>
                <a:spcPct val="100000"/>
              </a:lnSpc>
              <a:spcBef>
                <a:spcPts val="1600"/>
              </a:spcBef>
              <a:spcAft>
                <a:spcPts val="0"/>
              </a:spcAft>
              <a:buSzPts val="1600"/>
              <a:buNone/>
              <a:defRPr sz="1600"/>
            </a:lvl3pPr>
            <a:lvl4pPr lvl="3" algn="ctr" rtl="0">
              <a:lnSpc>
                <a:spcPct val="100000"/>
              </a:lnSpc>
              <a:spcBef>
                <a:spcPts val="1600"/>
              </a:spcBef>
              <a:spcAft>
                <a:spcPts val="0"/>
              </a:spcAft>
              <a:buSzPts val="1600"/>
              <a:buNone/>
              <a:defRPr sz="1600"/>
            </a:lvl4pPr>
            <a:lvl5pPr lvl="4" algn="ctr" rtl="0">
              <a:lnSpc>
                <a:spcPct val="100000"/>
              </a:lnSpc>
              <a:spcBef>
                <a:spcPts val="1600"/>
              </a:spcBef>
              <a:spcAft>
                <a:spcPts val="0"/>
              </a:spcAft>
              <a:buSzPts val="1600"/>
              <a:buNone/>
              <a:defRPr sz="1600"/>
            </a:lvl5pPr>
            <a:lvl6pPr lvl="5" algn="ctr" rtl="0">
              <a:lnSpc>
                <a:spcPct val="100000"/>
              </a:lnSpc>
              <a:spcBef>
                <a:spcPts val="1600"/>
              </a:spcBef>
              <a:spcAft>
                <a:spcPts val="0"/>
              </a:spcAft>
              <a:buSzPts val="1600"/>
              <a:buNone/>
              <a:defRPr sz="1600"/>
            </a:lvl6pPr>
            <a:lvl7pPr lvl="6" algn="ctr" rtl="0">
              <a:lnSpc>
                <a:spcPct val="100000"/>
              </a:lnSpc>
              <a:spcBef>
                <a:spcPts val="1600"/>
              </a:spcBef>
              <a:spcAft>
                <a:spcPts val="0"/>
              </a:spcAft>
              <a:buSzPts val="1600"/>
              <a:buNone/>
              <a:defRPr sz="1600"/>
            </a:lvl7pPr>
            <a:lvl8pPr lvl="7" algn="ctr" rtl="0">
              <a:lnSpc>
                <a:spcPct val="100000"/>
              </a:lnSpc>
              <a:spcBef>
                <a:spcPts val="1600"/>
              </a:spcBef>
              <a:spcAft>
                <a:spcPts val="0"/>
              </a:spcAft>
              <a:buSzPts val="1600"/>
              <a:buNone/>
              <a:defRPr sz="1600"/>
            </a:lvl8pPr>
            <a:lvl9pPr lvl="8" algn="ctr" rtl="0">
              <a:lnSpc>
                <a:spcPct val="100000"/>
              </a:lnSpc>
              <a:spcBef>
                <a:spcPts val="1600"/>
              </a:spcBef>
              <a:spcAft>
                <a:spcPts val="1600"/>
              </a:spcAft>
              <a:buSzPts val="1600"/>
              <a:buNone/>
              <a:defRPr sz="1600"/>
            </a:lvl9pPr>
          </a:lstStyle>
          <a:p>
            <a:endParaRP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BLANK_1">
    <p:bg>
      <p:bgPr>
        <a:solidFill>
          <a:schemeClr val="accent6"/>
        </a:solidFill>
        <a:effectLst/>
      </p:bgPr>
    </p:bg>
    <p:spTree>
      <p:nvGrpSpPr>
        <p:cNvPr id="1" name="Shape 414"/>
        <p:cNvGrpSpPr/>
        <p:nvPr/>
      </p:nvGrpSpPr>
      <p:grpSpPr>
        <a:xfrm>
          <a:off x="0" y="0"/>
          <a:ext cx="0" cy="0"/>
          <a:chOff x="0" y="0"/>
          <a:chExt cx="0" cy="0"/>
        </a:xfrm>
      </p:grpSpPr>
      <p:grpSp>
        <p:nvGrpSpPr>
          <p:cNvPr id="415" name="Google Shape;415;p16"/>
          <p:cNvGrpSpPr/>
          <p:nvPr/>
        </p:nvGrpSpPr>
        <p:grpSpPr>
          <a:xfrm>
            <a:off x="-97264" y="-111212"/>
            <a:ext cx="9517944" cy="7737118"/>
            <a:chOff x="-97264" y="-111212"/>
            <a:chExt cx="9517944" cy="7737118"/>
          </a:xfrm>
        </p:grpSpPr>
        <p:sp>
          <p:nvSpPr>
            <p:cNvPr id="416" name="Google Shape;416;p16"/>
            <p:cNvSpPr/>
            <p:nvPr/>
          </p:nvSpPr>
          <p:spPr>
            <a:xfrm rot="10800000" flipH="1">
              <a:off x="-89101" y="6162298"/>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16"/>
            <p:cNvSpPr/>
            <p:nvPr/>
          </p:nvSpPr>
          <p:spPr>
            <a:xfrm rot="10800000" flipH="1">
              <a:off x="-89221" y="4243086"/>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16"/>
            <p:cNvSpPr/>
            <p:nvPr/>
          </p:nvSpPr>
          <p:spPr>
            <a:xfrm rot="10800000" flipH="1">
              <a:off x="-89101" y="4643126"/>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16"/>
            <p:cNvSpPr/>
            <p:nvPr/>
          </p:nvSpPr>
          <p:spPr>
            <a:xfrm rot="10800000" flipH="1">
              <a:off x="-89101" y="3286257"/>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16"/>
            <p:cNvSpPr/>
            <p:nvPr/>
          </p:nvSpPr>
          <p:spPr>
            <a:xfrm rot="10800000" flipH="1">
              <a:off x="-88861" y="2867214"/>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16"/>
            <p:cNvSpPr/>
            <p:nvPr/>
          </p:nvSpPr>
          <p:spPr>
            <a:xfrm rot="10800000" flipH="1">
              <a:off x="-89101" y="1457331"/>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16"/>
            <p:cNvSpPr/>
            <p:nvPr/>
          </p:nvSpPr>
          <p:spPr>
            <a:xfrm rot="10800000" flipH="1">
              <a:off x="-89101" y="1339902"/>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16"/>
            <p:cNvSpPr/>
            <p:nvPr/>
          </p:nvSpPr>
          <p:spPr>
            <a:xfrm rot="10800000" flipH="1">
              <a:off x="4312517" y="466828"/>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16"/>
            <p:cNvSpPr/>
            <p:nvPr/>
          </p:nvSpPr>
          <p:spPr>
            <a:xfrm rot="10800000" flipH="1">
              <a:off x="-89101" y="-110955"/>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16"/>
            <p:cNvSpPr/>
            <p:nvPr/>
          </p:nvSpPr>
          <p:spPr>
            <a:xfrm rot="10800000" flipH="1">
              <a:off x="2774626" y="-110972"/>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16"/>
            <p:cNvSpPr/>
            <p:nvPr/>
          </p:nvSpPr>
          <p:spPr>
            <a:xfrm rot="10800000" flipH="1">
              <a:off x="8048796" y="-111212"/>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16"/>
            <p:cNvSpPr/>
            <p:nvPr/>
          </p:nvSpPr>
          <p:spPr>
            <a:xfrm rot="10800000" flipH="1">
              <a:off x="4946282" y="-11104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16"/>
            <p:cNvSpPr/>
            <p:nvPr/>
          </p:nvSpPr>
          <p:spPr>
            <a:xfrm rot="10800000" flipH="1">
              <a:off x="5076700" y="6675805"/>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16"/>
            <p:cNvSpPr/>
            <p:nvPr/>
          </p:nvSpPr>
          <p:spPr>
            <a:xfrm rot="10800000" flipH="1">
              <a:off x="-97224" y="6218723"/>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30" name="Google Shape;430;p16"/>
            <p:cNvGrpSpPr/>
            <p:nvPr/>
          </p:nvGrpSpPr>
          <p:grpSpPr>
            <a:xfrm>
              <a:off x="-97224" y="5478166"/>
              <a:ext cx="9377821" cy="2147740"/>
              <a:chOff x="-97224" y="3080778"/>
              <a:chExt cx="9377821" cy="2147740"/>
            </a:xfrm>
          </p:grpSpPr>
          <p:sp>
            <p:nvSpPr>
              <p:cNvPr id="431" name="Google Shape;431;p16"/>
              <p:cNvSpPr/>
              <p:nvPr/>
            </p:nvSpPr>
            <p:spPr>
              <a:xfrm rot="10800000" flipH="1">
                <a:off x="-89101" y="30807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16"/>
              <p:cNvSpPr/>
              <p:nvPr/>
            </p:nvSpPr>
            <p:spPr>
              <a:xfrm rot="10800000" flipH="1">
                <a:off x="-97224" y="31378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33" name="Google Shape;433;p16"/>
            <p:cNvSpPr/>
            <p:nvPr/>
          </p:nvSpPr>
          <p:spPr>
            <a:xfrm rot="10800000" flipH="1">
              <a:off x="-97224" y="4299431"/>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16"/>
            <p:cNvSpPr/>
            <p:nvPr/>
          </p:nvSpPr>
          <p:spPr>
            <a:xfrm rot="10800000" flipH="1">
              <a:off x="-97184" y="4699471"/>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16"/>
            <p:cNvSpPr/>
            <p:nvPr/>
          </p:nvSpPr>
          <p:spPr>
            <a:xfrm rot="10800000" flipH="1">
              <a:off x="-97104" y="3339961"/>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16"/>
            <p:cNvSpPr/>
            <p:nvPr/>
          </p:nvSpPr>
          <p:spPr>
            <a:xfrm rot="10800000" flipH="1">
              <a:off x="-97264" y="2923520"/>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16"/>
            <p:cNvSpPr/>
            <p:nvPr/>
          </p:nvSpPr>
          <p:spPr>
            <a:xfrm rot="10800000" flipH="1">
              <a:off x="-97184" y="1396488"/>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16"/>
            <p:cNvSpPr/>
            <p:nvPr/>
          </p:nvSpPr>
          <p:spPr>
            <a:xfrm rot="10800000" flipH="1">
              <a:off x="4303273" y="495842"/>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16"/>
            <p:cNvSpPr/>
            <p:nvPr/>
          </p:nvSpPr>
          <p:spPr>
            <a:xfrm rot="10800000" flipH="1">
              <a:off x="-97184" y="-54810"/>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16"/>
            <p:cNvSpPr/>
            <p:nvPr/>
          </p:nvSpPr>
          <p:spPr>
            <a:xfrm rot="10800000" flipH="1">
              <a:off x="2768223" y="-54827"/>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16"/>
            <p:cNvSpPr/>
            <p:nvPr/>
          </p:nvSpPr>
          <p:spPr>
            <a:xfrm rot="10800000" flipH="1">
              <a:off x="4932235" y="-54856"/>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16"/>
            <p:cNvSpPr/>
            <p:nvPr/>
          </p:nvSpPr>
          <p:spPr>
            <a:xfrm rot="10800000" flipH="1">
              <a:off x="5065015" y="6716277"/>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43" name="Google Shape;443;p16"/>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16"/>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16"/>
          <p:cNvSpPr txBox="1">
            <a:spLocks noGrp="1"/>
          </p:cNvSpPr>
          <p:nvPr>
            <p:ph type="title"/>
          </p:nvPr>
        </p:nvSpPr>
        <p:spPr>
          <a:xfrm>
            <a:off x="719988" y="1766225"/>
            <a:ext cx="2336400" cy="5277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2400">
                <a:latin typeface="Arial" panose="020B0604020202020204" pitchFamily="34" charset="0"/>
                <a:cs typeface="Arial" panose="020B0604020202020204" pitchFamily="34" charset="0"/>
              </a:defRPr>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dirty="0"/>
          </a:p>
        </p:txBody>
      </p:sp>
      <p:sp>
        <p:nvSpPr>
          <p:cNvPr id="446" name="Google Shape;446;p16"/>
          <p:cNvSpPr txBox="1">
            <a:spLocks noGrp="1"/>
          </p:cNvSpPr>
          <p:nvPr>
            <p:ph type="title" idx="2" hasCustomPrompt="1"/>
          </p:nvPr>
        </p:nvSpPr>
        <p:spPr>
          <a:xfrm>
            <a:off x="3684413" y="1840075"/>
            <a:ext cx="637800" cy="918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3000"/>
              <a:buNone/>
              <a:defRPr sz="3000" b="1">
                <a:solidFill>
                  <a:schemeClr val="accent4"/>
                </a:solidFill>
                <a:latin typeface="Arial" panose="020B0604020202020204" pitchFamily="34" charset="0"/>
                <a:cs typeface="Arial" panose="020B0604020202020204" pitchFamily="34" charset="0"/>
              </a:defRPr>
            </a:lvl1pPr>
            <a:lvl2pPr lvl="1" rtl="0">
              <a:spcBef>
                <a:spcPts val="0"/>
              </a:spcBef>
              <a:spcAft>
                <a:spcPts val="0"/>
              </a:spcAft>
              <a:buClr>
                <a:schemeClr val="accent4"/>
              </a:buClr>
              <a:buSzPts val="3000"/>
              <a:buNone/>
              <a:defRPr sz="3000" b="1">
                <a:solidFill>
                  <a:schemeClr val="accent4"/>
                </a:solidFill>
              </a:defRPr>
            </a:lvl2pPr>
            <a:lvl3pPr lvl="2" rtl="0">
              <a:spcBef>
                <a:spcPts val="0"/>
              </a:spcBef>
              <a:spcAft>
                <a:spcPts val="0"/>
              </a:spcAft>
              <a:buClr>
                <a:schemeClr val="accent4"/>
              </a:buClr>
              <a:buSzPts val="3000"/>
              <a:buNone/>
              <a:defRPr sz="3000" b="1">
                <a:solidFill>
                  <a:schemeClr val="accent4"/>
                </a:solidFill>
              </a:defRPr>
            </a:lvl3pPr>
            <a:lvl4pPr lvl="3" rtl="0">
              <a:spcBef>
                <a:spcPts val="0"/>
              </a:spcBef>
              <a:spcAft>
                <a:spcPts val="0"/>
              </a:spcAft>
              <a:buClr>
                <a:schemeClr val="accent4"/>
              </a:buClr>
              <a:buSzPts val="3000"/>
              <a:buNone/>
              <a:defRPr sz="3000" b="1">
                <a:solidFill>
                  <a:schemeClr val="accent4"/>
                </a:solidFill>
              </a:defRPr>
            </a:lvl4pPr>
            <a:lvl5pPr lvl="4" rtl="0">
              <a:spcBef>
                <a:spcPts val="0"/>
              </a:spcBef>
              <a:spcAft>
                <a:spcPts val="0"/>
              </a:spcAft>
              <a:buClr>
                <a:schemeClr val="accent4"/>
              </a:buClr>
              <a:buSzPts val="3000"/>
              <a:buNone/>
              <a:defRPr sz="3000" b="1">
                <a:solidFill>
                  <a:schemeClr val="accent4"/>
                </a:solidFill>
              </a:defRPr>
            </a:lvl5pPr>
            <a:lvl6pPr lvl="5" rtl="0">
              <a:spcBef>
                <a:spcPts val="0"/>
              </a:spcBef>
              <a:spcAft>
                <a:spcPts val="0"/>
              </a:spcAft>
              <a:buClr>
                <a:schemeClr val="accent4"/>
              </a:buClr>
              <a:buSzPts val="3000"/>
              <a:buNone/>
              <a:defRPr sz="3000" b="1">
                <a:solidFill>
                  <a:schemeClr val="accent4"/>
                </a:solidFill>
              </a:defRPr>
            </a:lvl6pPr>
            <a:lvl7pPr lvl="6" rtl="0">
              <a:spcBef>
                <a:spcPts val="0"/>
              </a:spcBef>
              <a:spcAft>
                <a:spcPts val="0"/>
              </a:spcAft>
              <a:buClr>
                <a:schemeClr val="accent4"/>
              </a:buClr>
              <a:buSzPts val="3000"/>
              <a:buNone/>
              <a:defRPr sz="3000" b="1">
                <a:solidFill>
                  <a:schemeClr val="accent4"/>
                </a:solidFill>
              </a:defRPr>
            </a:lvl7pPr>
            <a:lvl8pPr lvl="7" rtl="0">
              <a:spcBef>
                <a:spcPts val="0"/>
              </a:spcBef>
              <a:spcAft>
                <a:spcPts val="0"/>
              </a:spcAft>
              <a:buClr>
                <a:schemeClr val="accent4"/>
              </a:buClr>
              <a:buSzPts val="3000"/>
              <a:buNone/>
              <a:defRPr sz="3000" b="1">
                <a:solidFill>
                  <a:schemeClr val="accent4"/>
                </a:solidFill>
              </a:defRPr>
            </a:lvl8pPr>
            <a:lvl9pPr lvl="8" rtl="0">
              <a:spcBef>
                <a:spcPts val="0"/>
              </a:spcBef>
              <a:spcAft>
                <a:spcPts val="0"/>
              </a:spcAft>
              <a:buClr>
                <a:schemeClr val="accent4"/>
              </a:buClr>
              <a:buSzPts val="3000"/>
              <a:buNone/>
              <a:defRPr sz="3000" b="1">
                <a:solidFill>
                  <a:schemeClr val="accent4"/>
                </a:solidFill>
              </a:defRPr>
            </a:lvl9pPr>
          </a:lstStyle>
          <a:p>
            <a:r>
              <a:rPr dirty="0"/>
              <a:t>xx%</a:t>
            </a:r>
          </a:p>
        </p:txBody>
      </p:sp>
      <p:sp>
        <p:nvSpPr>
          <p:cNvPr id="447" name="Google Shape;447;p16"/>
          <p:cNvSpPr txBox="1">
            <a:spLocks noGrp="1"/>
          </p:cNvSpPr>
          <p:nvPr>
            <p:ph type="subTitle" idx="1"/>
          </p:nvPr>
        </p:nvSpPr>
        <p:spPr>
          <a:xfrm>
            <a:off x="719988" y="2200350"/>
            <a:ext cx="2336400" cy="4848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atin typeface="Arial" panose="020B0604020202020204" pitchFamily="34" charset="0"/>
                <a:cs typeface="Arial" panose="020B0604020202020204" pitchFamily="34" charset="0"/>
              </a:defRPr>
            </a:lvl1pPr>
            <a:lvl2pPr lvl="1" algn="r" rtl="0">
              <a:lnSpc>
                <a:spcPct val="100000"/>
              </a:lnSpc>
              <a:spcBef>
                <a:spcPts val="1600"/>
              </a:spcBef>
              <a:spcAft>
                <a:spcPts val="0"/>
              </a:spcAft>
              <a:buSzPts val="1400"/>
              <a:buNone/>
              <a:defRPr/>
            </a:lvl2pPr>
            <a:lvl3pPr lvl="2" algn="r" rtl="0">
              <a:lnSpc>
                <a:spcPct val="100000"/>
              </a:lnSpc>
              <a:spcBef>
                <a:spcPts val="1600"/>
              </a:spcBef>
              <a:spcAft>
                <a:spcPts val="0"/>
              </a:spcAft>
              <a:buSzPts val="1400"/>
              <a:buNone/>
              <a:defRPr/>
            </a:lvl3pPr>
            <a:lvl4pPr lvl="3" algn="r" rtl="0">
              <a:lnSpc>
                <a:spcPct val="100000"/>
              </a:lnSpc>
              <a:spcBef>
                <a:spcPts val="1600"/>
              </a:spcBef>
              <a:spcAft>
                <a:spcPts val="0"/>
              </a:spcAft>
              <a:buSzPts val="1400"/>
              <a:buNone/>
              <a:defRPr/>
            </a:lvl4pPr>
            <a:lvl5pPr lvl="4" algn="r" rtl="0">
              <a:lnSpc>
                <a:spcPct val="100000"/>
              </a:lnSpc>
              <a:spcBef>
                <a:spcPts val="1600"/>
              </a:spcBef>
              <a:spcAft>
                <a:spcPts val="0"/>
              </a:spcAft>
              <a:buSzPts val="1400"/>
              <a:buNone/>
              <a:defRPr/>
            </a:lvl5pPr>
            <a:lvl6pPr lvl="5" algn="r" rtl="0">
              <a:lnSpc>
                <a:spcPct val="100000"/>
              </a:lnSpc>
              <a:spcBef>
                <a:spcPts val="1600"/>
              </a:spcBef>
              <a:spcAft>
                <a:spcPts val="0"/>
              </a:spcAft>
              <a:buSzPts val="1400"/>
              <a:buNone/>
              <a:defRPr/>
            </a:lvl6pPr>
            <a:lvl7pPr lvl="6" algn="r" rtl="0">
              <a:lnSpc>
                <a:spcPct val="100000"/>
              </a:lnSpc>
              <a:spcBef>
                <a:spcPts val="1600"/>
              </a:spcBef>
              <a:spcAft>
                <a:spcPts val="0"/>
              </a:spcAft>
              <a:buSzPts val="1400"/>
              <a:buNone/>
              <a:defRPr/>
            </a:lvl7pPr>
            <a:lvl8pPr lvl="7" algn="r" rtl="0">
              <a:lnSpc>
                <a:spcPct val="100000"/>
              </a:lnSpc>
              <a:spcBef>
                <a:spcPts val="1600"/>
              </a:spcBef>
              <a:spcAft>
                <a:spcPts val="0"/>
              </a:spcAft>
              <a:buSzPts val="1400"/>
              <a:buNone/>
              <a:defRPr/>
            </a:lvl8pPr>
            <a:lvl9pPr lvl="8" algn="r" rtl="0">
              <a:lnSpc>
                <a:spcPct val="100000"/>
              </a:lnSpc>
              <a:spcBef>
                <a:spcPts val="1600"/>
              </a:spcBef>
              <a:spcAft>
                <a:spcPts val="1600"/>
              </a:spcAft>
              <a:buSzPts val="1400"/>
              <a:buNone/>
              <a:defRPr/>
            </a:lvl9pPr>
          </a:lstStyle>
          <a:p>
            <a:endParaRPr dirty="0"/>
          </a:p>
        </p:txBody>
      </p:sp>
      <p:sp>
        <p:nvSpPr>
          <p:cNvPr id="448" name="Google Shape;448;p16"/>
          <p:cNvSpPr txBox="1">
            <a:spLocks noGrp="1"/>
          </p:cNvSpPr>
          <p:nvPr>
            <p:ph type="title" idx="3"/>
          </p:nvPr>
        </p:nvSpPr>
        <p:spPr>
          <a:xfrm>
            <a:off x="719988" y="3157025"/>
            <a:ext cx="2336400" cy="5277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2400">
                <a:latin typeface="Arial" panose="020B0604020202020204" pitchFamily="34" charset="0"/>
                <a:cs typeface="Arial" panose="020B0604020202020204" pitchFamily="34" charset="0"/>
              </a:defRPr>
            </a:lvl1pPr>
            <a:lvl2pPr lvl="1" algn="r" rtl="0">
              <a:spcBef>
                <a:spcPts val="0"/>
              </a:spcBef>
              <a:spcAft>
                <a:spcPts val="0"/>
              </a:spcAft>
              <a:buSzPts val="2400"/>
              <a:buNone/>
              <a:defRPr sz="2400"/>
            </a:lvl2pPr>
            <a:lvl3pPr lvl="2" algn="r" rtl="0">
              <a:spcBef>
                <a:spcPts val="0"/>
              </a:spcBef>
              <a:spcAft>
                <a:spcPts val="0"/>
              </a:spcAft>
              <a:buSzPts val="2400"/>
              <a:buNone/>
              <a:defRPr sz="2400"/>
            </a:lvl3pPr>
            <a:lvl4pPr lvl="3" algn="r" rtl="0">
              <a:spcBef>
                <a:spcPts val="0"/>
              </a:spcBef>
              <a:spcAft>
                <a:spcPts val="0"/>
              </a:spcAft>
              <a:buSzPts val="2400"/>
              <a:buNone/>
              <a:defRPr sz="2400"/>
            </a:lvl4pPr>
            <a:lvl5pPr lvl="4" algn="r" rtl="0">
              <a:spcBef>
                <a:spcPts val="0"/>
              </a:spcBef>
              <a:spcAft>
                <a:spcPts val="0"/>
              </a:spcAft>
              <a:buSzPts val="2400"/>
              <a:buNone/>
              <a:defRPr sz="2400"/>
            </a:lvl5pPr>
            <a:lvl6pPr lvl="5" algn="r" rtl="0">
              <a:spcBef>
                <a:spcPts val="0"/>
              </a:spcBef>
              <a:spcAft>
                <a:spcPts val="0"/>
              </a:spcAft>
              <a:buSzPts val="2400"/>
              <a:buNone/>
              <a:defRPr sz="2400"/>
            </a:lvl6pPr>
            <a:lvl7pPr lvl="6" algn="r" rtl="0">
              <a:spcBef>
                <a:spcPts val="0"/>
              </a:spcBef>
              <a:spcAft>
                <a:spcPts val="0"/>
              </a:spcAft>
              <a:buSzPts val="2400"/>
              <a:buNone/>
              <a:defRPr sz="2400"/>
            </a:lvl7pPr>
            <a:lvl8pPr lvl="7" algn="r" rtl="0">
              <a:spcBef>
                <a:spcPts val="0"/>
              </a:spcBef>
              <a:spcAft>
                <a:spcPts val="0"/>
              </a:spcAft>
              <a:buSzPts val="2400"/>
              <a:buNone/>
              <a:defRPr sz="2400"/>
            </a:lvl8pPr>
            <a:lvl9pPr lvl="8" algn="r" rtl="0">
              <a:spcBef>
                <a:spcPts val="0"/>
              </a:spcBef>
              <a:spcAft>
                <a:spcPts val="0"/>
              </a:spcAft>
              <a:buSzPts val="2400"/>
              <a:buNone/>
              <a:defRPr sz="2400"/>
            </a:lvl9pPr>
          </a:lstStyle>
          <a:p>
            <a:endParaRPr dirty="0"/>
          </a:p>
        </p:txBody>
      </p:sp>
      <p:sp>
        <p:nvSpPr>
          <p:cNvPr id="449" name="Google Shape;449;p16"/>
          <p:cNvSpPr txBox="1">
            <a:spLocks noGrp="1"/>
          </p:cNvSpPr>
          <p:nvPr>
            <p:ph type="title" idx="4" hasCustomPrompt="1"/>
          </p:nvPr>
        </p:nvSpPr>
        <p:spPr>
          <a:xfrm>
            <a:off x="3684413" y="3232225"/>
            <a:ext cx="637800" cy="918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3000"/>
              <a:buNone/>
              <a:defRPr sz="3000" b="1">
                <a:solidFill>
                  <a:schemeClr val="accent4"/>
                </a:solidFill>
                <a:latin typeface="Arial" panose="020B0604020202020204" pitchFamily="34" charset="0"/>
                <a:cs typeface="Arial" panose="020B0604020202020204" pitchFamily="34" charset="0"/>
              </a:defRPr>
            </a:lvl1pPr>
            <a:lvl2pPr lvl="1" rtl="0">
              <a:spcBef>
                <a:spcPts val="0"/>
              </a:spcBef>
              <a:spcAft>
                <a:spcPts val="0"/>
              </a:spcAft>
              <a:buClr>
                <a:schemeClr val="accent4"/>
              </a:buClr>
              <a:buSzPts val="3000"/>
              <a:buNone/>
              <a:defRPr sz="3000" b="1">
                <a:solidFill>
                  <a:schemeClr val="accent4"/>
                </a:solidFill>
              </a:defRPr>
            </a:lvl2pPr>
            <a:lvl3pPr lvl="2" rtl="0">
              <a:spcBef>
                <a:spcPts val="0"/>
              </a:spcBef>
              <a:spcAft>
                <a:spcPts val="0"/>
              </a:spcAft>
              <a:buClr>
                <a:schemeClr val="accent4"/>
              </a:buClr>
              <a:buSzPts val="3000"/>
              <a:buNone/>
              <a:defRPr sz="3000" b="1">
                <a:solidFill>
                  <a:schemeClr val="accent4"/>
                </a:solidFill>
              </a:defRPr>
            </a:lvl3pPr>
            <a:lvl4pPr lvl="3" rtl="0">
              <a:spcBef>
                <a:spcPts val="0"/>
              </a:spcBef>
              <a:spcAft>
                <a:spcPts val="0"/>
              </a:spcAft>
              <a:buClr>
                <a:schemeClr val="accent4"/>
              </a:buClr>
              <a:buSzPts val="3000"/>
              <a:buNone/>
              <a:defRPr sz="3000" b="1">
                <a:solidFill>
                  <a:schemeClr val="accent4"/>
                </a:solidFill>
              </a:defRPr>
            </a:lvl4pPr>
            <a:lvl5pPr lvl="4" rtl="0">
              <a:spcBef>
                <a:spcPts val="0"/>
              </a:spcBef>
              <a:spcAft>
                <a:spcPts val="0"/>
              </a:spcAft>
              <a:buClr>
                <a:schemeClr val="accent4"/>
              </a:buClr>
              <a:buSzPts val="3000"/>
              <a:buNone/>
              <a:defRPr sz="3000" b="1">
                <a:solidFill>
                  <a:schemeClr val="accent4"/>
                </a:solidFill>
              </a:defRPr>
            </a:lvl5pPr>
            <a:lvl6pPr lvl="5" rtl="0">
              <a:spcBef>
                <a:spcPts val="0"/>
              </a:spcBef>
              <a:spcAft>
                <a:spcPts val="0"/>
              </a:spcAft>
              <a:buClr>
                <a:schemeClr val="accent4"/>
              </a:buClr>
              <a:buSzPts val="3000"/>
              <a:buNone/>
              <a:defRPr sz="3000" b="1">
                <a:solidFill>
                  <a:schemeClr val="accent4"/>
                </a:solidFill>
              </a:defRPr>
            </a:lvl6pPr>
            <a:lvl7pPr lvl="6" rtl="0">
              <a:spcBef>
                <a:spcPts val="0"/>
              </a:spcBef>
              <a:spcAft>
                <a:spcPts val="0"/>
              </a:spcAft>
              <a:buClr>
                <a:schemeClr val="accent4"/>
              </a:buClr>
              <a:buSzPts val="3000"/>
              <a:buNone/>
              <a:defRPr sz="3000" b="1">
                <a:solidFill>
                  <a:schemeClr val="accent4"/>
                </a:solidFill>
              </a:defRPr>
            </a:lvl7pPr>
            <a:lvl8pPr lvl="7" rtl="0">
              <a:spcBef>
                <a:spcPts val="0"/>
              </a:spcBef>
              <a:spcAft>
                <a:spcPts val="0"/>
              </a:spcAft>
              <a:buClr>
                <a:schemeClr val="accent4"/>
              </a:buClr>
              <a:buSzPts val="3000"/>
              <a:buNone/>
              <a:defRPr sz="3000" b="1">
                <a:solidFill>
                  <a:schemeClr val="accent4"/>
                </a:solidFill>
              </a:defRPr>
            </a:lvl8pPr>
            <a:lvl9pPr lvl="8" rtl="0">
              <a:spcBef>
                <a:spcPts val="0"/>
              </a:spcBef>
              <a:spcAft>
                <a:spcPts val="0"/>
              </a:spcAft>
              <a:buClr>
                <a:schemeClr val="accent4"/>
              </a:buClr>
              <a:buSzPts val="3000"/>
              <a:buNone/>
              <a:defRPr sz="3000" b="1">
                <a:solidFill>
                  <a:schemeClr val="accent4"/>
                </a:solidFill>
              </a:defRPr>
            </a:lvl9pPr>
          </a:lstStyle>
          <a:p>
            <a:r>
              <a:rPr dirty="0"/>
              <a:t>xx%</a:t>
            </a:r>
          </a:p>
        </p:txBody>
      </p:sp>
      <p:sp>
        <p:nvSpPr>
          <p:cNvPr id="450" name="Google Shape;450;p16"/>
          <p:cNvSpPr txBox="1">
            <a:spLocks noGrp="1"/>
          </p:cNvSpPr>
          <p:nvPr>
            <p:ph type="subTitle" idx="5"/>
          </p:nvPr>
        </p:nvSpPr>
        <p:spPr>
          <a:xfrm>
            <a:off x="719988" y="3591150"/>
            <a:ext cx="2336400" cy="4848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solidFill>
                  <a:schemeClr val="hlink"/>
                </a:solidFill>
                <a:latin typeface="Arial" panose="020B0604020202020204" pitchFamily="34" charset="0"/>
                <a:cs typeface="Arial" panose="020B0604020202020204" pitchFamily="34" charset="0"/>
              </a:defRPr>
            </a:lvl1pPr>
            <a:lvl2pPr lvl="1" algn="r" rtl="0">
              <a:lnSpc>
                <a:spcPct val="100000"/>
              </a:lnSpc>
              <a:spcBef>
                <a:spcPts val="1600"/>
              </a:spcBef>
              <a:spcAft>
                <a:spcPts val="0"/>
              </a:spcAft>
              <a:buSzPts val="1400"/>
              <a:buNone/>
              <a:defRPr/>
            </a:lvl2pPr>
            <a:lvl3pPr lvl="2" algn="r" rtl="0">
              <a:lnSpc>
                <a:spcPct val="100000"/>
              </a:lnSpc>
              <a:spcBef>
                <a:spcPts val="1600"/>
              </a:spcBef>
              <a:spcAft>
                <a:spcPts val="0"/>
              </a:spcAft>
              <a:buSzPts val="1400"/>
              <a:buNone/>
              <a:defRPr/>
            </a:lvl3pPr>
            <a:lvl4pPr lvl="3" algn="r" rtl="0">
              <a:lnSpc>
                <a:spcPct val="100000"/>
              </a:lnSpc>
              <a:spcBef>
                <a:spcPts val="1600"/>
              </a:spcBef>
              <a:spcAft>
                <a:spcPts val="0"/>
              </a:spcAft>
              <a:buSzPts val="1400"/>
              <a:buNone/>
              <a:defRPr/>
            </a:lvl4pPr>
            <a:lvl5pPr lvl="4" algn="r" rtl="0">
              <a:lnSpc>
                <a:spcPct val="100000"/>
              </a:lnSpc>
              <a:spcBef>
                <a:spcPts val="1600"/>
              </a:spcBef>
              <a:spcAft>
                <a:spcPts val="0"/>
              </a:spcAft>
              <a:buSzPts val="1400"/>
              <a:buNone/>
              <a:defRPr/>
            </a:lvl5pPr>
            <a:lvl6pPr lvl="5" algn="r" rtl="0">
              <a:lnSpc>
                <a:spcPct val="100000"/>
              </a:lnSpc>
              <a:spcBef>
                <a:spcPts val="1600"/>
              </a:spcBef>
              <a:spcAft>
                <a:spcPts val="0"/>
              </a:spcAft>
              <a:buSzPts val="1400"/>
              <a:buNone/>
              <a:defRPr/>
            </a:lvl6pPr>
            <a:lvl7pPr lvl="6" algn="r" rtl="0">
              <a:lnSpc>
                <a:spcPct val="100000"/>
              </a:lnSpc>
              <a:spcBef>
                <a:spcPts val="1600"/>
              </a:spcBef>
              <a:spcAft>
                <a:spcPts val="0"/>
              </a:spcAft>
              <a:buSzPts val="1400"/>
              <a:buNone/>
              <a:defRPr/>
            </a:lvl7pPr>
            <a:lvl8pPr lvl="7" algn="r" rtl="0">
              <a:lnSpc>
                <a:spcPct val="100000"/>
              </a:lnSpc>
              <a:spcBef>
                <a:spcPts val="1600"/>
              </a:spcBef>
              <a:spcAft>
                <a:spcPts val="0"/>
              </a:spcAft>
              <a:buSzPts val="1400"/>
              <a:buNone/>
              <a:defRPr/>
            </a:lvl8pPr>
            <a:lvl9pPr lvl="8" algn="r" rtl="0">
              <a:lnSpc>
                <a:spcPct val="100000"/>
              </a:lnSpc>
              <a:spcBef>
                <a:spcPts val="1600"/>
              </a:spcBef>
              <a:spcAft>
                <a:spcPts val="1600"/>
              </a:spcAft>
              <a:buSzPts val="1400"/>
              <a:buNone/>
              <a:defRPr/>
            </a:lvl9pPr>
          </a:lstStyle>
          <a:p>
            <a:endParaRPr dirty="0"/>
          </a:p>
        </p:txBody>
      </p:sp>
      <p:sp>
        <p:nvSpPr>
          <p:cNvPr id="451" name="Google Shape;451;p16"/>
          <p:cNvSpPr txBox="1">
            <a:spLocks noGrp="1"/>
          </p:cNvSpPr>
          <p:nvPr>
            <p:ph type="title" idx="6"/>
          </p:nvPr>
        </p:nvSpPr>
        <p:spPr>
          <a:xfrm>
            <a:off x="6087588" y="1766225"/>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atin typeface="Arial" panose="020B0604020202020204" pitchFamily="34" charset="0"/>
                <a:cs typeface="Arial" panose="020B0604020202020204" pitchFamily="34" charset="0"/>
              </a:defRPr>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dirty="0"/>
          </a:p>
        </p:txBody>
      </p:sp>
      <p:sp>
        <p:nvSpPr>
          <p:cNvPr id="452" name="Google Shape;452;p16"/>
          <p:cNvSpPr txBox="1">
            <a:spLocks noGrp="1"/>
          </p:cNvSpPr>
          <p:nvPr>
            <p:ph type="title" idx="7" hasCustomPrompt="1"/>
          </p:nvPr>
        </p:nvSpPr>
        <p:spPr>
          <a:xfrm>
            <a:off x="4823438" y="1840075"/>
            <a:ext cx="637800" cy="918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3000"/>
              <a:buNone/>
              <a:defRPr sz="3000" b="1">
                <a:solidFill>
                  <a:schemeClr val="accent4"/>
                </a:solidFill>
                <a:latin typeface="Arial" panose="020B0604020202020204" pitchFamily="34" charset="0"/>
                <a:cs typeface="Arial" panose="020B0604020202020204" pitchFamily="34" charset="0"/>
              </a:defRPr>
            </a:lvl1pPr>
            <a:lvl2pPr lvl="1" rtl="0">
              <a:spcBef>
                <a:spcPts val="0"/>
              </a:spcBef>
              <a:spcAft>
                <a:spcPts val="0"/>
              </a:spcAft>
              <a:buClr>
                <a:schemeClr val="accent4"/>
              </a:buClr>
              <a:buSzPts val="3000"/>
              <a:buNone/>
              <a:defRPr sz="3000" b="1">
                <a:solidFill>
                  <a:schemeClr val="accent4"/>
                </a:solidFill>
              </a:defRPr>
            </a:lvl2pPr>
            <a:lvl3pPr lvl="2" rtl="0">
              <a:spcBef>
                <a:spcPts val="0"/>
              </a:spcBef>
              <a:spcAft>
                <a:spcPts val="0"/>
              </a:spcAft>
              <a:buClr>
                <a:schemeClr val="accent4"/>
              </a:buClr>
              <a:buSzPts val="3000"/>
              <a:buNone/>
              <a:defRPr sz="3000" b="1">
                <a:solidFill>
                  <a:schemeClr val="accent4"/>
                </a:solidFill>
              </a:defRPr>
            </a:lvl3pPr>
            <a:lvl4pPr lvl="3" rtl="0">
              <a:spcBef>
                <a:spcPts val="0"/>
              </a:spcBef>
              <a:spcAft>
                <a:spcPts val="0"/>
              </a:spcAft>
              <a:buClr>
                <a:schemeClr val="accent4"/>
              </a:buClr>
              <a:buSzPts val="3000"/>
              <a:buNone/>
              <a:defRPr sz="3000" b="1">
                <a:solidFill>
                  <a:schemeClr val="accent4"/>
                </a:solidFill>
              </a:defRPr>
            </a:lvl4pPr>
            <a:lvl5pPr lvl="4" rtl="0">
              <a:spcBef>
                <a:spcPts val="0"/>
              </a:spcBef>
              <a:spcAft>
                <a:spcPts val="0"/>
              </a:spcAft>
              <a:buClr>
                <a:schemeClr val="accent4"/>
              </a:buClr>
              <a:buSzPts val="3000"/>
              <a:buNone/>
              <a:defRPr sz="3000" b="1">
                <a:solidFill>
                  <a:schemeClr val="accent4"/>
                </a:solidFill>
              </a:defRPr>
            </a:lvl5pPr>
            <a:lvl6pPr lvl="5" rtl="0">
              <a:spcBef>
                <a:spcPts val="0"/>
              </a:spcBef>
              <a:spcAft>
                <a:spcPts val="0"/>
              </a:spcAft>
              <a:buClr>
                <a:schemeClr val="accent4"/>
              </a:buClr>
              <a:buSzPts val="3000"/>
              <a:buNone/>
              <a:defRPr sz="3000" b="1">
                <a:solidFill>
                  <a:schemeClr val="accent4"/>
                </a:solidFill>
              </a:defRPr>
            </a:lvl6pPr>
            <a:lvl7pPr lvl="6" rtl="0">
              <a:spcBef>
                <a:spcPts val="0"/>
              </a:spcBef>
              <a:spcAft>
                <a:spcPts val="0"/>
              </a:spcAft>
              <a:buClr>
                <a:schemeClr val="accent4"/>
              </a:buClr>
              <a:buSzPts val="3000"/>
              <a:buNone/>
              <a:defRPr sz="3000" b="1">
                <a:solidFill>
                  <a:schemeClr val="accent4"/>
                </a:solidFill>
              </a:defRPr>
            </a:lvl7pPr>
            <a:lvl8pPr lvl="7" rtl="0">
              <a:spcBef>
                <a:spcPts val="0"/>
              </a:spcBef>
              <a:spcAft>
                <a:spcPts val="0"/>
              </a:spcAft>
              <a:buClr>
                <a:schemeClr val="accent4"/>
              </a:buClr>
              <a:buSzPts val="3000"/>
              <a:buNone/>
              <a:defRPr sz="3000" b="1">
                <a:solidFill>
                  <a:schemeClr val="accent4"/>
                </a:solidFill>
              </a:defRPr>
            </a:lvl8pPr>
            <a:lvl9pPr lvl="8" rtl="0">
              <a:spcBef>
                <a:spcPts val="0"/>
              </a:spcBef>
              <a:spcAft>
                <a:spcPts val="0"/>
              </a:spcAft>
              <a:buClr>
                <a:schemeClr val="accent4"/>
              </a:buClr>
              <a:buSzPts val="3000"/>
              <a:buNone/>
              <a:defRPr sz="3000" b="1">
                <a:solidFill>
                  <a:schemeClr val="accent4"/>
                </a:solidFill>
              </a:defRPr>
            </a:lvl9pPr>
          </a:lstStyle>
          <a:p>
            <a:r>
              <a:rPr dirty="0"/>
              <a:t>xx%</a:t>
            </a:r>
          </a:p>
        </p:txBody>
      </p:sp>
      <p:sp>
        <p:nvSpPr>
          <p:cNvPr id="453" name="Google Shape;453;p16"/>
          <p:cNvSpPr txBox="1">
            <a:spLocks noGrp="1"/>
          </p:cNvSpPr>
          <p:nvPr>
            <p:ph type="subTitle" idx="8"/>
          </p:nvPr>
        </p:nvSpPr>
        <p:spPr>
          <a:xfrm>
            <a:off x="6087588" y="2200350"/>
            <a:ext cx="2336400" cy="484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hlink"/>
                </a:solidFill>
                <a:latin typeface="Arial" panose="020B0604020202020204" pitchFamily="34" charset="0"/>
                <a:cs typeface="Arial" panose="020B0604020202020204" pitchFamily="34" charset="0"/>
              </a:defRPr>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dirty="0"/>
          </a:p>
        </p:txBody>
      </p:sp>
      <p:sp>
        <p:nvSpPr>
          <p:cNvPr id="454" name="Google Shape;454;p16"/>
          <p:cNvSpPr txBox="1">
            <a:spLocks noGrp="1"/>
          </p:cNvSpPr>
          <p:nvPr>
            <p:ph type="title" idx="9"/>
          </p:nvPr>
        </p:nvSpPr>
        <p:spPr>
          <a:xfrm>
            <a:off x="6087588" y="3157025"/>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400">
                <a:latin typeface="Arial" panose="020B0604020202020204" pitchFamily="34" charset="0"/>
                <a:cs typeface="Arial" panose="020B0604020202020204" pitchFamily="34" charset="0"/>
              </a:defRPr>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dirty="0"/>
          </a:p>
        </p:txBody>
      </p:sp>
      <p:sp>
        <p:nvSpPr>
          <p:cNvPr id="455" name="Google Shape;455;p16"/>
          <p:cNvSpPr txBox="1">
            <a:spLocks noGrp="1"/>
          </p:cNvSpPr>
          <p:nvPr>
            <p:ph type="title" idx="13" hasCustomPrompt="1"/>
          </p:nvPr>
        </p:nvSpPr>
        <p:spPr>
          <a:xfrm>
            <a:off x="4823438" y="3232225"/>
            <a:ext cx="637800" cy="918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3000"/>
              <a:buNone/>
              <a:defRPr sz="3000" b="1">
                <a:solidFill>
                  <a:schemeClr val="accent4"/>
                </a:solidFill>
                <a:latin typeface="Arial" panose="020B0604020202020204" pitchFamily="34" charset="0"/>
                <a:cs typeface="Arial" panose="020B0604020202020204" pitchFamily="34" charset="0"/>
              </a:defRPr>
            </a:lvl1pPr>
            <a:lvl2pPr lvl="1" rtl="0">
              <a:spcBef>
                <a:spcPts val="0"/>
              </a:spcBef>
              <a:spcAft>
                <a:spcPts val="0"/>
              </a:spcAft>
              <a:buClr>
                <a:schemeClr val="accent4"/>
              </a:buClr>
              <a:buSzPts val="3000"/>
              <a:buNone/>
              <a:defRPr sz="3000" b="1">
                <a:solidFill>
                  <a:schemeClr val="accent4"/>
                </a:solidFill>
              </a:defRPr>
            </a:lvl2pPr>
            <a:lvl3pPr lvl="2" rtl="0">
              <a:spcBef>
                <a:spcPts val="0"/>
              </a:spcBef>
              <a:spcAft>
                <a:spcPts val="0"/>
              </a:spcAft>
              <a:buClr>
                <a:schemeClr val="accent4"/>
              </a:buClr>
              <a:buSzPts val="3000"/>
              <a:buNone/>
              <a:defRPr sz="3000" b="1">
                <a:solidFill>
                  <a:schemeClr val="accent4"/>
                </a:solidFill>
              </a:defRPr>
            </a:lvl3pPr>
            <a:lvl4pPr lvl="3" rtl="0">
              <a:spcBef>
                <a:spcPts val="0"/>
              </a:spcBef>
              <a:spcAft>
                <a:spcPts val="0"/>
              </a:spcAft>
              <a:buClr>
                <a:schemeClr val="accent4"/>
              </a:buClr>
              <a:buSzPts val="3000"/>
              <a:buNone/>
              <a:defRPr sz="3000" b="1">
                <a:solidFill>
                  <a:schemeClr val="accent4"/>
                </a:solidFill>
              </a:defRPr>
            </a:lvl4pPr>
            <a:lvl5pPr lvl="4" rtl="0">
              <a:spcBef>
                <a:spcPts val="0"/>
              </a:spcBef>
              <a:spcAft>
                <a:spcPts val="0"/>
              </a:spcAft>
              <a:buClr>
                <a:schemeClr val="accent4"/>
              </a:buClr>
              <a:buSzPts val="3000"/>
              <a:buNone/>
              <a:defRPr sz="3000" b="1">
                <a:solidFill>
                  <a:schemeClr val="accent4"/>
                </a:solidFill>
              </a:defRPr>
            </a:lvl5pPr>
            <a:lvl6pPr lvl="5" rtl="0">
              <a:spcBef>
                <a:spcPts val="0"/>
              </a:spcBef>
              <a:spcAft>
                <a:spcPts val="0"/>
              </a:spcAft>
              <a:buClr>
                <a:schemeClr val="accent4"/>
              </a:buClr>
              <a:buSzPts val="3000"/>
              <a:buNone/>
              <a:defRPr sz="3000" b="1">
                <a:solidFill>
                  <a:schemeClr val="accent4"/>
                </a:solidFill>
              </a:defRPr>
            </a:lvl6pPr>
            <a:lvl7pPr lvl="6" rtl="0">
              <a:spcBef>
                <a:spcPts val="0"/>
              </a:spcBef>
              <a:spcAft>
                <a:spcPts val="0"/>
              </a:spcAft>
              <a:buClr>
                <a:schemeClr val="accent4"/>
              </a:buClr>
              <a:buSzPts val="3000"/>
              <a:buNone/>
              <a:defRPr sz="3000" b="1">
                <a:solidFill>
                  <a:schemeClr val="accent4"/>
                </a:solidFill>
              </a:defRPr>
            </a:lvl7pPr>
            <a:lvl8pPr lvl="7" rtl="0">
              <a:spcBef>
                <a:spcPts val="0"/>
              </a:spcBef>
              <a:spcAft>
                <a:spcPts val="0"/>
              </a:spcAft>
              <a:buClr>
                <a:schemeClr val="accent4"/>
              </a:buClr>
              <a:buSzPts val="3000"/>
              <a:buNone/>
              <a:defRPr sz="3000" b="1">
                <a:solidFill>
                  <a:schemeClr val="accent4"/>
                </a:solidFill>
              </a:defRPr>
            </a:lvl8pPr>
            <a:lvl9pPr lvl="8" rtl="0">
              <a:spcBef>
                <a:spcPts val="0"/>
              </a:spcBef>
              <a:spcAft>
                <a:spcPts val="0"/>
              </a:spcAft>
              <a:buClr>
                <a:schemeClr val="accent4"/>
              </a:buClr>
              <a:buSzPts val="3000"/>
              <a:buNone/>
              <a:defRPr sz="3000" b="1">
                <a:solidFill>
                  <a:schemeClr val="accent4"/>
                </a:solidFill>
              </a:defRPr>
            </a:lvl9pPr>
          </a:lstStyle>
          <a:p>
            <a:r>
              <a:rPr dirty="0"/>
              <a:t>xx%</a:t>
            </a:r>
          </a:p>
        </p:txBody>
      </p:sp>
      <p:sp>
        <p:nvSpPr>
          <p:cNvPr id="456" name="Google Shape;456;p16"/>
          <p:cNvSpPr txBox="1">
            <a:spLocks noGrp="1"/>
          </p:cNvSpPr>
          <p:nvPr>
            <p:ph type="subTitle" idx="14"/>
          </p:nvPr>
        </p:nvSpPr>
        <p:spPr>
          <a:xfrm>
            <a:off x="6087588" y="3591150"/>
            <a:ext cx="2336400" cy="484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solidFill>
                  <a:schemeClr val="hlink"/>
                </a:solidFill>
                <a:latin typeface="Arial" panose="020B0604020202020204" pitchFamily="34" charset="0"/>
                <a:cs typeface="Arial" panose="020B0604020202020204" pitchFamily="34" charset="0"/>
              </a:defRPr>
            </a:lvl1pPr>
            <a:lvl2pPr lvl="1" rtl="0">
              <a:lnSpc>
                <a:spcPct val="100000"/>
              </a:lnSpc>
              <a:spcBef>
                <a:spcPts val="160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dirty="0"/>
          </a:p>
        </p:txBody>
      </p:sp>
      <p:sp>
        <p:nvSpPr>
          <p:cNvPr id="457" name="Google Shape;457;p16"/>
          <p:cNvSpPr txBox="1">
            <a:spLocks noGrp="1"/>
          </p:cNvSpPr>
          <p:nvPr>
            <p:ph type="title" idx="15"/>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dk2">
                <a:alpha val="90000"/>
              </a:schemeClr>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atin typeface="Arial" panose="020B0604020202020204" pitchFamily="34" charset="0"/>
                <a:cs typeface="Arial" panose="020B0604020202020204" pitchFamily="34" charset="0"/>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only 1">
  <p:cSld name="TITLE_ONLY_1">
    <p:bg>
      <p:bgPr>
        <a:solidFill>
          <a:schemeClr val="lt1"/>
        </a:solidFill>
        <a:effectLst/>
      </p:bgPr>
    </p:bg>
    <p:spTree>
      <p:nvGrpSpPr>
        <p:cNvPr id="1" name="Shape 491"/>
        <p:cNvGrpSpPr/>
        <p:nvPr/>
      </p:nvGrpSpPr>
      <p:grpSpPr>
        <a:xfrm>
          <a:off x="0" y="0"/>
          <a:ext cx="0" cy="0"/>
          <a:chOff x="0" y="0"/>
          <a:chExt cx="0" cy="0"/>
        </a:xfrm>
      </p:grpSpPr>
      <p:grpSp>
        <p:nvGrpSpPr>
          <p:cNvPr id="492" name="Google Shape;492;p18"/>
          <p:cNvGrpSpPr/>
          <p:nvPr/>
        </p:nvGrpSpPr>
        <p:grpSpPr>
          <a:xfrm>
            <a:off x="-249664" y="-2432400"/>
            <a:ext cx="9517944" cy="7737118"/>
            <a:chOff x="-249664" y="-2432400"/>
            <a:chExt cx="9517944" cy="7737118"/>
          </a:xfrm>
        </p:grpSpPr>
        <p:sp>
          <p:nvSpPr>
            <p:cNvPr id="493" name="Google Shape;493;p18"/>
            <p:cNvSpPr/>
            <p:nvPr/>
          </p:nvSpPr>
          <p:spPr>
            <a:xfrm>
              <a:off x="-241501" y="-18170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18"/>
            <p:cNvSpPr/>
            <p:nvPr/>
          </p:nvSpPr>
          <p:spPr>
            <a:xfrm>
              <a:off x="-241621" y="-8694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18"/>
            <p:cNvSpPr/>
            <p:nvPr/>
          </p:nvSpPr>
          <p:spPr>
            <a:xfrm>
              <a:off x="-241501" y="2357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18"/>
            <p:cNvSpPr/>
            <p:nvPr/>
          </p:nvSpPr>
          <p:spPr>
            <a:xfrm>
              <a:off x="-241501" y="-1051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18"/>
            <p:cNvSpPr/>
            <p:nvPr/>
          </p:nvSpPr>
          <p:spPr>
            <a:xfrm>
              <a:off x="-241261" y="13107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18"/>
            <p:cNvSpPr/>
            <p:nvPr/>
          </p:nvSpPr>
          <p:spPr>
            <a:xfrm>
              <a:off x="-241501" y="32768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18"/>
            <p:cNvSpPr/>
            <p:nvPr/>
          </p:nvSpPr>
          <p:spPr>
            <a:xfrm>
              <a:off x="-241501" y="16357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18"/>
            <p:cNvSpPr/>
            <p:nvPr/>
          </p:nvSpPr>
          <p:spPr>
            <a:xfrm>
              <a:off x="4160117" y="25503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18"/>
            <p:cNvSpPr/>
            <p:nvPr/>
          </p:nvSpPr>
          <p:spPr>
            <a:xfrm>
              <a:off x="-241501" y="33321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18"/>
            <p:cNvSpPr/>
            <p:nvPr/>
          </p:nvSpPr>
          <p:spPr>
            <a:xfrm>
              <a:off x="2622226" y="45920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18"/>
            <p:cNvSpPr/>
            <p:nvPr/>
          </p:nvSpPr>
          <p:spPr>
            <a:xfrm>
              <a:off x="7896396" y="45878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18"/>
            <p:cNvSpPr/>
            <p:nvPr/>
          </p:nvSpPr>
          <p:spPr>
            <a:xfrm>
              <a:off x="4793882" y="37572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18"/>
            <p:cNvSpPr/>
            <p:nvPr/>
          </p:nvSpPr>
          <p:spPr>
            <a:xfrm>
              <a:off x="4924300" y="-22783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18"/>
            <p:cNvSpPr/>
            <p:nvPr/>
          </p:nvSpPr>
          <p:spPr>
            <a:xfrm>
              <a:off x="-249624" y="-18894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07" name="Google Shape;507;p18"/>
            <p:cNvGrpSpPr/>
            <p:nvPr/>
          </p:nvGrpSpPr>
          <p:grpSpPr>
            <a:xfrm>
              <a:off x="-249624" y="-2432400"/>
              <a:ext cx="9377821" cy="2147740"/>
              <a:chOff x="-249624" y="-2432400"/>
              <a:chExt cx="9377821" cy="2147740"/>
            </a:xfrm>
          </p:grpSpPr>
          <p:sp>
            <p:nvSpPr>
              <p:cNvPr id="508" name="Google Shape;508;p18"/>
              <p:cNvSpPr/>
              <p:nvPr/>
            </p:nvSpPr>
            <p:spPr>
              <a:xfrm>
                <a:off x="-241501" y="-23598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18"/>
              <p:cNvSpPr/>
              <p:nvPr/>
            </p:nvSpPr>
            <p:spPr>
              <a:xfrm>
                <a:off x="-249624" y="-24324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10" name="Google Shape;510;p18"/>
            <p:cNvSpPr/>
            <p:nvPr/>
          </p:nvSpPr>
          <p:spPr>
            <a:xfrm>
              <a:off x="-249624" y="-9420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18"/>
            <p:cNvSpPr/>
            <p:nvPr/>
          </p:nvSpPr>
          <p:spPr>
            <a:xfrm>
              <a:off x="-249584" y="1633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18"/>
            <p:cNvSpPr/>
            <p:nvPr/>
          </p:nvSpPr>
          <p:spPr>
            <a:xfrm>
              <a:off x="-249504" y="-1818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18"/>
            <p:cNvSpPr/>
            <p:nvPr/>
          </p:nvSpPr>
          <p:spPr>
            <a:xfrm>
              <a:off x="-249664" y="12382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18"/>
            <p:cNvSpPr/>
            <p:nvPr/>
          </p:nvSpPr>
          <p:spPr>
            <a:xfrm>
              <a:off x="-249584" y="15632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18"/>
            <p:cNvSpPr/>
            <p:nvPr/>
          </p:nvSpPr>
          <p:spPr>
            <a:xfrm>
              <a:off x="4150873" y="24777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18"/>
            <p:cNvSpPr/>
            <p:nvPr/>
          </p:nvSpPr>
          <p:spPr>
            <a:xfrm>
              <a:off x="-249584" y="32596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18"/>
            <p:cNvSpPr/>
            <p:nvPr/>
          </p:nvSpPr>
          <p:spPr>
            <a:xfrm>
              <a:off x="2615823" y="45196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18"/>
            <p:cNvSpPr/>
            <p:nvPr/>
          </p:nvSpPr>
          <p:spPr>
            <a:xfrm>
              <a:off x="4779835" y="36849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18"/>
            <p:cNvSpPr/>
            <p:nvPr/>
          </p:nvSpPr>
          <p:spPr>
            <a:xfrm>
              <a:off x="4912615" y="-23305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0" name="Google Shape;520;p18"/>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18"/>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18"/>
          <p:cNvSpPr txBox="1">
            <a:spLocks noGrp="1"/>
          </p:cNvSpPr>
          <p:nvPr>
            <p:ph type="title"/>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accent2">
                <a:alpha val="90000"/>
              </a:schemeClr>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atin typeface="Arial" panose="020B0604020202020204" pitchFamily="34" charset="0"/>
                <a:cs typeface="Arial" panose="020B0604020202020204" pitchFamily="34" charset="0"/>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ext 2">
  <p:cSld name="TITLE_ONLY_2">
    <p:bg>
      <p:bgPr>
        <a:solidFill>
          <a:schemeClr val="accent6"/>
        </a:solidFill>
        <a:effectLst/>
      </p:bgPr>
    </p:bg>
    <p:spTree>
      <p:nvGrpSpPr>
        <p:cNvPr id="1" name="Shape 588"/>
        <p:cNvGrpSpPr/>
        <p:nvPr/>
      </p:nvGrpSpPr>
      <p:grpSpPr>
        <a:xfrm>
          <a:off x="0" y="0"/>
          <a:ext cx="0" cy="0"/>
          <a:chOff x="0" y="0"/>
          <a:chExt cx="0" cy="0"/>
        </a:xfrm>
      </p:grpSpPr>
      <p:grpSp>
        <p:nvGrpSpPr>
          <p:cNvPr id="589" name="Google Shape;589;p21"/>
          <p:cNvGrpSpPr/>
          <p:nvPr/>
        </p:nvGrpSpPr>
        <p:grpSpPr>
          <a:xfrm>
            <a:off x="-325864" y="-222600"/>
            <a:ext cx="9517944" cy="7737118"/>
            <a:chOff x="-325864" y="-222600"/>
            <a:chExt cx="9517944" cy="7737118"/>
          </a:xfrm>
        </p:grpSpPr>
        <p:sp>
          <p:nvSpPr>
            <p:cNvPr id="590" name="Google Shape;590;p21"/>
            <p:cNvSpPr/>
            <p:nvPr/>
          </p:nvSpPr>
          <p:spPr>
            <a:xfrm flipH="1">
              <a:off x="5198413" y="392757"/>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21"/>
            <p:cNvSpPr/>
            <p:nvPr/>
          </p:nvSpPr>
          <p:spPr>
            <a:xfrm flipH="1">
              <a:off x="797569" y="134034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21"/>
            <p:cNvSpPr/>
            <p:nvPr/>
          </p:nvSpPr>
          <p:spPr>
            <a:xfrm flipH="1">
              <a:off x="8364238" y="2445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21"/>
            <p:cNvSpPr/>
            <p:nvPr/>
          </p:nvSpPr>
          <p:spPr>
            <a:xfrm flipH="1">
              <a:off x="-177778" y="210468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21"/>
            <p:cNvSpPr/>
            <p:nvPr/>
          </p:nvSpPr>
          <p:spPr>
            <a:xfrm flipH="1">
              <a:off x="4029862" y="3520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21"/>
            <p:cNvSpPr/>
            <p:nvPr/>
          </p:nvSpPr>
          <p:spPr>
            <a:xfrm flipH="1">
              <a:off x="8233981" y="5486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21"/>
            <p:cNvSpPr/>
            <p:nvPr/>
          </p:nvSpPr>
          <p:spPr>
            <a:xfrm flipH="1">
              <a:off x="-177898" y="3845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21"/>
            <p:cNvSpPr/>
            <p:nvPr/>
          </p:nvSpPr>
          <p:spPr>
            <a:xfrm flipH="1">
              <a:off x="-177871" y="4760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21"/>
            <p:cNvSpPr/>
            <p:nvPr/>
          </p:nvSpPr>
          <p:spPr>
            <a:xfrm flipH="1">
              <a:off x="4604554" y="5541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21"/>
            <p:cNvSpPr/>
            <p:nvPr/>
          </p:nvSpPr>
          <p:spPr>
            <a:xfrm flipH="1">
              <a:off x="2000741" y="6801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21"/>
            <p:cNvSpPr/>
            <p:nvPr/>
          </p:nvSpPr>
          <p:spPr>
            <a:xfrm flipH="1">
              <a:off x="387612" y="6797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21"/>
            <p:cNvSpPr/>
            <p:nvPr/>
          </p:nvSpPr>
          <p:spPr>
            <a:xfrm flipH="1">
              <a:off x="-177798" y="5967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21"/>
            <p:cNvSpPr/>
            <p:nvPr/>
          </p:nvSpPr>
          <p:spPr>
            <a:xfrm flipH="1">
              <a:off x="-317781" y="-68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21"/>
            <p:cNvSpPr/>
            <p:nvPr/>
          </p:nvSpPr>
          <p:spPr>
            <a:xfrm flipH="1">
              <a:off x="5196012" y="32036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04" name="Google Shape;604;p21"/>
            <p:cNvGrpSpPr/>
            <p:nvPr/>
          </p:nvGrpSpPr>
          <p:grpSpPr>
            <a:xfrm>
              <a:off x="-185781" y="-222600"/>
              <a:ext cx="9377821" cy="2147740"/>
              <a:chOff x="-185781" y="-222600"/>
              <a:chExt cx="9377821" cy="2147740"/>
            </a:xfrm>
          </p:grpSpPr>
          <p:sp>
            <p:nvSpPr>
              <p:cNvPr id="605" name="Google Shape;605;p21"/>
              <p:cNvSpPr/>
              <p:nvPr/>
            </p:nvSpPr>
            <p:spPr>
              <a:xfrm flipH="1">
                <a:off x="-177898" y="-150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21"/>
              <p:cNvSpPr/>
              <p:nvPr/>
            </p:nvSpPr>
            <p:spPr>
              <a:xfrm flipH="1">
                <a:off x="-185781" y="-222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7" name="Google Shape;607;p21"/>
            <p:cNvSpPr/>
            <p:nvPr/>
          </p:nvSpPr>
          <p:spPr>
            <a:xfrm flipH="1">
              <a:off x="824541" y="1267712"/>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21"/>
            <p:cNvSpPr/>
            <p:nvPr/>
          </p:nvSpPr>
          <p:spPr>
            <a:xfrm flipH="1">
              <a:off x="8384687" y="2373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21"/>
            <p:cNvSpPr/>
            <p:nvPr/>
          </p:nvSpPr>
          <p:spPr>
            <a:xfrm flipH="1">
              <a:off x="-185941" y="202793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21"/>
            <p:cNvSpPr/>
            <p:nvPr/>
          </p:nvSpPr>
          <p:spPr>
            <a:xfrm flipH="1">
              <a:off x="4020138" y="3448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21"/>
            <p:cNvSpPr/>
            <p:nvPr/>
          </p:nvSpPr>
          <p:spPr>
            <a:xfrm flipH="1">
              <a:off x="-186021" y="3773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21"/>
            <p:cNvSpPr/>
            <p:nvPr/>
          </p:nvSpPr>
          <p:spPr>
            <a:xfrm flipH="1">
              <a:off x="-185914" y="4687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21"/>
            <p:cNvSpPr/>
            <p:nvPr/>
          </p:nvSpPr>
          <p:spPr>
            <a:xfrm flipH="1">
              <a:off x="4718403" y="5469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21"/>
            <p:cNvSpPr/>
            <p:nvPr/>
          </p:nvSpPr>
          <p:spPr>
            <a:xfrm flipH="1">
              <a:off x="1991136" y="6729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21"/>
            <p:cNvSpPr/>
            <p:nvPr/>
          </p:nvSpPr>
          <p:spPr>
            <a:xfrm flipH="1">
              <a:off x="-185841" y="5894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21"/>
            <p:cNvSpPr/>
            <p:nvPr/>
          </p:nvSpPr>
          <p:spPr>
            <a:xfrm flipH="1">
              <a:off x="-325864" y="-120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17" name="Google Shape;617;p21"/>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21"/>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21"/>
          <p:cNvSpPr txBox="1">
            <a:spLocks noGrp="1"/>
          </p:cNvSpPr>
          <p:nvPr>
            <p:ph type="subTitle" idx="1"/>
          </p:nvPr>
        </p:nvSpPr>
        <p:spPr>
          <a:xfrm>
            <a:off x="720000" y="2324850"/>
            <a:ext cx="2841600" cy="1609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solidFill>
                  <a:schemeClr val="hlink"/>
                </a:solidFill>
                <a:latin typeface="Arial" panose="020B0604020202020204" pitchFamily="34" charset="0"/>
                <a:cs typeface="Arial" panose="020B0604020202020204" pitchFamily="34" charset="0"/>
              </a:defRPr>
            </a:lvl1pPr>
            <a:lvl2pPr lvl="1" algn="r" rtl="0">
              <a:lnSpc>
                <a:spcPct val="100000"/>
              </a:lnSpc>
              <a:spcBef>
                <a:spcPts val="1600"/>
              </a:spcBef>
              <a:spcAft>
                <a:spcPts val="0"/>
              </a:spcAft>
              <a:buSzPts val="1400"/>
              <a:buNone/>
              <a:defRPr/>
            </a:lvl2pPr>
            <a:lvl3pPr lvl="2" algn="r" rtl="0">
              <a:lnSpc>
                <a:spcPct val="100000"/>
              </a:lnSpc>
              <a:spcBef>
                <a:spcPts val="1600"/>
              </a:spcBef>
              <a:spcAft>
                <a:spcPts val="0"/>
              </a:spcAft>
              <a:buSzPts val="1400"/>
              <a:buNone/>
              <a:defRPr/>
            </a:lvl3pPr>
            <a:lvl4pPr lvl="3" algn="r" rtl="0">
              <a:lnSpc>
                <a:spcPct val="100000"/>
              </a:lnSpc>
              <a:spcBef>
                <a:spcPts val="1600"/>
              </a:spcBef>
              <a:spcAft>
                <a:spcPts val="0"/>
              </a:spcAft>
              <a:buSzPts val="1400"/>
              <a:buNone/>
              <a:defRPr/>
            </a:lvl4pPr>
            <a:lvl5pPr lvl="4" algn="r" rtl="0">
              <a:lnSpc>
                <a:spcPct val="100000"/>
              </a:lnSpc>
              <a:spcBef>
                <a:spcPts val="1600"/>
              </a:spcBef>
              <a:spcAft>
                <a:spcPts val="0"/>
              </a:spcAft>
              <a:buSzPts val="1400"/>
              <a:buNone/>
              <a:defRPr/>
            </a:lvl5pPr>
            <a:lvl6pPr lvl="5" algn="r" rtl="0">
              <a:lnSpc>
                <a:spcPct val="100000"/>
              </a:lnSpc>
              <a:spcBef>
                <a:spcPts val="1600"/>
              </a:spcBef>
              <a:spcAft>
                <a:spcPts val="0"/>
              </a:spcAft>
              <a:buSzPts val="1400"/>
              <a:buNone/>
              <a:defRPr/>
            </a:lvl6pPr>
            <a:lvl7pPr lvl="6" algn="r" rtl="0">
              <a:lnSpc>
                <a:spcPct val="100000"/>
              </a:lnSpc>
              <a:spcBef>
                <a:spcPts val="1600"/>
              </a:spcBef>
              <a:spcAft>
                <a:spcPts val="0"/>
              </a:spcAft>
              <a:buSzPts val="1400"/>
              <a:buNone/>
              <a:defRPr/>
            </a:lvl7pPr>
            <a:lvl8pPr lvl="7" algn="r" rtl="0">
              <a:lnSpc>
                <a:spcPct val="100000"/>
              </a:lnSpc>
              <a:spcBef>
                <a:spcPts val="1600"/>
              </a:spcBef>
              <a:spcAft>
                <a:spcPts val="0"/>
              </a:spcAft>
              <a:buSzPts val="1400"/>
              <a:buNone/>
              <a:defRPr/>
            </a:lvl8pPr>
            <a:lvl9pPr lvl="8" algn="r" rtl="0">
              <a:lnSpc>
                <a:spcPct val="100000"/>
              </a:lnSpc>
              <a:spcBef>
                <a:spcPts val="1600"/>
              </a:spcBef>
              <a:spcAft>
                <a:spcPts val="1600"/>
              </a:spcAft>
              <a:buSzPts val="1400"/>
              <a:buNone/>
              <a:defRPr/>
            </a:lvl9pPr>
          </a:lstStyle>
          <a:p>
            <a:endParaRPr dirty="0"/>
          </a:p>
        </p:txBody>
      </p:sp>
      <p:sp>
        <p:nvSpPr>
          <p:cNvPr id="620" name="Google Shape;620;p21"/>
          <p:cNvSpPr txBox="1">
            <a:spLocks noGrp="1"/>
          </p:cNvSpPr>
          <p:nvPr>
            <p:ph type="title"/>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accent4"/>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atin typeface="Arial" panose="020B0604020202020204" pitchFamily="34" charset="0"/>
                <a:cs typeface="Arial" panose="020B0604020202020204" pitchFamily="34" charset="0"/>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dirty="0"/>
          </a:p>
        </p:txBody>
      </p:sp>
      <p:sp>
        <p:nvSpPr>
          <p:cNvPr id="621" name="Google Shape;621;p21"/>
          <p:cNvSpPr txBox="1">
            <a:spLocks noGrp="1"/>
          </p:cNvSpPr>
          <p:nvPr>
            <p:ph type="subTitle" idx="2"/>
          </p:nvPr>
        </p:nvSpPr>
        <p:spPr>
          <a:xfrm>
            <a:off x="7084550" y="4208775"/>
            <a:ext cx="913800" cy="394800"/>
          </a:xfrm>
          <a:prstGeom prst="rect">
            <a:avLst/>
          </a:prstGeom>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eleven columns">
  <p:cSld name="BLANK_1_1_1_1_1_1_3">
    <p:bg>
      <p:bgPr>
        <a:solidFill>
          <a:schemeClr val="accent6"/>
        </a:solidFill>
        <a:effectLst/>
      </p:bgPr>
    </p:bg>
    <p:spTree>
      <p:nvGrpSpPr>
        <p:cNvPr id="1" name="Shape 855"/>
        <p:cNvGrpSpPr/>
        <p:nvPr/>
      </p:nvGrpSpPr>
      <p:grpSpPr>
        <a:xfrm>
          <a:off x="0" y="0"/>
          <a:ext cx="0" cy="0"/>
          <a:chOff x="0" y="0"/>
          <a:chExt cx="0" cy="0"/>
        </a:xfrm>
      </p:grpSpPr>
      <p:grpSp>
        <p:nvGrpSpPr>
          <p:cNvPr id="856" name="Google Shape;856;p28"/>
          <p:cNvGrpSpPr/>
          <p:nvPr/>
        </p:nvGrpSpPr>
        <p:grpSpPr>
          <a:xfrm>
            <a:off x="-97264" y="-222600"/>
            <a:ext cx="9517944" cy="7737118"/>
            <a:chOff x="-97264" y="-222600"/>
            <a:chExt cx="9517944" cy="7737118"/>
          </a:xfrm>
        </p:grpSpPr>
        <p:sp>
          <p:nvSpPr>
            <p:cNvPr id="857" name="Google Shape;857;p28"/>
            <p:cNvSpPr/>
            <p:nvPr/>
          </p:nvSpPr>
          <p:spPr>
            <a:xfrm>
              <a:off x="-89101" y="392757"/>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8"/>
            <p:cNvSpPr/>
            <p:nvPr/>
          </p:nvSpPr>
          <p:spPr>
            <a:xfrm>
              <a:off x="-89221" y="134034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8"/>
            <p:cNvSpPr/>
            <p:nvPr/>
          </p:nvSpPr>
          <p:spPr>
            <a:xfrm>
              <a:off x="-89101" y="2445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8"/>
            <p:cNvSpPr/>
            <p:nvPr/>
          </p:nvSpPr>
          <p:spPr>
            <a:xfrm>
              <a:off x="-89101" y="210468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8"/>
            <p:cNvSpPr/>
            <p:nvPr/>
          </p:nvSpPr>
          <p:spPr>
            <a:xfrm>
              <a:off x="-88861" y="3520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8"/>
            <p:cNvSpPr/>
            <p:nvPr/>
          </p:nvSpPr>
          <p:spPr>
            <a:xfrm>
              <a:off x="-89101" y="5486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28"/>
            <p:cNvSpPr/>
            <p:nvPr/>
          </p:nvSpPr>
          <p:spPr>
            <a:xfrm>
              <a:off x="-89101" y="3845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28"/>
            <p:cNvSpPr/>
            <p:nvPr/>
          </p:nvSpPr>
          <p:spPr>
            <a:xfrm>
              <a:off x="4312517" y="4760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28"/>
            <p:cNvSpPr/>
            <p:nvPr/>
          </p:nvSpPr>
          <p:spPr>
            <a:xfrm>
              <a:off x="-89101" y="5541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8"/>
            <p:cNvSpPr/>
            <p:nvPr/>
          </p:nvSpPr>
          <p:spPr>
            <a:xfrm>
              <a:off x="2774626" y="6801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28"/>
            <p:cNvSpPr/>
            <p:nvPr/>
          </p:nvSpPr>
          <p:spPr>
            <a:xfrm>
              <a:off x="8048796" y="6797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28"/>
            <p:cNvSpPr/>
            <p:nvPr/>
          </p:nvSpPr>
          <p:spPr>
            <a:xfrm>
              <a:off x="4946282" y="5967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28"/>
            <p:cNvSpPr/>
            <p:nvPr/>
          </p:nvSpPr>
          <p:spPr>
            <a:xfrm>
              <a:off x="5076700" y="-68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8"/>
            <p:cNvSpPr/>
            <p:nvPr/>
          </p:nvSpPr>
          <p:spPr>
            <a:xfrm>
              <a:off x="-97224" y="32036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71" name="Google Shape;871;p28"/>
            <p:cNvGrpSpPr/>
            <p:nvPr/>
          </p:nvGrpSpPr>
          <p:grpSpPr>
            <a:xfrm>
              <a:off x="-97224" y="-222600"/>
              <a:ext cx="9377821" cy="2147740"/>
              <a:chOff x="-97224" y="-222600"/>
              <a:chExt cx="9377821" cy="2147740"/>
            </a:xfrm>
          </p:grpSpPr>
          <p:sp>
            <p:nvSpPr>
              <p:cNvPr id="872" name="Google Shape;872;p28"/>
              <p:cNvSpPr/>
              <p:nvPr/>
            </p:nvSpPr>
            <p:spPr>
              <a:xfrm>
                <a:off x="-89101" y="-150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28"/>
              <p:cNvSpPr/>
              <p:nvPr/>
            </p:nvSpPr>
            <p:spPr>
              <a:xfrm>
                <a:off x="-97224" y="-222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74" name="Google Shape;874;p28"/>
            <p:cNvSpPr/>
            <p:nvPr/>
          </p:nvSpPr>
          <p:spPr>
            <a:xfrm>
              <a:off x="-97224" y="1267712"/>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 name="Google Shape;875;p28"/>
            <p:cNvSpPr/>
            <p:nvPr/>
          </p:nvSpPr>
          <p:spPr>
            <a:xfrm>
              <a:off x="-97184" y="2373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 name="Google Shape;876;p28"/>
            <p:cNvSpPr/>
            <p:nvPr/>
          </p:nvSpPr>
          <p:spPr>
            <a:xfrm>
              <a:off x="-97104" y="202793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8"/>
            <p:cNvSpPr/>
            <p:nvPr/>
          </p:nvSpPr>
          <p:spPr>
            <a:xfrm>
              <a:off x="-97264" y="3448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8"/>
            <p:cNvSpPr/>
            <p:nvPr/>
          </p:nvSpPr>
          <p:spPr>
            <a:xfrm>
              <a:off x="-97184" y="3773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8"/>
            <p:cNvSpPr/>
            <p:nvPr/>
          </p:nvSpPr>
          <p:spPr>
            <a:xfrm>
              <a:off x="4303273" y="4687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8"/>
            <p:cNvSpPr/>
            <p:nvPr/>
          </p:nvSpPr>
          <p:spPr>
            <a:xfrm>
              <a:off x="-97184" y="5469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8"/>
            <p:cNvSpPr/>
            <p:nvPr/>
          </p:nvSpPr>
          <p:spPr>
            <a:xfrm>
              <a:off x="2768223" y="6729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8"/>
            <p:cNvSpPr/>
            <p:nvPr/>
          </p:nvSpPr>
          <p:spPr>
            <a:xfrm>
              <a:off x="4932235" y="5894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 name="Google Shape;883;p28"/>
            <p:cNvSpPr/>
            <p:nvPr/>
          </p:nvSpPr>
          <p:spPr>
            <a:xfrm>
              <a:off x="5065015" y="-120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84" name="Google Shape;884;p28"/>
          <p:cNvSpPr/>
          <p:nvPr/>
        </p:nvSpPr>
        <p:spPr>
          <a:xfrm>
            <a:off x="408250" y="362757"/>
            <a:ext cx="8434200" cy="4594500"/>
          </a:xfrm>
          <a:prstGeom prst="rect">
            <a:avLst/>
          </a:pr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8"/>
          <p:cNvSpPr/>
          <p:nvPr/>
        </p:nvSpPr>
        <p:spPr>
          <a:xfrm>
            <a:off x="301550" y="271625"/>
            <a:ext cx="8434200" cy="45849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8"/>
          <p:cNvSpPr txBox="1">
            <a:spLocks noGrp="1"/>
          </p:cNvSpPr>
          <p:nvPr>
            <p:ph type="subTitle" idx="1"/>
          </p:nvPr>
        </p:nvSpPr>
        <p:spPr>
          <a:xfrm>
            <a:off x="7084550" y="4208775"/>
            <a:ext cx="913800" cy="394800"/>
          </a:xfrm>
          <a:prstGeom prst="rect">
            <a:avLst/>
          </a:prstGeom>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887" name="Google Shape;887;p28"/>
          <p:cNvSpPr txBox="1">
            <a:spLocks noGrp="1"/>
          </p:cNvSpPr>
          <p:nvPr>
            <p:ph type="title"/>
          </p:nvPr>
        </p:nvSpPr>
        <p:spPr>
          <a:xfrm>
            <a:off x="720000" y="1428425"/>
            <a:ext cx="1793100" cy="5277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91425" tIns="91425" rIns="91425" bIns="91425" anchor="ctr" anchorCtr="0">
            <a:noAutofit/>
          </a:bodyPr>
          <a:lstStyle>
            <a:lvl1pPr lvl="0" algn="ctr" rtl="0">
              <a:spcBef>
                <a:spcPts val="0"/>
              </a:spcBef>
              <a:spcAft>
                <a:spcPts val="0"/>
              </a:spcAft>
              <a:buSzPts val="2400"/>
              <a:buNone/>
              <a:defRPr sz="2400">
                <a:latin typeface="Arial" panose="020B0604020202020204" pitchFamily="34" charset="0"/>
                <a:cs typeface="Arial" panose="020B0604020202020204" pitchFamily="34" charset="0"/>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dirty="0"/>
          </a:p>
        </p:txBody>
      </p:sp>
      <p:sp>
        <p:nvSpPr>
          <p:cNvPr id="888" name="Google Shape;888;p28"/>
          <p:cNvSpPr txBox="1">
            <a:spLocks noGrp="1"/>
          </p:cNvSpPr>
          <p:nvPr>
            <p:ph type="subTitle" idx="2"/>
          </p:nvPr>
        </p:nvSpPr>
        <p:spPr>
          <a:xfrm>
            <a:off x="720000" y="1956125"/>
            <a:ext cx="1793100" cy="3369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889" name="Google Shape;889;p28"/>
          <p:cNvSpPr txBox="1">
            <a:spLocks noGrp="1"/>
          </p:cNvSpPr>
          <p:nvPr>
            <p:ph type="title" idx="3"/>
          </p:nvPr>
        </p:nvSpPr>
        <p:spPr>
          <a:xfrm>
            <a:off x="2690300" y="1428425"/>
            <a:ext cx="1793100" cy="5277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91425" tIns="91425" rIns="91425" bIns="91425" anchor="ctr" anchorCtr="0">
            <a:noAutofit/>
          </a:bodyPr>
          <a:lstStyle>
            <a:lvl1pPr lvl="0" algn="ctr" rtl="0">
              <a:spcBef>
                <a:spcPts val="0"/>
              </a:spcBef>
              <a:spcAft>
                <a:spcPts val="0"/>
              </a:spcAft>
              <a:buSzPts val="2400"/>
              <a:buNone/>
              <a:defRPr sz="2400">
                <a:latin typeface="Arial" panose="020B0604020202020204" pitchFamily="34" charset="0"/>
                <a:cs typeface="Arial" panose="020B0604020202020204" pitchFamily="34" charset="0"/>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dirty="0"/>
          </a:p>
        </p:txBody>
      </p:sp>
      <p:sp>
        <p:nvSpPr>
          <p:cNvPr id="890" name="Google Shape;890;p28"/>
          <p:cNvSpPr txBox="1">
            <a:spLocks noGrp="1"/>
          </p:cNvSpPr>
          <p:nvPr>
            <p:ph type="subTitle" idx="4"/>
          </p:nvPr>
        </p:nvSpPr>
        <p:spPr>
          <a:xfrm>
            <a:off x="2690300" y="1956125"/>
            <a:ext cx="1793100" cy="3369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891" name="Google Shape;891;p28"/>
          <p:cNvSpPr txBox="1">
            <a:spLocks noGrp="1"/>
          </p:cNvSpPr>
          <p:nvPr>
            <p:ph type="title" idx="5"/>
          </p:nvPr>
        </p:nvSpPr>
        <p:spPr>
          <a:xfrm>
            <a:off x="4660600" y="1428425"/>
            <a:ext cx="1793100" cy="5277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91425" tIns="91425" rIns="91425" bIns="91425" anchor="ctr" anchorCtr="0">
            <a:noAutofit/>
          </a:bodyPr>
          <a:lstStyle>
            <a:lvl1pPr lvl="0" algn="ctr" rtl="0">
              <a:spcBef>
                <a:spcPts val="0"/>
              </a:spcBef>
              <a:spcAft>
                <a:spcPts val="0"/>
              </a:spcAft>
              <a:buSzPts val="2400"/>
              <a:buNone/>
              <a:defRPr sz="2400">
                <a:latin typeface="Arial" panose="020B0604020202020204" pitchFamily="34" charset="0"/>
                <a:cs typeface="Arial" panose="020B0604020202020204" pitchFamily="34" charset="0"/>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dirty="0"/>
          </a:p>
        </p:txBody>
      </p:sp>
      <p:sp>
        <p:nvSpPr>
          <p:cNvPr id="892" name="Google Shape;892;p28"/>
          <p:cNvSpPr txBox="1">
            <a:spLocks noGrp="1"/>
          </p:cNvSpPr>
          <p:nvPr>
            <p:ph type="subTitle" idx="6"/>
          </p:nvPr>
        </p:nvSpPr>
        <p:spPr>
          <a:xfrm>
            <a:off x="4660600" y="1956125"/>
            <a:ext cx="1793100" cy="3369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893" name="Google Shape;893;p28"/>
          <p:cNvSpPr txBox="1">
            <a:spLocks noGrp="1"/>
          </p:cNvSpPr>
          <p:nvPr>
            <p:ph type="title" idx="7"/>
          </p:nvPr>
        </p:nvSpPr>
        <p:spPr>
          <a:xfrm>
            <a:off x="6630900" y="1428425"/>
            <a:ext cx="1793100" cy="5277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91425" tIns="91425" rIns="91425" bIns="91425" anchor="ctr" anchorCtr="0">
            <a:noAutofit/>
          </a:bodyPr>
          <a:lstStyle>
            <a:lvl1pPr lvl="0" algn="ctr" rtl="0">
              <a:spcBef>
                <a:spcPts val="0"/>
              </a:spcBef>
              <a:spcAft>
                <a:spcPts val="0"/>
              </a:spcAft>
              <a:buSzPts val="2400"/>
              <a:buNone/>
              <a:defRPr sz="2400">
                <a:latin typeface="Arial" panose="020B0604020202020204" pitchFamily="34" charset="0"/>
                <a:cs typeface="Arial" panose="020B0604020202020204" pitchFamily="34" charset="0"/>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dirty="0"/>
          </a:p>
        </p:txBody>
      </p:sp>
      <p:sp>
        <p:nvSpPr>
          <p:cNvPr id="894" name="Google Shape;894;p28"/>
          <p:cNvSpPr txBox="1">
            <a:spLocks noGrp="1"/>
          </p:cNvSpPr>
          <p:nvPr>
            <p:ph type="subTitle" idx="8"/>
          </p:nvPr>
        </p:nvSpPr>
        <p:spPr>
          <a:xfrm>
            <a:off x="6630900" y="1956125"/>
            <a:ext cx="1793100" cy="3369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hlink"/>
                </a:solidFill>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895" name="Google Shape;895;p28"/>
          <p:cNvSpPr txBox="1">
            <a:spLocks noGrp="1"/>
          </p:cNvSpPr>
          <p:nvPr>
            <p:ph type="title" idx="9"/>
          </p:nvPr>
        </p:nvSpPr>
        <p:spPr>
          <a:xfrm>
            <a:off x="720000" y="3738900"/>
            <a:ext cx="1793100" cy="5277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91425" tIns="91425" rIns="91425" bIns="91425" anchor="ctr" anchorCtr="0">
            <a:noAutofit/>
          </a:bodyPr>
          <a:lstStyle>
            <a:lvl1pPr lvl="0" algn="ctr" rtl="0">
              <a:spcBef>
                <a:spcPts val="0"/>
              </a:spcBef>
              <a:spcAft>
                <a:spcPts val="0"/>
              </a:spcAft>
              <a:buSzPts val="2400"/>
              <a:buNone/>
              <a:defRPr sz="2400">
                <a:latin typeface="Arial" panose="020B0604020202020204" pitchFamily="34" charset="0"/>
                <a:cs typeface="Arial" panose="020B0604020202020204" pitchFamily="34" charset="0"/>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dirty="0"/>
          </a:p>
        </p:txBody>
      </p:sp>
      <p:sp>
        <p:nvSpPr>
          <p:cNvPr id="896" name="Google Shape;896;p28"/>
          <p:cNvSpPr txBox="1">
            <a:spLocks noGrp="1"/>
          </p:cNvSpPr>
          <p:nvPr>
            <p:ph type="subTitle" idx="13"/>
          </p:nvPr>
        </p:nvSpPr>
        <p:spPr>
          <a:xfrm>
            <a:off x="720000" y="4266600"/>
            <a:ext cx="1793100" cy="3369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897" name="Google Shape;897;p28"/>
          <p:cNvSpPr txBox="1">
            <a:spLocks noGrp="1"/>
          </p:cNvSpPr>
          <p:nvPr>
            <p:ph type="title" idx="14"/>
          </p:nvPr>
        </p:nvSpPr>
        <p:spPr>
          <a:xfrm>
            <a:off x="2690300" y="3738900"/>
            <a:ext cx="1793100" cy="5277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91425" tIns="91425" rIns="91425" bIns="91425" anchor="ctr" anchorCtr="0">
            <a:noAutofit/>
          </a:bodyPr>
          <a:lstStyle>
            <a:lvl1pPr lvl="0" algn="ctr" rtl="0">
              <a:spcBef>
                <a:spcPts val="0"/>
              </a:spcBef>
              <a:spcAft>
                <a:spcPts val="0"/>
              </a:spcAft>
              <a:buSzPts val="2400"/>
              <a:buNone/>
              <a:defRPr sz="2400">
                <a:latin typeface="Arial" panose="020B0604020202020204" pitchFamily="34" charset="0"/>
                <a:cs typeface="Arial" panose="020B0604020202020204" pitchFamily="34" charset="0"/>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dirty="0"/>
          </a:p>
        </p:txBody>
      </p:sp>
      <p:sp>
        <p:nvSpPr>
          <p:cNvPr id="898" name="Google Shape;898;p28"/>
          <p:cNvSpPr txBox="1">
            <a:spLocks noGrp="1"/>
          </p:cNvSpPr>
          <p:nvPr>
            <p:ph type="subTitle" idx="15"/>
          </p:nvPr>
        </p:nvSpPr>
        <p:spPr>
          <a:xfrm>
            <a:off x="2690300" y="4266600"/>
            <a:ext cx="1793100" cy="3369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899" name="Google Shape;899;p28"/>
          <p:cNvSpPr txBox="1">
            <a:spLocks noGrp="1"/>
          </p:cNvSpPr>
          <p:nvPr>
            <p:ph type="title" idx="16"/>
          </p:nvPr>
        </p:nvSpPr>
        <p:spPr>
          <a:xfrm>
            <a:off x="4660600" y="3738900"/>
            <a:ext cx="1793100" cy="5277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91425" tIns="91425" rIns="91425" bIns="91425" anchor="ctr" anchorCtr="0">
            <a:noAutofit/>
          </a:bodyPr>
          <a:lstStyle>
            <a:lvl1pPr lvl="0" algn="ctr" rtl="0">
              <a:spcBef>
                <a:spcPts val="0"/>
              </a:spcBef>
              <a:spcAft>
                <a:spcPts val="0"/>
              </a:spcAft>
              <a:buSzPts val="2400"/>
              <a:buNone/>
              <a:defRPr sz="2400">
                <a:latin typeface="Arial" panose="020B0604020202020204" pitchFamily="34" charset="0"/>
                <a:cs typeface="Arial" panose="020B0604020202020204" pitchFamily="34" charset="0"/>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dirty="0"/>
          </a:p>
        </p:txBody>
      </p:sp>
      <p:sp>
        <p:nvSpPr>
          <p:cNvPr id="900" name="Google Shape;900;p28"/>
          <p:cNvSpPr txBox="1">
            <a:spLocks noGrp="1"/>
          </p:cNvSpPr>
          <p:nvPr>
            <p:ph type="subTitle" idx="17"/>
          </p:nvPr>
        </p:nvSpPr>
        <p:spPr>
          <a:xfrm>
            <a:off x="4660600" y="4266600"/>
            <a:ext cx="1793100" cy="3369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901" name="Google Shape;901;p28"/>
          <p:cNvSpPr txBox="1">
            <a:spLocks noGrp="1"/>
          </p:cNvSpPr>
          <p:nvPr>
            <p:ph type="title" idx="18"/>
          </p:nvPr>
        </p:nvSpPr>
        <p:spPr>
          <a:xfrm>
            <a:off x="720000" y="2583663"/>
            <a:ext cx="1793100" cy="5277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91425" tIns="91425" rIns="91425" bIns="91425" anchor="ctr" anchorCtr="0">
            <a:noAutofit/>
          </a:bodyPr>
          <a:lstStyle>
            <a:lvl1pPr lvl="0" algn="ctr" rtl="0">
              <a:spcBef>
                <a:spcPts val="0"/>
              </a:spcBef>
              <a:spcAft>
                <a:spcPts val="0"/>
              </a:spcAft>
              <a:buSzPts val="2400"/>
              <a:buNone/>
              <a:defRPr sz="2400">
                <a:latin typeface="Arial" panose="020B0604020202020204" pitchFamily="34" charset="0"/>
                <a:cs typeface="Arial" panose="020B0604020202020204" pitchFamily="34" charset="0"/>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dirty="0"/>
          </a:p>
        </p:txBody>
      </p:sp>
      <p:sp>
        <p:nvSpPr>
          <p:cNvPr id="902" name="Google Shape;902;p28"/>
          <p:cNvSpPr txBox="1">
            <a:spLocks noGrp="1"/>
          </p:cNvSpPr>
          <p:nvPr>
            <p:ph type="subTitle" idx="19"/>
          </p:nvPr>
        </p:nvSpPr>
        <p:spPr>
          <a:xfrm>
            <a:off x="720000" y="3111363"/>
            <a:ext cx="1793100" cy="3369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903" name="Google Shape;903;p28"/>
          <p:cNvSpPr txBox="1">
            <a:spLocks noGrp="1"/>
          </p:cNvSpPr>
          <p:nvPr>
            <p:ph type="title" idx="20"/>
          </p:nvPr>
        </p:nvSpPr>
        <p:spPr>
          <a:xfrm>
            <a:off x="2690300" y="2583663"/>
            <a:ext cx="1793100" cy="5277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91425" tIns="91425" rIns="91425" bIns="91425" anchor="ctr" anchorCtr="0">
            <a:noAutofit/>
          </a:bodyPr>
          <a:lstStyle>
            <a:lvl1pPr lvl="0" algn="ctr" rtl="0">
              <a:spcBef>
                <a:spcPts val="0"/>
              </a:spcBef>
              <a:spcAft>
                <a:spcPts val="0"/>
              </a:spcAft>
              <a:buSzPts val="2400"/>
              <a:buNone/>
              <a:defRPr sz="2400">
                <a:latin typeface="Arial" panose="020B0604020202020204" pitchFamily="34" charset="0"/>
                <a:cs typeface="Arial" panose="020B0604020202020204" pitchFamily="34" charset="0"/>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dirty="0"/>
          </a:p>
        </p:txBody>
      </p:sp>
      <p:sp>
        <p:nvSpPr>
          <p:cNvPr id="904" name="Google Shape;904;p28"/>
          <p:cNvSpPr txBox="1">
            <a:spLocks noGrp="1"/>
          </p:cNvSpPr>
          <p:nvPr>
            <p:ph type="subTitle" idx="21"/>
          </p:nvPr>
        </p:nvSpPr>
        <p:spPr>
          <a:xfrm>
            <a:off x="2690300" y="3111363"/>
            <a:ext cx="1793100" cy="3369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905" name="Google Shape;905;p28"/>
          <p:cNvSpPr txBox="1">
            <a:spLocks noGrp="1"/>
          </p:cNvSpPr>
          <p:nvPr>
            <p:ph type="title" idx="22"/>
          </p:nvPr>
        </p:nvSpPr>
        <p:spPr>
          <a:xfrm>
            <a:off x="4660600" y="2583663"/>
            <a:ext cx="1793100" cy="5277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91425" tIns="91425" rIns="91425" bIns="91425" anchor="ctr" anchorCtr="0">
            <a:noAutofit/>
          </a:bodyPr>
          <a:lstStyle>
            <a:lvl1pPr lvl="0" algn="ctr" rtl="0">
              <a:spcBef>
                <a:spcPts val="0"/>
              </a:spcBef>
              <a:spcAft>
                <a:spcPts val="0"/>
              </a:spcAft>
              <a:buSzPts val="2400"/>
              <a:buNone/>
              <a:defRPr sz="2400">
                <a:latin typeface="Arial" panose="020B0604020202020204" pitchFamily="34" charset="0"/>
                <a:cs typeface="Arial" panose="020B0604020202020204" pitchFamily="34" charset="0"/>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dirty="0"/>
          </a:p>
        </p:txBody>
      </p:sp>
      <p:sp>
        <p:nvSpPr>
          <p:cNvPr id="906" name="Google Shape;906;p28"/>
          <p:cNvSpPr txBox="1">
            <a:spLocks noGrp="1"/>
          </p:cNvSpPr>
          <p:nvPr>
            <p:ph type="subTitle" idx="23"/>
          </p:nvPr>
        </p:nvSpPr>
        <p:spPr>
          <a:xfrm>
            <a:off x="4660600" y="3111363"/>
            <a:ext cx="1793100" cy="3369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907" name="Google Shape;907;p28"/>
          <p:cNvSpPr txBox="1">
            <a:spLocks noGrp="1"/>
          </p:cNvSpPr>
          <p:nvPr>
            <p:ph type="title" idx="24"/>
          </p:nvPr>
        </p:nvSpPr>
        <p:spPr>
          <a:xfrm>
            <a:off x="6630900" y="2583663"/>
            <a:ext cx="1793100" cy="5277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91425" tIns="91425" rIns="91425" bIns="91425" anchor="ctr" anchorCtr="0">
            <a:noAutofit/>
          </a:bodyPr>
          <a:lstStyle>
            <a:lvl1pPr lvl="0" algn="ctr" rtl="0">
              <a:spcBef>
                <a:spcPts val="0"/>
              </a:spcBef>
              <a:spcAft>
                <a:spcPts val="0"/>
              </a:spcAft>
              <a:buSzPts val="2400"/>
              <a:buNone/>
              <a:defRPr sz="2400">
                <a:latin typeface="Arial" panose="020B0604020202020204" pitchFamily="34" charset="0"/>
                <a:cs typeface="Arial" panose="020B0604020202020204" pitchFamily="34" charset="0"/>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dirty="0"/>
          </a:p>
        </p:txBody>
      </p:sp>
      <p:sp>
        <p:nvSpPr>
          <p:cNvPr id="908" name="Google Shape;908;p28"/>
          <p:cNvSpPr txBox="1">
            <a:spLocks noGrp="1"/>
          </p:cNvSpPr>
          <p:nvPr>
            <p:ph type="subTitle" idx="25"/>
          </p:nvPr>
        </p:nvSpPr>
        <p:spPr>
          <a:xfrm>
            <a:off x="6630900" y="3111363"/>
            <a:ext cx="1793100" cy="3369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160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dirty="0"/>
          </a:p>
        </p:txBody>
      </p:sp>
      <p:sp>
        <p:nvSpPr>
          <p:cNvPr id="909" name="Google Shape;909;p28"/>
          <p:cNvSpPr txBox="1">
            <a:spLocks noGrp="1"/>
          </p:cNvSpPr>
          <p:nvPr>
            <p:ph type="title" idx="26"/>
          </p:nvPr>
        </p:nvSpPr>
        <p:spPr>
          <a:xfrm>
            <a:off x="720000" y="540000"/>
            <a:ext cx="7704000" cy="5643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dk2"/>
            </a:outerShdw>
          </a:effectLst>
        </p:spPr>
        <p:txBody>
          <a:bodyPr spcFirstLastPara="1" wrap="square" lIns="91425" tIns="91425" rIns="91425" bIns="91425" anchor="ctr" anchorCtr="0">
            <a:noAutofit/>
          </a:bodyPr>
          <a:lstStyle>
            <a:lvl1pPr lvl="0" rtl="0">
              <a:spcBef>
                <a:spcPts val="0"/>
              </a:spcBef>
              <a:spcAft>
                <a:spcPts val="0"/>
              </a:spcAft>
              <a:buSzPts val="3600"/>
              <a:buNone/>
              <a:defRPr sz="3600">
                <a:latin typeface="Arial" panose="020B0604020202020204" pitchFamily="34" charset="0"/>
                <a:cs typeface="Arial" panose="020B0604020202020204" pitchFamily="34" charset="0"/>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rgbClr val="FFFFFF"/>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540000"/>
            <a:ext cx="7704000" cy="5643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3600"/>
              <a:buFont typeface="Bahiana"/>
              <a:buNone/>
              <a:defRPr sz="3600">
                <a:latin typeface="Bahiana"/>
                <a:ea typeface="Bahiana"/>
                <a:cs typeface="Bahiana"/>
                <a:sym typeface="Bahiana"/>
              </a:defRPr>
            </a:lvl1pPr>
            <a:lvl2pPr lvl="1" rtl="0">
              <a:spcBef>
                <a:spcPts val="0"/>
              </a:spcBef>
              <a:spcAft>
                <a:spcPts val="0"/>
              </a:spcAft>
              <a:buSzPts val="2800"/>
              <a:buFont typeface="Bebas Neue"/>
              <a:buNone/>
              <a:defRPr sz="2800">
                <a:latin typeface="Bebas Neue"/>
                <a:ea typeface="Bebas Neue"/>
                <a:cs typeface="Bebas Neue"/>
                <a:sym typeface="Bebas Neue"/>
              </a:defRPr>
            </a:lvl2pPr>
            <a:lvl3pPr lvl="2" rtl="0">
              <a:spcBef>
                <a:spcPts val="0"/>
              </a:spcBef>
              <a:spcAft>
                <a:spcPts val="0"/>
              </a:spcAft>
              <a:buSzPts val="2800"/>
              <a:buFont typeface="Bebas Neue"/>
              <a:buNone/>
              <a:defRPr sz="2800">
                <a:latin typeface="Bebas Neue"/>
                <a:ea typeface="Bebas Neue"/>
                <a:cs typeface="Bebas Neue"/>
                <a:sym typeface="Bebas Neue"/>
              </a:defRPr>
            </a:lvl3pPr>
            <a:lvl4pPr lvl="3" rtl="0">
              <a:spcBef>
                <a:spcPts val="0"/>
              </a:spcBef>
              <a:spcAft>
                <a:spcPts val="0"/>
              </a:spcAft>
              <a:buSzPts val="2800"/>
              <a:buFont typeface="Bebas Neue"/>
              <a:buNone/>
              <a:defRPr sz="2800">
                <a:latin typeface="Bebas Neue"/>
                <a:ea typeface="Bebas Neue"/>
                <a:cs typeface="Bebas Neue"/>
                <a:sym typeface="Bebas Neue"/>
              </a:defRPr>
            </a:lvl4pPr>
            <a:lvl5pPr lvl="4" rtl="0">
              <a:spcBef>
                <a:spcPts val="0"/>
              </a:spcBef>
              <a:spcAft>
                <a:spcPts val="0"/>
              </a:spcAft>
              <a:buSzPts val="2800"/>
              <a:buFont typeface="Bebas Neue"/>
              <a:buNone/>
              <a:defRPr sz="2800">
                <a:latin typeface="Bebas Neue"/>
                <a:ea typeface="Bebas Neue"/>
                <a:cs typeface="Bebas Neue"/>
                <a:sym typeface="Bebas Neue"/>
              </a:defRPr>
            </a:lvl5pPr>
            <a:lvl6pPr lvl="5" rtl="0">
              <a:spcBef>
                <a:spcPts val="0"/>
              </a:spcBef>
              <a:spcAft>
                <a:spcPts val="0"/>
              </a:spcAft>
              <a:buSzPts val="2800"/>
              <a:buFont typeface="Bebas Neue"/>
              <a:buNone/>
              <a:defRPr sz="2800">
                <a:latin typeface="Bebas Neue"/>
                <a:ea typeface="Bebas Neue"/>
                <a:cs typeface="Bebas Neue"/>
                <a:sym typeface="Bebas Neue"/>
              </a:defRPr>
            </a:lvl6pPr>
            <a:lvl7pPr lvl="6" rtl="0">
              <a:spcBef>
                <a:spcPts val="0"/>
              </a:spcBef>
              <a:spcAft>
                <a:spcPts val="0"/>
              </a:spcAft>
              <a:buSzPts val="2800"/>
              <a:buFont typeface="Bebas Neue"/>
              <a:buNone/>
              <a:defRPr sz="2800">
                <a:latin typeface="Bebas Neue"/>
                <a:ea typeface="Bebas Neue"/>
                <a:cs typeface="Bebas Neue"/>
                <a:sym typeface="Bebas Neue"/>
              </a:defRPr>
            </a:lvl7pPr>
            <a:lvl8pPr lvl="7" rtl="0">
              <a:spcBef>
                <a:spcPts val="0"/>
              </a:spcBef>
              <a:spcAft>
                <a:spcPts val="0"/>
              </a:spcAft>
              <a:buSzPts val="2800"/>
              <a:buFont typeface="Bebas Neue"/>
              <a:buNone/>
              <a:defRPr sz="2800">
                <a:latin typeface="Bebas Neue"/>
                <a:ea typeface="Bebas Neue"/>
                <a:cs typeface="Bebas Neue"/>
                <a:sym typeface="Bebas Neue"/>
              </a:defRPr>
            </a:lvl8pPr>
            <a:lvl9pPr lvl="8" rtl="0">
              <a:spcBef>
                <a:spcPts val="0"/>
              </a:spcBef>
              <a:spcAft>
                <a:spcPts val="0"/>
              </a:spcAft>
              <a:buSzPts val="2800"/>
              <a:buFont typeface="Bebas Neue"/>
              <a:buNone/>
              <a:defRPr sz="2800">
                <a:latin typeface="Bebas Neue"/>
                <a:ea typeface="Bebas Neue"/>
                <a:cs typeface="Bebas Neue"/>
                <a:sym typeface="Bebas Neue"/>
              </a:defRPr>
            </a:lvl9pPr>
          </a:lstStyle>
          <a:p>
            <a:endParaRPr dirty="0"/>
          </a:p>
        </p:txBody>
      </p:sp>
      <p:sp>
        <p:nvSpPr>
          <p:cNvPr id="7" name="Google Shape;7;p1"/>
          <p:cNvSpPr txBox="1">
            <a:spLocks noGrp="1"/>
          </p:cNvSpPr>
          <p:nvPr>
            <p:ph type="body" idx="1"/>
          </p:nvPr>
        </p:nvSpPr>
        <p:spPr>
          <a:xfrm>
            <a:off x="720000" y="1237083"/>
            <a:ext cx="7704000" cy="33663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SzPts val="1400"/>
              <a:buFont typeface="Didact Gothic"/>
              <a:buChar char="●"/>
              <a:defRPr>
                <a:latin typeface="Didact Gothic"/>
                <a:ea typeface="Didact Gothic"/>
                <a:cs typeface="Didact Gothic"/>
                <a:sym typeface="Didact Gothic"/>
              </a:defRPr>
            </a:lvl1pPr>
            <a:lvl2pPr marL="914400" lvl="1"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2pPr>
            <a:lvl3pPr marL="1371600" lvl="2"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3pPr>
            <a:lvl4pPr marL="1828800" lvl="3"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4pPr>
            <a:lvl5pPr marL="2286000" lvl="4"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5pPr>
            <a:lvl6pPr marL="2743200" lvl="5"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6pPr>
            <a:lvl7pPr marL="3200400" lvl="6"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7pPr>
            <a:lvl8pPr marL="3657600" lvl="7" indent="-317500">
              <a:lnSpc>
                <a:spcPct val="100000"/>
              </a:lnSpc>
              <a:spcBef>
                <a:spcPts val="1600"/>
              </a:spcBef>
              <a:spcAft>
                <a:spcPts val="0"/>
              </a:spcAft>
              <a:buSzPts val="1400"/>
              <a:buFont typeface="Didact Gothic"/>
              <a:buChar char="○"/>
              <a:defRPr>
                <a:latin typeface="Didact Gothic"/>
                <a:ea typeface="Didact Gothic"/>
                <a:cs typeface="Didact Gothic"/>
                <a:sym typeface="Didact Gothic"/>
              </a:defRPr>
            </a:lvl8pPr>
            <a:lvl9pPr marL="4114800" lvl="8" indent="-317500">
              <a:lnSpc>
                <a:spcPct val="100000"/>
              </a:lnSpc>
              <a:spcBef>
                <a:spcPts val="1600"/>
              </a:spcBef>
              <a:spcAft>
                <a:spcPts val="1600"/>
              </a:spcAft>
              <a:buSzPts val="1400"/>
              <a:buFont typeface="Didact Gothic"/>
              <a:buChar char="■"/>
              <a:defRPr>
                <a:latin typeface="Didact Gothic"/>
                <a:ea typeface="Didact Gothic"/>
                <a:cs typeface="Didact Gothic"/>
                <a:sym typeface="Didact Gothic"/>
              </a:defRPr>
            </a:lvl9pPr>
          </a:lstStyle>
          <a:p>
            <a:endParaRPr dirty="0"/>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5" r:id="rId4"/>
    <p:sldLayoutId id="2147483657" r:id="rId5"/>
    <p:sldLayoutId id="2147483662" r:id="rId6"/>
    <p:sldLayoutId id="2147483664" r:id="rId7"/>
    <p:sldLayoutId id="2147483667" r:id="rId8"/>
    <p:sldLayoutId id="2147483674" r:id="rId9"/>
    <p:sldLayoutId id="2147483676" r:id="rId10"/>
    <p:sldLayoutId id="2147483678" r:id="rId11"/>
    <p:sldLayoutId id="2147483679" r:id="rId12"/>
    <p:sldLayoutId id="2147483680" r:id="rId13"/>
    <p:sldLayoutId id="2147483684" r:id="rId14"/>
    <p:sldLayoutId id="2147483685" r:id="rId15"/>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panose="020B0604020202020204" pitchFamily="34" charset="0"/>
          <a:ea typeface="Arial" panose="020B0604020202020204" pitchFamily="34" charset="0"/>
          <a:cs typeface="Arial" panose="020B060402020202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panose="020B0604020202020204" pitchFamily="34" charset="0"/>
          <a:ea typeface="Arial" panose="020B0604020202020204" pitchFamily="34" charset="0"/>
          <a:cs typeface="Arial" panose="020B060402020202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6.png"/><Relationship Id="rId5"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8" Type="http://schemas.openxmlformats.org/officeDocument/2006/relationships/image" Target="../media/image2.svg"/><Relationship Id="rId13" Type="http://schemas.openxmlformats.org/officeDocument/2006/relationships/image" Target="../media/image15.png"/><Relationship Id="rId18" Type="http://schemas.openxmlformats.org/officeDocument/2006/relationships/image" Target="../media/image18.png"/><Relationship Id="rId3" Type="http://schemas.microsoft.com/office/2007/relationships/media" Target="../media/media3.mp3"/><Relationship Id="rId7" Type="http://schemas.openxmlformats.org/officeDocument/2006/relationships/image" Target="../media/image11.png"/><Relationship Id="rId12" Type="http://schemas.openxmlformats.org/officeDocument/2006/relationships/image" Target="../media/image14.png"/><Relationship Id="rId17" Type="http://schemas.openxmlformats.org/officeDocument/2006/relationships/image" Target="../media/image17.png"/><Relationship Id="rId2" Type="http://schemas.openxmlformats.org/officeDocument/2006/relationships/video" Target="../media/media2.mp4"/><Relationship Id="rId16" Type="http://schemas.openxmlformats.org/officeDocument/2006/relationships/image" Target="../media/image16.png"/><Relationship Id="rId20" Type="http://schemas.openxmlformats.org/officeDocument/2006/relationships/image" Target="../media/image20.png"/><Relationship Id="rId1" Type="http://schemas.microsoft.com/office/2007/relationships/media" Target="../media/media2.mp4"/><Relationship Id="rId6" Type="http://schemas.openxmlformats.org/officeDocument/2006/relationships/notesSlide" Target="../notesSlides/notesSlide10.xml"/><Relationship Id="rId11" Type="http://schemas.openxmlformats.org/officeDocument/2006/relationships/image" Target="../media/image13.png"/><Relationship Id="rId5" Type="http://schemas.openxmlformats.org/officeDocument/2006/relationships/slideLayout" Target="../slideLayouts/slideLayout4.xml"/><Relationship Id="rId15" Type="http://schemas.openxmlformats.org/officeDocument/2006/relationships/image" Target="../media/image2.svg"/><Relationship Id="rId10" Type="http://schemas.openxmlformats.org/officeDocument/2006/relationships/image" Target="../media/image4.svg"/><Relationship Id="rId19" Type="http://schemas.openxmlformats.org/officeDocument/2006/relationships/image" Target="../media/image19.png"/><Relationship Id="rId4" Type="http://schemas.openxmlformats.org/officeDocument/2006/relationships/audio" Target="../media/media3.mp3"/><Relationship Id="rId9" Type="http://schemas.openxmlformats.org/officeDocument/2006/relationships/image" Target="../media/image12.png"/><Relationship Id="rId14" Type="http://schemas.openxmlformats.org/officeDocument/2006/relationships/image" Target="../media/image4.svg"/></Relationships>
</file>

<file path=ppt/slides/_rels/slide1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01.png"/><Relationship Id="rId7" Type="http://schemas.openxmlformats.org/officeDocument/2006/relationships/image" Target="../media/image200.png"/><Relationship Id="rId2" Type="http://schemas.openxmlformats.org/officeDocument/2006/relationships/image" Target="../media/image190.png"/><Relationship Id="rId1" Type="http://schemas.openxmlformats.org/officeDocument/2006/relationships/slideLayout" Target="../slideLayouts/slideLayout4.xml"/><Relationship Id="rId10" Type="http://schemas.openxmlformats.org/officeDocument/2006/relationships/image" Target="../media/image15.png"/><Relationship Id="rId9" Type="http://schemas.openxmlformats.org/officeDocument/2006/relationships/image" Target="../media/image14.png"/></Relationships>
</file>

<file path=ppt/slides/_rels/slide1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2.png"/><Relationship Id="rId7" Type="http://schemas.openxmlformats.org/officeDocument/2006/relationships/image" Target="../media/image23.png"/><Relationship Id="rId2" Type="http://schemas.openxmlformats.org/officeDocument/2006/relationships/image" Target="../media/image21.png"/><Relationship Id="rId1" Type="http://schemas.openxmlformats.org/officeDocument/2006/relationships/slideLayout" Target="../slideLayouts/slideLayout4.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 Id="rId9" Type="http://schemas.openxmlformats.org/officeDocument/2006/relationships/image" Target="../media/image25.png"/></Relationships>
</file>

<file path=ppt/slides/_rels/slide1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jpeg"/><Relationship Id="rId5" Type="http://schemas.openxmlformats.org/officeDocument/2006/relationships/image" Target="../media/image19.png"/><Relationship Id="rId4" Type="http://schemas.openxmlformats.org/officeDocument/2006/relationships/notesSlide" Target="../notesSlides/notesSlide11.xml"/></Relationships>
</file>

<file path=ppt/slides/_rels/slide19.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2.xml"/><Relationship Id="rId1" Type="http://schemas.openxmlformats.org/officeDocument/2006/relationships/slideLayout" Target="../slideLayouts/slideLayout9.xml"/><Relationship Id="rId4" Type="http://schemas.openxmlformats.org/officeDocument/2006/relationships/image" Target="../media/image22.e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24.emf"/></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g"/><Relationship Id="rId1" Type="http://schemas.openxmlformats.org/officeDocument/2006/relationships/slideLayout" Target="../slideLayouts/slideLayout15.xml"/><Relationship Id="rId6" Type="http://schemas.openxmlformats.org/officeDocument/2006/relationships/image" Target="../media/image27.jpg"/><Relationship Id="rId5" Type="http://schemas.openxmlformats.org/officeDocument/2006/relationships/slide" Target="slide25.xml"/><Relationship Id="rId4" Type="http://schemas.microsoft.com/office/2007/relationships/hdphoto" Target="../media/hdphoto1.wdp"/></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8" Type="http://schemas.openxmlformats.org/officeDocument/2006/relationships/slide" Target="slide30.xml"/><Relationship Id="rId13" Type="http://schemas.openxmlformats.org/officeDocument/2006/relationships/image" Target="../media/image34.png"/><Relationship Id="rId3" Type="http://schemas.openxmlformats.org/officeDocument/2006/relationships/image" Target="../media/image29.jpg"/><Relationship Id="rId7" Type="http://schemas.openxmlformats.org/officeDocument/2006/relationships/slide" Target="slide29.xml"/><Relationship Id="rId12" Type="http://schemas.openxmlformats.org/officeDocument/2006/relationships/image" Target="../media/image33.png"/><Relationship Id="rId2" Type="http://schemas.openxmlformats.org/officeDocument/2006/relationships/notesSlide" Target="../notesSlides/notesSlide14.xml"/><Relationship Id="rId1" Type="http://schemas.openxmlformats.org/officeDocument/2006/relationships/slideLayout" Target="../slideLayouts/slideLayout15.xml"/><Relationship Id="rId6" Type="http://schemas.openxmlformats.org/officeDocument/2006/relationships/slide" Target="slide28.xml"/><Relationship Id="rId11" Type="http://schemas.openxmlformats.org/officeDocument/2006/relationships/image" Target="../media/image32.png"/><Relationship Id="rId5" Type="http://schemas.openxmlformats.org/officeDocument/2006/relationships/image" Target="../media/image30.jpeg"/><Relationship Id="rId15" Type="http://schemas.microsoft.com/office/2007/relationships/hdphoto" Target="../media/hdphoto3.wdp"/><Relationship Id="rId10" Type="http://schemas.microsoft.com/office/2007/relationships/hdphoto" Target="../media/hdphoto2.wdp"/><Relationship Id="rId4" Type="http://schemas.openxmlformats.org/officeDocument/2006/relationships/slide" Target="slide27.xml"/><Relationship Id="rId9" Type="http://schemas.openxmlformats.org/officeDocument/2006/relationships/image" Target="../media/image31.png"/><Relationship Id="rId1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8.xml"/><Relationship Id="rId6" Type="http://schemas.microsoft.com/office/2007/relationships/hdphoto" Target="../media/hdphoto5.wdp"/><Relationship Id="rId5" Type="http://schemas.openxmlformats.org/officeDocument/2006/relationships/image" Target="../media/image37.png"/><Relationship Id="rId4" Type="http://schemas.microsoft.com/office/2007/relationships/hdphoto" Target="../media/hdphoto4.wdp"/></Relationships>
</file>

<file path=ppt/slides/_rels/slide25.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audio" Target="../media/audio2.wav"/><Relationship Id="rId7" Type="http://schemas.openxmlformats.org/officeDocument/2006/relationships/image" Target="../media/image43.png"/><Relationship Id="rId12" Type="http://schemas.openxmlformats.org/officeDocument/2006/relationships/image" Target="../media/image40.png"/><Relationship Id="rId2" Type="http://schemas.openxmlformats.org/officeDocument/2006/relationships/audio" Target="../media/audio1.wav"/><Relationship Id="rId1" Type="http://schemas.openxmlformats.org/officeDocument/2006/relationships/slideLayout" Target="../slideLayouts/slideLayout4.xml"/><Relationship Id="rId6" Type="http://schemas.openxmlformats.org/officeDocument/2006/relationships/image" Target="../media/image420.png"/><Relationship Id="rId11" Type="http://schemas.microsoft.com/office/2007/relationships/hdphoto" Target="../media/hdphoto3.wdp"/><Relationship Id="rId5" Type="http://schemas.openxmlformats.org/officeDocument/2006/relationships/image" Target="../media/image410.png"/><Relationship Id="rId10" Type="http://schemas.openxmlformats.org/officeDocument/2006/relationships/image" Target="../media/image39.png"/><Relationship Id="rId4" Type="http://schemas.openxmlformats.org/officeDocument/2006/relationships/image" Target="../media/image39.png"/><Relationship Id="rId9" Type="http://schemas.openxmlformats.org/officeDocument/2006/relationships/slide" Target="slide26.xml"/></Relationships>
</file>

<file path=ppt/slides/_rels/slide26.xml.rels><?xml version="1.0" encoding="UTF-8" standalone="yes"?>
<Relationships xmlns="http://schemas.openxmlformats.org/package/2006/relationships"><Relationship Id="rId8" Type="http://schemas.openxmlformats.org/officeDocument/2006/relationships/slide" Target="slide26.xml"/><Relationship Id="rId3" Type="http://schemas.openxmlformats.org/officeDocument/2006/relationships/audio" Target="../media/audio2.wav"/><Relationship Id="rId7" Type="http://schemas.openxmlformats.org/officeDocument/2006/relationships/image" Target="../media/image49.png"/><Relationship Id="rId12" Type="http://schemas.openxmlformats.org/officeDocument/2006/relationships/image" Target="../media/image42.png"/><Relationship Id="rId2" Type="http://schemas.openxmlformats.org/officeDocument/2006/relationships/audio" Target="../media/audio1.wav"/><Relationship Id="rId1" Type="http://schemas.openxmlformats.org/officeDocument/2006/relationships/slideLayout" Target="../slideLayouts/slideLayout4.xml"/><Relationship Id="rId6" Type="http://schemas.openxmlformats.org/officeDocument/2006/relationships/image" Target="../media/image48.png"/><Relationship Id="rId11" Type="http://schemas.openxmlformats.org/officeDocument/2006/relationships/image" Target="../media/image41.png"/><Relationship Id="rId5" Type="http://schemas.openxmlformats.org/officeDocument/2006/relationships/image" Target="../media/image47.png"/><Relationship Id="rId10" Type="http://schemas.microsoft.com/office/2007/relationships/hdphoto" Target="../media/hdphoto3.wdp"/><Relationship Id="rId4" Type="http://schemas.openxmlformats.org/officeDocument/2006/relationships/image" Target="../media/image46.png"/><Relationship Id="rId9" Type="http://schemas.openxmlformats.org/officeDocument/2006/relationships/image" Target="../media/image35.png"/></Relationships>
</file>

<file path=ppt/slides/_rels/slide27.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oleObject" Target="../embeddings/oleObject2.bin"/><Relationship Id="rId3" Type="http://schemas.openxmlformats.org/officeDocument/2006/relationships/audio" Target="../media/audio1.wav"/><Relationship Id="rId7" Type="http://schemas.openxmlformats.org/officeDocument/2006/relationships/image" Target="../media/image420.png"/><Relationship Id="rId12" Type="http://schemas.openxmlformats.org/officeDocument/2006/relationships/image" Target="../media/image44.jp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54.png"/><Relationship Id="rId11" Type="http://schemas.microsoft.com/office/2007/relationships/hdphoto" Target="../media/hdphoto3.wdp"/><Relationship Id="rId5" Type="http://schemas.openxmlformats.org/officeDocument/2006/relationships/image" Target="../media/image53.png"/><Relationship Id="rId15" Type="http://schemas.openxmlformats.org/officeDocument/2006/relationships/image" Target="../media/image45.png"/><Relationship Id="rId10" Type="http://schemas.openxmlformats.org/officeDocument/2006/relationships/image" Target="../media/image35.png"/><Relationship Id="rId4" Type="http://schemas.openxmlformats.org/officeDocument/2006/relationships/audio" Target="../media/audio2.wav"/><Relationship Id="rId9" Type="http://schemas.openxmlformats.org/officeDocument/2006/relationships/slide" Target="slide26.xml"/><Relationship Id="rId14" Type="http://schemas.openxmlformats.org/officeDocument/2006/relationships/image" Target="../media/image43.emf"/></Relationships>
</file>

<file path=ppt/slides/_rels/slide28.xml.rels><?xml version="1.0" encoding="UTF-8" standalone="yes"?>
<Relationships xmlns="http://schemas.openxmlformats.org/package/2006/relationships"><Relationship Id="rId8" Type="http://schemas.openxmlformats.org/officeDocument/2006/relationships/slide" Target="slide26.xml"/><Relationship Id="rId3" Type="http://schemas.openxmlformats.org/officeDocument/2006/relationships/audio" Target="../media/audio2.wav"/><Relationship Id="rId7" Type="http://schemas.openxmlformats.org/officeDocument/2006/relationships/image" Target="../media/image61.png"/><Relationship Id="rId12" Type="http://schemas.openxmlformats.org/officeDocument/2006/relationships/image" Target="../media/image50.png"/><Relationship Id="rId2" Type="http://schemas.openxmlformats.org/officeDocument/2006/relationships/audio" Target="../media/audio1.wav"/><Relationship Id="rId1" Type="http://schemas.openxmlformats.org/officeDocument/2006/relationships/slideLayout" Target="../slideLayouts/slideLayout4.xml"/><Relationship Id="rId6" Type="http://schemas.openxmlformats.org/officeDocument/2006/relationships/image" Target="../media/image60.png"/><Relationship Id="rId11" Type="http://schemas.openxmlformats.org/officeDocument/2006/relationships/image" Target="../media/image46.jpeg"/><Relationship Id="rId5" Type="http://schemas.openxmlformats.org/officeDocument/2006/relationships/image" Target="../media/image59.png"/><Relationship Id="rId10" Type="http://schemas.microsoft.com/office/2007/relationships/hdphoto" Target="../media/hdphoto3.wdp"/><Relationship Id="rId4" Type="http://schemas.openxmlformats.org/officeDocument/2006/relationships/image" Target="../media/image58.png"/><Relationship Id="rId9" Type="http://schemas.openxmlformats.org/officeDocument/2006/relationships/image" Target="../media/image35.png"/></Relationships>
</file>

<file path=ppt/slides/_rels/slide29.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16.xml"/><Relationship Id="rId1" Type="http://schemas.openxmlformats.org/officeDocument/2006/relationships/slideLayout" Target="../slideLayouts/slideLayout15.xml"/><Relationship Id="rId4" Type="http://schemas.openxmlformats.org/officeDocument/2006/relationships/image" Target="../media/image52.gi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3.xml"/><Relationship Id="rId5" Type="http://schemas.openxmlformats.org/officeDocument/2006/relationships/image" Target="../media/image5.png"/><Relationship Id="rId4"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113"/>
        <p:cNvGrpSpPr/>
        <p:nvPr/>
      </p:nvGrpSpPr>
      <p:grpSpPr>
        <a:xfrm>
          <a:off x="0" y="0"/>
          <a:ext cx="0" cy="0"/>
          <a:chOff x="0" y="0"/>
          <a:chExt cx="0" cy="0"/>
        </a:xfrm>
      </p:grpSpPr>
      <p:sp>
        <p:nvSpPr>
          <p:cNvPr id="1114" name="Google Shape;1114;p39"/>
          <p:cNvSpPr txBox="1">
            <a:spLocks noGrp="1"/>
          </p:cNvSpPr>
          <p:nvPr>
            <p:ph type="ctrTitle"/>
          </p:nvPr>
        </p:nvSpPr>
        <p:spPr>
          <a:xfrm>
            <a:off x="2303005" y="1413137"/>
            <a:ext cx="5010950" cy="2978100"/>
          </a:xfrm>
          <a:prstGeom prst="rect">
            <a:avLst/>
          </a:prstGeom>
        </p:spPr>
        <p:txBody>
          <a:bodyPr spcFirstLastPara="1" wrap="square" lIns="91425" tIns="91425" rIns="91425" bIns="91425" anchor="b" anchorCtr="0">
            <a:noAutofit/>
          </a:bodyPr>
          <a:lstStyle/>
          <a:p>
            <a:pPr marL="0" lvl="0" indent="0" algn="ctr" rtl="0">
              <a:lnSpc>
                <a:spcPct val="120000"/>
              </a:lnSpc>
              <a:spcBef>
                <a:spcPts val="0"/>
              </a:spcBef>
              <a:spcAft>
                <a:spcPts val="0"/>
              </a:spcAft>
              <a:buNone/>
            </a:pPr>
            <a:r>
              <a:rPr lang="en" sz="4400" b="1" dirty="0">
                <a:solidFill>
                  <a:srgbClr val="002060"/>
                </a:solidFill>
                <a:latin typeface="+mj-lt"/>
              </a:rPr>
              <a:t>CHÀO MỪNG CÁC EM ĐẾN VỚI TIẾT </a:t>
            </a:r>
            <a:r>
              <a:rPr lang="en" sz="4400" b="1" dirty="0" smtClean="0">
                <a:solidFill>
                  <a:srgbClr val="002060"/>
                </a:solidFill>
                <a:latin typeface="+mj-lt"/>
              </a:rPr>
              <a:t>HỌC NGÀY HÔM NAY!</a:t>
            </a:r>
            <a:endParaRPr sz="4400" dirty="0">
              <a:solidFill>
                <a:srgbClr val="002060"/>
              </a:solidFill>
              <a:latin typeface="+mj-lt"/>
            </a:endParaRPr>
          </a:p>
        </p:txBody>
      </p:sp>
      <p:grpSp>
        <p:nvGrpSpPr>
          <p:cNvPr id="1116" name="Google Shape;1116;p39"/>
          <p:cNvGrpSpPr/>
          <p:nvPr/>
        </p:nvGrpSpPr>
        <p:grpSpPr>
          <a:xfrm>
            <a:off x="8326875" y="3208575"/>
            <a:ext cx="500925" cy="995200"/>
            <a:chOff x="8326875" y="3208575"/>
            <a:chExt cx="500925" cy="995200"/>
          </a:xfrm>
        </p:grpSpPr>
        <p:sp>
          <p:nvSpPr>
            <p:cNvPr id="1117" name="Google Shape;1117;p39"/>
            <p:cNvSpPr/>
            <p:nvPr/>
          </p:nvSpPr>
          <p:spPr>
            <a:xfrm>
              <a:off x="8609175" y="3231375"/>
              <a:ext cx="218575" cy="195050"/>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8" name="Google Shape;1118;p39"/>
            <p:cNvSpPr/>
            <p:nvPr/>
          </p:nvSpPr>
          <p:spPr>
            <a:xfrm>
              <a:off x="8609250" y="3265400"/>
              <a:ext cx="218550" cy="161025"/>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9" name="Google Shape;1119;p39"/>
            <p:cNvSpPr/>
            <p:nvPr/>
          </p:nvSpPr>
          <p:spPr>
            <a:xfrm>
              <a:off x="8708400" y="3231375"/>
              <a:ext cx="87725" cy="65350"/>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39"/>
            <p:cNvSpPr/>
            <p:nvPr/>
          </p:nvSpPr>
          <p:spPr>
            <a:xfrm>
              <a:off x="8339650" y="3980300"/>
              <a:ext cx="251725" cy="223475"/>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39"/>
            <p:cNvSpPr/>
            <p:nvPr/>
          </p:nvSpPr>
          <p:spPr>
            <a:xfrm>
              <a:off x="8372450" y="4101375"/>
              <a:ext cx="81825" cy="71300"/>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39"/>
            <p:cNvSpPr/>
            <p:nvPr/>
          </p:nvSpPr>
          <p:spPr>
            <a:xfrm>
              <a:off x="8455250" y="4158000"/>
              <a:ext cx="15000" cy="13325"/>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39"/>
            <p:cNvSpPr/>
            <p:nvPr/>
          </p:nvSpPr>
          <p:spPr>
            <a:xfrm>
              <a:off x="8356525" y="3346425"/>
              <a:ext cx="468400" cy="780950"/>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39"/>
            <p:cNvSpPr/>
            <p:nvPr/>
          </p:nvSpPr>
          <p:spPr>
            <a:xfrm>
              <a:off x="8436325" y="3374575"/>
              <a:ext cx="308800" cy="724650"/>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39"/>
            <p:cNvSpPr/>
            <p:nvPr/>
          </p:nvSpPr>
          <p:spPr>
            <a:xfrm>
              <a:off x="8596425" y="3242575"/>
              <a:ext cx="226875" cy="168800"/>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39"/>
            <p:cNvSpPr/>
            <p:nvPr/>
          </p:nvSpPr>
          <p:spPr>
            <a:xfrm>
              <a:off x="8696050" y="3208575"/>
              <a:ext cx="95900" cy="73100"/>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39"/>
            <p:cNvSpPr/>
            <p:nvPr/>
          </p:nvSpPr>
          <p:spPr>
            <a:xfrm>
              <a:off x="8326875" y="4032075"/>
              <a:ext cx="239875" cy="156700"/>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39"/>
            <p:cNvSpPr/>
            <p:nvPr/>
          </p:nvSpPr>
          <p:spPr>
            <a:xfrm>
              <a:off x="8343950" y="3323600"/>
              <a:ext cx="476725" cy="788650"/>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39"/>
            <p:cNvSpPr/>
            <p:nvPr/>
          </p:nvSpPr>
          <p:spPr>
            <a:xfrm>
              <a:off x="8424150" y="3351825"/>
              <a:ext cx="316750" cy="732325"/>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0" name="Google Shape;1130;p39"/>
          <p:cNvGrpSpPr/>
          <p:nvPr/>
        </p:nvGrpSpPr>
        <p:grpSpPr>
          <a:xfrm>
            <a:off x="340400" y="2027350"/>
            <a:ext cx="373125" cy="345125"/>
            <a:chOff x="340400" y="2027350"/>
            <a:chExt cx="373125" cy="345125"/>
          </a:xfrm>
        </p:grpSpPr>
        <p:sp>
          <p:nvSpPr>
            <p:cNvPr id="1131" name="Google Shape;1131;p39"/>
            <p:cNvSpPr/>
            <p:nvPr/>
          </p:nvSpPr>
          <p:spPr>
            <a:xfrm>
              <a:off x="340400" y="2031750"/>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39"/>
            <p:cNvSpPr/>
            <p:nvPr/>
          </p:nvSpPr>
          <p:spPr>
            <a:xfrm>
              <a:off x="358050" y="2027350"/>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33" name="Google Shape;1133;p39"/>
          <p:cNvGrpSpPr/>
          <p:nvPr/>
        </p:nvGrpSpPr>
        <p:grpSpPr>
          <a:xfrm>
            <a:off x="7166046" y="4198800"/>
            <a:ext cx="491350" cy="799475"/>
            <a:chOff x="6865275" y="5874163"/>
            <a:chExt cx="491350" cy="799475"/>
          </a:xfrm>
        </p:grpSpPr>
        <p:sp>
          <p:nvSpPr>
            <p:cNvPr id="1134" name="Google Shape;1134;p39"/>
            <p:cNvSpPr/>
            <p:nvPr/>
          </p:nvSpPr>
          <p:spPr>
            <a:xfrm>
              <a:off x="6884025" y="5877463"/>
              <a:ext cx="472600" cy="791700"/>
            </a:xfrm>
            <a:custGeom>
              <a:avLst/>
              <a:gdLst/>
              <a:ahLst/>
              <a:cxnLst/>
              <a:rect l="l" t="t" r="r" b="b"/>
              <a:pathLst>
                <a:path w="18904" h="31668" extrusionOk="0">
                  <a:moveTo>
                    <a:pt x="11591" y="1"/>
                  </a:moveTo>
                  <a:lnTo>
                    <a:pt x="0" y="2953"/>
                  </a:lnTo>
                  <a:lnTo>
                    <a:pt x="7313" y="31668"/>
                  </a:lnTo>
                  <a:lnTo>
                    <a:pt x="18904" y="28716"/>
                  </a:lnTo>
                  <a:lnTo>
                    <a:pt x="11591"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39"/>
            <p:cNvSpPr/>
            <p:nvPr/>
          </p:nvSpPr>
          <p:spPr>
            <a:xfrm>
              <a:off x="6915025" y="5903638"/>
              <a:ext cx="413200" cy="735875"/>
            </a:xfrm>
            <a:custGeom>
              <a:avLst/>
              <a:gdLst/>
              <a:ahLst/>
              <a:cxnLst/>
              <a:rect l="l" t="t" r="r" b="b"/>
              <a:pathLst>
                <a:path w="16528" h="29435" extrusionOk="0">
                  <a:moveTo>
                    <a:pt x="9656" y="1"/>
                  </a:moveTo>
                  <a:lnTo>
                    <a:pt x="0" y="2461"/>
                  </a:lnTo>
                  <a:lnTo>
                    <a:pt x="0" y="5815"/>
                  </a:lnTo>
                  <a:lnTo>
                    <a:pt x="6016" y="29435"/>
                  </a:lnTo>
                  <a:lnTo>
                    <a:pt x="6870" y="29435"/>
                  </a:lnTo>
                  <a:lnTo>
                    <a:pt x="16528" y="26977"/>
                  </a:lnTo>
                  <a:lnTo>
                    <a:pt x="16528" y="23622"/>
                  </a:lnTo>
                  <a:lnTo>
                    <a:pt x="10512"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39"/>
            <p:cNvSpPr/>
            <p:nvPr/>
          </p:nvSpPr>
          <p:spPr>
            <a:xfrm>
              <a:off x="7037175" y="6478513"/>
              <a:ext cx="296200" cy="98850"/>
            </a:xfrm>
            <a:custGeom>
              <a:avLst/>
              <a:gdLst/>
              <a:ahLst/>
              <a:cxnLst/>
              <a:rect l="l" t="t" r="r" b="b"/>
              <a:pathLst>
                <a:path w="11848" h="3954" extrusionOk="0">
                  <a:moveTo>
                    <a:pt x="11592" y="0"/>
                  </a:moveTo>
                  <a:lnTo>
                    <a:pt x="1" y="2952"/>
                  </a:lnTo>
                  <a:lnTo>
                    <a:pt x="255" y="3954"/>
                  </a:lnTo>
                  <a:lnTo>
                    <a:pt x="11847" y="1002"/>
                  </a:lnTo>
                  <a:lnTo>
                    <a:pt x="11592"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39"/>
            <p:cNvSpPr/>
            <p:nvPr/>
          </p:nvSpPr>
          <p:spPr>
            <a:xfrm>
              <a:off x="7049725" y="6528088"/>
              <a:ext cx="296175" cy="98825"/>
            </a:xfrm>
            <a:custGeom>
              <a:avLst/>
              <a:gdLst/>
              <a:ahLst/>
              <a:cxnLst/>
              <a:rect l="l" t="t" r="r" b="b"/>
              <a:pathLst>
                <a:path w="11847" h="3953" extrusionOk="0">
                  <a:moveTo>
                    <a:pt x="11593" y="0"/>
                  </a:moveTo>
                  <a:lnTo>
                    <a:pt x="1" y="2952"/>
                  </a:lnTo>
                  <a:lnTo>
                    <a:pt x="256" y="3952"/>
                  </a:lnTo>
                  <a:lnTo>
                    <a:pt x="11847" y="1000"/>
                  </a:lnTo>
                  <a:lnTo>
                    <a:pt x="1159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39"/>
            <p:cNvSpPr/>
            <p:nvPr/>
          </p:nvSpPr>
          <p:spPr>
            <a:xfrm>
              <a:off x="6893350" y="5914513"/>
              <a:ext cx="296175" cy="98825"/>
            </a:xfrm>
            <a:custGeom>
              <a:avLst/>
              <a:gdLst/>
              <a:ahLst/>
              <a:cxnLst/>
              <a:rect l="l" t="t" r="r" b="b"/>
              <a:pathLst>
                <a:path w="11847" h="3953" extrusionOk="0">
                  <a:moveTo>
                    <a:pt x="11591" y="0"/>
                  </a:moveTo>
                  <a:lnTo>
                    <a:pt x="0" y="2952"/>
                  </a:lnTo>
                  <a:lnTo>
                    <a:pt x="254" y="3952"/>
                  </a:lnTo>
                  <a:lnTo>
                    <a:pt x="11847" y="1000"/>
                  </a:lnTo>
                  <a:lnTo>
                    <a:pt x="1159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39"/>
            <p:cNvSpPr/>
            <p:nvPr/>
          </p:nvSpPr>
          <p:spPr>
            <a:xfrm>
              <a:off x="6905850" y="5964313"/>
              <a:ext cx="296175" cy="98850"/>
            </a:xfrm>
            <a:custGeom>
              <a:avLst/>
              <a:gdLst/>
              <a:ahLst/>
              <a:cxnLst/>
              <a:rect l="l" t="t" r="r" b="b"/>
              <a:pathLst>
                <a:path w="11847" h="3954" extrusionOk="0">
                  <a:moveTo>
                    <a:pt x="11591" y="0"/>
                  </a:moveTo>
                  <a:lnTo>
                    <a:pt x="0" y="2953"/>
                  </a:lnTo>
                  <a:lnTo>
                    <a:pt x="256" y="3954"/>
                  </a:lnTo>
                  <a:lnTo>
                    <a:pt x="11847" y="1000"/>
                  </a:lnTo>
                  <a:lnTo>
                    <a:pt x="1159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39"/>
            <p:cNvSpPr/>
            <p:nvPr/>
          </p:nvSpPr>
          <p:spPr>
            <a:xfrm>
              <a:off x="6865275" y="5874163"/>
              <a:ext cx="480675" cy="799475"/>
            </a:xfrm>
            <a:custGeom>
              <a:avLst/>
              <a:gdLst/>
              <a:ahLst/>
              <a:cxnLst/>
              <a:rect l="l" t="t" r="r" b="b"/>
              <a:pathLst>
                <a:path w="19227" h="31979" extrusionOk="0">
                  <a:moveTo>
                    <a:pt x="11638" y="344"/>
                  </a:moveTo>
                  <a:lnTo>
                    <a:pt x="18875" y="28761"/>
                  </a:lnTo>
                  <a:lnTo>
                    <a:pt x="7584" y="31635"/>
                  </a:lnTo>
                  <a:lnTo>
                    <a:pt x="347" y="3220"/>
                  </a:lnTo>
                  <a:lnTo>
                    <a:pt x="11638" y="344"/>
                  </a:lnTo>
                  <a:close/>
                  <a:moveTo>
                    <a:pt x="11751" y="1"/>
                  </a:moveTo>
                  <a:cubicBezTo>
                    <a:pt x="11738" y="1"/>
                    <a:pt x="11725" y="2"/>
                    <a:pt x="11712" y="5"/>
                  </a:cubicBezTo>
                  <a:lnTo>
                    <a:pt x="123" y="2957"/>
                  </a:lnTo>
                  <a:cubicBezTo>
                    <a:pt x="83" y="2967"/>
                    <a:pt x="50" y="2993"/>
                    <a:pt x="29" y="3029"/>
                  </a:cubicBezTo>
                  <a:cubicBezTo>
                    <a:pt x="7" y="3065"/>
                    <a:pt x="0" y="3107"/>
                    <a:pt x="10" y="3146"/>
                  </a:cubicBezTo>
                  <a:lnTo>
                    <a:pt x="7324" y="31863"/>
                  </a:lnTo>
                  <a:cubicBezTo>
                    <a:pt x="7341" y="31933"/>
                    <a:pt x="7404" y="31978"/>
                    <a:pt x="7474" y="31978"/>
                  </a:cubicBezTo>
                  <a:cubicBezTo>
                    <a:pt x="7487" y="31978"/>
                    <a:pt x="7499" y="31977"/>
                    <a:pt x="7513" y="31975"/>
                  </a:cubicBezTo>
                  <a:lnTo>
                    <a:pt x="19103" y="29023"/>
                  </a:lnTo>
                  <a:cubicBezTo>
                    <a:pt x="19142" y="29012"/>
                    <a:pt x="19176" y="28988"/>
                    <a:pt x="19198" y="28952"/>
                  </a:cubicBezTo>
                  <a:cubicBezTo>
                    <a:pt x="19219" y="28916"/>
                    <a:pt x="19226" y="28872"/>
                    <a:pt x="19215" y="28833"/>
                  </a:cubicBezTo>
                  <a:lnTo>
                    <a:pt x="11902" y="118"/>
                  </a:lnTo>
                  <a:cubicBezTo>
                    <a:pt x="11884" y="47"/>
                    <a:pt x="11822" y="1"/>
                    <a:pt x="11751"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1" name="Google Shape;1141;p39"/>
            <p:cNvSpPr/>
            <p:nvPr/>
          </p:nvSpPr>
          <p:spPr>
            <a:xfrm>
              <a:off x="7018325" y="6475213"/>
              <a:ext cx="304225" cy="106575"/>
            </a:xfrm>
            <a:custGeom>
              <a:avLst/>
              <a:gdLst/>
              <a:ahLst/>
              <a:cxnLst/>
              <a:rect l="l" t="t" r="r" b="b"/>
              <a:pathLst>
                <a:path w="12169" h="4263" extrusionOk="0">
                  <a:moveTo>
                    <a:pt x="11640" y="345"/>
                  </a:moveTo>
                  <a:lnTo>
                    <a:pt x="11818" y="1042"/>
                  </a:lnTo>
                  <a:lnTo>
                    <a:pt x="529" y="3918"/>
                  </a:lnTo>
                  <a:lnTo>
                    <a:pt x="351" y="3220"/>
                  </a:lnTo>
                  <a:lnTo>
                    <a:pt x="11640" y="345"/>
                  </a:lnTo>
                  <a:close/>
                  <a:moveTo>
                    <a:pt x="11751" y="0"/>
                  </a:moveTo>
                  <a:cubicBezTo>
                    <a:pt x="11739" y="0"/>
                    <a:pt x="11726" y="2"/>
                    <a:pt x="11713" y="5"/>
                  </a:cubicBezTo>
                  <a:lnTo>
                    <a:pt x="123" y="2957"/>
                  </a:lnTo>
                  <a:cubicBezTo>
                    <a:pt x="83" y="2968"/>
                    <a:pt x="51" y="2993"/>
                    <a:pt x="29" y="3028"/>
                  </a:cubicBezTo>
                  <a:cubicBezTo>
                    <a:pt x="8" y="3064"/>
                    <a:pt x="1" y="3107"/>
                    <a:pt x="11" y="3147"/>
                  </a:cubicBezTo>
                  <a:lnTo>
                    <a:pt x="266" y="4147"/>
                  </a:lnTo>
                  <a:cubicBezTo>
                    <a:pt x="283" y="4217"/>
                    <a:pt x="346" y="4263"/>
                    <a:pt x="416" y="4263"/>
                  </a:cubicBezTo>
                  <a:cubicBezTo>
                    <a:pt x="429" y="4263"/>
                    <a:pt x="441" y="4261"/>
                    <a:pt x="455" y="4260"/>
                  </a:cubicBezTo>
                  <a:lnTo>
                    <a:pt x="12046" y="1307"/>
                  </a:lnTo>
                  <a:cubicBezTo>
                    <a:pt x="12084" y="1297"/>
                    <a:pt x="12118" y="1271"/>
                    <a:pt x="12140" y="1235"/>
                  </a:cubicBezTo>
                  <a:cubicBezTo>
                    <a:pt x="12161" y="1199"/>
                    <a:pt x="12168" y="1157"/>
                    <a:pt x="12157" y="1118"/>
                  </a:cubicBezTo>
                  <a:lnTo>
                    <a:pt x="11903" y="118"/>
                  </a:lnTo>
                  <a:cubicBezTo>
                    <a:pt x="11885" y="46"/>
                    <a:pt x="11822" y="0"/>
                    <a:pt x="11751"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39"/>
            <p:cNvSpPr/>
            <p:nvPr/>
          </p:nvSpPr>
          <p:spPr>
            <a:xfrm>
              <a:off x="7030925" y="6524813"/>
              <a:ext cx="304275" cy="106600"/>
            </a:xfrm>
            <a:custGeom>
              <a:avLst/>
              <a:gdLst/>
              <a:ahLst/>
              <a:cxnLst/>
              <a:rect l="l" t="t" r="r" b="b"/>
              <a:pathLst>
                <a:path w="12171" h="4264" extrusionOk="0">
                  <a:moveTo>
                    <a:pt x="11642" y="344"/>
                  </a:moveTo>
                  <a:lnTo>
                    <a:pt x="11820" y="1043"/>
                  </a:lnTo>
                  <a:lnTo>
                    <a:pt x="530" y="3919"/>
                  </a:lnTo>
                  <a:lnTo>
                    <a:pt x="351" y="3220"/>
                  </a:lnTo>
                  <a:lnTo>
                    <a:pt x="11642" y="344"/>
                  </a:lnTo>
                  <a:close/>
                  <a:moveTo>
                    <a:pt x="11754" y="1"/>
                  </a:moveTo>
                  <a:cubicBezTo>
                    <a:pt x="11741" y="1"/>
                    <a:pt x="11728" y="2"/>
                    <a:pt x="11714" y="6"/>
                  </a:cubicBezTo>
                  <a:lnTo>
                    <a:pt x="125" y="2957"/>
                  </a:lnTo>
                  <a:cubicBezTo>
                    <a:pt x="85" y="2969"/>
                    <a:pt x="51" y="2993"/>
                    <a:pt x="30" y="3029"/>
                  </a:cubicBezTo>
                  <a:cubicBezTo>
                    <a:pt x="8" y="3065"/>
                    <a:pt x="1" y="3107"/>
                    <a:pt x="12" y="3148"/>
                  </a:cubicBezTo>
                  <a:lnTo>
                    <a:pt x="268" y="4148"/>
                  </a:lnTo>
                  <a:cubicBezTo>
                    <a:pt x="285" y="4216"/>
                    <a:pt x="348" y="4263"/>
                    <a:pt x="418" y="4263"/>
                  </a:cubicBezTo>
                  <a:cubicBezTo>
                    <a:pt x="430" y="4263"/>
                    <a:pt x="442" y="4262"/>
                    <a:pt x="457" y="4259"/>
                  </a:cubicBezTo>
                  <a:lnTo>
                    <a:pt x="12046" y="1307"/>
                  </a:lnTo>
                  <a:cubicBezTo>
                    <a:pt x="12086" y="1297"/>
                    <a:pt x="12120" y="1271"/>
                    <a:pt x="12142" y="1236"/>
                  </a:cubicBezTo>
                  <a:cubicBezTo>
                    <a:pt x="12163" y="1200"/>
                    <a:pt x="12170" y="1157"/>
                    <a:pt x="12159" y="1119"/>
                  </a:cubicBezTo>
                  <a:lnTo>
                    <a:pt x="11903" y="118"/>
                  </a:lnTo>
                  <a:cubicBezTo>
                    <a:pt x="11885" y="47"/>
                    <a:pt x="11824" y="1"/>
                    <a:pt x="1175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39"/>
            <p:cNvSpPr/>
            <p:nvPr/>
          </p:nvSpPr>
          <p:spPr>
            <a:xfrm>
              <a:off x="6874400" y="5911313"/>
              <a:ext cx="304525" cy="106600"/>
            </a:xfrm>
            <a:custGeom>
              <a:avLst/>
              <a:gdLst/>
              <a:ahLst/>
              <a:cxnLst/>
              <a:rect l="l" t="t" r="r" b="b"/>
              <a:pathLst>
                <a:path w="12181" h="4264" extrusionOk="0">
                  <a:moveTo>
                    <a:pt x="11651" y="344"/>
                  </a:moveTo>
                  <a:lnTo>
                    <a:pt x="11830" y="1043"/>
                  </a:lnTo>
                  <a:lnTo>
                    <a:pt x="539" y="3919"/>
                  </a:lnTo>
                  <a:lnTo>
                    <a:pt x="361" y="3220"/>
                  </a:lnTo>
                  <a:lnTo>
                    <a:pt x="11651" y="344"/>
                  </a:lnTo>
                  <a:close/>
                  <a:moveTo>
                    <a:pt x="11764" y="0"/>
                  </a:moveTo>
                  <a:cubicBezTo>
                    <a:pt x="11751" y="0"/>
                    <a:pt x="11738" y="2"/>
                    <a:pt x="11724" y="5"/>
                  </a:cubicBezTo>
                  <a:lnTo>
                    <a:pt x="135" y="2957"/>
                  </a:lnTo>
                  <a:cubicBezTo>
                    <a:pt x="51" y="2979"/>
                    <a:pt x="1" y="3063"/>
                    <a:pt x="22" y="3147"/>
                  </a:cubicBezTo>
                  <a:lnTo>
                    <a:pt x="278" y="4148"/>
                  </a:lnTo>
                  <a:cubicBezTo>
                    <a:pt x="288" y="4186"/>
                    <a:pt x="314" y="4220"/>
                    <a:pt x="349" y="4242"/>
                  </a:cubicBezTo>
                  <a:cubicBezTo>
                    <a:pt x="372" y="4256"/>
                    <a:pt x="401" y="4263"/>
                    <a:pt x="428" y="4263"/>
                  </a:cubicBezTo>
                  <a:cubicBezTo>
                    <a:pt x="439" y="4263"/>
                    <a:pt x="454" y="4262"/>
                    <a:pt x="467" y="4259"/>
                  </a:cubicBezTo>
                  <a:lnTo>
                    <a:pt x="12056" y="1307"/>
                  </a:lnTo>
                  <a:cubicBezTo>
                    <a:pt x="12096" y="1297"/>
                    <a:pt x="12130" y="1271"/>
                    <a:pt x="12152" y="1236"/>
                  </a:cubicBezTo>
                  <a:cubicBezTo>
                    <a:pt x="12173" y="1200"/>
                    <a:pt x="12180" y="1157"/>
                    <a:pt x="12169" y="1118"/>
                  </a:cubicBezTo>
                  <a:lnTo>
                    <a:pt x="11913" y="118"/>
                  </a:lnTo>
                  <a:cubicBezTo>
                    <a:pt x="11895" y="47"/>
                    <a:pt x="11834" y="0"/>
                    <a:pt x="11764"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39"/>
            <p:cNvSpPr/>
            <p:nvPr/>
          </p:nvSpPr>
          <p:spPr>
            <a:xfrm>
              <a:off x="6887300" y="5960888"/>
              <a:ext cx="304225" cy="106575"/>
            </a:xfrm>
            <a:custGeom>
              <a:avLst/>
              <a:gdLst/>
              <a:ahLst/>
              <a:cxnLst/>
              <a:rect l="l" t="t" r="r" b="b"/>
              <a:pathLst>
                <a:path w="12169" h="4263" extrusionOk="0">
                  <a:moveTo>
                    <a:pt x="11640" y="344"/>
                  </a:moveTo>
                  <a:lnTo>
                    <a:pt x="11818" y="1043"/>
                  </a:lnTo>
                  <a:lnTo>
                    <a:pt x="529" y="3918"/>
                  </a:lnTo>
                  <a:lnTo>
                    <a:pt x="351" y="3219"/>
                  </a:lnTo>
                  <a:lnTo>
                    <a:pt x="11640" y="344"/>
                  </a:lnTo>
                  <a:close/>
                  <a:moveTo>
                    <a:pt x="11751" y="0"/>
                  </a:moveTo>
                  <a:cubicBezTo>
                    <a:pt x="11739" y="0"/>
                    <a:pt x="11727" y="1"/>
                    <a:pt x="11714" y="4"/>
                  </a:cubicBezTo>
                  <a:lnTo>
                    <a:pt x="123" y="2958"/>
                  </a:lnTo>
                  <a:cubicBezTo>
                    <a:pt x="85" y="2968"/>
                    <a:pt x="51" y="2993"/>
                    <a:pt x="29" y="3029"/>
                  </a:cubicBezTo>
                  <a:cubicBezTo>
                    <a:pt x="8" y="3065"/>
                    <a:pt x="1" y="3108"/>
                    <a:pt x="12" y="3146"/>
                  </a:cubicBezTo>
                  <a:lnTo>
                    <a:pt x="266" y="4146"/>
                  </a:lnTo>
                  <a:cubicBezTo>
                    <a:pt x="285" y="4216"/>
                    <a:pt x="348" y="4262"/>
                    <a:pt x="416" y="4262"/>
                  </a:cubicBezTo>
                  <a:cubicBezTo>
                    <a:pt x="429" y="4262"/>
                    <a:pt x="442" y="4261"/>
                    <a:pt x="456" y="4259"/>
                  </a:cubicBezTo>
                  <a:lnTo>
                    <a:pt x="12046" y="1307"/>
                  </a:lnTo>
                  <a:cubicBezTo>
                    <a:pt x="12086" y="1296"/>
                    <a:pt x="12119" y="1272"/>
                    <a:pt x="12140" y="1236"/>
                  </a:cubicBezTo>
                  <a:cubicBezTo>
                    <a:pt x="12161" y="1200"/>
                    <a:pt x="12169" y="1157"/>
                    <a:pt x="12159" y="1117"/>
                  </a:cubicBezTo>
                  <a:lnTo>
                    <a:pt x="11903" y="117"/>
                  </a:lnTo>
                  <a:cubicBezTo>
                    <a:pt x="11884" y="45"/>
                    <a:pt x="11822" y="0"/>
                    <a:pt x="11751"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45" name="Google Shape;1145;p39"/>
          <p:cNvGrpSpPr/>
          <p:nvPr/>
        </p:nvGrpSpPr>
        <p:grpSpPr>
          <a:xfrm>
            <a:off x="6754175" y="372325"/>
            <a:ext cx="1134950" cy="991675"/>
            <a:chOff x="6754175" y="372325"/>
            <a:chExt cx="1134950" cy="991675"/>
          </a:xfrm>
        </p:grpSpPr>
        <p:sp>
          <p:nvSpPr>
            <p:cNvPr id="1146" name="Google Shape;1146;p39"/>
            <p:cNvSpPr/>
            <p:nvPr/>
          </p:nvSpPr>
          <p:spPr>
            <a:xfrm>
              <a:off x="6755375" y="383600"/>
              <a:ext cx="1133750" cy="979825"/>
            </a:xfrm>
            <a:custGeom>
              <a:avLst/>
              <a:gdLst/>
              <a:ahLst/>
              <a:cxnLst/>
              <a:rect l="l" t="t" r="r" b="b"/>
              <a:pathLst>
                <a:path w="45350" h="39193" extrusionOk="0">
                  <a:moveTo>
                    <a:pt x="24257" y="6929"/>
                  </a:moveTo>
                  <a:cubicBezTo>
                    <a:pt x="26536" y="6929"/>
                    <a:pt x="28838" y="7608"/>
                    <a:pt x="30844" y="9020"/>
                  </a:cubicBezTo>
                  <a:cubicBezTo>
                    <a:pt x="36019" y="12663"/>
                    <a:pt x="37260" y="19813"/>
                    <a:pt x="33617" y="24987"/>
                  </a:cubicBezTo>
                  <a:lnTo>
                    <a:pt x="25488" y="19263"/>
                  </a:lnTo>
                  <a:cubicBezTo>
                    <a:pt x="25738" y="18607"/>
                    <a:pt x="25527" y="17843"/>
                    <a:pt x="24930" y="17421"/>
                  </a:cubicBezTo>
                  <a:cubicBezTo>
                    <a:pt x="24656" y="17229"/>
                    <a:pt x="24343" y="17137"/>
                    <a:pt x="24032" y="17137"/>
                  </a:cubicBezTo>
                  <a:cubicBezTo>
                    <a:pt x="23662" y="17137"/>
                    <a:pt x="23296" y="17268"/>
                    <a:pt x="23005" y="17516"/>
                  </a:cubicBezTo>
                  <a:lnTo>
                    <a:pt x="14876" y="11792"/>
                  </a:lnTo>
                  <a:cubicBezTo>
                    <a:pt x="17108" y="8623"/>
                    <a:pt x="20654" y="6929"/>
                    <a:pt x="24257" y="6929"/>
                  </a:cubicBezTo>
                  <a:close/>
                  <a:moveTo>
                    <a:pt x="23804" y="1"/>
                  </a:moveTo>
                  <a:cubicBezTo>
                    <a:pt x="17950" y="1"/>
                    <a:pt x="12186" y="2693"/>
                    <a:pt x="8464" y="7738"/>
                  </a:cubicBezTo>
                  <a:lnTo>
                    <a:pt x="4993" y="5293"/>
                  </a:lnTo>
                  <a:lnTo>
                    <a:pt x="1" y="12385"/>
                  </a:lnTo>
                  <a:lnTo>
                    <a:pt x="38071" y="39192"/>
                  </a:lnTo>
                  <a:lnTo>
                    <a:pt x="43064" y="32102"/>
                  </a:lnTo>
                  <a:lnTo>
                    <a:pt x="39592" y="29659"/>
                  </a:lnTo>
                  <a:cubicBezTo>
                    <a:pt x="45349" y="21090"/>
                    <a:pt x="43232" y="9448"/>
                    <a:pt x="34749" y="3474"/>
                  </a:cubicBezTo>
                  <a:cubicBezTo>
                    <a:pt x="31416" y="1128"/>
                    <a:pt x="27591" y="1"/>
                    <a:pt x="238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39"/>
            <p:cNvSpPr/>
            <p:nvPr/>
          </p:nvSpPr>
          <p:spPr>
            <a:xfrm>
              <a:off x="6773350" y="372325"/>
              <a:ext cx="1093150" cy="987675"/>
            </a:xfrm>
            <a:custGeom>
              <a:avLst/>
              <a:gdLst/>
              <a:ahLst/>
              <a:cxnLst/>
              <a:rect l="l" t="t" r="r" b="b"/>
              <a:pathLst>
                <a:path w="43726" h="39507" extrusionOk="0">
                  <a:moveTo>
                    <a:pt x="24423" y="7249"/>
                  </a:moveTo>
                  <a:cubicBezTo>
                    <a:pt x="26671" y="7249"/>
                    <a:pt x="28941" y="7916"/>
                    <a:pt x="30915" y="9306"/>
                  </a:cubicBezTo>
                  <a:cubicBezTo>
                    <a:pt x="35967" y="12864"/>
                    <a:pt x="37216" y="19844"/>
                    <a:pt x="33737" y="24929"/>
                  </a:cubicBezTo>
                  <a:lnTo>
                    <a:pt x="25831" y="19363"/>
                  </a:lnTo>
                  <a:cubicBezTo>
                    <a:pt x="26045" y="18652"/>
                    <a:pt x="25787" y="17881"/>
                    <a:pt x="25178" y="17455"/>
                  </a:cubicBezTo>
                  <a:cubicBezTo>
                    <a:pt x="24880" y="17245"/>
                    <a:pt x="24535" y="17141"/>
                    <a:pt x="24189" y="17141"/>
                  </a:cubicBezTo>
                  <a:cubicBezTo>
                    <a:pt x="23827" y="17141"/>
                    <a:pt x="23465" y="17255"/>
                    <a:pt x="23161" y="17481"/>
                  </a:cubicBezTo>
                  <a:lnTo>
                    <a:pt x="15255" y="11914"/>
                  </a:lnTo>
                  <a:cubicBezTo>
                    <a:pt x="17458" y="8873"/>
                    <a:pt x="20914" y="7249"/>
                    <a:pt x="24423" y="7249"/>
                  </a:cubicBezTo>
                  <a:close/>
                  <a:moveTo>
                    <a:pt x="24423" y="6937"/>
                  </a:moveTo>
                  <a:cubicBezTo>
                    <a:pt x="20769" y="6937"/>
                    <a:pt x="17170" y="8652"/>
                    <a:pt x="14910" y="11860"/>
                  </a:cubicBezTo>
                  <a:cubicBezTo>
                    <a:pt x="14886" y="11894"/>
                    <a:pt x="14878" y="11935"/>
                    <a:pt x="14885" y="11977"/>
                  </a:cubicBezTo>
                  <a:cubicBezTo>
                    <a:pt x="14892" y="12018"/>
                    <a:pt x="14915" y="12054"/>
                    <a:pt x="14949" y="12077"/>
                  </a:cubicBezTo>
                  <a:lnTo>
                    <a:pt x="23078" y="17801"/>
                  </a:lnTo>
                  <a:cubicBezTo>
                    <a:pt x="23104" y="17820"/>
                    <a:pt x="23135" y="17829"/>
                    <a:pt x="23166" y="17829"/>
                  </a:cubicBezTo>
                  <a:cubicBezTo>
                    <a:pt x="23202" y="17829"/>
                    <a:pt x="23238" y="17817"/>
                    <a:pt x="23266" y="17792"/>
                  </a:cubicBezTo>
                  <a:cubicBezTo>
                    <a:pt x="23531" y="17565"/>
                    <a:pt x="23860" y="17450"/>
                    <a:pt x="24189" y="17450"/>
                  </a:cubicBezTo>
                  <a:cubicBezTo>
                    <a:pt x="24472" y="17450"/>
                    <a:pt x="24756" y="17535"/>
                    <a:pt x="24999" y="17706"/>
                  </a:cubicBezTo>
                  <a:cubicBezTo>
                    <a:pt x="25527" y="18075"/>
                    <a:pt x="25734" y="18760"/>
                    <a:pt x="25504" y="19365"/>
                  </a:cubicBezTo>
                  <a:cubicBezTo>
                    <a:pt x="25478" y="19431"/>
                    <a:pt x="25499" y="19507"/>
                    <a:pt x="25558" y="19548"/>
                  </a:cubicBezTo>
                  <a:lnTo>
                    <a:pt x="33687" y="25272"/>
                  </a:lnTo>
                  <a:cubicBezTo>
                    <a:pt x="33714" y="25292"/>
                    <a:pt x="33744" y="25301"/>
                    <a:pt x="33777" y="25301"/>
                  </a:cubicBezTo>
                  <a:cubicBezTo>
                    <a:pt x="33785" y="25301"/>
                    <a:pt x="33794" y="25301"/>
                    <a:pt x="33802" y="25299"/>
                  </a:cubicBezTo>
                  <a:cubicBezTo>
                    <a:pt x="33844" y="25292"/>
                    <a:pt x="33880" y="25268"/>
                    <a:pt x="33902" y="25235"/>
                  </a:cubicBezTo>
                  <a:cubicBezTo>
                    <a:pt x="37589" y="19997"/>
                    <a:pt x="36330" y="12740"/>
                    <a:pt x="31093" y="9051"/>
                  </a:cubicBezTo>
                  <a:cubicBezTo>
                    <a:pt x="29065" y="7623"/>
                    <a:pt x="26733" y="6937"/>
                    <a:pt x="24423" y="6937"/>
                  </a:cubicBezTo>
                  <a:close/>
                  <a:moveTo>
                    <a:pt x="23980" y="313"/>
                  </a:moveTo>
                  <a:cubicBezTo>
                    <a:pt x="27841" y="313"/>
                    <a:pt x="31605" y="1496"/>
                    <a:pt x="34821" y="3761"/>
                  </a:cubicBezTo>
                  <a:cubicBezTo>
                    <a:pt x="38886" y="6625"/>
                    <a:pt x="41618" y="10892"/>
                    <a:pt x="42518" y="15780"/>
                  </a:cubicBezTo>
                  <a:cubicBezTo>
                    <a:pt x="43417" y="20663"/>
                    <a:pt x="42388" y="25616"/>
                    <a:pt x="39623" y="29731"/>
                  </a:cubicBezTo>
                  <a:cubicBezTo>
                    <a:pt x="39578" y="29802"/>
                    <a:pt x="39593" y="29896"/>
                    <a:pt x="39663" y="29944"/>
                  </a:cubicBezTo>
                  <a:lnTo>
                    <a:pt x="43007" y="32298"/>
                  </a:lnTo>
                  <a:lnTo>
                    <a:pt x="38193" y="39135"/>
                  </a:lnTo>
                  <a:lnTo>
                    <a:pt x="378" y="12506"/>
                  </a:lnTo>
                  <a:lnTo>
                    <a:pt x="5193" y="5669"/>
                  </a:lnTo>
                  <a:lnTo>
                    <a:pt x="8536" y="8022"/>
                  </a:lnTo>
                  <a:cubicBezTo>
                    <a:pt x="8563" y="8041"/>
                    <a:pt x="8595" y="8051"/>
                    <a:pt x="8626" y="8051"/>
                  </a:cubicBezTo>
                  <a:cubicBezTo>
                    <a:pt x="8674" y="8051"/>
                    <a:pt x="8721" y="8029"/>
                    <a:pt x="8751" y="7989"/>
                  </a:cubicBezTo>
                  <a:cubicBezTo>
                    <a:pt x="11694" y="3998"/>
                    <a:pt x="16012" y="1362"/>
                    <a:pt x="20910" y="562"/>
                  </a:cubicBezTo>
                  <a:cubicBezTo>
                    <a:pt x="21935" y="395"/>
                    <a:pt x="22961" y="313"/>
                    <a:pt x="23980" y="313"/>
                  </a:cubicBezTo>
                  <a:close/>
                  <a:moveTo>
                    <a:pt x="23979" y="1"/>
                  </a:moveTo>
                  <a:cubicBezTo>
                    <a:pt x="22943" y="1"/>
                    <a:pt x="21899" y="85"/>
                    <a:pt x="20857" y="255"/>
                  </a:cubicBezTo>
                  <a:cubicBezTo>
                    <a:pt x="15931" y="1058"/>
                    <a:pt x="11578" y="3693"/>
                    <a:pt x="8589" y="7680"/>
                  </a:cubicBezTo>
                  <a:lnTo>
                    <a:pt x="5243" y="5323"/>
                  </a:lnTo>
                  <a:cubicBezTo>
                    <a:pt x="5217" y="5305"/>
                    <a:pt x="5186" y="5296"/>
                    <a:pt x="5154" y="5296"/>
                  </a:cubicBezTo>
                  <a:cubicBezTo>
                    <a:pt x="5145" y="5296"/>
                    <a:pt x="5135" y="5297"/>
                    <a:pt x="5126" y="5299"/>
                  </a:cubicBezTo>
                  <a:cubicBezTo>
                    <a:pt x="5086" y="5306"/>
                    <a:pt x="5050" y="5329"/>
                    <a:pt x="5026" y="5363"/>
                  </a:cubicBezTo>
                  <a:lnTo>
                    <a:pt x="32" y="12454"/>
                  </a:lnTo>
                  <a:cubicBezTo>
                    <a:pt x="9" y="12487"/>
                    <a:pt x="1" y="12528"/>
                    <a:pt x="8" y="12570"/>
                  </a:cubicBezTo>
                  <a:cubicBezTo>
                    <a:pt x="15" y="12611"/>
                    <a:pt x="38" y="12647"/>
                    <a:pt x="72" y="12670"/>
                  </a:cubicBezTo>
                  <a:lnTo>
                    <a:pt x="38142" y="39478"/>
                  </a:lnTo>
                  <a:cubicBezTo>
                    <a:pt x="38167" y="39498"/>
                    <a:pt x="38199" y="39506"/>
                    <a:pt x="38230" y="39506"/>
                  </a:cubicBezTo>
                  <a:lnTo>
                    <a:pt x="38259" y="39506"/>
                  </a:lnTo>
                  <a:cubicBezTo>
                    <a:pt x="38300" y="39499"/>
                    <a:pt x="38336" y="39476"/>
                    <a:pt x="38359" y="39442"/>
                  </a:cubicBezTo>
                  <a:lnTo>
                    <a:pt x="43351" y="32352"/>
                  </a:lnTo>
                  <a:cubicBezTo>
                    <a:pt x="43374" y="32318"/>
                    <a:pt x="43383" y="32276"/>
                    <a:pt x="43376" y="32235"/>
                  </a:cubicBezTo>
                  <a:cubicBezTo>
                    <a:pt x="43368" y="32195"/>
                    <a:pt x="43346" y="32159"/>
                    <a:pt x="43311" y="32135"/>
                  </a:cubicBezTo>
                  <a:lnTo>
                    <a:pt x="39965" y="29777"/>
                  </a:lnTo>
                  <a:cubicBezTo>
                    <a:pt x="42711" y="25619"/>
                    <a:pt x="43726" y="20636"/>
                    <a:pt x="42823" y="15723"/>
                  </a:cubicBezTo>
                  <a:cubicBezTo>
                    <a:pt x="41908" y="10755"/>
                    <a:pt x="39129" y="6414"/>
                    <a:pt x="34998" y="3505"/>
                  </a:cubicBezTo>
                  <a:cubicBezTo>
                    <a:pt x="31729" y="1204"/>
                    <a:pt x="27904" y="1"/>
                    <a:pt x="239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39"/>
            <p:cNvSpPr/>
            <p:nvPr/>
          </p:nvSpPr>
          <p:spPr>
            <a:xfrm>
              <a:off x="6754175" y="664875"/>
              <a:ext cx="972275" cy="698650"/>
            </a:xfrm>
            <a:custGeom>
              <a:avLst/>
              <a:gdLst/>
              <a:ahLst/>
              <a:cxnLst/>
              <a:rect l="l" t="t" r="r" b="b"/>
              <a:pathLst>
                <a:path w="38891" h="27946" extrusionOk="0">
                  <a:moveTo>
                    <a:pt x="778" y="1"/>
                  </a:moveTo>
                  <a:lnTo>
                    <a:pt x="0" y="1105"/>
                  </a:lnTo>
                  <a:lnTo>
                    <a:pt x="38113" y="27946"/>
                  </a:lnTo>
                  <a:lnTo>
                    <a:pt x="38890" y="26842"/>
                  </a:lnTo>
                  <a:lnTo>
                    <a:pt x="77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39"/>
            <p:cNvSpPr/>
            <p:nvPr/>
          </p:nvSpPr>
          <p:spPr>
            <a:xfrm>
              <a:off x="6758575" y="649275"/>
              <a:ext cx="40850" cy="53200"/>
            </a:xfrm>
            <a:custGeom>
              <a:avLst/>
              <a:gdLst/>
              <a:ahLst/>
              <a:cxnLst/>
              <a:rect l="l" t="t" r="r" b="b"/>
              <a:pathLst>
                <a:path w="1634" h="2128" extrusionOk="0">
                  <a:moveTo>
                    <a:pt x="1456" y="1"/>
                  </a:moveTo>
                  <a:cubicBezTo>
                    <a:pt x="1408" y="1"/>
                    <a:pt x="1359" y="23"/>
                    <a:pt x="1329" y="66"/>
                  </a:cubicBezTo>
                  <a:lnTo>
                    <a:pt x="50" y="1882"/>
                  </a:lnTo>
                  <a:cubicBezTo>
                    <a:pt x="0" y="1952"/>
                    <a:pt x="19" y="2049"/>
                    <a:pt x="87" y="2099"/>
                  </a:cubicBezTo>
                  <a:cubicBezTo>
                    <a:pt x="114" y="2119"/>
                    <a:pt x="147" y="2128"/>
                    <a:pt x="177" y="2128"/>
                  </a:cubicBezTo>
                  <a:cubicBezTo>
                    <a:pt x="226" y="2128"/>
                    <a:pt x="273" y="2105"/>
                    <a:pt x="304" y="2061"/>
                  </a:cubicBezTo>
                  <a:lnTo>
                    <a:pt x="1583" y="245"/>
                  </a:lnTo>
                  <a:cubicBezTo>
                    <a:pt x="1633"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39"/>
            <p:cNvSpPr/>
            <p:nvPr/>
          </p:nvSpPr>
          <p:spPr>
            <a:xfrm>
              <a:off x="6808725" y="684575"/>
              <a:ext cx="40800" cy="53150"/>
            </a:xfrm>
            <a:custGeom>
              <a:avLst/>
              <a:gdLst/>
              <a:ahLst/>
              <a:cxnLst/>
              <a:rect l="l" t="t" r="r" b="b"/>
              <a:pathLst>
                <a:path w="1632" h="2126" extrusionOk="0">
                  <a:moveTo>
                    <a:pt x="1456" y="0"/>
                  </a:moveTo>
                  <a:cubicBezTo>
                    <a:pt x="1408" y="0"/>
                    <a:pt x="1360" y="23"/>
                    <a:pt x="1329" y="66"/>
                  </a:cubicBezTo>
                  <a:lnTo>
                    <a:pt x="50" y="1882"/>
                  </a:lnTo>
                  <a:cubicBezTo>
                    <a:pt x="0" y="1952"/>
                    <a:pt x="17" y="2047"/>
                    <a:pt x="87" y="2097"/>
                  </a:cubicBezTo>
                  <a:cubicBezTo>
                    <a:pt x="114" y="2117"/>
                    <a:pt x="146" y="2126"/>
                    <a:pt x="177" y="2126"/>
                  </a:cubicBezTo>
                  <a:cubicBezTo>
                    <a:pt x="224" y="2126"/>
                    <a:pt x="273" y="2105"/>
                    <a:pt x="303" y="2060"/>
                  </a:cubicBezTo>
                  <a:lnTo>
                    <a:pt x="1582" y="244"/>
                  </a:lnTo>
                  <a:cubicBezTo>
                    <a:pt x="1632" y="174"/>
                    <a:pt x="1615" y="77"/>
                    <a:pt x="1545" y="27"/>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39"/>
            <p:cNvSpPr/>
            <p:nvPr/>
          </p:nvSpPr>
          <p:spPr>
            <a:xfrm>
              <a:off x="6775275" y="678500"/>
              <a:ext cx="28525" cy="35700"/>
            </a:xfrm>
            <a:custGeom>
              <a:avLst/>
              <a:gdLst/>
              <a:ahLst/>
              <a:cxnLst/>
              <a:rect l="l" t="t" r="r" b="b"/>
              <a:pathLst>
                <a:path w="1141" h="1428" extrusionOk="0">
                  <a:moveTo>
                    <a:pt x="966" y="0"/>
                  </a:moveTo>
                  <a:cubicBezTo>
                    <a:pt x="917" y="0"/>
                    <a:pt x="869" y="23"/>
                    <a:pt x="838" y="66"/>
                  </a:cubicBezTo>
                  <a:lnTo>
                    <a:pt x="51" y="1183"/>
                  </a:lnTo>
                  <a:cubicBezTo>
                    <a:pt x="1" y="1253"/>
                    <a:pt x="18" y="1350"/>
                    <a:pt x="88" y="1399"/>
                  </a:cubicBezTo>
                  <a:cubicBezTo>
                    <a:pt x="115" y="1419"/>
                    <a:pt x="147" y="1427"/>
                    <a:pt x="177" y="1427"/>
                  </a:cubicBezTo>
                  <a:cubicBezTo>
                    <a:pt x="227" y="1427"/>
                    <a:pt x="274" y="1404"/>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39"/>
            <p:cNvSpPr/>
            <p:nvPr/>
          </p:nvSpPr>
          <p:spPr>
            <a:xfrm>
              <a:off x="6790525" y="689250"/>
              <a:ext cx="28575" cy="35725"/>
            </a:xfrm>
            <a:custGeom>
              <a:avLst/>
              <a:gdLst/>
              <a:ahLst/>
              <a:cxnLst/>
              <a:rect l="l" t="t" r="r" b="b"/>
              <a:pathLst>
                <a:path w="1143" h="1429" extrusionOk="0">
                  <a:moveTo>
                    <a:pt x="966" y="1"/>
                  </a:moveTo>
                  <a:cubicBezTo>
                    <a:pt x="917" y="1"/>
                    <a:pt x="869" y="23"/>
                    <a:pt x="838" y="66"/>
                  </a:cubicBezTo>
                  <a:lnTo>
                    <a:pt x="51" y="1183"/>
                  </a:lnTo>
                  <a:cubicBezTo>
                    <a:pt x="1" y="1253"/>
                    <a:pt x="19" y="1350"/>
                    <a:pt x="88" y="1400"/>
                  </a:cubicBezTo>
                  <a:cubicBezTo>
                    <a:pt x="115" y="1420"/>
                    <a:pt x="148" y="1429"/>
                    <a:pt x="178" y="1429"/>
                  </a:cubicBezTo>
                  <a:cubicBezTo>
                    <a:pt x="227" y="1429"/>
                    <a:pt x="274" y="1406"/>
                    <a:pt x="305" y="1362"/>
                  </a:cubicBezTo>
                  <a:lnTo>
                    <a:pt x="1093" y="244"/>
                  </a:lnTo>
                  <a:cubicBezTo>
                    <a:pt x="1143" y="174"/>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39"/>
            <p:cNvSpPr/>
            <p:nvPr/>
          </p:nvSpPr>
          <p:spPr>
            <a:xfrm>
              <a:off x="6858075" y="719400"/>
              <a:ext cx="40850" cy="53175"/>
            </a:xfrm>
            <a:custGeom>
              <a:avLst/>
              <a:gdLst/>
              <a:ahLst/>
              <a:cxnLst/>
              <a:rect l="l" t="t" r="r" b="b"/>
              <a:pathLst>
                <a:path w="1634" h="2127" extrusionOk="0">
                  <a:moveTo>
                    <a:pt x="1458" y="0"/>
                  </a:moveTo>
                  <a:cubicBezTo>
                    <a:pt x="1409" y="0"/>
                    <a:pt x="1360" y="23"/>
                    <a:pt x="1330" y="66"/>
                  </a:cubicBezTo>
                  <a:lnTo>
                    <a:pt x="51" y="1882"/>
                  </a:lnTo>
                  <a:cubicBezTo>
                    <a:pt x="1" y="1952"/>
                    <a:pt x="19" y="2047"/>
                    <a:pt x="89" y="2097"/>
                  </a:cubicBezTo>
                  <a:cubicBezTo>
                    <a:pt x="115" y="2117"/>
                    <a:pt x="148" y="2126"/>
                    <a:pt x="178" y="2126"/>
                  </a:cubicBezTo>
                  <a:cubicBezTo>
                    <a:pt x="227" y="2126"/>
                    <a:pt x="275" y="2103"/>
                    <a:pt x="305" y="2060"/>
                  </a:cubicBezTo>
                  <a:lnTo>
                    <a:pt x="1584" y="244"/>
                  </a:lnTo>
                  <a:cubicBezTo>
                    <a:pt x="1634" y="174"/>
                    <a:pt x="1615" y="77"/>
                    <a:pt x="1547" y="27"/>
                  </a:cubicBezTo>
                  <a:cubicBezTo>
                    <a:pt x="1520" y="9"/>
                    <a:pt x="1489" y="0"/>
                    <a:pt x="145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4" name="Google Shape;1154;p39"/>
            <p:cNvSpPr/>
            <p:nvPr/>
          </p:nvSpPr>
          <p:spPr>
            <a:xfrm>
              <a:off x="6824675" y="713300"/>
              <a:ext cx="28575" cy="35725"/>
            </a:xfrm>
            <a:custGeom>
              <a:avLst/>
              <a:gdLst/>
              <a:ahLst/>
              <a:cxnLst/>
              <a:rect l="l" t="t" r="r" b="b"/>
              <a:pathLst>
                <a:path w="1143" h="1429" extrusionOk="0">
                  <a:moveTo>
                    <a:pt x="966" y="1"/>
                  </a:moveTo>
                  <a:cubicBezTo>
                    <a:pt x="918" y="1"/>
                    <a:pt x="870" y="23"/>
                    <a:pt x="840" y="67"/>
                  </a:cubicBezTo>
                  <a:lnTo>
                    <a:pt x="51" y="1184"/>
                  </a:lnTo>
                  <a:cubicBezTo>
                    <a:pt x="1" y="1254"/>
                    <a:pt x="19" y="1351"/>
                    <a:pt x="89" y="1400"/>
                  </a:cubicBezTo>
                  <a:cubicBezTo>
                    <a:pt x="115" y="1420"/>
                    <a:pt x="148" y="1428"/>
                    <a:pt x="178" y="1428"/>
                  </a:cubicBezTo>
                  <a:cubicBezTo>
                    <a:pt x="227" y="1428"/>
                    <a:pt x="275" y="1406"/>
                    <a:pt x="305" y="1363"/>
                  </a:cubicBezTo>
                  <a:lnTo>
                    <a:pt x="1092" y="245"/>
                  </a:lnTo>
                  <a:cubicBezTo>
                    <a:pt x="1142"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5" name="Google Shape;1155;p39"/>
            <p:cNvSpPr/>
            <p:nvPr/>
          </p:nvSpPr>
          <p:spPr>
            <a:xfrm>
              <a:off x="6839925" y="724025"/>
              <a:ext cx="28550" cy="35725"/>
            </a:xfrm>
            <a:custGeom>
              <a:avLst/>
              <a:gdLst/>
              <a:ahLst/>
              <a:cxnLst/>
              <a:rect l="l" t="t" r="r" b="b"/>
              <a:pathLst>
                <a:path w="1142" h="1429" extrusionOk="0">
                  <a:moveTo>
                    <a:pt x="966" y="1"/>
                  </a:moveTo>
                  <a:cubicBezTo>
                    <a:pt x="917" y="1"/>
                    <a:pt x="869" y="23"/>
                    <a:pt x="838" y="66"/>
                  </a:cubicBezTo>
                  <a:lnTo>
                    <a:pt x="51" y="1184"/>
                  </a:lnTo>
                  <a:cubicBezTo>
                    <a:pt x="1" y="1254"/>
                    <a:pt x="18" y="1351"/>
                    <a:pt x="88" y="1400"/>
                  </a:cubicBezTo>
                  <a:cubicBezTo>
                    <a:pt x="115" y="1420"/>
                    <a:pt x="147" y="1428"/>
                    <a:pt x="177" y="1428"/>
                  </a:cubicBezTo>
                  <a:cubicBezTo>
                    <a:pt x="225" y="1428"/>
                    <a:pt x="274" y="1405"/>
                    <a:pt x="304" y="1362"/>
                  </a:cubicBezTo>
                  <a:lnTo>
                    <a:pt x="1091" y="245"/>
                  </a:lnTo>
                  <a:cubicBezTo>
                    <a:pt x="1141" y="175"/>
                    <a:pt x="1124" y="78"/>
                    <a:pt x="1054" y="28"/>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6" name="Google Shape;1156;p39"/>
            <p:cNvSpPr/>
            <p:nvPr/>
          </p:nvSpPr>
          <p:spPr>
            <a:xfrm>
              <a:off x="6907525" y="754175"/>
              <a:ext cx="40850" cy="53175"/>
            </a:xfrm>
            <a:custGeom>
              <a:avLst/>
              <a:gdLst/>
              <a:ahLst/>
              <a:cxnLst/>
              <a:rect l="l" t="t" r="r" b="b"/>
              <a:pathLst>
                <a:path w="1634" h="2127" extrusionOk="0">
                  <a:moveTo>
                    <a:pt x="1457" y="0"/>
                  </a:moveTo>
                  <a:cubicBezTo>
                    <a:pt x="1408" y="0"/>
                    <a:pt x="1360" y="23"/>
                    <a:pt x="1329" y="65"/>
                  </a:cubicBezTo>
                  <a:lnTo>
                    <a:pt x="50" y="1882"/>
                  </a:lnTo>
                  <a:cubicBezTo>
                    <a:pt x="0" y="1951"/>
                    <a:pt x="19" y="2048"/>
                    <a:pt x="87" y="2098"/>
                  </a:cubicBezTo>
                  <a:cubicBezTo>
                    <a:pt x="115" y="2118"/>
                    <a:pt x="147" y="2127"/>
                    <a:pt x="177" y="2127"/>
                  </a:cubicBezTo>
                  <a:cubicBezTo>
                    <a:pt x="226" y="2127"/>
                    <a:pt x="273" y="2104"/>
                    <a:pt x="305" y="2061"/>
                  </a:cubicBezTo>
                  <a:lnTo>
                    <a:pt x="1583" y="244"/>
                  </a:lnTo>
                  <a:cubicBezTo>
                    <a:pt x="1633" y="175"/>
                    <a:pt x="1615" y="78"/>
                    <a:pt x="1545" y="28"/>
                  </a:cubicBezTo>
                  <a:cubicBezTo>
                    <a:pt x="1518"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39"/>
            <p:cNvSpPr/>
            <p:nvPr/>
          </p:nvSpPr>
          <p:spPr>
            <a:xfrm>
              <a:off x="6874075" y="748100"/>
              <a:ext cx="28575" cy="35725"/>
            </a:xfrm>
            <a:custGeom>
              <a:avLst/>
              <a:gdLst/>
              <a:ahLst/>
              <a:cxnLst/>
              <a:rect l="l" t="t" r="r" b="b"/>
              <a:pathLst>
                <a:path w="1143" h="1429" extrusionOk="0">
                  <a:moveTo>
                    <a:pt x="966" y="1"/>
                  </a:moveTo>
                  <a:cubicBezTo>
                    <a:pt x="918" y="1"/>
                    <a:pt x="869" y="23"/>
                    <a:pt x="838" y="66"/>
                  </a:cubicBezTo>
                  <a:lnTo>
                    <a:pt x="51" y="1184"/>
                  </a:lnTo>
                  <a:cubicBezTo>
                    <a:pt x="1" y="1254"/>
                    <a:pt x="18" y="1350"/>
                    <a:pt x="88" y="1400"/>
                  </a:cubicBezTo>
                  <a:cubicBezTo>
                    <a:pt x="115" y="1420"/>
                    <a:pt x="147" y="1428"/>
                    <a:pt x="178" y="1428"/>
                  </a:cubicBezTo>
                  <a:cubicBezTo>
                    <a:pt x="225" y="1428"/>
                    <a:pt x="274" y="1405"/>
                    <a:pt x="304" y="1362"/>
                  </a:cubicBezTo>
                  <a:lnTo>
                    <a:pt x="1093" y="245"/>
                  </a:lnTo>
                  <a:cubicBezTo>
                    <a:pt x="1143" y="175"/>
                    <a:pt x="1124" y="78"/>
                    <a:pt x="1054"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8" name="Google Shape;1158;p39"/>
            <p:cNvSpPr/>
            <p:nvPr/>
          </p:nvSpPr>
          <p:spPr>
            <a:xfrm>
              <a:off x="6889350" y="758825"/>
              <a:ext cx="28550" cy="35700"/>
            </a:xfrm>
            <a:custGeom>
              <a:avLst/>
              <a:gdLst/>
              <a:ahLst/>
              <a:cxnLst/>
              <a:rect l="l" t="t" r="r" b="b"/>
              <a:pathLst>
                <a:path w="1142" h="1428" extrusionOk="0">
                  <a:moveTo>
                    <a:pt x="966" y="1"/>
                  </a:moveTo>
                  <a:cubicBezTo>
                    <a:pt x="918" y="1"/>
                    <a:pt x="869" y="23"/>
                    <a:pt x="839" y="66"/>
                  </a:cubicBezTo>
                  <a:lnTo>
                    <a:pt x="50" y="1183"/>
                  </a:lnTo>
                  <a:cubicBezTo>
                    <a:pt x="0" y="1253"/>
                    <a:pt x="19" y="1349"/>
                    <a:pt x="89" y="1399"/>
                  </a:cubicBezTo>
                  <a:cubicBezTo>
                    <a:pt x="114" y="1419"/>
                    <a:pt x="147" y="1428"/>
                    <a:pt x="177" y="1428"/>
                  </a:cubicBezTo>
                  <a:cubicBezTo>
                    <a:pt x="226" y="1428"/>
                    <a:pt x="274" y="1405"/>
                    <a:pt x="304" y="1362"/>
                  </a:cubicBezTo>
                  <a:lnTo>
                    <a:pt x="1092" y="245"/>
                  </a:lnTo>
                  <a:cubicBezTo>
                    <a:pt x="1142" y="175"/>
                    <a:pt x="1125" y="78"/>
                    <a:pt x="1055" y="28"/>
                  </a:cubicBezTo>
                  <a:cubicBezTo>
                    <a:pt x="1028" y="9"/>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9" name="Google Shape;1159;p39"/>
            <p:cNvSpPr/>
            <p:nvPr/>
          </p:nvSpPr>
          <p:spPr>
            <a:xfrm>
              <a:off x="6956925" y="788950"/>
              <a:ext cx="40825" cy="53200"/>
            </a:xfrm>
            <a:custGeom>
              <a:avLst/>
              <a:gdLst/>
              <a:ahLst/>
              <a:cxnLst/>
              <a:rect l="l" t="t" r="r" b="b"/>
              <a:pathLst>
                <a:path w="1633" h="2128" extrusionOk="0">
                  <a:moveTo>
                    <a:pt x="1456" y="0"/>
                  </a:moveTo>
                  <a:cubicBezTo>
                    <a:pt x="1407" y="0"/>
                    <a:pt x="1360" y="23"/>
                    <a:pt x="1329" y="66"/>
                  </a:cubicBezTo>
                  <a:lnTo>
                    <a:pt x="50" y="1882"/>
                  </a:lnTo>
                  <a:cubicBezTo>
                    <a:pt x="0" y="1952"/>
                    <a:pt x="18" y="2049"/>
                    <a:pt x="88" y="2099"/>
                  </a:cubicBezTo>
                  <a:cubicBezTo>
                    <a:pt x="115" y="2117"/>
                    <a:pt x="146" y="2127"/>
                    <a:pt x="176" y="2127"/>
                  </a:cubicBezTo>
                  <a:cubicBezTo>
                    <a:pt x="225" y="2127"/>
                    <a:pt x="273" y="2105"/>
                    <a:pt x="303" y="2060"/>
                  </a:cubicBezTo>
                  <a:lnTo>
                    <a:pt x="1582" y="244"/>
                  </a:lnTo>
                  <a:cubicBezTo>
                    <a:pt x="1632" y="174"/>
                    <a:pt x="1615" y="78"/>
                    <a:pt x="1545" y="28"/>
                  </a:cubicBezTo>
                  <a:cubicBezTo>
                    <a:pt x="1518" y="10"/>
                    <a:pt x="1486"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39"/>
            <p:cNvSpPr/>
            <p:nvPr/>
          </p:nvSpPr>
          <p:spPr>
            <a:xfrm>
              <a:off x="6923450" y="782875"/>
              <a:ext cx="28575" cy="35725"/>
            </a:xfrm>
            <a:custGeom>
              <a:avLst/>
              <a:gdLst/>
              <a:ahLst/>
              <a:cxnLst/>
              <a:rect l="l" t="t" r="r" b="b"/>
              <a:pathLst>
                <a:path w="1143" h="1429" extrusionOk="0">
                  <a:moveTo>
                    <a:pt x="967" y="1"/>
                  </a:moveTo>
                  <a:cubicBezTo>
                    <a:pt x="918" y="1"/>
                    <a:pt x="870" y="24"/>
                    <a:pt x="839" y="66"/>
                  </a:cubicBezTo>
                  <a:lnTo>
                    <a:pt x="51" y="1184"/>
                  </a:lnTo>
                  <a:cubicBezTo>
                    <a:pt x="1" y="1253"/>
                    <a:pt x="19" y="1350"/>
                    <a:pt x="89" y="1400"/>
                  </a:cubicBezTo>
                  <a:cubicBezTo>
                    <a:pt x="115" y="1420"/>
                    <a:pt x="148" y="1429"/>
                    <a:pt x="178" y="1429"/>
                  </a:cubicBezTo>
                  <a:cubicBezTo>
                    <a:pt x="228" y="1429"/>
                    <a:pt x="276" y="1406"/>
                    <a:pt x="305" y="1363"/>
                  </a:cubicBezTo>
                  <a:lnTo>
                    <a:pt x="1092" y="244"/>
                  </a:lnTo>
                  <a:cubicBezTo>
                    <a:pt x="1142" y="176"/>
                    <a:pt x="1125" y="79"/>
                    <a:pt x="1055" y="29"/>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39"/>
            <p:cNvSpPr/>
            <p:nvPr/>
          </p:nvSpPr>
          <p:spPr>
            <a:xfrm>
              <a:off x="6938750" y="793575"/>
              <a:ext cx="28550" cy="35750"/>
            </a:xfrm>
            <a:custGeom>
              <a:avLst/>
              <a:gdLst/>
              <a:ahLst/>
              <a:cxnLst/>
              <a:rect l="l" t="t" r="r" b="b"/>
              <a:pathLst>
                <a:path w="1142" h="1430" extrusionOk="0">
                  <a:moveTo>
                    <a:pt x="964" y="1"/>
                  </a:moveTo>
                  <a:cubicBezTo>
                    <a:pt x="915" y="1"/>
                    <a:pt x="868" y="23"/>
                    <a:pt x="837" y="66"/>
                  </a:cubicBezTo>
                  <a:lnTo>
                    <a:pt x="50" y="1185"/>
                  </a:lnTo>
                  <a:cubicBezTo>
                    <a:pt x="0" y="1254"/>
                    <a:pt x="17" y="1351"/>
                    <a:pt x="87" y="1401"/>
                  </a:cubicBezTo>
                  <a:cubicBezTo>
                    <a:pt x="114" y="1421"/>
                    <a:pt x="146" y="1429"/>
                    <a:pt x="177" y="1429"/>
                  </a:cubicBezTo>
                  <a:cubicBezTo>
                    <a:pt x="224" y="1429"/>
                    <a:pt x="273" y="1408"/>
                    <a:pt x="303" y="1364"/>
                  </a:cubicBezTo>
                  <a:lnTo>
                    <a:pt x="1092" y="245"/>
                  </a:lnTo>
                  <a:cubicBezTo>
                    <a:pt x="1142" y="176"/>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39"/>
            <p:cNvSpPr/>
            <p:nvPr/>
          </p:nvSpPr>
          <p:spPr>
            <a:xfrm>
              <a:off x="7006300" y="823775"/>
              <a:ext cx="40850" cy="53175"/>
            </a:xfrm>
            <a:custGeom>
              <a:avLst/>
              <a:gdLst/>
              <a:ahLst/>
              <a:cxnLst/>
              <a:rect l="l" t="t" r="r" b="b"/>
              <a:pathLst>
                <a:path w="1634" h="2127" extrusionOk="0">
                  <a:moveTo>
                    <a:pt x="1457" y="1"/>
                  </a:moveTo>
                  <a:cubicBezTo>
                    <a:pt x="1408" y="1"/>
                    <a:pt x="1360" y="24"/>
                    <a:pt x="1329" y="66"/>
                  </a:cubicBezTo>
                  <a:lnTo>
                    <a:pt x="50" y="1880"/>
                  </a:lnTo>
                  <a:cubicBezTo>
                    <a:pt x="0" y="1950"/>
                    <a:pt x="19" y="2047"/>
                    <a:pt x="87" y="2098"/>
                  </a:cubicBezTo>
                  <a:cubicBezTo>
                    <a:pt x="114" y="2116"/>
                    <a:pt x="147" y="2126"/>
                    <a:pt x="177" y="2126"/>
                  </a:cubicBezTo>
                  <a:cubicBezTo>
                    <a:pt x="226" y="2126"/>
                    <a:pt x="273" y="2102"/>
                    <a:pt x="304" y="2059"/>
                  </a:cubicBezTo>
                  <a:lnTo>
                    <a:pt x="1583" y="244"/>
                  </a:lnTo>
                  <a:cubicBezTo>
                    <a:pt x="1633" y="176"/>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39"/>
            <p:cNvSpPr/>
            <p:nvPr/>
          </p:nvSpPr>
          <p:spPr>
            <a:xfrm>
              <a:off x="6972900" y="817675"/>
              <a:ext cx="28550" cy="35725"/>
            </a:xfrm>
            <a:custGeom>
              <a:avLst/>
              <a:gdLst/>
              <a:ahLst/>
              <a:cxnLst/>
              <a:rect l="l" t="t" r="r" b="b"/>
              <a:pathLst>
                <a:path w="1142" h="1429" extrusionOk="0">
                  <a:moveTo>
                    <a:pt x="965" y="0"/>
                  </a:moveTo>
                  <a:cubicBezTo>
                    <a:pt x="916" y="0"/>
                    <a:pt x="868" y="23"/>
                    <a:pt x="837" y="65"/>
                  </a:cubicBezTo>
                  <a:lnTo>
                    <a:pt x="50" y="1183"/>
                  </a:lnTo>
                  <a:cubicBezTo>
                    <a:pt x="0" y="1253"/>
                    <a:pt x="19" y="1350"/>
                    <a:pt x="87" y="1400"/>
                  </a:cubicBezTo>
                  <a:cubicBezTo>
                    <a:pt x="114" y="1420"/>
                    <a:pt x="147" y="1428"/>
                    <a:pt x="177" y="1428"/>
                  </a:cubicBezTo>
                  <a:cubicBezTo>
                    <a:pt x="226" y="1428"/>
                    <a:pt x="273" y="1406"/>
                    <a:pt x="304" y="1361"/>
                  </a:cubicBezTo>
                  <a:lnTo>
                    <a:pt x="1092" y="244"/>
                  </a:lnTo>
                  <a:cubicBezTo>
                    <a:pt x="1142" y="174"/>
                    <a:pt x="1123" y="78"/>
                    <a:pt x="1055"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39"/>
            <p:cNvSpPr/>
            <p:nvPr/>
          </p:nvSpPr>
          <p:spPr>
            <a:xfrm>
              <a:off x="6988175" y="828425"/>
              <a:ext cx="28525" cy="35725"/>
            </a:xfrm>
            <a:custGeom>
              <a:avLst/>
              <a:gdLst/>
              <a:ahLst/>
              <a:cxnLst/>
              <a:rect l="l" t="t" r="r" b="b"/>
              <a:pathLst>
                <a:path w="1141" h="1429" extrusionOk="0">
                  <a:moveTo>
                    <a:pt x="965" y="1"/>
                  </a:moveTo>
                  <a:cubicBezTo>
                    <a:pt x="917" y="1"/>
                    <a:pt x="869" y="23"/>
                    <a:pt x="838" y="65"/>
                  </a:cubicBezTo>
                  <a:lnTo>
                    <a:pt x="51" y="1184"/>
                  </a:lnTo>
                  <a:cubicBezTo>
                    <a:pt x="1" y="1253"/>
                    <a:pt x="18" y="1350"/>
                    <a:pt x="88" y="1400"/>
                  </a:cubicBezTo>
                  <a:cubicBezTo>
                    <a:pt x="115" y="1420"/>
                    <a:pt x="146" y="1429"/>
                    <a:pt x="176" y="1429"/>
                  </a:cubicBezTo>
                  <a:cubicBezTo>
                    <a:pt x="225" y="1429"/>
                    <a:pt x="274" y="1406"/>
                    <a:pt x="304" y="1363"/>
                  </a:cubicBezTo>
                  <a:lnTo>
                    <a:pt x="1091" y="244"/>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39"/>
            <p:cNvSpPr/>
            <p:nvPr/>
          </p:nvSpPr>
          <p:spPr>
            <a:xfrm>
              <a:off x="7055725" y="858575"/>
              <a:ext cx="40825" cy="53125"/>
            </a:xfrm>
            <a:custGeom>
              <a:avLst/>
              <a:gdLst/>
              <a:ahLst/>
              <a:cxnLst/>
              <a:rect l="l" t="t" r="r" b="b"/>
              <a:pathLst>
                <a:path w="1633" h="2125" extrusionOk="0">
                  <a:moveTo>
                    <a:pt x="1456" y="0"/>
                  </a:moveTo>
                  <a:cubicBezTo>
                    <a:pt x="1407" y="0"/>
                    <a:pt x="1360" y="23"/>
                    <a:pt x="1329" y="65"/>
                  </a:cubicBezTo>
                  <a:lnTo>
                    <a:pt x="51" y="1880"/>
                  </a:lnTo>
                  <a:cubicBezTo>
                    <a:pt x="1" y="1950"/>
                    <a:pt x="18" y="2046"/>
                    <a:pt x="88" y="2096"/>
                  </a:cubicBezTo>
                  <a:cubicBezTo>
                    <a:pt x="115" y="2116"/>
                    <a:pt x="146" y="2124"/>
                    <a:pt x="178" y="2124"/>
                  </a:cubicBezTo>
                  <a:cubicBezTo>
                    <a:pt x="225" y="2124"/>
                    <a:pt x="273" y="2101"/>
                    <a:pt x="303" y="2059"/>
                  </a:cubicBezTo>
                  <a:lnTo>
                    <a:pt x="1582" y="244"/>
                  </a:lnTo>
                  <a:cubicBezTo>
                    <a:pt x="1632" y="174"/>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39"/>
            <p:cNvSpPr/>
            <p:nvPr/>
          </p:nvSpPr>
          <p:spPr>
            <a:xfrm>
              <a:off x="7022300" y="852450"/>
              <a:ext cx="28525" cy="35750"/>
            </a:xfrm>
            <a:custGeom>
              <a:avLst/>
              <a:gdLst/>
              <a:ahLst/>
              <a:cxnLst/>
              <a:rect l="l" t="t" r="r" b="b"/>
              <a:pathLst>
                <a:path w="1141" h="1430" extrusionOk="0">
                  <a:moveTo>
                    <a:pt x="965" y="0"/>
                  </a:moveTo>
                  <a:cubicBezTo>
                    <a:pt x="916" y="0"/>
                    <a:pt x="868" y="23"/>
                    <a:pt x="837" y="66"/>
                  </a:cubicBezTo>
                  <a:lnTo>
                    <a:pt x="49" y="1183"/>
                  </a:lnTo>
                  <a:cubicBezTo>
                    <a:pt x="0" y="1253"/>
                    <a:pt x="17" y="1351"/>
                    <a:pt x="87" y="1399"/>
                  </a:cubicBezTo>
                  <a:cubicBezTo>
                    <a:pt x="114" y="1419"/>
                    <a:pt x="146" y="1429"/>
                    <a:pt x="176" y="1429"/>
                  </a:cubicBezTo>
                  <a:cubicBezTo>
                    <a:pt x="224" y="1429"/>
                    <a:pt x="273" y="1405"/>
                    <a:pt x="303" y="1362"/>
                  </a:cubicBezTo>
                  <a:lnTo>
                    <a:pt x="1090" y="245"/>
                  </a:lnTo>
                  <a:cubicBezTo>
                    <a:pt x="1140" y="175"/>
                    <a:pt x="1123" y="77"/>
                    <a:pt x="1053" y="27"/>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39"/>
            <p:cNvSpPr/>
            <p:nvPr/>
          </p:nvSpPr>
          <p:spPr>
            <a:xfrm>
              <a:off x="7037550" y="863200"/>
              <a:ext cx="28550" cy="35750"/>
            </a:xfrm>
            <a:custGeom>
              <a:avLst/>
              <a:gdLst/>
              <a:ahLst/>
              <a:cxnLst/>
              <a:rect l="l" t="t" r="r" b="b"/>
              <a:pathLst>
                <a:path w="1142" h="1430" extrusionOk="0">
                  <a:moveTo>
                    <a:pt x="965" y="1"/>
                  </a:moveTo>
                  <a:cubicBezTo>
                    <a:pt x="916" y="1"/>
                    <a:pt x="868" y="23"/>
                    <a:pt x="838" y="66"/>
                  </a:cubicBezTo>
                  <a:lnTo>
                    <a:pt x="50" y="1183"/>
                  </a:lnTo>
                  <a:cubicBezTo>
                    <a:pt x="0" y="1253"/>
                    <a:pt x="19" y="1351"/>
                    <a:pt x="87" y="1401"/>
                  </a:cubicBezTo>
                  <a:cubicBezTo>
                    <a:pt x="115" y="1421"/>
                    <a:pt x="147" y="1429"/>
                    <a:pt x="177" y="1429"/>
                  </a:cubicBezTo>
                  <a:cubicBezTo>
                    <a:pt x="226" y="1429"/>
                    <a:pt x="273" y="1406"/>
                    <a:pt x="305" y="1362"/>
                  </a:cubicBezTo>
                  <a:lnTo>
                    <a:pt x="1092" y="245"/>
                  </a:lnTo>
                  <a:cubicBezTo>
                    <a:pt x="1142" y="175"/>
                    <a:pt x="1123"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39"/>
            <p:cNvSpPr/>
            <p:nvPr/>
          </p:nvSpPr>
          <p:spPr>
            <a:xfrm>
              <a:off x="7105100" y="893300"/>
              <a:ext cx="40850" cy="53175"/>
            </a:xfrm>
            <a:custGeom>
              <a:avLst/>
              <a:gdLst/>
              <a:ahLst/>
              <a:cxnLst/>
              <a:rect l="l" t="t" r="r" b="b"/>
              <a:pathLst>
                <a:path w="1634" h="2127" extrusionOk="0">
                  <a:moveTo>
                    <a:pt x="1457" y="0"/>
                  </a:moveTo>
                  <a:cubicBezTo>
                    <a:pt x="1408" y="0"/>
                    <a:pt x="1360" y="23"/>
                    <a:pt x="1329" y="65"/>
                  </a:cubicBezTo>
                  <a:lnTo>
                    <a:pt x="50" y="1883"/>
                  </a:lnTo>
                  <a:cubicBezTo>
                    <a:pt x="0" y="1951"/>
                    <a:pt x="19" y="2048"/>
                    <a:pt x="89" y="2098"/>
                  </a:cubicBezTo>
                  <a:cubicBezTo>
                    <a:pt x="114" y="2118"/>
                    <a:pt x="147" y="2127"/>
                    <a:pt x="177" y="2127"/>
                  </a:cubicBezTo>
                  <a:cubicBezTo>
                    <a:pt x="226" y="2127"/>
                    <a:pt x="274" y="2104"/>
                    <a:pt x="304" y="2061"/>
                  </a:cubicBezTo>
                  <a:lnTo>
                    <a:pt x="1583" y="244"/>
                  </a:lnTo>
                  <a:cubicBezTo>
                    <a:pt x="1633" y="175"/>
                    <a:pt x="1615" y="78"/>
                    <a:pt x="1546" y="28"/>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39"/>
            <p:cNvSpPr/>
            <p:nvPr/>
          </p:nvSpPr>
          <p:spPr>
            <a:xfrm>
              <a:off x="7071700" y="887225"/>
              <a:ext cx="28550" cy="35725"/>
            </a:xfrm>
            <a:custGeom>
              <a:avLst/>
              <a:gdLst/>
              <a:ahLst/>
              <a:cxnLst/>
              <a:rect l="l" t="t" r="r" b="b"/>
              <a:pathLst>
                <a:path w="1142" h="1429" extrusionOk="0">
                  <a:moveTo>
                    <a:pt x="966" y="0"/>
                  </a:moveTo>
                  <a:cubicBezTo>
                    <a:pt x="918" y="0"/>
                    <a:pt x="870" y="23"/>
                    <a:pt x="839" y="65"/>
                  </a:cubicBezTo>
                  <a:lnTo>
                    <a:pt x="50" y="1184"/>
                  </a:lnTo>
                  <a:cubicBezTo>
                    <a:pt x="0" y="1254"/>
                    <a:pt x="19" y="1350"/>
                    <a:pt x="89" y="1400"/>
                  </a:cubicBezTo>
                  <a:cubicBezTo>
                    <a:pt x="115" y="1420"/>
                    <a:pt x="147" y="1428"/>
                    <a:pt x="177" y="1428"/>
                  </a:cubicBezTo>
                  <a:cubicBezTo>
                    <a:pt x="226" y="1428"/>
                    <a:pt x="275" y="1406"/>
                    <a:pt x="305" y="1363"/>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39"/>
            <p:cNvSpPr/>
            <p:nvPr/>
          </p:nvSpPr>
          <p:spPr>
            <a:xfrm>
              <a:off x="7086950" y="898000"/>
              <a:ext cx="28525" cy="35725"/>
            </a:xfrm>
            <a:custGeom>
              <a:avLst/>
              <a:gdLst/>
              <a:ahLst/>
              <a:cxnLst/>
              <a:rect l="l" t="t" r="r" b="b"/>
              <a:pathLst>
                <a:path w="1141" h="1429" extrusionOk="0">
                  <a:moveTo>
                    <a:pt x="965" y="0"/>
                  </a:moveTo>
                  <a:cubicBezTo>
                    <a:pt x="916" y="0"/>
                    <a:pt x="868" y="23"/>
                    <a:pt x="838" y="66"/>
                  </a:cubicBezTo>
                  <a:lnTo>
                    <a:pt x="50" y="1183"/>
                  </a:lnTo>
                  <a:cubicBezTo>
                    <a:pt x="0" y="1253"/>
                    <a:pt x="17" y="1350"/>
                    <a:pt x="87" y="1399"/>
                  </a:cubicBezTo>
                  <a:cubicBezTo>
                    <a:pt x="115" y="1419"/>
                    <a:pt x="146" y="1429"/>
                    <a:pt x="176" y="1429"/>
                  </a:cubicBezTo>
                  <a:cubicBezTo>
                    <a:pt x="226" y="1429"/>
                    <a:pt x="275" y="1405"/>
                    <a:pt x="303" y="1362"/>
                  </a:cubicBezTo>
                  <a:lnTo>
                    <a:pt x="1091" y="244"/>
                  </a:lnTo>
                  <a:cubicBezTo>
                    <a:pt x="1141" y="174"/>
                    <a:pt x="1123" y="77"/>
                    <a:pt x="1053" y="27"/>
                  </a:cubicBezTo>
                  <a:cubicBezTo>
                    <a:pt x="1026"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39"/>
            <p:cNvSpPr/>
            <p:nvPr/>
          </p:nvSpPr>
          <p:spPr>
            <a:xfrm>
              <a:off x="7154525" y="928075"/>
              <a:ext cx="40850" cy="53200"/>
            </a:xfrm>
            <a:custGeom>
              <a:avLst/>
              <a:gdLst/>
              <a:ahLst/>
              <a:cxnLst/>
              <a:rect l="l" t="t" r="r" b="b"/>
              <a:pathLst>
                <a:path w="1634" h="2128" extrusionOk="0">
                  <a:moveTo>
                    <a:pt x="1457" y="1"/>
                  </a:moveTo>
                  <a:cubicBezTo>
                    <a:pt x="1408" y="1"/>
                    <a:pt x="1360" y="23"/>
                    <a:pt x="1329" y="66"/>
                  </a:cubicBezTo>
                  <a:lnTo>
                    <a:pt x="51" y="1882"/>
                  </a:lnTo>
                  <a:cubicBezTo>
                    <a:pt x="1" y="1952"/>
                    <a:pt x="19" y="2049"/>
                    <a:pt x="88" y="2099"/>
                  </a:cubicBezTo>
                  <a:cubicBezTo>
                    <a:pt x="115" y="2119"/>
                    <a:pt x="148" y="2128"/>
                    <a:pt x="178" y="2128"/>
                  </a:cubicBezTo>
                  <a:cubicBezTo>
                    <a:pt x="225" y="2128"/>
                    <a:pt x="274" y="2106"/>
                    <a:pt x="305" y="2061"/>
                  </a:cubicBezTo>
                  <a:lnTo>
                    <a:pt x="1584" y="244"/>
                  </a:lnTo>
                  <a:cubicBezTo>
                    <a:pt x="1634" y="174"/>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39"/>
            <p:cNvSpPr/>
            <p:nvPr/>
          </p:nvSpPr>
          <p:spPr>
            <a:xfrm>
              <a:off x="7121100" y="922025"/>
              <a:ext cx="28550" cy="35725"/>
            </a:xfrm>
            <a:custGeom>
              <a:avLst/>
              <a:gdLst/>
              <a:ahLst/>
              <a:cxnLst/>
              <a:rect l="l" t="t" r="r" b="b"/>
              <a:pathLst>
                <a:path w="1142" h="1429" extrusionOk="0">
                  <a:moveTo>
                    <a:pt x="966" y="0"/>
                  </a:moveTo>
                  <a:cubicBezTo>
                    <a:pt x="917" y="0"/>
                    <a:pt x="868" y="23"/>
                    <a:pt x="838" y="65"/>
                  </a:cubicBezTo>
                  <a:lnTo>
                    <a:pt x="50" y="1184"/>
                  </a:lnTo>
                  <a:cubicBezTo>
                    <a:pt x="0" y="1254"/>
                    <a:pt x="17" y="1350"/>
                    <a:pt x="87" y="1400"/>
                  </a:cubicBezTo>
                  <a:cubicBezTo>
                    <a:pt x="115" y="1420"/>
                    <a:pt x="146" y="1428"/>
                    <a:pt x="177" y="1428"/>
                  </a:cubicBezTo>
                  <a:cubicBezTo>
                    <a:pt x="225" y="1428"/>
                    <a:pt x="273" y="1407"/>
                    <a:pt x="303" y="1362"/>
                  </a:cubicBezTo>
                  <a:lnTo>
                    <a:pt x="1092" y="244"/>
                  </a:lnTo>
                  <a:cubicBezTo>
                    <a:pt x="1142" y="175"/>
                    <a:pt x="1123" y="78"/>
                    <a:pt x="1053" y="28"/>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39"/>
            <p:cNvSpPr/>
            <p:nvPr/>
          </p:nvSpPr>
          <p:spPr>
            <a:xfrm>
              <a:off x="7136350" y="932775"/>
              <a:ext cx="28550" cy="35725"/>
            </a:xfrm>
            <a:custGeom>
              <a:avLst/>
              <a:gdLst/>
              <a:ahLst/>
              <a:cxnLst/>
              <a:rect l="l" t="t" r="r" b="b"/>
              <a:pathLst>
                <a:path w="1142" h="1429" extrusionOk="0">
                  <a:moveTo>
                    <a:pt x="966" y="0"/>
                  </a:moveTo>
                  <a:cubicBezTo>
                    <a:pt x="917" y="0"/>
                    <a:pt x="869" y="23"/>
                    <a:pt x="839" y="65"/>
                  </a:cubicBezTo>
                  <a:lnTo>
                    <a:pt x="50" y="1184"/>
                  </a:lnTo>
                  <a:cubicBezTo>
                    <a:pt x="0" y="1254"/>
                    <a:pt x="19" y="1350"/>
                    <a:pt x="89" y="1400"/>
                  </a:cubicBezTo>
                  <a:cubicBezTo>
                    <a:pt x="115" y="1420"/>
                    <a:pt x="148" y="1428"/>
                    <a:pt x="178" y="1428"/>
                  </a:cubicBezTo>
                  <a:cubicBezTo>
                    <a:pt x="226" y="1428"/>
                    <a:pt x="275" y="1405"/>
                    <a:pt x="305" y="1362"/>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4" name="Google Shape;1174;p39"/>
            <p:cNvSpPr/>
            <p:nvPr/>
          </p:nvSpPr>
          <p:spPr>
            <a:xfrm>
              <a:off x="7203925" y="962900"/>
              <a:ext cx="40825" cy="53200"/>
            </a:xfrm>
            <a:custGeom>
              <a:avLst/>
              <a:gdLst/>
              <a:ahLst/>
              <a:cxnLst/>
              <a:rect l="l" t="t" r="r" b="b"/>
              <a:pathLst>
                <a:path w="1633" h="2128" extrusionOk="0">
                  <a:moveTo>
                    <a:pt x="1456" y="1"/>
                  </a:moveTo>
                  <a:cubicBezTo>
                    <a:pt x="1408" y="1"/>
                    <a:pt x="1360" y="23"/>
                    <a:pt x="1330" y="66"/>
                  </a:cubicBezTo>
                  <a:lnTo>
                    <a:pt x="51" y="1882"/>
                  </a:lnTo>
                  <a:cubicBezTo>
                    <a:pt x="1" y="1952"/>
                    <a:pt x="18" y="2049"/>
                    <a:pt x="88" y="2099"/>
                  </a:cubicBezTo>
                  <a:cubicBezTo>
                    <a:pt x="115" y="2119"/>
                    <a:pt x="146" y="2128"/>
                    <a:pt x="176" y="2128"/>
                  </a:cubicBezTo>
                  <a:cubicBezTo>
                    <a:pt x="225" y="2128"/>
                    <a:pt x="274" y="2105"/>
                    <a:pt x="304" y="2061"/>
                  </a:cubicBezTo>
                  <a:lnTo>
                    <a:pt x="1582" y="245"/>
                  </a:lnTo>
                  <a:cubicBezTo>
                    <a:pt x="1632" y="175"/>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5" name="Google Shape;1175;p39"/>
            <p:cNvSpPr/>
            <p:nvPr/>
          </p:nvSpPr>
          <p:spPr>
            <a:xfrm>
              <a:off x="7170525" y="956850"/>
              <a:ext cx="28525" cy="35725"/>
            </a:xfrm>
            <a:custGeom>
              <a:avLst/>
              <a:gdLst/>
              <a:ahLst/>
              <a:cxnLst/>
              <a:rect l="l" t="t" r="r" b="b"/>
              <a:pathLst>
                <a:path w="1141" h="1429" extrusionOk="0">
                  <a:moveTo>
                    <a:pt x="965" y="0"/>
                  </a:moveTo>
                  <a:cubicBezTo>
                    <a:pt x="917" y="0"/>
                    <a:pt x="869" y="23"/>
                    <a:pt x="838" y="65"/>
                  </a:cubicBezTo>
                  <a:lnTo>
                    <a:pt x="49" y="1184"/>
                  </a:lnTo>
                  <a:cubicBezTo>
                    <a:pt x="1" y="1254"/>
                    <a:pt x="18" y="1350"/>
                    <a:pt x="88" y="1400"/>
                  </a:cubicBezTo>
                  <a:cubicBezTo>
                    <a:pt x="115" y="1420"/>
                    <a:pt x="147" y="1428"/>
                    <a:pt x="177" y="1428"/>
                  </a:cubicBezTo>
                  <a:cubicBezTo>
                    <a:pt x="225" y="1428"/>
                    <a:pt x="274" y="1405"/>
                    <a:pt x="304" y="1362"/>
                  </a:cubicBezTo>
                  <a:lnTo>
                    <a:pt x="1091" y="244"/>
                  </a:lnTo>
                  <a:cubicBezTo>
                    <a:pt x="1141" y="175"/>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6" name="Google Shape;1176;p39"/>
            <p:cNvSpPr/>
            <p:nvPr/>
          </p:nvSpPr>
          <p:spPr>
            <a:xfrm>
              <a:off x="7185750" y="967550"/>
              <a:ext cx="28575" cy="35725"/>
            </a:xfrm>
            <a:custGeom>
              <a:avLst/>
              <a:gdLst/>
              <a:ahLst/>
              <a:cxnLst/>
              <a:rect l="l" t="t" r="r" b="b"/>
              <a:pathLst>
                <a:path w="1143" h="1429" extrusionOk="0">
                  <a:moveTo>
                    <a:pt x="966" y="1"/>
                  </a:moveTo>
                  <a:cubicBezTo>
                    <a:pt x="917" y="1"/>
                    <a:pt x="868" y="24"/>
                    <a:pt x="838" y="66"/>
                  </a:cubicBezTo>
                  <a:lnTo>
                    <a:pt x="50" y="1185"/>
                  </a:lnTo>
                  <a:cubicBezTo>
                    <a:pt x="0" y="1255"/>
                    <a:pt x="18" y="1350"/>
                    <a:pt x="88" y="1400"/>
                  </a:cubicBezTo>
                  <a:cubicBezTo>
                    <a:pt x="115" y="1420"/>
                    <a:pt x="146" y="1429"/>
                    <a:pt x="178" y="1429"/>
                  </a:cubicBezTo>
                  <a:cubicBezTo>
                    <a:pt x="225" y="1429"/>
                    <a:pt x="273" y="1406"/>
                    <a:pt x="303" y="1363"/>
                  </a:cubicBezTo>
                  <a:lnTo>
                    <a:pt x="1092" y="244"/>
                  </a:lnTo>
                  <a:cubicBezTo>
                    <a:pt x="1142" y="176"/>
                    <a:pt x="1124" y="79"/>
                    <a:pt x="1053" y="29"/>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7" name="Google Shape;1177;p39"/>
            <p:cNvSpPr/>
            <p:nvPr/>
          </p:nvSpPr>
          <p:spPr>
            <a:xfrm>
              <a:off x="7253300" y="997700"/>
              <a:ext cx="40825" cy="53175"/>
            </a:xfrm>
            <a:custGeom>
              <a:avLst/>
              <a:gdLst/>
              <a:ahLst/>
              <a:cxnLst/>
              <a:rect l="l" t="t" r="r" b="b"/>
              <a:pathLst>
                <a:path w="1633" h="2127" extrusionOk="0">
                  <a:moveTo>
                    <a:pt x="1456" y="0"/>
                  </a:moveTo>
                  <a:cubicBezTo>
                    <a:pt x="1408" y="0"/>
                    <a:pt x="1360" y="23"/>
                    <a:pt x="1329" y="66"/>
                  </a:cubicBezTo>
                  <a:lnTo>
                    <a:pt x="50" y="1882"/>
                  </a:lnTo>
                  <a:cubicBezTo>
                    <a:pt x="0" y="1952"/>
                    <a:pt x="19" y="2049"/>
                    <a:pt x="88" y="2097"/>
                  </a:cubicBezTo>
                  <a:cubicBezTo>
                    <a:pt x="115" y="2117"/>
                    <a:pt x="146" y="2126"/>
                    <a:pt x="178" y="2126"/>
                  </a:cubicBezTo>
                  <a:cubicBezTo>
                    <a:pt x="228" y="2126"/>
                    <a:pt x="273" y="2103"/>
                    <a:pt x="305" y="2060"/>
                  </a:cubicBezTo>
                  <a:lnTo>
                    <a:pt x="1584" y="244"/>
                  </a:lnTo>
                  <a:cubicBezTo>
                    <a:pt x="1632"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8" name="Google Shape;1178;p39"/>
            <p:cNvSpPr/>
            <p:nvPr/>
          </p:nvSpPr>
          <p:spPr>
            <a:xfrm>
              <a:off x="7219900" y="991625"/>
              <a:ext cx="28575" cy="35725"/>
            </a:xfrm>
            <a:custGeom>
              <a:avLst/>
              <a:gdLst/>
              <a:ahLst/>
              <a:cxnLst/>
              <a:rect l="l" t="t" r="r" b="b"/>
              <a:pathLst>
                <a:path w="1143" h="1429" extrusionOk="0">
                  <a:moveTo>
                    <a:pt x="965" y="1"/>
                  </a:moveTo>
                  <a:cubicBezTo>
                    <a:pt x="916" y="1"/>
                    <a:pt x="868" y="23"/>
                    <a:pt x="838" y="66"/>
                  </a:cubicBezTo>
                  <a:lnTo>
                    <a:pt x="50" y="1185"/>
                  </a:lnTo>
                  <a:cubicBezTo>
                    <a:pt x="0" y="1253"/>
                    <a:pt x="19" y="1350"/>
                    <a:pt x="88" y="1400"/>
                  </a:cubicBezTo>
                  <a:cubicBezTo>
                    <a:pt x="115" y="1420"/>
                    <a:pt x="146" y="1429"/>
                    <a:pt x="178" y="1429"/>
                  </a:cubicBezTo>
                  <a:cubicBezTo>
                    <a:pt x="226" y="1429"/>
                    <a:pt x="273" y="1405"/>
                    <a:pt x="305" y="1363"/>
                  </a:cubicBezTo>
                  <a:lnTo>
                    <a:pt x="1092" y="244"/>
                  </a:lnTo>
                  <a:cubicBezTo>
                    <a:pt x="1142" y="174"/>
                    <a:pt x="1123" y="79"/>
                    <a:pt x="1055" y="29"/>
                  </a:cubicBezTo>
                  <a:cubicBezTo>
                    <a:pt x="1028"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9" name="Google Shape;1179;p39"/>
            <p:cNvSpPr/>
            <p:nvPr/>
          </p:nvSpPr>
          <p:spPr>
            <a:xfrm>
              <a:off x="7235175" y="1002350"/>
              <a:ext cx="28550" cy="35725"/>
            </a:xfrm>
            <a:custGeom>
              <a:avLst/>
              <a:gdLst/>
              <a:ahLst/>
              <a:cxnLst/>
              <a:rect l="l" t="t" r="r" b="b"/>
              <a:pathLst>
                <a:path w="1142" h="1429" extrusionOk="0">
                  <a:moveTo>
                    <a:pt x="965" y="0"/>
                  </a:moveTo>
                  <a:cubicBezTo>
                    <a:pt x="916" y="0"/>
                    <a:pt x="869" y="23"/>
                    <a:pt x="838" y="65"/>
                  </a:cubicBezTo>
                  <a:lnTo>
                    <a:pt x="51" y="1184"/>
                  </a:lnTo>
                  <a:cubicBezTo>
                    <a:pt x="1" y="1253"/>
                    <a:pt x="18" y="1350"/>
                    <a:pt x="88" y="1400"/>
                  </a:cubicBezTo>
                  <a:cubicBezTo>
                    <a:pt x="115" y="1420"/>
                    <a:pt x="147" y="1429"/>
                    <a:pt x="177" y="1429"/>
                  </a:cubicBezTo>
                  <a:cubicBezTo>
                    <a:pt x="225" y="1429"/>
                    <a:pt x="274" y="1404"/>
                    <a:pt x="304" y="1363"/>
                  </a:cubicBezTo>
                  <a:lnTo>
                    <a:pt x="1091" y="244"/>
                  </a:lnTo>
                  <a:cubicBezTo>
                    <a:pt x="1141"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39"/>
            <p:cNvSpPr/>
            <p:nvPr/>
          </p:nvSpPr>
          <p:spPr>
            <a:xfrm>
              <a:off x="7302725" y="1032475"/>
              <a:ext cx="40825" cy="53175"/>
            </a:xfrm>
            <a:custGeom>
              <a:avLst/>
              <a:gdLst/>
              <a:ahLst/>
              <a:cxnLst/>
              <a:rect l="l" t="t" r="r" b="b"/>
              <a:pathLst>
                <a:path w="1633" h="2127" extrusionOk="0">
                  <a:moveTo>
                    <a:pt x="1457" y="1"/>
                  </a:moveTo>
                  <a:cubicBezTo>
                    <a:pt x="1408" y="1"/>
                    <a:pt x="1360" y="23"/>
                    <a:pt x="1330" y="66"/>
                  </a:cubicBezTo>
                  <a:lnTo>
                    <a:pt x="51" y="1882"/>
                  </a:lnTo>
                  <a:cubicBezTo>
                    <a:pt x="1" y="1952"/>
                    <a:pt x="18" y="2048"/>
                    <a:pt x="88" y="2098"/>
                  </a:cubicBezTo>
                  <a:cubicBezTo>
                    <a:pt x="115" y="2118"/>
                    <a:pt x="147" y="2127"/>
                    <a:pt x="178" y="2127"/>
                  </a:cubicBezTo>
                  <a:cubicBezTo>
                    <a:pt x="225" y="2127"/>
                    <a:pt x="274" y="2104"/>
                    <a:pt x="304" y="2061"/>
                  </a:cubicBezTo>
                  <a:lnTo>
                    <a:pt x="1583" y="245"/>
                  </a:lnTo>
                  <a:cubicBezTo>
                    <a:pt x="1633" y="175"/>
                    <a:pt x="1615" y="78"/>
                    <a:pt x="1545" y="28"/>
                  </a:cubicBezTo>
                  <a:cubicBezTo>
                    <a:pt x="1518" y="10"/>
                    <a:pt x="1488"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39"/>
            <p:cNvSpPr/>
            <p:nvPr/>
          </p:nvSpPr>
          <p:spPr>
            <a:xfrm>
              <a:off x="7269300" y="1026400"/>
              <a:ext cx="28525" cy="35750"/>
            </a:xfrm>
            <a:custGeom>
              <a:avLst/>
              <a:gdLst/>
              <a:ahLst/>
              <a:cxnLst/>
              <a:rect l="l" t="t" r="r" b="b"/>
              <a:pathLst>
                <a:path w="1141" h="1430" extrusionOk="0">
                  <a:moveTo>
                    <a:pt x="965" y="1"/>
                  </a:moveTo>
                  <a:cubicBezTo>
                    <a:pt x="917" y="1"/>
                    <a:pt x="869" y="23"/>
                    <a:pt x="838" y="66"/>
                  </a:cubicBezTo>
                  <a:lnTo>
                    <a:pt x="50" y="1184"/>
                  </a:lnTo>
                  <a:cubicBezTo>
                    <a:pt x="0" y="1254"/>
                    <a:pt x="18" y="1351"/>
                    <a:pt x="88" y="1401"/>
                  </a:cubicBezTo>
                  <a:cubicBezTo>
                    <a:pt x="115" y="1420"/>
                    <a:pt x="146" y="1430"/>
                    <a:pt x="176" y="1430"/>
                  </a:cubicBezTo>
                  <a:cubicBezTo>
                    <a:pt x="225" y="1430"/>
                    <a:pt x="273" y="1405"/>
                    <a:pt x="303" y="1362"/>
                  </a:cubicBezTo>
                  <a:lnTo>
                    <a:pt x="1091" y="245"/>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2" name="Google Shape;1182;p39"/>
            <p:cNvSpPr/>
            <p:nvPr/>
          </p:nvSpPr>
          <p:spPr>
            <a:xfrm>
              <a:off x="7284550" y="1037175"/>
              <a:ext cx="28575" cy="35725"/>
            </a:xfrm>
            <a:custGeom>
              <a:avLst/>
              <a:gdLst/>
              <a:ahLst/>
              <a:cxnLst/>
              <a:rect l="l" t="t" r="r" b="b"/>
              <a:pathLst>
                <a:path w="1143" h="1429" extrusionOk="0">
                  <a:moveTo>
                    <a:pt x="965" y="0"/>
                  </a:moveTo>
                  <a:cubicBezTo>
                    <a:pt x="917" y="0"/>
                    <a:pt x="868" y="23"/>
                    <a:pt x="838" y="66"/>
                  </a:cubicBezTo>
                  <a:lnTo>
                    <a:pt x="51" y="1184"/>
                  </a:lnTo>
                  <a:cubicBezTo>
                    <a:pt x="1" y="1253"/>
                    <a:pt x="19" y="1350"/>
                    <a:pt x="88" y="1400"/>
                  </a:cubicBezTo>
                  <a:cubicBezTo>
                    <a:pt x="115" y="1420"/>
                    <a:pt x="146" y="1429"/>
                    <a:pt x="178" y="1429"/>
                  </a:cubicBezTo>
                  <a:cubicBezTo>
                    <a:pt x="226" y="1429"/>
                    <a:pt x="273" y="1404"/>
                    <a:pt x="305" y="1363"/>
                  </a:cubicBezTo>
                  <a:lnTo>
                    <a:pt x="1092" y="244"/>
                  </a:lnTo>
                  <a:cubicBezTo>
                    <a:pt x="1142" y="174"/>
                    <a:pt x="1124" y="78"/>
                    <a:pt x="1055" y="28"/>
                  </a:cubicBezTo>
                  <a:cubicBezTo>
                    <a:pt x="1028"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3" name="Google Shape;1183;p39"/>
            <p:cNvSpPr/>
            <p:nvPr/>
          </p:nvSpPr>
          <p:spPr>
            <a:xfrm>
              <a:off x="7352100" y="1067275"/>
              <a:ext cx="40850" cy="53175"/>
            </a:xfrm>
            <a:custGeom>
              <a:avLst/>
              <a:gdLst/>
              <a:ahLst/>
              <a:cxnLst/>
              <a:rect l="l" t="t" r="r" b="b"/>
              <a:pathLst>
                <a:path w="1634" h="2127" extrusionOk="0">
                  <a:moveTo>
                    <a:pt x="1457" y="0"/>
                  </a:moveTo>
                  <a:cubicBezTo>
                    <a:pt x="1408" y="0"/>
                    <a:pt x="1360" y="23"/>
                    <a:pt x="1329" y="65"/>
                  </a:cubicBezTo>
                  <a:lnTo>
                    <a:pt x="51" y="1882"/>
                  </a:lnTo>
                  <a:cubicBezTo>
                    <a:pt x="1" y="1951"/>
                    <a:pt x="19" y="2048"/>
                    <a:pt x="89" y="2098"/>
                  </a:cubicBezTo>
                  <a:cubicBezTo>
                    <a:pt x="115" y="2118"/>
                    <a:pt x="148" y="2126"/>
                    <a:pt x="178" y="2126"/>
                  </a:cubicBezTo>
                  <a:cubicBezTo>
                    <a:pt x="226" y="2126"/>
                    <a:pt x="275" y="2104"/>
                    <a:pt x="305" y="2061"/>
                  </a:cubicBezTo>
                  <a:lnTo>
                    <a:pt x="1584" y="243"/>
                  </a:lnTo>
                  <a:cubicBezTo>
                    <a:pt x="1634" y="175"/>
                    <a:pt x="1615" y="77"/>
                    <a:pt x="1546" y="27"/>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39"/>
            <p:cNvSpPr/>
            <p:nvPr/>
          </p:nvSpPr>
          <p:spPr>
            <a:xfrm>
              <a:off x="7318700" y="1061175"/>
              <a:ext cx="28575" cy="35725"/>
            </a:xfrm>
            <a:custGeom>
              <a:avLst/>
              <a:gdLst/>
              <a:ahLst/>
              <a:cxnLst/>
              <a:rect l="l" t="t" r="r" b="b"/>
              <a:pathLst>
                <a:path w="1143" h="1429" extrusionOk="0">
                  <a:moveTo>
                    <a:pt x="966" y="1"/>
                  </a:moveTo>
                  <a:cubicBezTo>
                    <a:pt x="917" y="1"/>
                    <a:pt x="869" y="24"/>
                    <a:pt x="838" y="66"/>
                  </a:cubicBezTo>
                  <a:lnTo>
                    <a:pt x="51" y="1184"/>
                  </a:lnTo>
                  <a:cubicBezTo>
                    <a:pt x="1" y="1254"/>
                    <a:pt x="19" y="1350"/>
                    <a:pt x="88" y="1400"/>
                  </a:cubicBezTo>
                  <a:cubicBezTo>
                    <a:pt x="115" y="1420"/>
                    <a:pt x="148" y="1429"/>
                    <a:pt x="178" y="1429"/>
                  </a:cubicBezTo>
                  <a:cubicBezTo>
                    <a:pt x="226" y="1429"/>
                    <a:pt x="275" y="1406"/>
                    <a:pt x="305" y="1363"/>
                  </a:cubicBezTo>
                  <a:lnTo>
                    <a:pt x="1092" y="244"/>
                  </a:lnTo>
                  <a:cubicBezTo>
                    <a:pt x="1142" y="176"/>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39"/>
            <p:cNvSpPr/>
            <p:nvPr/>
          </p:nvSpPr>
          <p:spPr>
            <a:xfrm>
              <a:off x="7333950" y="1071950"/>
              <a:ext cx="28525" cy="35750"/>
            </a:xfrm>
            <a:custGeom>
              <a:avLst/>
              <a:gdLst/>
              <a:ahLst/>
              <a:cxnLst/>
              <a:rect l="l" t="t" r="r" b="b"/>
              <a:pathLst>
                <a:path w="1141" h="1430" extrusionOk="0">
                  <a:moveTo>
                    <a:pt x="965" y="1"/>
                  </a:moveTo>
                  <a:cubicBezTo>
                    <a:pt x="917" y="1"/>
                    <a:pt x="869" y="23"/>
                    <a:pt x="838" y="66"/>
                  </a:cubicBezTo>
                  <a:lnTo>
                    <a:pt x="49" y="1184"/>
                  </a:lnTo>
                  <a:cubicBezTo>
                    <a:pt x="1" y="1254"/>
                    <a:pt x="18" y="1351"/>
                    <a:pt x="88" y="1401"/>
                  </a:cubicBezTo>
                  <a:cubicBezTo>
                    <a:pt x="115" y="1419"/>
                    <a:pt x="146" y="1429"/>
                    <a:pt x="176" y="1429"/>
                  </a:cubicBezTo>
                  <a:cubicBezTo>
                    <a:pt x="226" y="1429"/>
                    <a:pt x="274" y="1405"/>
                    <a:pt x="304" y="1362"/>
                  </a:cubicBezTo>
                  <a:lnTo>
                    <a:pt x="1091" y="245"/>
                  </a:lnTo>
                  <a:cubicBezTo>
                    <a:pt x="1141" y="175"/>
                    <a:pt x="1124" y="78"/>
                    <a:pt x="1054"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6" name="Google Shape;1186;p39"/>
            <p:cNvSpPr/>
            <p:nvPr/>
          </p:nvSpPr>
          <p:spPr>
            <a:xfrm>
              <a:off x="7401500" y="1102100"/>
              <a:ext cx="40825" cy="53150"/>
            </a:xfrm>
            <a:custGeom>
              <a:avLst/>
              <a:gdLst/>
              <a:ahLst/>
              <a:cxnLst/>
              <a:rect l="l" t="t" r="r" b="b"/>
              <a:pathLst>
                <a:path w="1633" h="2126" extrusionOk="0">
                  <a:moveTo>
                    <a:pt x="1456" y="0"/>
                  </a:moveTo>
                  <a:cubicBezTo>
                    <a:pt x="1408" y="0"/>
                    <a:pt x="1360" y="23"/>
                    <a:pt x="1329" y="65"/>
                  </a:cubicBezTo>
                  <a:lnTo>
                    <a:pt x="51" y="1879"/>
                  </a:lnTo>
                  <a:cubicBezTo>
                    <a:pt x="1" y="1949"/>
                    <a:pt x="18" y="2046"/>
                    <a:pt x="88" y="2096"/>
                  </a:cubicBezTo>
                  <a:cubicBezTo>
                    <a:pt x="115" y="2116"/>
                    <a:pt x="146" y="2125"/>
                    <a:pt x="178" y="2125"/>
                  </a:cubicBezTo>
                  <a:cubicBezTo>
                    <a:pt x="228" y="2125"/>
                    <a:pt x="275" y="2102"/>
                    <a:pt x="303" y="2058"/>
                  </a:cubicBezTo>
                  <a:lnTo>
                    <a:pt x="1582" y="243"/>
                  </a:lnTo>
                  <a:cubicBezTo>
                    <a:pt x="1632" y="175"/>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7" name="Google Shape;1187;p39"/>
            <p:cNvSpPr/>
            <p:nvPr/>
          </p:nvSpPr>
          <p:spPr>
            <a:xfrm>
              <a:off x="7368100" y="1095975"/>
              <a:ext cx="28575" cy="35725"/>
            </a:xfrm>
            <a:custGeom>
              <a:avLst/>
              <a:gdLst/>
              <a:ahLst/>
              <a:cxnLst/>
              <a:rect l="l" t="t" r="r" b="b"/>
              <a:pathLst>
                <a:path w="1143" h="1429" extrusionOk="0">
                  <a:moveTo>
                    <a:pt x="965" y="0"/>
                  </a:moveTo>
                  <a:cubicBezTo>
                    <a:pt x="917" y="0"/>
                    <a:pt x="868" y="23"/>
                    <a:pt x="838" y="65"/>
                  </a:cubicBezTo>
                  <a:lnTo>
                    <a:pt x="51" y="1184"/>
                  </a:lnTo>
                  <a:cubicBezTo>
                    <a:pt x="1" y="1253"/>
                    <a:pt x="18" y="1350"/>
                    <a:pt x="88" y="1400"/>
                  </a:cubicBezTo>
                  <a:cubicBezTo>
                    <a:pt x="115" y="1420"/>
                    <a:pt x="146" y="1428"/>
                    <a:pt x="178" y="1428"/>
                  </a:cubicBezTo>
                  <a:cubicBezTo>
                    <a:pt x="225" y="1428"/>
                    <a:pt x="274" y="1406"/>
                    <a:pt x="304" y="1363"/>
                  </a:cubicBezTo>
                  <a:lnTo>
                    <a:pt x="1092" y="244"/>
                  </a:lnTo>
                  <a:cubicBezTo>
                    <a:pt x="1142"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39"/>
            <p:cNvSpPr/>
            <p:nvPr/>
          </p:nvSpPr>
          <p:spPr>
            <a:xfrm>
              <a:off x="7383350" y="1106725"/>
              <a:ext cx="28575" cy="35725"/>
            </a:xfrm>
            <a:custGeom>
              <a:avLst/>
              <a:gdLst/>
              <a:ahLst/>
              <a:cxnLst/>
              <a:rect l="l" t="t" r="r" b="b"/>
              <a:pathLst>
                <a:path w="1143" h="1429" extrusionOk="0">
                  <a:moveTo>
                    <a:pt x="967" y="1"/>
                  </a:moveTo>
                  <a:cubicBezTo>
                    <a:pt x="918" y="1"/>
                    <a:pt x="870" y="23"/>
                    <a:pt x="839" y="65"/>
                  </a:cubicBezTo>
                  <a:lnTo>
                    <a:pt x="51" y="1184"/>
                  </a:lnTo>
                  <a:cubicBezTo>
                    <a:pt x="1" y="1254"/>
                    <a:pt x="19" y="1350"/>
                    <a:pt x="89" y="1400"/>
                  </a:cubicBezTo>
                  <a:cubicBezTo>
                    <a:pt x="115" y="1420"/>
                    <a:pt x="148" y="1429"/>
                    <a:pt x="178" y="1429"/>
                  </a:cubicBezTo>
                  <a:cubicBezTo>
                    <a:pt x="226" y="1429"/>
                    <a:pt x="275" y="1406"/>
                    <a:pt x="305" y="1363"/>
                  </a:cubicBezTo>
                  <a:lnTo>
                    <a:pt x="1092" y="244"/>
                  </a:lnTo>
                  <a:cubicBezTo>
                    <a:pt x="1142" y="175"/>
                    <a:pt x="1125"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39"/>
            <p:cNvSpPr/>
            <p:nvPr/>
          </p:nvSpPr>
          <p:spPr>
            <a:xfrm>
              <a:off x="7450950" y="1136825"/>
              <a:ext cx="40800" cy="53200"/>
            </a:xfrm>
            <a:custGeom>
              <a:avLst/>
              <a:gdLst/>
              <a:ahLst/>
              <a:cxnLst/>
              <a:rect l="l" t="t" r="r" b="b"/>
              <a:pathLst>
                <a:path w="1632" h="2128" extrusionOk="0">
                  <a:moveTo>
                    <a:pt x="1455" y="1"/>
                  </a:moveTo>
                  <a:cubicBezTo>
                    <a:pt x="1406" y="1"/>
                    <a:pt x="1359" y="23"/>
                    <a:pt x="1329" y="66"/>
                  </a:cubicBezTo>
                  <a:lnTo>
                    <a:pt x="49" y="1882"/>
                  </a:lnTo>
                  <a:cubicBezTo>
                    <a:pt x="0" y="1952"/>
                    <a:pt x="17" y="2049"/>
                    <a:pt x="87" y="2098"/>
                  </a:cubicBezTo>
                  <a:cubicBezTo>
                    <a:pt x="114" y="2118"/>
                    <a:pt x="146" y="2128"/>
                    <a:pt x="176" y="2128"/>
                  </a:cubicBezTo>
                  <a:cubicBezTo>
                    <a:pt x="224" y="2128"/>
                    <a:pt x="273" y="2103"/>
                    <a:pt x="303" y="2061"/>
                  </a:cubicBezTo>
                  <a:lnTo>
                    <a:pt x="1582" y="245"/>
                  </a:lnTo>
                  <a:cubicBezTo>
                    <a:pt x="1632" y="175"/>
                    <a:pt x="1615" y="79"/>
                    <a:pt x="1545" y="29"/>
                  </a:cubicBezTo>
                  <a:cubicBezTo>
                    <a:pt x="1517" y="10"/>
                    <a:pt x="1486" y="1"/>
                    <a:pt x="145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39"/>
            <p:cNvSpPr/>
            <p:nvPr/>
          </p:nvSpPr>
          <p:spPr>
            <a:xfrm>
              <a:off x="7417475" y="1130750"/>
              <a:ext cx="28550" cy="35750"/>
            </a:xfrm>
            <a:custGeom>
              <a:avLst/>
              <a:gdLst/>
              <a:ahLst/>
              <a:cxnLst/>
              <a:rect l="l" t="t" r="r" b="b"/>
              <a:pathLst>
                <a:path w="1142" h="1430" extrusionOk="0">
                  <a:moveTo>
                    <a:pt x="965" y="1"/>
                  </a:moveTo>
                  <a:cubicBezTo>
                    <a:pt x="916" y="1"/>
                    <a:pt x="869" y="23"/>
                    <a:pt x="839" y="66"/>
                  </a:cubicBezTo>
                  <a:lnTo>
                    <a:pt x="50" y="1185"/>
                  </a:lnTo>
                  <a:cubicBezTo>
                    <a:pt x="0" y="1253"/>
                    <a:pt x="19" y="1351"/>
                    <a:pt x="89" y="1401"/>
                  </a:cubicBezTo>
                  <a:cubicBezTo>
                    <a:pt x="115" y="1421"/>
                    <a:pt x="147" y="1429"/>
                    <a:pt x="177" y="1429"/>
                  </a:cubicBezTo>
                  <a:cubicBezTo>
                    <a:pt x="227" y="1429"/>
                    <a:pt x="276" y="1406"/>
                    <a:pt x="305" y="1363"/>
                  </a:cubicBezTo>
                  <a:lnTo>
                    <a:pt x="1092" y="245"/>
                  </a:lnTo>
                  <a:cubicBezTo>
                    <a:pt x="1142" y="175"/>
                    <a:pt x="1125"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1191;p39"/>
            <p:cNvSpPr/>
            <p:nvPr/>
          </p:nvSpPr>
          <p:spPr>
            <a:xfrm>
              <a:off x="7432750" y="1141500"/>
              <a:ext cx="28575" cy="35750"/>
            </a:xfrm>
            <a:custGeom>
              <a:avLst/>
              <a:gdLst/>
              <a:ahLst/>
              <a:cxnLst/>
              <a:rect l="l" t="t" r="r" b="b"/>
              <a:pathLst>
                <a:path w="1143" h="1430" extrusionOk="0">
                  <a:moveTo>
                    <a:pt x="965" y="1"/>
                  </a:moveTo>
                  <a:cubicBezTo>
                    <a:pt x="917" y="1"/>
                    <a:pt x="869" y="23"/>
                    <a:pt x="838" y="66"/>
                  </a:cubicBezTo>
                  <a:lnTo>
                    <a:pt x="51" y="1185"/>
                  </a:lnTo>
                  <a:cubicBezTo>
                    <a:pt x="1" y="1253"/>
                    <a:pt x="18" y="1351"/>
                    <a:pt x="88" y="1401"/>
                  </a:cubicBezTo>
                  <a:cubicBezTo>
                    <a:pt x="115" y="1421"/>
                    <a:pt x="147" y="1429"/>
                    <a:pt x="178" y="1429"/>
                  </a:cubicBezTo>
                  <a:cubicBezTo>
                    <a:pt x="225" y="1429"/>
                    <a:pt x="274" y="1406"/>
                    <a:pt x="304" y="1363"/>
                  </a:cubicBezTo>
                  <a:lnTo>
                    <a:pt x="1092" y="245"/>
                  </a:lnTo>
                  <a:cubicBezTo>
                    <a:pt x="1142" y="175"/>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1192;p39"/>
            <p:cNvSpPr/>
            <p:nvPr/>
          </p:nvSpPr>
          <p:spPr>
            <a:xfrm>
              <a:off x="7500300" y="1171650"/>
              <a:ext cx="40850" cy="53200"/>
            </a:xfrm>
            <a:custGeom>
              <a:avLst/>
              <a:gdLst/>
              <a:ahLst/>
              <a:cxnLst/>
              <a:rect l="l" t="t" r="r" b="b"/>
              <a:pathLst>
                <a:path w="1634" h="2128" extrusionOk="0">
                  <a:moveTo>
                    <a:pt x="1457" y="1"/>
                  </a:moveTo>
                  <a:cubicBezTo>
                    <a:pt x="1408" y="1"/>
                    <a:pt x="1360" y="23"/>
                    <a:pt x="1330" y="66"/>
                  </a:cubicBezTo>
                  <a:lnTo>
                    <a:pt x="51" y="1882"/>
                  </a:lnTo>
                  <a:cubicBezTo>
                    <a:pt x="1" y="1952"/>
                    <a:pt x="19" y="2049"/>
                    <a:pt x="88" y="2098"/>
                  </a:cubicBezTo>
                  <a:cubicBezTo>
                    <a:pt x="115" y="2118"/>
                    <a:pt x="146" y="2128"/>
                    <a:pt x="178" y="2128"/>
                  </a:cubicBezTo>
                  <a:cubicBezTo>
                    <a:pt x="226" y="2128"/>
                    <a:pt x="274" y="2104"/>
                    <a:pt x="305" y="2061"/>
                  </a:cubicBezTo>
                  <a:lnTo>
                    <a:pt x="1584" y="245"/>
                  </a:lnTo>
                  <a:cubicBezTo>
                    <a:pt x="1634" y="175"/>
                    <a:pt x="1615" y="79"/>
                    <a:pt x="1545" y="29"/>
                  </a:cubicBezTo>
                  <a:cubicBezTo>
                    <a:pt x="1519"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1193;p39"/>
            <p:cNvSpPr/>
            <p:nvPr/>
          </p:nvSpPr>
          <p:spPr>
            <a:xfrm>
              <a:off x="7466900" y="1165550"/>
              <a:ext cx="28575" cy="35725"/>
            </a:xfrm>
            <a:custGeom>
              <a:avLst/>
              <a:gdLst/>
              <a:ahLst/>
              <a:cxnLst/>
              <a:rect l="l" t="t" r="r" b="b"/>
              <a:pathLst>
                <a:path w="1143" h="1429" extrusionOk="0">
                  <a:moveTo>
                    <a:pt x="967" y="0"/>
                  </a:moveTo>
                  <a:cubicBezTo>
                    <a:pt x="917" y="0"/>
                    <a:pt x="869" y="23"/>
                    <a:pt x="838" y="66"/>
                  </a:cubicBezTo>
                  <a:lnTo>
                    <a:pt x="51" y="1183"/>
                  </a:lnTo>
                  <a:cubicBezTo>
                    <a:pt x="1" y="1253"/>
                    <a:pt x="19" y="1350"/>
                    <a:pt x="88" y="1400"/>
                  </a:cubicBezTo>
                  <a:cubicBezTo>
                    <a:pt x="115" y="1419"/>
                    <a:pt x="148" y="1429"/>
                    <a:pt x="178" y="1429"/>
                  </a:cubicBezTo>
                  <a:cubicBezTo>
                    <a:pt x="227" y="1429"/>
                    <a:pt x="274" y="1407"/>
                    <a:pt x="305" y="1362"/>
                  </a:cubicBezTo>
                  <a:lnTo>
                    <a:pt x="1092" y="244"/>
                  </a:lnTo>
                  <a:cubicBezTo>
                    <a:pt x="1142" y="174"/>
                    <a:pt x="1124" y="77"/>
                    <a:pt x="1055" y="27"/>
                  </a:cubicBezTo>
                  <a:cubicBezTo>
                    <a:pt x="1028" y="9"/>
                    <a:pt x="997" y="0"/>
                    <a:pt x="96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1194;p39"/>
            <p:cNvSpPr/>
            <p:nvPr/>
          </p:nvSpPr>
          <p:spPr>
            <a:xfrm>
              <a:off x="7482200" y="1176300"/>
              <a:ext cx="28525" cy="35725"/>
            </a:xfrm>
            <a:custGeom>
              <a:avLst/>
              <a:gdLst/>
              <a:ahLst/>
              <a:cxnLst/>
              <a:rect l="l" t="t" r="r" b="b"/>
              <a:pathLst>
                <a:path w="1141" h="1429" extrusionOk="0">
                  <a:moveTo>
                    <a:pt x="964" y="1"/>
                  </a:moveTo>
                  <a:cubicBezTo>
                    <a:pt x="916" y="1"/>
                    <a:pt x="868" y="23"/>
                    <a:pt x="838" y="66"/>
                  </a:cubicBezTo>
                  <a:lnTo>
                    <a:pt x="49" y="1185"/>
                  </a:lnTo>
                  <a:cubicBezTo>
                    <a:pt x="0" y="1253"/>
                    <a:pt x="17" y="1350"/>
                    <a:pt x="87" y="1400"/>
                  </a:cubicBezTo>
                  <a:cubicBezTo>
                    <a:pt x="115" y="1420"/>
                    <a:pt x="146" y="1429"/>
                    <a:pt x="176" y="1429"/>
                  </a:cubicBezTo>
                  <a:cubicBezTo>
                    <a:pt x="225" y="1429"/>
                    <a:pt x="273" y="1406"/>
                    <a:pt x="303" y="1363"/>
                  </a:cubicBezTo>
                  <a:lnTo>
                    <a:pt x="1090" y="244"/>
                  </a:lnTo>
                  <a:cubicBezTo>
                    <a:pt x="1140" y="174"/>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1195;p39"/>
            <p:cNvSpPr/>
            <p:nvPr/>
          </p:nvSpPr>
          <p:spPr>
            <a:xfrm>
              <a:off x="7549750" y="1206450"/>
              <a:ext cx="40800" cy="53175"/>
            </a:xfrm>
            <a:custGeom>
              <a:avLst/>
              <a:gdLst/>
              <a:ahLst/>
              <a:cxnLst/>
              <a:rect l="l" t="t" r="r" b="b"/>
              <a:pathLst>
                <a:path w="1632" h="2127" extrusionOk="0">
                  <a:moveTo>
                    <a:pt x="1457" y="0"/>
                  </a:moveTo>
                  <a:cubicBezTo>
                    <a:pt x="1408" y="0"/>
                    <a:pt x="1360" y="23"/>
                    <a:pt x="1329" y="66"/>
                  </a:cubicBezTo>
                  <a:lnTo>
                    <a:pt x="50" y="1882"/>
                  </a:lnTo>
                  <a:cubicBezTo>
                    <a:pt x="0" y="1952"/>
                    <a:pt x="17" y="2048"/>
                    <a:pt x="87" y="2098"/>
                  </a:cubicBezTo>
                  <a:cubicBezTo>
                    <a:pt x="115" y="2118"/>
                    <a:pt x="146" y="2126"/>
                    <a:pt x="177" y="2126"/>
                  </a:cubicBezTo>
                  <a:cubicBezTo>
                    <a:pt x="225" y="2126"/>
                    <a:pt x="273" y="2103"/>
                    <a:pt x="303" y="2060"/>
                  </a:cubicBezTo>
                  <a:lnTo>
                    <a:pt x="1582" y="244"/>
                  </a:lnTo>
                  <a:cubicBezTo>
                    <a:pt x="1632" y="174"/>
                    <a:pt x="1615" y="77"/>
                    <a:pt x="1545" y="27"/>
                  </a:cubicBezTo>
                  <a:cubicBezTo>
                    <a:pt x="1518" y="9"/>
                    <a:pt x="1487"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1196;p39"/>
            <p:cNvSpPr/>
            <p:nvPr/>
          </p:nvSpPr>
          <p:spPr>
            <a:xfrm>
              <a:off x="7516300" y="1200375"/>
              <a:ext cx="28550" cy="35725"/>
            </a:xfrm>
            <a:custGeom>
              <a:avLst/>
              <a:gdLst/>
              <a:ahLst/>
              <a:cxnLst/>
              <a:rect l="l" t="t" r="r" b="b"/>
              <a:pathLst>
                <a:path w="1142" h="1429" extrusionOk="0">
                  <a:moveTo>
                    <a:pt x="966" y="0"/>
                  </a:moveTo>
                  <a:cubicBezTo>
                    <a:pt x="917" y="0"/>
                    <a:pt x="869" y="23"/>
                    <a:pt x="838" y="66"/>
                  </a:cubicBezTo>
                  <a:lnTo>
                    <a:pt x="49" y="1183"/>
                  </a:lnTo>
                  <a:cubicBezTo>
                    <a:pt x="1" y="1253"/>
                    <a:pt x="18" y="1350"/>
                    <a:pt x="88" y="1400"/>
                  </a:cubicBezTo>
                  <a:cubicBezTo>
                    <a:pt x="114" y="1419"/>
                    <a:pt x="147" y="1429"/>
                    <a:pt x="177" y="1429"/>
                  </a:cubicBezTo>
                  <a:cubicBezTo>
                    <a:pt x="225" y="1429"/>
                    <a:pt x="274" y="1405"/>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7" name="Google Shape;1197;p39"/>
            <p:cNvSpPr/>
            <p:nvPr/>
          </p:nvSpPr>
          <p:spPr>
            <a:xfrm>
              <a:off x="7531550" y="1211075"/>
              <a:ext cx="28575" cy="35750"/>
            </a:xfrm>
            <a:custGeom>
              <a:avLst/>
              <a:gdLst/>
              <a:ahLst/>
              <a:cxnLst/>
              <a:rect l="l" t="t" r="r" b="b"/>
              <a:pathLst>
                <a:path w="1143" h="1430" extrusionOk="0">
                  <a:moveTo>
                    <a:pt x="967" y="1"/>
                  </a:moveTo>
                  <a:cubicBezTo>
                    <a:pt x="918" y="1"/>
                    <a:pt x="869" y="23"/>
                    <a:pt x="838" y="66"/>
                  </a:cubicBezTo>
                  <a:lnTo>
                    <a:pt x="51" y="1184"/>
                  </a:lnTo>
                  <a:cubicBezTo>
                    <a:pt x="1" y="1254"/>
                    <a:pt x="20" y="1351"/>
                    <a:pt x="88" y="1401"/>
                  </a:cubicBezTo>
                  <a:cubicBezTo>
                    <a:pt x="115" y="1420"/>
                    <a:pt x="147" y="1430"/>
                    <a:pt x="178" y="1430"/>
                  </a:cubicBezTo>
                  <a:cubicBezTo>
                    <a:pt x="227" y="1430"/>
                    <a:pt x="274" y="1405"/>
                    <a:pt x="305" y="1362"/>
                  </a:cubicBezTo>
                  <a:lnTo>
                    <a:pt x="1093" y="245"/>
                  </a:lnTo>
                  <a:cubicBezTo>
                    <a:pt x="1143" y="175"/>
                    <a:pt x="1124"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39"/>
            <p:cNvSpPr/>
            <p:nvPr/>
          </p:nvSpPr>
          <p:spPr>
            <a:xfrm>
              <a:off x="7599100" y="1241225"/>
              <a:ext cx="40850" cy="53175"/>
            </a:xfrm>
            <a:custGeom>
              <a:avLst/>
              <a:gdLst/>
              <a:ahLst/>
              <a:cxnLst/>
              <a:rect l="l" t="t" r="r" b="b"/>
              <a:pathLst>
                <a:path w="1634" h="2127" extrusionOk="0">
                  <a:moveTo>
                    <a:pt x="1458" y="1"/>
                  </a:moveTo>
                  <a:cubicBezTo>
                    <a:pt x="1409" y="1"/>
                    <a:pt x="1360" y="23"/>
                    <a:pt x="1330" y="65"/>
                  </a:cubicBezTo>
                  <a:lnTo>
                    <a:pt x="51" y="1882"/>
                  </a:lnTo>
                  <a:cubicBezTo>
                    <a:pt x="1" y="1952"/>
                    <a:pt x="19" y="2048"/>
                    <a:pt x="88" y="2098"/>
                  </a:cubicBezTo>
                  <a:cubicBezTo>
                    <a:pt x="115" y="2118"/>
                    <a:pt x="148" y="2127"/>
                    <a:pt x="178" y="2127"/>
                  </a:cubicBezTo>
                  <a:cubicBezTo>
                    <a:pt x="227" y="2127"/>
                    <a:pt x="275" y="2104"/>
                    <a:pt x="305" y="2061"/>
                  </a:cubicBezTo>
                  <a:lnTo>
                    <a:pt x="1584" y="244"/>
                  </a:lnTo>
                  <a:cubicBezTo>
                    <a:pt x="1634" y="175"/>
                    <a:pt x="1615" y="78"/>
                    <a:pt x="1547" y="28"/>
                  </a:cubicBezTo>
                  <a:cubicBezTo>
                    <a:pt x="1520" y="10"/>
                    <a:pt x="1489" y="1"/>
                    <a:pt x="1458"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39"/>
            <p:cNvSpPr/>
            <p:nvPr/>
          </p:nvSpPr>
          <p:spPr>
            <a:xfrm>
              <a:off x="7565700" y="1235150"/>
              <a:ext cx="28575" cy="35725"/>
            </a:xfrm>
            <a:custGeom>
              <a:avLst/>
              <a:gdLst/>
              <a:ahLst/>
              <a:cxnLst/>
              <a:rect l="l" t="t" r="r" b="b"/>
              <a:pathLst>
                <a:path w="1143" h="1429" extrusionOk="0">
                  <a:moveTo>
                    <a:pt x="966" y="1"/>
                  </a:moveTo>
                  <a:cubicBezTo>
                    <a:pt x="917" y="1"/>
                    <a:pt x="869" y="23"/>
                    <a:pt x="840" y="65"/>
                  </a:cubicBezTo>
                  <a:lnTo>
                    <a:pt x="51" y="1184"/>
                  </a:lnTo>
                  <a:cubicBezTo>
                    <a:pt x="1" y="1254"/>
                    <a:pt x="19" y="1350"/>
                    <a:pt x="89" y="1400"/>
                  </a:cubicBezTo>
                  <a:cubicBezTo>
                    <a:pt x="115" y="1420"/>
                    <a:pt x="148" y="1428"/>
                    <a:pt x="178" y="1428"/>
                  </a:cubicBezTo>
                  <a:cubicBezTo>
                    <a:pt x="227" y="1428"/>
                    <a:pt x="275" y="1405"/>
                    <a:pt x="305" y="1362"/>
                  </a:cubicBezTo>
                  <a:lnTo>
                    <a:pt x="1093" y="244"/>
                  </a:lnTo>
                  <a:cubicBezTo>
                    <a:pt x="1143"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39"/>
            <p:cNvSpPr/>
            <p:nvPr/>
          </p:nvSpPr>
          <p:spPr>
            <a:xfrm>
              <a:off x="7580975" y="1245875"/>
              <a:ext cx="28525" cy="35700"/>
            </a:xfrm>
            <a:custGeom>
              <a:avLst/>
              <a:gdLst/>
              <a:ahLst/>
              <a:cxnLst/>
              <a:rect l="l" t="t" r="r" b="b"/>
              <a:pathLst>
                <a:path w="1141" h="1428" extrusionOk="0">
                  <a:moveTo>
                    <a:pt x="964" y="1"/>
                  </a:moveTo>
                  <a:cubicBezTo>
                    <a:pt x="916" y="1"/>
                    <a:pt x="868" y="23"/>
                    <a:pt x="837" y="65"/>
                  </a:cubicBezTo>
                  <a:lnTo>
                    <a:pt x="50" y="1183"/>
                  </a:lnTo>
                  <a:cubicBezTo>
                    <a:pt x="0" y="1254"/>
                    <a:pt x="17" y="1349"/>
                    <a:pt x="87" y="1399"/>
                  </a:cubicBezTo>
                  <a:cubicBezTo>
                    <a:pt x="114" y="1419"/>
                    <a:pt x="146" y="1428"/>
                    <a:pt x="176" y="1428"/>
                  </a:cubicBezTo>
                  <a:cubicBezTo>
                    <a:pt x="224" y="1428"/>
                    <a:pt x="273" y="1406"/>
                    <a:pt x="303" y="1362"/>
                  </a:cubicBezTo>
                  <a:lnTo>
                    <a:pt x="1090" y="243"/>
                  </a:lnTo>
                  <a:cubicBezTo>
                    <a:pt x="1140" y="175"/>
                    <a:pt x="1123" y="78"/>
                    <a:pt x="1053" y="28"/>
                  </a:cubicBezTo>
                  <a:cubicBezTo>
                    <a:pt x="1026" y="9"/>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39"/>
            <p:cNvSpPr/>
            <p:nvPr/>
          </p:nvSpPr>
          <p:spPr>
            <a:xfrm>
              <a:off x="7648500" y="1276000"/>
              <a:ext cx="40825" cy="53200"/>
            </a:xfrm>
            <a:custGeom>
              <a:avLst/>
              <a:gdLst/>
              <a:ahLst/>
              <a:cxnLst/>
              <a:rect l="l" t="t" r="r" b="b"/>
              <a:pathLst>
                <a:path w="1633" h="2128" extrusionOk="0">
                  <a:moveTo>
                    <a:pt x="1456" y="0"/>
                  </a:moveTo>
                  <a:cubicBezTo>
                    <a:pt x="1408" y="0"/>
                    <a:pt x="1360" y="23"/>
                    <a:pt x="1330" y="66"/>
                  </a:cubicBezTo>
                  <a:lnTo>
                    <a:pt x="51" y="1883"/>
                  </a:lnTo>
                  <a:cubicBezTo>
                    <a:pt x="1" y="1952"/>
                    <a:pt x="18" y="2049"/>
                    <a:pt x="88" y="2099"/>
                  </a:cubicBezTo>
                  <a:cubicBezTo>
                    <a:pt x="115" y="2119"/>
                    <a:pt x="147" y="2127"/>
                    <a:pt x="178" y="2127"/>
                  </a:cubicBezTo>
                  <a:cubicBezTo>
                    <a:pt x="228" y="2127"/>
                    <a:pt x="274" y="2103"/>
                    <a:pt x="304" y="2062"/>
                  </a:cubicBezTo>
                  <a:lnTo>
                    <a:pt x="1583" y="244"/>
                  </a:lnTo>
                  <a:cubicBezTo>
                    <a:pt x="1633"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39"/>
            <p:cNvSpPr/>
            <p:nvPr/>
          </p:nvSpPr>
          <p:spPr>
            <a:xfrm>
              <a:off x="7615100" y="1269925"/>
              <a:ext cx="28575" cy="35725"/>
            </a:xfrm>
            <a:custGeom>
              <a:avLst/>
              <a:gdLst/>
              <a:ahLst/>
              <a:cxnLst/>
              <a:rect l="l" t="t" r="r" b="b"/>
              <a:pathLst>
                <a:path w="1143" h="1429" extrusionOk="0">
                  <a:moveTo>
                    <a:pt x="965" y="1"/>
                  </a:moveTo>
                  <a:cubicBezTo>
                    <a:pt x="917" y="1"/>
                    <a:pt x="869" y="23"/>
                    <a:pt x="838" y="66"/>
                  </a:cubicBezTo>
                  <a:lnTo>
                    <a:pt x="51" y="1185"/>
                  </a:lnTo>
                  <a:cubicBezTo>
                    <a:pt x="1" y="1253"/>
                    <a:pt x="18" y="1350"/>
                    <a:pt x="88" y="1400"/>
                  </a:cubicBezTo>
                  <a:cubicBezTo>
                    <a:pt x="115" y="1420"/>
                    <a:pt x="147" y="1429"/>
                    <a:pt x="178" y="1429"/>
                  </a:cubicBezTo>
                  <a:cubicBezTo>
                    <a:pt x="225" y="1429"/>
                    <a:pt x="274" y="1406"/>
                    <a:pt x="304" y="1363"/>
                  </a:cubicBezTo>
                  <a:lnTo>
                    <a:pt x="1093" y="244"/>
                  </a:lnTo>
                  <a:cubicBezTo>
                    <a:pt x="1143" y="174"/>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39"/>
            <p:cNvSpPr/>
            <p:nvPr/>
          </p:nvSpPr>
          <p:spPr>
            <a:xfrm>
              <a:off x="7630375" y="1280700"/>
              <a:ext cx="28550" cy="35700"/>
            </a:xfrm>
            <a:custGeom>
              <a:avLst/>
              <a:gdLst/>
              <a:ahLst/>
              <a:cxnLst/>
              <a:rect l="l" t="t" r="r" b="b"/>
              <a:pathLst>
                <a:path w="1142" h="1428" extrusionOk="0">
                  <a:moveTo>
                    <a:pt x="965" y="1"/>
                  </a:moveTo>
                  <a:cubicBezTo>
                    <a:pt x="916" y="1"/>
                    <a:pt x="868" y="23"/>
                    <a:pt x="837" y="65"/>
                  </a:cubicBezTo>
                  <a:lnTo>
                    <a:pt x="50" y="1184"/>
                  </a:lnTo>
                  <a:cubicBezTo>
                    <a:pt x="0" y="1254"/>
                    <a:pt x="19" y="1349"/>
                    <a:pt x="87" y="1399"/>
                  </a:cubicBezTo>
                  <a:cubicBezTo>
                    <a:pt x="114" y="1419"/>
                    <a:pt x="147" y="1428"/>
                    <a:pt x="177" y="1428"/>
                  </a:cubicBezTo>
                  <a:cubicBezTo>
                    <a:pt x="226" y="1428"/>
                    <a:pt x="274" y="1405"/>
                    <a:pt x="304" y="1362"/>
                  </a:cubicBezTo>
                  <a:lnTo>
                    <a:pt x="1092" y="243"/>
                  </a:lnTo>
                  <a:cubicBezTo>
                    <a:pt x="1142" y="175"/>
                    <a:pt x="1123" y="78"/>
                    <a:pt x="1055"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39"/>
            <p:cNvSpPr/>
            <p:nvPr/>
          </p:nvSpPr>
          <p:spPr>
            <a:xfrm>
              <a:off x="7697950" y="1310825"/>
              <a:ext cx="40825" cy="53175"/>
            </a:xfrm>
            <a:custGeom>
              <a:avLst/>
              <a:gdLst/>
              <a:ahLst/>
              <a:cxnLst/>
              <a:rect l="l" t="t" r="r" b="b"/>
              <a:pathLst>
                <a:path w="1633" h="2127" extrusionOk="0">
                  <a:moveTo>
                    <a:pt x="1456" y="1"/>
                  </a:moveTo>
                  <a:cubicBezTo>
                    <a:pt x="1407" y="1"/>
                    <a:pt x="1360" y="23"/>
                    <a:pt x="1329" y="66"/>
                  </a:cubicBezTo>
                  <a:lnTo>
                    <a:pt x="50" y="1880"/>
                  </a:lnTo>
                  <a:cubicBezTo>
                    <a:pt x="0" y="1950"/>
                    <a:pt x="18" y="2048"/>
                    <a:pt x="88" y="2098"/>
                  </a:cubicBezTo>
                  <a:cubicBezTo>
                    <a:pt x="115" y="2116"/>
                    <a:pt x="146" y="2126"/>
                    <a:pt x="176" y="2126"/>
                  </a:cubicBezTo>
                  <a:cubicBezTo>
                    <a:pt x="225" y="2126"/>
                    <a:pt x="273" y="2102"/>
                    <a:pt x="303" y="2059"/>
                  </a:cubicBezTo>
                  <a:lnTo>
                    <a:pt x="1582" y="244"/>
                  </a:lnTo>
                  <a:cubicBezTo>
                    <a:pt x="1632"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39"/>
            <p:cNvSpPr/>
            <p:nvPr/>
          </p:nvSpPr>
          <p:spPr>
            <a:xfrm>
              <a:off x="7664475" y="1304725"/>
              <a:ext cx="28575" cy="35725"/>
            </a:xfrm>
            <a:custGeom>
              <a:avLst/>
              <a:gdLst/>
              <a:ahLst/>
              <a:cxnLst/>
              <a:rect l="l" t="t" r="r" b="b"/>
              <a:pathLst>
                <a:path w="1143" h="1429" extrusionOk="0">
                  <a:moveTo>
                    <a:pt x="966" y="0"/>
                  </a:moveTo>
                  <a:cubicBezTo>
                    <a:pt x="917" y="0"/>
                    <a:pt x="870" y="23"/>
                    <a:pt x="839" y="65"/>
                  </a:cubicBezTo>
                  <a:lnTo>
                    <a:pt x="51" y="1183"/>
                  </a:lnTo>
                  <a:cubicBezTo>
                    <a:pt x="1" y="1253"/>
                    <a:pt x="19" y="1350"/>
                    <a:pt x="89" y="1400"/>
                  </a:cubicBezTo>
                  <a:cubicBezTo>
                    <a:pt x="115" y="1419"/>
                    <a:pt x="148" y="1429"/>
                    <a:pt x="178" y="1429"/>
                  </a:cubicBezTo>
                  <a:cubicBezTo>
                    <a:pt x="228" y="1429"/>
                    <a:pt x="275" y="1406"/>
                    <a:pt x="305" y="1361"/>
                  </a:cubicBezTo>
                  <a:lnTo>
                    <a:pt x="1092" y="244"/>
                  </a:lnTo>
                  <a:cubicBezTo>
                    <a:pt x="1142" y="174"/>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39"/>
            <p:cNvSpPr/>
            <p:nvPr/>
          </p:nvSpPr>
          <p:spPr>
            <a:xfrm>
              <a:off x="7679775" y="1315475"/>
              <a:ext cx="28550" cy="35725"/>
            </a:xfrm>
            <a:custGeom>
              <a:avLst/>
              <a:gdLst/>
              <a:ahLst/>
              <a:cxnLst/>
              <a:rect l="l" t="t" r="r" b="b"/>
              <a:pathLst>
                <a:path w="1142" h="1429" extrusionOk="0">
                  <a:moveTo>
                    <a:pt x="965" y="0"/>
                  </a:moveTo>
                  <a:cubicBezTo>
                    <a:pt x="916" y="0"/>
                    <a:pt x="868" y="23"/>
                    <a:pt x="837" y="66"/>
                  </a:cubicBezTo>
                  <a:lnTo>
                    <a:pt x="50" y="1184"/>
                  </a:lnTo>
                  <a:cubicBezTo>
                    <a:pt x="0" y="1253"/>
                    <a:pt x="17" y="1350"/>
                    <a:pt x="87" y="1400"/>
                  </a:cubicBezTo>
                  <a:cubicBezTo>
                    <a:pt x="114" y="1420"/>
                    <a:pt x="146" y="1429"/>
                    <a:pt x="177" y="1429"/>
                  </a:cubicBezTo>
                  <a:cubicBezTo>
                    <a:pt x="224" y="1429"/>
                    <a:pt x="273" y="1406"/>
                    <a:pt x="303" y="1363"/>
                  </a:cubicBezTo>
                  <a:lnTo>
                    <a:pt x="1092" y="244"/>
                  </a:lnTo>
                  <a:cubicBezTo>
                    <a:pt x="1142" y="174"/>
                    <a:pt x="1123" y="78"/>
                    <a:pt x="1053" y="28"/>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39"/>
            <p:cNvSpPr/>
            <p:nvPr/>
          </p:nvSpPr>
          <p:spPr>
            <a:xfrm>
              <a:off x="7348250" y="836025"/>
              <a:ext cx="32625" cy="41525"/>
            </a:xfrm>
            <a:custGeom>
              <a:avLst/>
              <a:gdLst/>
              <a:ahLst/>
              <a:cxnLst/>
              <a:rect l="l" t="t" r="r" b="b"/>
              <a:pathLst>
                <a:path w="1305" h="1661" extrusionOk="0">
                  <a:moveTo>
                    <a:pt x="1129" y="0"/>
                  </a:moveTo>
                  <a:cubicBezTo>
                    <a:pt x="1081" y="0"/>
                    <a:pt x="1033" y="23"/>
                    <a:pt x="1002" y="66"/>
                  </a:cubicBezTo>
                  <a:lnTo>
                    <a:pt x="49" y="1416"/>
                  </a:lnTo>
                  <a:cubicBezTo>
                    <a:pt x="0" y="1485"/>
                    <a:pt x="17" y="1582"/>
                    <a:pt x="87" y="1632"/>
                  </a:cubicBezTo>
                  <a:cubicBezTo>
                    <a:pt x="114" y="1652"/>
                    <a:pt x="146" y="1660"/>
                    <a:pt x="176" y="1660"/>
                  </a:cubicBezTo>
                  <a:cubicBezTo>
                    <a:pt x="225" y="1660"/>
                    <a:pt x="273" y="1638"/>
                    <a:pt x="303" y="1595"/>
                  </a:cubicBezTo>
                  <a:lnTo>
                    <a:pt x="1255" y="244"/>
                  </a:lnTo>
                  <a:cubicBezTo>
                    <a:pt x="1305" y="174"/>
                    <a:pt x="1288" y="77"/>
                    <a:pt x="1218" y="27"/>
                  </a:cubicBezTo>
                  <a:cubicBezTo>
                    <a:pt x="1191" y="9"/>
                    <a:pt x="1160" y="0"/>
                    <a:pt x="1129"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39"/>
            <p:cNvSpPr/>
            <p:nvPr/>
          </p:nvSpPr>
          <p:spPr>
            <a:xfrm>
              <a:off x="7343200" y="840975"/>
              <a:ext cx="42675" cy="31575"/>
            </a:xfrm>
            <a:custGeom>
              <a:avLst/>
              <a:gdLst/>
              <a:ahLst/>
              <a:cxnLst/>
              <a:rect l="l" t="t" r="r" b="b"/>
              <a:pathLst>
                <a:path w="1707" h="1263" extrusionOk="0">
                  <a:moveTo>
                    <a:pt x="179" y="1"/>
                  </a:moveTo>
                  <a:cubicBezTo>
                    <a:pt x="130" y="1"/>
                    <a:pt x="81" y="23"/>
                    <a:pt x="51" y="66"/>
                  </a:cubicBezTo>
                  <a:cubicBezTo>
                    <a:pt x="1" y="135"/>
                    <a:pt x="19" y="232"/>
                    <a:pt x="89" y="282"/>
                  </a:cubicBezTo>
                  <a:lnTo>
                    <a:pt x="1441" y="1234"/>
                  </a:lnTo>
                  <a:cubicBezTo>
                    <a:pt x="1468" y="1254"/>
                    <a:pt x="1500" y="1262"/>
                    <a:pt x="1531" y="1262"/>
                  </a:cubicBezTo>
                  <a:cubicBezTo>
                    <a:pt x="1578" y="1262"/>
                    <a:pt x="1627" y="1239"/>
                    <a:pt x="1657" y="1197"/>
                  </a:cubicBezTo>
                  <a:cubicBezTo>
                    <a:pt x="1707" y="1127"/>
                    <a:pt x="1690" y="1029"/>
                    <a:pt x="1620" y="979"/>
                  </a:cubicBezTo>
                  <a:lnTo>
                    <a:pt x="268" y="28"/>
                  </a:lnTo>
                  <a:cubicBezTo>
                    <a:pt x="241" y="10"/>
                    <a:pt x="210" y="1"/>
                    <a:pt x="179"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09" name="Google Shape;1209;p39"/>
          <p:cNvGrpSpPr/>
          <p:nvPr/>
        </p:nvGrpSpPr>
        <p:grpSpPr>
          <a:xfrm>
            <a:off x="2262484" y="4411364"/>
            <a:ext cx="624049" cy="549010"/>
            <a:chOff x="2262484" y="4411364"/>
            <a:chExt cx="624049" cy="549010"/>
          </a:xfrm>
        </p:grpSpPr>
        <p:sp>
          <p:nvSpPr>
            <p:cNvPr id="1210" name="Google Shape;1210;p39"/>
            <p:cNvSpPr/>
            <p:nvPr/>
          </p:nvSpPr>
          <p:spPr>
            <a:xfrm rot="1020749">
              <a:off x="2508104" y="4443750"/>
              <a:ext cx="288192" cy="446665"/>
            </a:xfrm>
            <a:custGeom>
              <a:avLst/>
              <a:gdLst/>
              <a:ahLst/>
              <a:cxnLst/>
              <a:rect l="l" t="t" r="r" b="b"/>
              <a:pathLst>
                <a:path w="17640" h="27340" extrusionOk="0">
                  <a:moveTo>
                    <a:pt x="17090" y="1"/>
                  </a:moveTo>
                  <a:cubicBezTo>
                    <a:pt x="16970" y="1"/>
                    <a:pt x="16849" y="54"/>
                    <a:pt x="16765" y="182"/>
                  </a:cubicBezTo>
                  <a:cubicBezTo>
                    <a:pt x="11082" y="8942"/>
                    <a:pt x="5555" y="17801"/>
                    <a:pt x="181" y="26753"/>
                  </a:cubicBezTo>
                  <a:cubicBezTo>
                    <a:pt x="0" y="27056"/>
                    <a:pt x="272" y="27339"/>
                    <a:pt x="543" y="27339"/>
                  </a:cubicBezTo>
                  <a:cubicBezTo>
                    <a:pt x="662" y="27339"/>
                    <a:pt x="781" y="27284"/>
                    <a:pt x="861" y="27151"/>
                  </a:cubicBezTo>
                  <a:cubicBezTo>
                    <a:pt x="6234" y="18197"/>
                    <a:pt x="11762" y="9338"/>
                    <a:pt x="17445" y="580"/>
                  </a:cubicBezTo>
                  <a:cubicBezTo>
                    <a:pt x="17639" y="283"/>
                    <a:pt x="17366" y="1"/>
                    <a:pt x="1709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39"/>
            <p:cNvSpPr/>
            <p:nvPr/>
          </p:nvSpPr>
          <p:spPr>
            <a:xfrm rot="1020749">
              <a:off x="2777551" y="4483121"/>
              <a:ext cx="14442" cy="443953"/>
            </a:xfrm>
            <a:custGeom>
              <a:avLst/>
              <a:gdLst/>
              <a:ahLst/>
              <a:cxnLst/>
              <a:rect l="l" t="t" r="r" b="b"/>
              <a:pathLst>
                <a:path w="884" h="27174" extrusionOk="0">
                  <a:moveTo>
                    <a:pt x="392" y="1"/>
                  </a:moveTo>
                  <a:cubicBezTo>
                    <a:pt x="196" y="1"/>
                    <a:pt x="0" y="127"/>
                    <a:pt x="3" y="381"/>
                  </a:cubicBezTo>
                  <a:cubicBezTo>
                    <a:pt x="96" y="9182"/>
                    <a:pt x="25" y="17991"/>
                    <a:pt x="3" y="26793"/>
                  </a:cubicBezTo>
                  <a:cubicBezTo>
                    <a:pt x="3" y="27046"/>
                    <a:pt x="200" y="27173"/>
                    <a:pt x="397" y="27173"/>
                  </a:cubicBezTo>
                  <a:cubicBezTo>
                    <a:pt x="593" y="27173"/>
                    <a:pt x="790" y="27047"/>
                    <a:pt x="791" y="26793"/>
                  </a:cubicBezTo>
                  <a:cubicBezTo>
                    <a:pt x="812" y="17991"/>
                    <a:pt x="884" y="9182"/>
                    <a:pt x="791" y="381"/>
                  </a:cubicBezTo>
                  <a:cubicBezTo>
                    <a:pt x="788" y="128"/>
                    <a:pt x="589" y="1"/>
                    <a:pt x="39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39"/>
            <p:cNvSpPr/>
            <p:nvPr/>
          </p:nvSpPr>
          <p:spPr>
            <a:xfrm rot="1020749">
              <a:off x="2442396" y="4883314"/>
              <a:ext cx="416539" cy="16484"/>
            </a:xfrm>
            <a:custGeom>
              <a:avLst/>
              <a:gdLst/>
              <a:ahLst/>
              <a:cxnLst/>
              <a:rect l="l" t="t" r="r" b="b"/>
              <a:pathLst>
                <a:path w="25496" h="1009" extrusionOk="0">
                  <a:moveTo>
                    <a:pt x="24992" y="1"/>
                  </a:moveTo>
                  <a:cubicBezTo>
                    <a:pt x="24990" y="1"/>
                    <a:pt x="24989" y="1"/>
                    <a:pt x="24988" y="1"/>
                  </a:cubicBezTo>
                  <a:lnTo>
                    <a:pt x="508" y="221"/>
                  </a:lnTo>
                  <a:cubicBezTo>
                    <a:pt x="3" y="226"/>
                    <a:pt x="0" y="1009"/>
                    <a:pt x="504" y="1009"/>
                  </a:cubicBezTo>
                  <a:cubicBezTo>
                    <a:pt x="506" y="1009"/>
                    <a:pt x="507" y="1009"/>
                    <a:pt x="508" y="1009"/>
                  </a:cubicBezTo>
                  <a:lnTo>
                    <a:pt x="24988" y="788"/>
                  </a:lnTo>
                  <a:cubicBezTo>
                    <a:pt x="25493" y="784"/>
                    <a:pt x="25496" y="1"/>
                    <a:pt x="2499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39"/>
            <p:cNvSpPr/>
            <p:nvPr/>
          </p:nvSpPr>
          <p:spPr>
            <a:xfrm rot="1020749">
              <a:off x="2726617" y="4820370"/>
              <a:ext cx="85494" cy="110130"/>
            </a:xfrm>
            <a:custGeom>
              <a:avLst/>
              <a:gdLst/>
              <a:ahLst/>
              <a:cxnLst/>
              <a:rect l="l" t="t" r="r" b="b"/>
              <a:pathLst>
                <a:path w="5233" h="6741" extrusionOk="0">
                  <a:moveTo>
                    <a:pt x="506" y="1"/>
                  </a:moveTo>
                  <a:cubicBezTo>
                    <a:pt x="1" y="1"/>
                    <a:pt x="1" y="787"/>
                    <a:pt x="507" y="788"/>
                  </a:cubicBezTo>
                  <a:cubicBezTo>
                    <a:pt x="1784" y="792"/>
                    <a:pt x="3058" y="794"/>
                    <a:pt x="4334" y="796"/>
                  </a:cubicBezTo>
                  <a:lnTo>
                    <a:pt x="4334" y="796"/>
                  </a:lnTo>
                  <a:cubicBezTo>
                    <a:pt x="4401" y="2647"/>
                    <a:pt x="4439" y="4512"/>
                    <a:pt x="4353" y="6361"/>
                  </a:cubicBezTo>
                  <a:cubicBezTo>
                    <a:pt x="4341" y="6614"/>
                    <a:pt x="4532" y="6740"/>
                    <a:pt x="4729" y="6740"/>
                  </a:cubicBezTo>
                  <a:cubicBezTo>
                    <a:pt x="4926" y="6740"/>
                    <a:pt x="5128" y="6614"/>
                    <a:pt x="5140" y="6361"/>
                  </a:cubicBezTo>
                  <a:cubicBezTo>
                    <a:pt x="5233" y="4381"/>
                    <a:pt x="5183" y="2383"/>
                    <a:pt x="5107" y="403"/>
                  </a:cubicBezTo>
                  <a:cubicBezTo>
                    <a:pt x="5100" y="191"/>
                    <a:pt x="4934" y="9"/>
                    <a:pt x="4713" y="9"/>
                  </a:cubicBezTo>
                  <a:cubicBezTo>
                    <a:pt x="3310" y="7"/>
                    <a:pt x="1910" y="5"/>
                    <a:pt x="507" y="1"/>
                  </a:cubicBezTo>
                  <a:cubicBezTo>
                    <a:pt x="507" y="1"/>
                    <a:pt x="506" y="1"/>
                    <a:pt x="50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39"/>
            <p:cNvSpPr/>
            <p:nvPr/>
          </p:nvSpPr>
          <p:spPr>
            <a:xfrm rot="1020749">
              <a:off x="2737800" y="4586666"/>
              <a:ext cx="83599" cy="35534"/>
            </a:xfrm>
            <a:custGeom>
              <a:avLst/>
              <a:gdLst/>
              <a:ahLst/>
              <a:cxnLst/>
              <a:rect l="l" t="t" r="r" b="b"/>
              <a:pathLst>
                <a:path w="5117" h="2175" extrusionOk="0">
                  <a:moveTo>
                    <a:pt x="553" y="1"/>
                  </a:moveTo>
                  <a:cubicBezTo>
                    <a:pt x="265" y="1"/>
                    <a:pt x="1" y="396"/>
                    <a:pt x="256" y="686"/>
                  </a:cubicBezTo>
                  <a:cubicBezTo>
                    <a:pt x="1105" y="1654"/>
                    <a:pt x="2299" y="2174"/>
                    <a:pt x="3539" y="2174"/>
                  </a:cubicBezTo>
                  <a:cubicBezTo>
                    <a:pt x="3912" y="2174"/>
                    <a:pt x="4290" y="2127"/>
                    <a:pt x="4663" y="2031"/>
                  </a:cubicBezTo>
                  <a:cubicBezTo>
                    <a:pt x="5117" y="1916"/>
                    <a:pt x="4974" y="1259"/>
                    <a:pt x="4562" y="1259"/>
                  </a:cubicBezTo>
                  <a:cubicBezTo>
                    <a:pt x="4528" y="1259"/>
                    <a:pt x="4492" y="1263"/>
                    <a:pt x="4454" y="1273"/>
                  </a:cubicBezTo>
                  <a:cubicBezTo>
                    <a:pt x="4144" y="1352"/>
                    <a:pt x="3835" y="1391"/>
                    <a:pt x="3531" y="1391"/>
                  </a:cubicBezTo>
                  <a:cubicBezTo>
                    <a:pt x="2497" y="1391"/>
                    <a:pt x="1526" y="944"/>
                    <a:pt x="813" y="129"/>
                  </a:cubicBezTo>
                  <a:cubicBezTo>
                    <a:pt x="733" y="39"/>
                    <a:pt x="642" y="1"/>
                    <a:pt x="55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5" name="Google Shape;1215;p39"/>
            <p:cNvSpPr/>
            <p:nvPr/>
          </p:nvSpPr>
          <p:spPr>
            <a:xfrm rot="1020749">
              <a:off x="2263426" y="4695477"/>
              <a:ext cx="43049" cy="12874"/>
            </a:xfrm>
            <a:custGeom>
              <a:avLst/>
              <a:gdLst/>
              <a:ahLst/>
              <a:cxnLst/>
              <a:rect l="l" t="t" r="r" b="b"/>
              <a:pathLst>
                <a:path w="2635" h="788" extrusionOk="0">
                  <a:moveTo>
                    <a:pt x="509" y="0"/>
                  </a:moveTo>
                  <a:cubicBezTo>
                    <a:pt x="2" y="0"/>
                    <a:pt x="1" y="788"/>
                    <a:pt x="509" y="788"/>
                  </a:cubicBezTo>
                  <a:lnTo>
                    <a:pt x="2126" y="788"/>
                  </a:lnTo>
                  <a:cubicBezTo>
                    <a:pt x="2633" y="788"/>
                    <a:pt x="2635" y="0"/>
                    <a:pt x="212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6" name="Google Shape;1216;p39"/>
            <p:cNvSpPr/>
            <p:nvPr/>
          </p:nvSpPr>
          <p:spPr>
            <a:xfrm rot="1020749">
              <a:off x="2309545" y="4709585"/>
              <a:ext cx="43033" cy="12874"/>
            </a:xfrm>
            <a:custGeom>
              <a:avLst/>
              <a:gdLst/>
              <a:ahLst/>
              <a:cxnLst/>
              <a:rect l="l" t="t" r="r" b="b"/>
              <a:pathLst>
                <a:path w="2634" h="788" extrusionOk="0">
                  <a:moveTo>
                    <a:pt x="507" y="0"/>
                  </a:moveTo>
                  <a:cubicBezTo>
                    <a:pt x="0" y="0"/>
                    <a:pt x="0" y="788"/>
                    <a:pt x="507" y="788"/>
                  </a:cubicBezTo>
                  <a:lnTo>
                    <a:pt x="2125" y="788"/>
                  </a:lnTo>
                  <a:cubicBezTo>
                    <a:pt x="2632" y="788"/>
                    <a:pt x="2633" y="0"/>
                    <a:pt x="212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39"/>
            <p:cNvSpPr/>
            <p:nvPr/>
          </p:nvSpPr>
          <p:spPr>
            <a:xfrm rot="1020749">
              <a:off x="2355663" y="4723698"/>
              <a:ext cx="43049" cy="12874"/>
            </a:xfrm>
            <a:custGeom>
              <a:avLst/>
              <a:gdLst/>
              <a:ahLst/>
              <a:cxnLst/>
              <a:rect l="l" t="t" r="r" b="b"/>
              <a:pathLst>
                <a:path w="2635" h="788" extrusionOk="0">
                  <a:moveTo>
                    <a:pt x="509" y="0"/>
                  </a:moveTo>
                  <a:cubicBezTo>
                    <a:pt x="0" y="0"/>
                    <a:pt x="0" y="788"/>
                    <a:pt x="509" y="788"/>
                  </a:cubicBezTo>
                  <a:lnTo>
                    <a:pt x="2126" y="788"/>
                  </a:lnTo>
                  <a:cubicBezTo>
                    <a:pt x="2631" y="788"/>
                    <a:pt x="2634" y="0"/>
                    <a:pt x="212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39"/>
            <p:cNvSpPr/>
            <p:nvPr/>
          </p:nvSpPr>
          <p:spPr>
            <a:xfrm rot="1020749">
              <a:off x="2401751" y="4737799"/>
              <a:ext cx="43049" cy="12874"/>
            </a:xfrm>
            <a:custGeom>
              <a:avLst/>
              <a:gdLst/>
              <a:ahLst/>
              <a:cxnLst/>
              <a:rect l="l" t="t" r="r" b="b"/>
              <a:pathLst>
                <a:path w="2635" h="788" extrusionOk="0">
                  <a:moveTo>
                    <a:pt x="509" y="0"/>
                  </a:moveTo>
                  <a:cubicBezTo>
                    <a:pt x="2" y="0"/>
                    <a:pt x="1" y="788"/>
                    <a:pt x="509" y="788"/>
                  </a:cubicBezTo>
                  <a:lnTo>
                    <a:pt x="2127" y="788"/>
                  </a:lnTo>
                  <a:cubicBezTo>
                    <a:pt x="2633" y="788"/>
                    <a:pt x="2635" y="0"/>
                    <a:pt x="212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9" name="Google Shape;1219;p39"/>
            <p:cNvSpPr/>
            <p:nvPr/>
          </p:nvSpPr>
          <p:spPr>
            <a:xfrm rot="1020749">
              <a:off x="2447886" y="4751909"/>
              <a:ext cx="43016" cy="12874"/>
            </a:xfrm>
            <a:custGeom>
              <a:avLst/>
              <a:gdLst/>
              <a:ahLst/>
              <a:cxnLst/>
              <a:rect l="l" t="t" r="r" b="b"/>
              <a:pathLst>
                <a:path w="2633" h="788" extrusionOk="0">
                  <a:moveTo>
                    <a:pt x="506" y="0"/>
                  </a:moveTo>
                  <a:cubicBezTo>
                    <a:pt x="1" y="0"/>
                    <a:pt x="1" y="788"/>
                    <a:pt x="506" y="788"/>
                  </a:cubicBezTo>
                  <a:lnTo>
                    <a:pt x="2124" y="788"/>
                  </a:lnTo>
                  <a:cubicBezTo>
                    <a:pt x="2631" y="788"/>
                    <a:pt x="2632" y="0"/>
                    <a:pt x="212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0" name="Google Shape;1220;p39"/>
            <p:cNvSpPr/>
            <p:nvPr/>
          </p:nvSpPr>
          <p:spPr>
            <a:xfrm rot="1020749">
              <a:off x="2513277" y="4614676"/>
              <a:ext cx="37364" cy="51250"/>
            </a:xfrm>
            <a:custGeom>
              <a:avLst/>
              <a:gdLst/>
              <a:ahLst/>
              <a:cxnLst/>
              <a:rect l="l" t="t" r="r" b="b"/>
              <a:pathLst>
                <a:path w="2287" h="3137" extrusionOk="0">
                  <a:moveTo>
                    <a:pt x="1750" y="1"/>
                  </a:moveTo>
                  <a:cubicBezTo>
                    <a:pt x="1631" y="1"/>
                    <a:pt x="1514" y="58"/>
                    <a:pt x="1439" y="197"/>
                  </a:cubicBezTo>
                  <a:cubicBezTo>
                    <a:pt x="1016" y="979"/>
                    <a:pt x="592" y="1762"/>
                    <a:pt x="167" y="2545"/>
                  </a:cubicBezTo>
                  <a:cubicBezTo>
                    <a:pt x="1" y="2852"/>
                    <a:pt x="273" y="3137"/>
                    <a:pt x="537" y="3137"/>
                  </a:cubicBezTo>
                  <a:cubicBezTo>
                    <a:pt x="656" y="3137"/>
                    <a:pt x="772" y="3080"/>
                    <a:pt x="847" y="2941"/>
                  </a:cubicBezTo>
                  <a:cubicBezTo>
                    <a:pt x="1272" y="2160"/>
                    <a:pt x="1696" y="1375"/>
                    <a:pt x="2119" y="594"/>
                  </a:cubicBezTo>
                  <a:cubicBezTo>
                    <a:pt x="2286" y="286"/>
                    <a:pt x="2014" y="1"/>
                    <a:pt x="175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39"/>
            <p:cNvSpPr/>
            <p:nvPr/>
          </p:nvSpPr>
          <p:spPr>
            <a:xfrm rot="1020749">
              <a:off x="2535941" y="4621852"/>
              <a:ext cx="34047" cy="50417"/>
            </a:xfrm>
            <a:custGeom>
              <a:avLst/>
              <a:gdLst/>
              <a:ahLst/>
              <a:cxnLst/>
              <a:rect l="l" t="t" r="r" b="b"/>
              <a:pathLst>
                <a:path w="2084" h="3086" extrusionOk="0">
                  <a:moveTo>
                    <a:pt x="557" y="0"/>
                  </a:moveTo>
                  <a:cubicBezTo>
                    <a:pt x="274" y="0"/>
                    <a:pt x="1" y="281"/>
                    <a:pt x="206" y="572"/>
                  </a:cubicBezTo>
                  <a:cubicBezTo>
                    <a:pt x="689" y="1257"/>
                    <a:pt x="1034" y="1993"/>
                    <a:pt x="1247" y="2805"/>
                  </a:cubicBezTo>
                  <a:cubicBezTo>
                    <a:pt x="1298" y="3000"/>
                    <a:pt x="1450" y="3085"/>
                    <a:pt x="1605" y="3085"/>
                  </a:cubicBezTo>
                  <a:cubicBezTo>
                    <a:pt x="1840" y="3085"/>
                    <a:pt x="2083" y="2892"/>
                    <a:pt x="2006" y="2596"/>
                  </a:cubicBezTo>
                  <a:cubicBezTo>
                    <a:pt x="1778" y="1724"/>
                    <a:pt x="1405" y="911"/>
                    <a:pt x="886" y="175"/>
                  </a:cubicBezTo>
                  <a:cubicBezTo>
                    <a:pt x="799" y="52"/>
                    <a:pt x="677" y="0"/>
                    <a:pt x="55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39"/>
            <p:cNvSpPr/>
            <p:nvPr/>
          </p:nvSpPr>
          <p:spPr>
            <a:xfrm rot="1020749">
              <a:off x="2517217" y="4646303"/>
              <a:ext cx="45042" cy="14540"/>
            </a:xfrm>
            <a:custGeom>
              <a:avLst/>
              <a:gdLst/>
              <a:ahLst/>
              <a:cxnLst/>
              <a:rect l="l" t="t" r="r" b="b"/>
              <a:pathLst>
                <a:path w="2757" h="890" extrusionOk="0">
                  <a:moveTo>
                    <a:pt x="1324" y="1"/>
                  </a:moveTo>
                  <a:cubicBezTo>
                    <a:pt x="1038" y="1"/>
                    <a:pt x="752" y="31"/>
                    <a:pt x="465" y="90"/>
                  </a:cubicBezTo>
                  <a:cubicBezTo>
                    <a:pt x="0" y="183"/>
                    <a:pt x="155" y="858"/>
                    <a:pt x="584" y="858"/>
                  </a:cubicBezTo>
                  <a:cubicBezTo>
                    <a:pt x="613" y="858"/>
                    <a:pt x="643" y="855"/>
                    <a:pt x="674" y="848"/>
                  </a:cubicBezTo>
                  <a:cubicBezTo>
                    <a:pt x="887" y="804"/>
                    <a:pt x="1100" y="783"/>
                    <a:pt x="1313" y="783"/>
                  </a:cubicBezTo>
                  <a:cubicBezTo>
                    <a:pt x="1573" y="783"/>
                    <a:pt x="1831" y="815"/>
                    <a:pt x="2089" y="877"/>
                  </a:cubicBezTo>
                  <a:cubicBezTo>
                    <a:pt x="2125" y="885"/>
                    <a:pt x="2158" y="889"/>
                    <a:pt x="2190" y="889"/>
                  </a:cubicBezTo>
                  <a:cubicBezTo>
                    <a:pt x="2608" y="889"/>
                    <a:pt x="2757" y="227"/>
                    <a:pt x="2298" y="118"/>
                  </a:cubicBezTo>
                  <a:cubicBezTo>
                    <a:pt x="1973" y="40"/>
                    <a:pt x="1649" y="1"/>
                    <a:pt x="132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3" name="Google Shape;1223;p39"/>
            <p:cNvSpPr/>
            <p:nvPr/>
          </p:nvSpPr>
          <p:spPr>
            <a:xfrm rot="1020749">
              <a:off x="2838723" y="4789194"/>
              <a:ext cx="41154" cy="51659"/>
            </a:xfrm>
            <a:custGeom>
              <a:avLst/>
              <a:gdLst/>
              <a:ahLst/>
              <a:cxnLst/>
              <a:rect l="l" t="t" r="r" b="b"/>
              <a:pathLst>
                <a:path w="2519" h="3162" extrusionOk="0">
                  <a:moveTo>
                    <a:pt x="1722" y="0"/>
                  </a:moveTo>
                  <a:cubicBezTo>
                    <a:pt x="1698" y="0"/>
                    <a:pt x="1673" y="2"/>
                    <a:pt x="1648" y="7"/>
                  </a:cubicBezTo>
                  <a:cubicBezTo>
                    <a:pt x="769" y="151"/>
                    <a:pt x="0" y="999"/>
                    <a:pt x="169" y="1923"/>
                  </a:cubicBezTo>
                  <a:cubicBezTo>
                    <a:pt x="300" y="2633"/>
                    <a:pt x="958" y="3161"/>
                    <a:pt x="1656" y="3161"/>
                  </a:cubicBezTo>
                  <a:cubicBezTo>
                    <a:pt x="1799" y="3161"/>
                    <a:pt x="1944" y="3139"/>
                    <a:pt x="2086" y="3092"/>
                  </a:cubicBezTo>
                  <a:cubicBezTo>
                    <a:pt x="2518" y="2948"/>
                    <a:pt x="2392" y="2310"/>
                    <a:pt x="2007" y="2310"/>
                  </a:cubicBezTo>
                  <a:cubicBezTo>
                    <a:pt x="1967" y="2310"/>
                    <a:pt x="1923" y="2317"/>
                    <a:pt x="1877" y="2333"/>
                  </a:cubicBezTo>
                  <a:cubicBezTo>
                    <a:pt x="1805" y="2357"/>
                    <a:pt x="1732" y="2368"/>
                    <a:pt x="1659" y="2368"/>
                  </a:cubicBezTo>
                  <a:cubicBezTo>
                    <a:pt x="1295" y="2368"/>
                    <a:pt x="946" y="2087"/>
                    <a:pt x="935" y="1693"/>
                  </a:cubicBezTo>
                  <a:cubicBezTo>
                    <a:pt x="919" y="1178"/>
                    <a:pt x="1403" y="843"/>
                    <a:pt x="1858" y="767"/>
                  </a:cubicBezTo>
                  <a:cubicBezTo>
                    <a:pt x="2331" y="688"/>
                    <a:pt x="2164" y="0"/>
                    <a:pt x="172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4" name="Google Shape;1224;p39"/>
          <p:cNvGrpSpPr/>
          <p:nvPr/>
        </p:nvGrpSpPr>
        <p:grpSpPr>
          <a:xfrm>
            <a:off x="237450" y="257038"/>
            <a:ext cx="1214675" cy="811125"/>
            <a:chOff x="237450" y="257038"/>
            <a:chExt cx="1214675" cy="811125"/>
          </a:xfrm>
        </p:grpSpPr>
        <p:sp>
          <p:nvSpPr>
            <p:cNvPr id="1225" name="Google Shape;1225;p39"/>
            <p:cNvSpPr/>
            <p:nvPr/>
          </p:nvSpPr>
          <p:spPr>
            <a:xfrm>
              <a:off x="237875" y="282863"/>
              <a:ext cx="52575" cy="106625"/>
            </a:xfrm>
            <a:custGeom>
              <a:avLst/>
              <a:gdLst/>
              <a:ahLst/>
              <a:cxnLst/>
              <a:rect l="l" t="t" r="r" b="b"/>
              <a:pathLst>
                <a:path w="2103" h="4265" extrusionOk="0">
                  <a:moveTo>
                    <a:pt x="947" y="365"/>
                  </a:moveTo>
                  <a:cubicBezTo>
                    <a:pt x="1224" y="365"/>
                    <a:pt x="1360" y="547"/>
                    <a:pt x="1354" y="912"/>
                  </a:cubicBezTo>
                  <a:cubicBezTo>
                    <a:pt x="1641" y="1387"/>
                    <a:pt x="1451" y="1654"/>
                    <a:pt x="783" y="1711"/>
                  </a:cubicBezTo>
                  <a:cubicBezTo>
                    <a:pt x="552" y="1712"/>
                    <a:pt x="526" y="2024"/>
                    <a:pt x="731" y="2097"/>
                  </a:cubicBezTo>
                  <a:cubicBezTo>
                    <a:pt x="1372" y="2326"/>
                    <a:pt x="1534" y="3160"/>
                    <a:pt x="1033" y="3609"/>
                  </a:cubicBezTo>
                  <a:cubicBezTo>
                    <a:pt x="883" y="3743"/>
                    <a:pt x="775" y="3798"/>
                    <a:pt x="695" y="3798"/>
                  </a:cubicBezTo>
                  <a:cubicBezTo>
                    <a:pt x="433" y="3798"/>
                    <a:pt x="498" y="3193"/>
                    <a:pt x="499" y="2863"/>
                  </a:cubicBezTo>
                  <a:cubicBezTo>
                    <a:pt x="505" y="2063"/>
                    <a:pt x="510" y="1263"/>
                    <a:pt x="515" y="462"/>
                  </a:cubicBezTo>
                  <a:lnTo>
                    <a:pt x="515" y="462"/>
                  </a:lnTo>
                  <a:cubicBezTo>
                    <a:pt x="528" y="459"/>
                    <a:pt x="541" y="455"/>
                    <a:pt x="553" y="450"/>
                  </a:cubicBezTo>
                  <a:cubicBezTo>
                    <a:pt x="707" y="393"/>
                    <a:pt x="838" y="365"/>
                    <a:pt x="947" y="365"/>
                  </a:cubicBezTo>
                  <a:close/>
                  <a:moveTo>
                    <a:pt x="878" y="0"/>
                  </a:moveTo>
                  <a:cubicBezTo>
                    <a:pt x="701" y="0"/>
                    <a:pt x="521" y="37"/>
                    <a:pt x="354" y="109"/>
                  </a:cubicBezTo>
                  <a:cubicBezTo>
                    <a:pt x="329" y="120"/>
                    <a:pt x="309" y="134"/>
                    <a:pt x="294" y="149"/>
                  </a:cubicBezTo>
                  <a:lnTo>
                    <a:pt x="294" y="149"/>
                  </a:lnTo>
                  <a:cubicBezTo>
                    <a:pt x="204" y="159"/>
                    <a:pt x="121" y="222"/>
                    <a:pt x="120" y="338"/>
                  </a:cubicBezTo>
                  <a:cubicBezTo>
                    <a:pt x="117" y="1031"/>
                    <a:pt x="111" y="1725"/>
                    <a:pt x="108" y="2418"/>
                  </a:cubicBezTo>
                  <a:cubicBezTo>
                    <a:pt x="104" y="2959"/>
                    <a:pt x="1" y="3588"/>
                    <a:pt x="148" y="4107"/>
                  </a:cubicBezTo>
                  <a:cubicBezTo>
                    <a:pt x="167" y="4167"/>
                    <a:pt x="220" y="4233"/>
                    <a:pt x="287" y="4245"/>
                  </a:cubicBezTo>
                  <a:cubicBezTo>
                    <a:pt x="366" y="4258"/>
                    <a:pt x="442" y="4264"/>
                    <a:pt x="515" y="4264"/>
                  </a:cubicBezTo>
                  <a:cubicBezTo>
                    <a:pt x="1659" y="4264"/>
                    <a:pt x="2067" y="2721"/>
                    <a:pt x="1291" y="1993"/>
                  </a:cubicBezTo>
                  <a:lnTo>
                    <a:pt x="1291" y="1993"/>
                  </a:lnTo>
                  <a:cubicBezTo>
                    <a:pt x="1768" y="1779"/>
                    <a:pt x="2103" y="1284"/>
                    <a:pt x="1922" y="723"/>
                  </a:cubicBezTo>
                  <a:cubicBezTo>
                    <a:pt x="1767" y="239"/>
                    <a:pt x="1331" y="0"/>
                    <a:pt x="87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39"/>
            <p:cNvSpPr/>
            <p:nvPr/>
          </p:nvSpPr>
          <p:spPr>
            <a:xfrm>
              <a:off x="310000" y="257038"/>
              <a:ext cx="41750" cy="63600"/>
            </a:xfrm>
            <a:custGeom>
              <a:avLst/>
              <a:gdLst/>
              <a:ahLst/>
              <a:cxnLst/>
              <a:rect l="l" t="t" r="r" b="b"/>
              <a:pathLst>
                <a:path w="1670" h="2544" extrusionOk="0">
                  <a:moveTo>
                    <a:pt x="696" y="0"/>
                  </a:moveTo>
                  <a:cubicBezTo>
                    <a:pt x="468" y="0"/>
                    <a:pt x="241" y="130"/>
                    <a:pt x="102" y="330"/>
                  </a:cubicBezTo>
                  <a:cubicBezTo>
                    <a:pt x="1" y="478"/>
                    <a:pt x="138" y="619"/>
                    <a:pt x="279" y="619"/>
                  </a:cubicBezTo>
                  <a:cubicBezTo>
                    <a:pt x="339" y="619"/>
                    <a:pt x="400" y="593"/>
                    <a:pt x="444" y="531"/>
                  </a:cubicBezTo>
                  <a:cubicBezTo>
                    <a:pt x="544" y="433"/>
                    <a:pt x="624" y="383"/>
                    <a:pt x="684" y="383"/>
                  </a:cubicBezTo>
                  <a:cubicBezTo>
                    <a:pt x="753" y="383"/>
                    <a:pt x="795" y="449"/>
                    <a:pt x="809" y="582"/>
                  </a:cubicBezTo>
                  <a:cubicBezTo>
                    <a:pt x="905" y="685"/>
                    <a:pt x="909" y="777"/>
                    <a:pt x="816" y="860"/>
                  </a:cubicBezTo>
                  <a:cubicBezTo>
                    <a:pt x="776" y="954"/>
                    <a:pt x="712" y="997"/>
                    <a:pt x="696" y="1103"/>
                  </a:cubicBezTo>
                  <a:cubicBezTo>
                    <a:pt x="678" y="1225"/>
                    <a:pt x="712" y="1335"/>
                    <a:pt x="793" y="1423"/>
                  </a:cubicBezTo>
                  <a:cubicBezTo>
                    <a:pt x="927" y="1564"/>
                    <a:pt x="1199" y="1507"/>
                    <a:pt x="1259" y="1730"/>
                  </a:cubicBezTo>
                  <a:cubicBezTo>
                    <a:pt x="1372" y="2143"/>
                    <a:pt x="627" y="2150"/>
                    <a:pt x="398" y="2150"/>
                  </a:cubicBezTo>
                  <a:cubicBezTo>
                    <a:pt x="145" y="2150"/>
                    <a:pt x="145" y="2543"/>
                    <a:pt x="398" y="2543"/>
                  </a:cubicBezTo>
                  <a:cubicBezTo>
                    <a:pt x="862" y="2543"/>
                    <a:pt x="1456" y="2488"/>
                    <a:pt x="1619" y="1967"/>
                  </a:cubicBezTo>
                  <a:cubicBezTo>
                    <a:pt x="1670" y="1806"/>
                    <a:pt x="1668" y="1613"/>
                    <a:pt x="1591" y="1458"/>
                  </a:cubicBezTo>
                  <a:cubicBezTo>
                    <a:pt x="1492" y="1262"/>
                    <a:pt x="1337" y="1294"/>
                    <a:pt x="1197" y="1175"/>
                  </a:cubicBezTo>
                  <a:cubicBezTo>
                    <a:pt x="1187" y="1176"/>
                    <a:pt x="1177" y="1176"/>
                    <a:pt x="1169" y="1176"/>
                  </a:cubicBezTo>
                  <a:cubicBezTo>
                    <a:pt x="1078" y="1176"/>
                    <a:pt x="1075" y="1136"/>
                    <a:pt x="1154" y="1056"/>
                  </a:cubicBezTo>
                  <a:cubicBezTo>
                    <a:pt x="1191" y="1013"/>
                    <a:pt x="1219" y="967"/>
                    <a:pt x="1239" y="913"/>
                  </a:cubicBezTo>
                  <a:cubicBezTo>
                    <a:pt x="1270" y="833"/>
                    <a:pt x="1297" y="757"/>
                    <a:pt x="1300" y="670"/>
                  </a:cubicBezTo>
                  <a:cubicBezTo>
                    <a:pt x="1310" y="489"/>
                    <a:pt x="1233" y="292"/>
                    <a:pt x="1103" y="167"/>
                  </a:cubicBezTo>
                  <a:cubicBezTo>
                    <a:pt x="981" y="51"/>
                    <a:pt x="838" y="0"/>
                    <a:pt x="69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7" name="Google Shape;1227;p39"/>
            <p:cNvSpPr/>
            <p:nvPr/>
          </p:nvSpPr>
          <p:spPr>
            <a:xfrm>
              <a:off x="409550" y="320163"/>
              <a:ext cx="40875" cy="12800"/>
            </a:xfrm>
            <a:custGeom>
              <a:avLst/>
              <a:gdLst/>
              <a:ahLst/>
              <a:cxnLst/>
              <a:rect l="l" t="t" r="r" b="b"/>
              <a:pathLst>
                <a:path w="1635" h="512" extrusionOk="0">
                  <a:moveTo>
                    <a:pt x="887" y="0"/>
                  </a:moveTo>
                  <a:cubicBezTo>
                    <a:pt x="659" y="0"/>
                    <a:pt x="433" y="40"/>
                    <a:pt x="213" y="120"/>
                  </a:cubicBezTo>
                  <a:cubicBezTo>
                    <a:pt x="0" y="197"/>
                    <a:pt x="61" y="512"/>
                    <a:pt x="249" y="512"/>
                  </a:cubicBezTo>
                  <a:cubicBezTo>
                    <a:pt x="269" y="512"/>
                    <a:pt x="292" y="508"/>
                    <a:pt x="316" y="499"/>
                  </a:cubicBezTo>
                  <a:cubicBezTo>
                    <a:pt x="508" y="430"/>
                    <a:pt x="699" y="395"/>
                    <a:pt x="892" y="395"/>
                  </a:cubicBezTo>
                  <a:cubicBezTo>
                    <a:pt x="1028" y="395"/>
                    <a:pt x="1164" y="412"/>
                    <a:pt x="1302" y="448"/>
                  </a:cubicBezTo>
                  <a:cubicBezTo>
                    <a:pt x="1321" y="453"/>
                    <a:pt x="1339" y="455"/>
                    <a:pt x="1356" y="455"/>
                  </a:cubicBezTo>
                  <a:cubicBezTo>
                    <a:pt x="1561" y="455"/>
                    <a:pt x="1634" y="127"/>
                    <a:pt x="1408" y="69"/>
                  </a:cubicBezTo>
                  <a:cubicBezTo>
                    <a:pt x="1235" y="23"/>
                    <a:pt x="1061" y="0"/>
                    <a:pt x="88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8" name="Google Shape;1228;p39"/>
            <p:cNvSpPr/>
            <p:nvPr/>
          </p:nvSpPr>
          <p:spPr>
            <a:xfrm>
              <a:off x="415050" y="346638"/>
              <a:ext cx="33050" cy="12700"/>
            </a:xfrm>
            <a:custGeom>
              <a:avLst/>
              <a:gdLst/>
              <a:ahLst/>
              <a:cxnLst/>
              <a:rect l="l" t="t" r="r" b="b"/>
              <a:pathLst>
                <a:path w="1322" h="508" extrusionOk="0">
                  <a:moveTo>
                    <a:pt x="434" y="1"/>
                  </a:moveTo>
                  <a:cubicBezTo>
                    <a:pt x="374" y="1"/>
                    <a:pt x="313" y="4"/>
                    <a:pt x="252" y="12"/>
                  </a:cubicBezTo>
                  <a:cubicBezTo>
                    <a:pt x="12" y="41"/>
                    <a:pt x="0" y="408"/>
                    <a:pt x="226" y="408"/>
                  </a:cubicBezTo>
                  <a:cubicBezTo>
                    <a:pt x="235" y="408"/>
                    <a:pt x="243" y="408"/>
                    <a:pt x="252" y="407"/>
                  </a:cubicBezTo>
                  <a:cubicBezTo>
                    <a:pt x="314" y="399"/>
                    <a:pt x="375" y="395"/>
                    <a:pt x="436" y="395"/>
                  </a:cubicBezTo>
                  <a:cubicBezTo>
                    <a:pt x="602" y="395"/>
                    <a:pt x="763" y="424"/>
                    <a:pt x="919" y="490"/>
                  </a:cubicBezTo>
                  <a:cubicBezTo>
                    <a:pt x="947" y="502"/>
                    <a:pt x="975" y="507"/>
                    <a:pt x="1002" y="507"/>
                  </a:cubicBezTo>
                  <a:cubicBezTo>
                    <a:pt x="1192" y="507"/>
                    <a:pt x="1321" y="236"/>
                    <a:pt x="1118" y="149"/>
                  </a:cubicBezTo>
                  <a:cubicBezTo>
                    <a:pt x="895" y="55"/>
                    <a:pt x="670" y="1"/>
                    <a:pt x="43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39"/>
            <p:cNvSpPr/>
            <p:nvPr/>
          </p:nvSpPr>
          <p:spPr>
            <a:xfrm>
              <a:off x="237775" y="452538"/>
              <a:ext cx="52575" cy="106600"/>
            </a:xfrm>
            <a:custGeom>
              <a:avLst/>
              <a:gdLst/>
              <a:ahLst/>
              <a:cxnLst/>
              <a:rect l="l" t="t" r="r" b="b"/>
              <a:pathLst>
                <a:path w="2103" h="4264" extrusionOk="0">
                  <a:moveTo>
                    <a:pt x="947" y="365"/>
                  </a:moveTo>
                  <a:cubicBezTo>
                    <a:pt x="1224" y="365"/>
                    <a:pt x="1360" y="547"/>
                    <a:pt x="1353" y="912"/>
                  </a:cubicBezTo>
                  <a:cubicBezTo>
                    <a:pt x="1641" y="1387"/>
                    <a:pt x="1452" y="1653"/>
                    <a:pt x="782" y="1711"/>
                  </a:cubicBezTo>
                  <a:cubicBezTo>
                    <a:pt x="552" y="1712"/>
                    <a:pt x="527" y="2024"/>
                    <a:pt x="731" y="2097"/>
                  </a:cubicBezTo>
                  <a:cubicBezTo>
                    <a:pt x="1373" y="2326"/>
                    <a:pt x="1534" y="3159"/>
                    <a:pt x="1033" y="3609"/>
                  </a:cubicBezTo>
                  <a:cubicBezTo>
                    <a:pt x="883" y="3743"/>
                    <a:pt x="774" y="3798"/>
                    <a:pt x="695" y="3798"/>
                  </a:cubicBezTo>
                  <a:cubicBezTo>
                    <a:pt x="433" y="3798"/>
                    <a:pt x="499" y="3193"/>
                    <a:pt x="500" y="2863"/>
                  </a:cubicBezTo>
                  <a:cubicBezTo>
                    <a:pt x="506" y="2063"/>
                    <a:pt x="510" y="1263"/>
                    <a:pt x="515" y="462"/>
                  </a:cubicBezTo>
                  <a:lnTo>
                    <a:pt x="515" y="462"/>
                  </a:lnTo>
                  <a:cubicBezTo>
                    <a:pt x="528" y="459"/>
                    <a:pt x="540" y="455"/>
                    <a:pt x="553" y="450"/>
                  </a:cubicBezTo>
                  <a:cubicBezTo>
                    <a:pt x="706" y="393"/>
                    <a:pt x="837" y="365"/>
                    <a:pt x="947" y="365"/>
                  </a:cubicBezTo>
                  <a:close/>
                  <a:moveTo>
                    <a:pt x="879" y="0"/>
                  </a:moveTo>
                  <a:cubicBezTo>
                    <a:pt x="702" y="0"/>
                    <a:pt x="522" y="37"/>
                    <a:pt x="356" y="109"/>
                  </a:cubicBezTo>
                  <a:cubicBezTo>
                    <a:pt x="330" y="120"/>
                    <a:pt x="310" y="133"/>
                    <a:pt x="294" y="149"/>
                  </a:cubicBezTo>
                  <a:lnTo>
                    <a:pt x="294" y="149"/>
                  </a:lnTo>
                  <a:cubicBezTo>
                    <a:pt x="205" y="159"/>
                    <a:pt x="121" y="222"/>
                    <a:pt x="121" y="338"/>
                  </a:cubicBezTo>
                  <a:cubicBezTo>
                    <a:pt x="117" y="1031"/>
                    <a:pt x="112" y="1725"/>
                    <a:pt x="108" y="2418"/>
                  </a:cubicBezTo>
                  <a:cubicBezTo>
                    <a:pt x="104" y="2960"/>
                    <a:pt x="1" y="3587"/>
                    <a:pt x="149" y="4107"/>
                  </a:cubicBezTo>
                  <a:cubicBezTo>
                    <a:pt x="167" y="4167"/>
                    <a:pt x="221" y="4233"/>
                    <a:pt x="287" y="4245"/>
                  </a:cubicBezTo>
                  <a:cubicBezTo>
                    <a:pt x="366" y="4258"/>
                    <a:pt x="442" y="4264"/>
                    <a:pt x="515" y="4264"/>
                  </a:cubicBezTo>
                  <a:cubicBezTo>
                    <a:pt x="1659" y="4264"/>
                    <a:pt x="2067" y="2721"/>
                    <a:pt x="1292" y="1993"/>
                  </a:cubicBezTo>
                  <a:lnTo>
                    <a:pt x="1292" y="1993"/>
                  </a:lnTo>
                  <a:cubicBezTo>
                    <a:pt x="1769" y="1779"/>
                    <a:pt x="2102" y="1284"/>
                    <a:pt x="1923" y="723"/>
                  </a:cubicBezTo>
                  <a:cubicBezTo>
                    <a:pt x="1767" y="239"/>
                    <a:pt x="1332" y="0"/>
                    <a:pt x="87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39"/>
            <p:cNvSpPr/>
            <p:nvPr/>
          </p:nvSpPr>
          <p:spPr>
            <a:xfrm>
              <a:off x="309900" y="426713"/>
              <a:ext cx="41750" cy="63600"/>
            </a:xfrm>
            <a:custGeom>
              <a:avLst/>
              <a:gdLst/>
              <a:ahLst/>
              <a:cxnLst/>
              <a:rect l="l" t="t" r="r" b="b"/>
              <a:pathLst>
                <a:path w="1670" h="2544" extrusionOk="0">
                  <a:moveTo>
                    <a:pt x="697" y="0"/>
                  </a:moveTo>
                  <a:cubicBezTo>
                    <a:pt x="469" y="0"/>
                    <a:pt x="242" y="131"/>
                    <a:pt x="102" y="330"/>
                  </a:cubicBezTo>
                  <a:cubicBezTo>
                    <a:pt x="0" y="477"/>
                    <a:pt x="138" y="618"/>
                    <a:pt x="280" y="618"/>
                  </a:cubicBezTo>
                  <a:cubicBezTo>
                    <a:pt x="340" y="618"/>
                    <a:pt x="401" y="592"/>
                    <a:pt x="444" y="531"/>
                  </a:cubicBezTo>
                  <a:cubicBezTo>
                    <a:pt x="544" y="432"/>
                    <a:pt x="624" y="383"/>
                    <a:pt x="684" y="383"/>
                  </a:cubicBezTo>
                  <a:cubicBezTo>
                    <a:pt x="753" y="383"/>
                    <a:pt x="794" y="449"/>
                    <a:pt x="809" y="582"/>
                  </a:cubicBezTo>
                  <a:cubicBezTo>
                    <a:pt x="906" y="687"/>
                    <a:pt x="909" y="777"/>
                    <a:pt x="816" y="860"/>
                  </a:cubicBezTo>
                  <a:cubicBezTo>
                    <a:pt x="777" y="954"/>
                    <a:pt x="713" y="997"/>
                    <a:pt x="696" y="1103"/>
                  </a:cubicBezTo>
                  <a:cubicBezTo>
                    <a:pt x="679" y="1225"/>
                    <a:pt x="713" y="1335"/>
                    <a:pt x="795" y="1424"/>
                  </a:cubicBezTo>
                  <a:cubicBezTo>
                    <a:pt x="928" y="1564"/>
                    <a:pt x="1200" y="1507"/>
                    <a:pt x="1260" y="1732"/>
                  </a:cubicBezTo>
                  <a:cubicBezTo>
                    <a:pt x="1373" y="2142"/>
                    <a:pt x="629" y="2150"/>
                    <a:pt x="400" y="2150"/>
                  </a:cubicBezTo>
                  <a:cubicBezTo>
                    <a:pt x="145" y="2150"/>
                    <a:pt x="145" y="2543"/>
                    <a:pt x="400" y="2543"/>
                  </a:cubicBezTo>
                  <a:cubicBezTo>
                    <a:pt x="862" y="2543"/>
                    <a:pt x="1457" y="2487"/>
                    <a:pt x="1619" y="1968"/>
                  </a:cubicBezTo>
                  <a:cubicBezTo>
                    <a:pt x="1669" y="1806"/>
                    <a:pt x="1668" y="1613"/>
                    <a:pt x="1591" y="1458"/>
                  </a:cubicBezTo>
                  <a:cubicBezTo>
                    <a:pt x="1493" y="1262"/>
                    <a:pt x="1339" y="1294"/>
                    <a:pt x="1197" y="1175"/>
                  </a:cubicBezTo>
                  <a:cubicBezTo>
                    <a:pt x="1187" y="1176"/>
                    <a:pt x="1177" y="1176"/>
                    <a:pt x="1169" y="1176"/>
                  </a:cubicBezTo>
                  <a:cubicBezTo>
                    <a:pt x="1079" y="1176"/>
                    <a:pt x="1074" y="1136"/>
                    <a:pt x="1154" y="1056"/>
                  </a:cubicBezTo>
                  <a:cubicBezTo>
                    <a:pt x="1193" y="1013"/>
                    <a:pt x="1218" y="967"/>
                    <a:pt x="1238" y="913"/>
                  </a:cubicBezTo>
                  <a:cubicBezTo>
                    <a:pt x="1271" y="833"/>
                    <a:pt x="1297" y="757"/>
                    <a:pt x="1301" y="669"/>
                  </a:cubicBezTo>
                  <a:cubicBezTo>
                    <a:pt x="1310" y="489"/>
                    <a:pt x="1233" y="293"/>
                    <a:pt x="1102" y="167"/>
                  </a:cubicBezTo>
                  <a:cubicBezTo>
                    <a:pt x="981" y="51"/>
                    <a:pt x="839" y="0"/>
                    <a:pt x="69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1" name="Google Shape;1231;p39"/>
            <p:cNvSpPr/>
            <p:nvPr/>
          </p:nvSpPr>
          <p:spPr>
            <a:xfrm>
              <a:off x="409425" y="489863"/>
              <a:ext cx="40875" cy="12775"/>
            </a:xfrm>
            <a:custGeom>
              <a:avLst/>
              <a:gdLst/>
              <a:ahLst/>
              <a:cxnLst/>
              <a:rect l="l" t="t" r="r" b="b"/>
              <a:pathLst>
                <a:path w="1635" h="511" extrusionOk="0">
                  <a:moveTo>
                    <a:pt x="887" y="1"/>
                  </a:moveTo>
                  <a:cubicBezTo>
                    <a:pt x="660" y="1"/>
                    <a:pt x="433" y="39"/>
                    <a:pt x="214" y="119"/>
                  </a:cubicBezTo>
                  <a:cubicBezTo>
                    <a:pt x="1" y="195"/>
                    <a:pt x="62" y="511"/>
                    <a:pt x="250" y="511"/>
                  </a:cubicBezTo>
                  <a:cubicBezTo>
                    <a:pt x="271" y="511"/>
                    <a:pt x="294" y="507"/>
                    <a:pt x="318" y="498"/>
                  </a:cubicBezTo>
                  <a:cubicBezTo>
                    <a:pt x="509" y="429"/>
                    <a:pt x="700" y="394"/>
                    <a:pt x="894" y="394"/>
                  </a:cubicBezTo>
                  <a:cubicBezTo>
                    <a:pt x="1029" y="394"/>
                    <a:pt x="1165" y="411"/>
                    <a:pt x="1303" y="447"/>
                  </a:cubicBezTo>
                  <a:cubicBezTo>
                    <a:pt x="1322" y="452"/>
                    <a:pt x="1340" y="454"/>
                    <a:pt x="1357" y="454"/>
                  </a:cubicBezTo>
                  <a:cubicBezTo>
                    <a:pt x="1563" y="454"/>
                    <a:pt x="1635" y="126"/>
                    <a:pt x="1409" y="67"/>
                  </a:cubicBezTo>
                  <a:cubicBezTo>
                    <a:pt x="1236" y="23"/>
                    <a:pt x="1061" y="1"/>
                    <a:pt x="88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2" name="Google Shape;1232;p39"/>
            <p:cNvSpPr/>
            <p:nvPr/>
          </p:nvSpPr>
          <p:spPr>
            <a:xfrm>
              <a:off x="414950" y="516288"/>
              <a:ext cx="33075" cy="12675"/>
            </a:xfrm>
            <a:custGeom>
              <a:avLst/>
              <a:gdLst/>
              <a:ahLst/>
              <a:cxnLst/>
              <a:rect l="l" t="t" r="r" b="b"/>
              <a:pathLst>
                <a:path w="1323" h="507" extrusionOk="0">
                  <a:moveTo>
                    <a:pt x="434" y="0"/>
                  </a:moveTo>
                  <a:cubicBezTo>
                    <a:pt x="374" y="0"/>
                    <a:pt x="313" y="4"/>
                    <a:pt x="252" y="11"/>
                  </a:cubicBezTo>
                  <a:cubicBezTo>
                    <a:pt x="13" y="41"/>
                    <a:pt x="0" y="408"/>
                    <a:pt x="225" y="408"/>
                  </a:cubicBezTo>
                  <a:cubicBezTo>
                    <a:pt x="233" y="408"/>
                    <a:pt x="242" y="407"/>
                    <a:pt x="252" y="406"/>
                  </a:cubicBezTo>
                  <a:cubicBezTo>
                    <a:pt x="314" y="399"/>
                    <a:pt x="375" y="395"/>
                    <a:pt x="436" y="395"/>
                  </a:cubicBezTo>
                  <a:cubicBezTo>
                    <a:pt x="602" y="395"/>
                    <a:pt x="764" y="423"/>
                    <a:pt x="919" y="489"/>
                  </a:cubicBezTo>
                  <a:cubicBezTo>
                    <a:pt x="947" y="501"/>
                    <a:pt x="975" y="507"/>
                    <a:pt x="1002" y="507"/>
                  </a:cubicBezTo>
                  <a:cubicBezTo>
                    <a:pt x="1193" y="507"/>
                    <a:pt x="1322" y="235"/>
                    <a:pt x="1118" y="148"/>
                  </a:cubicBezTo>
                  <a:cubicBezTo>
                    <a:pt x="895" y="55"/>
                    <a:pt x="670" y="0"/>
                    <a:pt x="43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3" name="Google Shape;1233;p39"/>
            <p:cNvSpPr/>
            <p:nvPr/>
          </p:nvSpPr>
          <p:spPr>
            <a:xfrm>
              <a:off x="237700" y="622163"/>
              <a:ext cx="52575" cy="106625"/>
            </a:xfrm>
            <a:custGeom>
              <a:avLst/>
              <a:gdLst/>
              <a:ahLst/>
              <a:cxnLst/>
              <a:rect l="l" t="t" r="r" b="b"/>
              <a:pathLst>
                <a:path w="2103" h="4265" extrusionOk="0">
                  <a:moveTo>
                    <a:pt x="945" y="366"/>
                  </a:moveTo>
                  <a:cubicBezTo>
                    <a:pt x="1224" y="366"/>
                    <a:pt x="1360" y="549"/>
                    <a:pt x="1354" y="914"/>
                  </a:cubicBezTo>
                  <a:cubicBezTo>
                    <a:pt x="1641" y="1388"/>
                    <a:pt x="1451" y="1654"/>
                    <a:pt x="782" y="1711"/>
                  </a:cubicBezTo>
                  <a:cubicBezTo>
                    <a:pt x="552" y="1713"/>
                    <a:pt x="526" y="2025"/>
                    <a:pt x="731" y="2098"/>
                  </a:cubicBezTo>
                  <a:cubicBezTo>
                    <a:pt x="1372" y="2327"/>
                    <a:pt x="1534" y="3161"/>
                    <a:pt x="1033" y="3609"/>
                  </a:cubicBezTo>
                  <a:cubicBezTo>
                    <a:pt x="883" y="3743"/>
                    <a:pt x="774" y="3798"/>
                    <a:pt x="695" y="3798"/>
                  </a:cubicBezTo>
                  <a:cubicBezTo>
                    <a:pt x="432" y="3798"/>
                    <a:pt x="498" y="3194"/>
                    <a:pt x="499" y="2864"/>
                  </a:cubicBezTo>
                  <a:cubicBezTo>
                    <a:pt x="504" y="2065"/>
                    <a:pt x="510" y="1263"/>
                    <a:pt x="515" y="463"/>
                  </a:cubicBezTo>
                  <a:lnTo>
                    <a:pt x="515" y="463"/>
                  </a:lnTo>
                  <a:cubicBezTo>
                    <a:pt x="528" y="460"/>
                    <a:pt x="540" y="456"/>
                    <a:pt x="553" y="450"/>
                  </a:cubicBezTo>
                  <a:cubicBezTo>
                    <a:pt x="706" y="394"/>
                    <a:pt x="836" y="366"/>
                    <a:pt x="945" y="366"/>
                  </a:cubicBezTo>
                  <a:close/>
                  <a:moveTo>
                    <a:pt x="878" y="1"/>
                  </a:moveTo>
                  <a:cubicBezTo>
                    <a:pt x="701" y="1"/>
                    <a:pt x="521" y="37"/>
                    <a:pt x="354" y="109"/>
                  </a:cubicBezTo>
                  <a:cubicBezTo>
                    <a:pt x="329" y="120"/>
                    <a:pt x="308" y="134"/>
                    <a:pt x="293" y="150"/>
                  </a:cubicBezTo>
                  <a:lnTo>
                    <a:pt x="293" y="150"/>
                  </a:lnTo>
                  <a:cubicBezTo>
                    <a:pt x="203" y="160"/>
                    <a:pt x="121" y="223"/>
                    <a:pt x="120" y="338"/>
                  </a:cubicBezTo>
                  <a:cubicBezTo>
                    <a:pt x="117" y="1031"/>
                    <a:pt x="111" y="1725"/>
                    <a:pt x="108" y="2418"/>
                  </a:cubicBezTo>
                  <a:cubicBezTo>
                    <a:pt x="104" y="2961"/>
                    <a:pt x="1" y="3588"/>
                    <a:pt x="148" y="4108"/>
                  </a:cubicBezTo>
                  <a:cubicBezTo>
                    <a:pt x="167" y="4168"/>
                    <a:pt x="220" y="4235"/>
                    <a:pt x="287" y="4245"/>
                  </a:cubicBezTo>
                  <a:cubicBezTo>
                    <a:pt x="366" y="4258"/>
                    <a:pt x="442" y="4264"/>
                    <a:pt x="515" y="4264"/>
                  </a:cubicBezTo>
                  <a:cubicBezTo>
                    <a:pt x="1659" y="4264"/>
                    <a:pt x="2067" y="2723"/>
                    <a:pt x="1291" y="1994"/>
                  </a:cubicBezTo>
                  <a:lnTo>
                    <a:pt x="1291" y="1994"/>
                  </a:lnTo>
                  <a:cubicBezTo>
                    <a:pt x="1768" y="1780"/>
                    <a:pt x="2102" y="1285"/>
                    <a:pt x="1922" y="723"/>
                  </a:cubicBezTo>
                  <a:cubicBezTo>
                    <a:pt x="1766" y="239"/>
                    <a:pt x="1332" y="1"/>
                    <a:pt x="87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4" name="Google Shape;1234;p39"/>
            <p:cNvSpPr/>
            <p:nvPr/>
          </p:nvSpPr>
          <p:spPr>
            <a:xfrm>
              <a:off x="309825" y="596388"/>
              <a:ext cx="41750" cy="63600"/>
            </a:xfrm>
            <a:custGeom>
              <a:avLst/>
              <a:gdLst/>
              <a:ahLst/>
              <a:cxnLst/>
              <a:rect l="l" t="t" r="r" b="b"/>
              <a:pathLst>
                <a:path w="1670" h="2544" extrusionOk="0">
                  <a:moveTo>
                    <a:pt x="696" y="0"/>
                  </a:moveTo>
                  <a:cubicBezTo>
                    <a:pt x="468" y="0"/>
                    <a:pt x="241" y="131"/>
                    <a:pt x="102" y="330"/>
                  </a:cubicBezTo>
                  <a:cubicBezTo>
                    <a:pt x="1" y="477"/>
                    <a:pt x="138" y="618"/>
                    <a:pt x="279" y="618"/>
                  </a:cubicBezTo>
                  <a:cubicBezTo>
                    <a:pt x="339" y="618"/>
                    <a:pt x="400" y="592"/>
                    <a:pt x="444" y="530"/>
                  </a:cubicBezTo>
                  <a:cubicBezTo>
                    <a:pt x="544" y="433"/>
                    <a:pt x="624" y="384"/>
                    <a:pt x="684" y="384"/>
                  </a:cubicBezTo>
                  <a:cubicBezTo>
                    <a:pt x="753" y="384"/>
                    <a:pt x="794" y="450"/>
                    <a:pt x="809" y="582"/>
                  </a:cubicBezTo>
                  <a:cubicBezTo>
                    <a:pt x="905" y="686"/>
                    <a:pt x="909" y="778"/>
                    <a:pt x="816" y="860"/>
                  </a:cubicBezTo>
                  <a:cubicBezTo>
                    <a:pt x="776" y="954"/>
                    <a:pt x="712" y="997"/>
                    <a:pt x="696" y="1103"/>
                  </a:cubicBezTo>
                  <a:cubicBezTo>
                    <a:pt x="677" y="1225"/>
                    <a:pt x="712" y="1336"/>
                    <a:pt x="793" y="1424"/>
                  </a:cubicBezTo>
                  <a:cubicBezTo>
                    <a:pt x="926" y="1565"/>
                    <a:pt x="1198" y="1508"/>
                    <a:pt x="1259" y="1732"/>
                  </a:cubicBezTo>
                  <a:cubicBezTo>
                    <a:pt x="1372" y="2142"/>
                    <a:pt x="627" y="2150"/>
                    <a:pt x="398" y="2150"/>
                  </a:cubicBezTo>
                  <a:cubicBezTo>
                    <a:pt x="145" y="2150"/>
                    <a:pt x="145" y="2543"/>
                    <a:pt x="398" y="2543"/>
                  </a:cubicBezTo>
                  <a:cubicBezTo>
                    <a:pt x="862" y="2543"/>
                    <a:pt x="1456" y="2489"/>
                    <a:pt x="1619" y="1968"/>
                  </a:cubicBezTo>
                  <a:cubicBezTo>
                    <a:pt x="1669" y="1806"/>
                    <a:pt x="1668" y="1613"/>
                    <a:pt x="1591" y="1460"/>
                  </a:cubicBezTo>
                  <a:cubicBezTo>
                    <a:pt x="1492" y="1262"/>
                    <a:pt x="1337" y="1295"/>
                    <a:pt x="1197" y="1175"/>
                  </a:cubicBezTo>
                  <a:cubicBezTo>
                    <a:pt x="1186" y="1175"/>
                    <a:pt x="1177" y="1176"/>
                    <a:pt x="1168" y="1176"/>
                  </a:cubicBezTo>
                  <a:cubicBezTo>
                    <a:pt x="1078" y="1176"/>
                    <a:pt x="1075" y="1137"/>
                    <a:pt x="1154" y="1057"/>
                  </a:cubicBezTo>
                  <a:cubicBezTo>
                    <a:pt x="1191" y="1014"/>
                    <a:pt x="1219" y="967"/>
                    <a:pt x="1239" y="914"/>
                  </a:cubicBezTo>
                  <a:cubicBezTo>
                    <a:pt x="1270" y="833"/>
                    <a:pt x="1297" y="758"/>
                    <a:pt x="1300" y="671"/>
                  </a:cubicBezTo>
                  <a:cubicBezTo>
                    <a:pt x="1310" y="489"/>
                    <a:pt x="1233" y="293"/>
                    <a:pt x="1103" y="167"/>
                  </a:cubicBezTo>
                  <a:cubicBezTo>
                    <a:pt x="981" y="51"/>
                    <a:pt x="838" y="0"/>
                    <a:pt x="69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5" name="Google Shape;1235;p39"/>
            <p:cNvSpPr/>
            <p:nvPr/>
          </p:nvSpPr>
          <p:spPr>
            <a:xfrm>
              <a:off x="409375" y="659488"/>
              <a:ext cx="40900" cy="12825"/>
            </a:xfrm>
            <a:custGeom>
              <a:avLst/>
              <a:gdLst/>
              <a:ahLst/>
              <a:cxnLst/>
              <a:rect l="l" t="t" r="r" b="b"/>
              <a:pathLst>
                <a:path w="1636" h="513" extrusionOk="0">
                  <a:moveTo>
                    <a:pt x="890" y="0"/>
                  </a:moveTo>
                  <a:cubicBezTo>
                    <a:pt x="662" y="0"/>
                    <a:pt x="435" y="40"/>
                    <a:pt x="214" y="119"/>
                  </a:cubicBezTo>
                  <a:cubicBezTo>
                    <a:pt x="1" y="196"/>
                    <a:pt x="61" y="512"/>
                    <a:pt x="248" y="512"/>
                  </a:cubicBezTo>
                  <a:cubicBezTo>
                    <a:pt x="269" y="512"/>
                    <a:pt x="293" y="508"/>
                    <a:pt x="317" y="499"/>
                  </a:cubicBezTo>
                  <a:cubicBezTo>
                    <a:pt x="509" y="430"/>
                    <a:pt x="700" y="394"/>
                    <a:pt x="893" y="394"/>
                  </a:cubicBezTo>
                  <a:cubicBezTo>
                    <a:pt x="1029" y="394"/>
                    <a:pt x="1165" y="412"/>
                    <a:pt x="1303" y="447"/>
                  </a:cubicBezTo>
                  <a:cubicBezTo>
                    <a:pt x="1322" y="452"/>
                    <a:pt x="1340" y="454"/>
                    <a:pt x="1357" y="454"/>
                  </a:cubicBezTo>
                  <a:cubicBezTo>
                    <a:pt x="1562" y="454"/>
                    <a:pt x="1636" y="126"/>
                    <a:pt x="1409" y="68"/>
                  </a:cubicBezTo>
                  <a:cubicBezTo>
                    <a:pt x="1237" y="23"/>
                    <a:pt x="1063" y="0"/>
                    <a:pt x="89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6" name="Google Shape;1236;p39"/>
            <p:cNvSpPr/>
            <p:nvPr/>
          </p:nvSpPr>
          <p:spPr>
            <a:xfrm>
              <a:off x="414875" y="685963"/>
              <a:ext cx="33050" cy="12675"/>
            </a:xfrm>
            <a:custGeom>
              <a:avLst/>
              <a:gdLst/>
              <a:ahLst/>
              <a:cxnLst/>
              <a:rect l="l" t="t" r="r" b="b"/>
              <a:pathLst>
                <a:path w="1322" h="507" extrusionOk="0">
                  <a:moveTo>
                    <a:pt x="433" y="0"/>
                  </a:moveTo>
                  <a:cubicBezTo>
                    <a:pt x="374" y="0"/>
                    <a:pt x="313" y="4"/>
                    <a:pt x="252" y="11"/>
                  </a:cubicBezTo>
                  <a:cubicBezTo>
                    <a:pt x="12" y="40"/>
                    <a:pt x="0" y="408"/>
                    <a:pt x="224" y="408"/>
                  </a:cubicBezTo>
                  <a:cubicBezTo>
                    <a:pt x="233" y="408"/>
                    <a:pt x="242" y="407"/>
                    <a:pt x="252" y="406"/>
                  </a:cubicBezTo>
                  <a:cubicBezTo>
                    <a:pt x="314" y="399"/>
                    <a:pt x="375" y="395"/>
                    <a:pt x="436" y="395"/>
                  </a:cubicBezTo>
                  <a:cubicBezTo>
                    <a:pt x="601" y="395"/>
                    <a:pt x="763" y="423"/>
                    <a:pt x="919" y="489"/>
                  </a:cubicBezTo>
                  <a:cubicBezTo>
                    <a:pt x="947" y="501"/>
                    <a:pt x="975" y="506"/>
                    <a:pt x="1002" y="506"/>
                  </a:cubicBezTo>
                  <a:cubicBezTo>
                    <a:pt x="1192" y="506"/>
                    <a:pt x="1321" y="235"/>
                    <a:pt x="1118" y="148"/>
                  </a:cubicBezTo>
                  <a:cubicBezTo>
                    <a:pt x="895" y="55"/>
                    <a:pt x="670" y="0"/>
                    <a:pt x="43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7" name="Google Shape;1237;p39"/>
            <p:cNvSpPr/>
            <p:nvPr/>
          </p:nvSpPr>
          <p:spPr>
            <a:xfrm>
              <a:off x="237600" y="791863"/>
              <a:ext cx="52575" cy="106600"/>
            </a:xfrm>
            <a:custGeom>
              <a:avLst/>
              <a:gdLst/>
              <a:ahLst/>
              <a:cxnLst/>
              <a:rect l="l" t="t" r="r" b="b"/>
              <a:pathLst>
                <a:path w="2103" h="4264" extrusionOk="0">
                  <a:moveTo>
                    <a:pt x="945" y="365"/>
                  </a:moveTo>
                  <a:cubicBezTo>
                    <a:pt x="1224" y="365"/>
                    <a:pt x="1359" y="548"/>
                    <a:pt x="1353" y="913"/>
                  </a:cubicBezTo>
                  <a:cubicBezTo>
                    <a:pt x="1641" y="1387"/>
                    <a:pt x="1452" y="1653"/>
                    <a:pt x="782" y="1710"/>
                  </a:cubicBezTo>
                  <a:cubicBezTo>
                    <a:pt x="552" y="1712"/>
                    <a:pt x="527" y="2024"/>
                    <a:pt x="731" y="2097"/>
                  </a:cubicBezTo>
                  <a:cubicBezTo>
                    <a:pt x="1373" y="2326"/>
                    <a:pt x="1534" y="3160"/>
                    <a:pt x="1033" y="3608"/>
                  </a:cubicBezTo>
                  <a:cubicBezTo>
                    <a:pt x="883" y="3742"/>
                    <a:pt x="774" y="3797"/>
                    <a:pt x="695" y="3797"/>
                  </a:cubicBezTo>
                  <a:cubicBezTo>
                    <a:pt x="433" y="3797"/>
                    <a:pt x="499" y="3192"/>
                    <a:pt x="500" y="2862"/>
                  </a:cubicBezTo>
                  <a:cubicBezTo>
                    <a:pt x="505" y="2063"/>
                    <a:pt x="510" y="1261"/>
                    <a:pt x="515" y="462"/>
                  </a:cubicBezTo>
                  <a:lnTo>
                    <a:pt x="515" y="462"/>
                  </a:lnTo>
                  <a:cubicBezTo>
                    <a:pt x="527" y="459"/>
                    <a:pt x="540" y="454"/>
                    <a:pt x="553" y="449"/>
                  </a:cubicBezTo>
                  <a:cubicBezTo>
                    <a:pt x="706" y="393"/>
                    <a:pt x="836" y="365"/>
                    <a:pt x="945" y="365"/>
                  </a:cubicBezTo>
                  <a:close/>
                  <a:moveTo>
                    <a:pt x="880" y="1"/>
                  </a:moveTo>
                  <a:cubicBezTo>
                    <a:pt x="702" y="1"/>
                    <a:pt x="523" y="37"/>
                    <a:pt x="355" y="110"/>
                  </a:cubicBezTo>
                  <a:cubicBezTo>
                    <a:pt x="330" y="120"/>
                    <a:pt x="310" y="134"/>
                    <a:pt x="295" y="149"/>
                  </a:cubicBezTo>
                  <a:lnTo>
                    <a:pt x="295" y="149"/>
                  </a:lnTo>
                  <a:cubicBezTo>
                    <a:pt x="205" y="158"/>
                    <a:pt x="121" y="222"/>
                    <a:pt x="121" y="339"/>
                  </a:cubicBezTo>
                  <a:cubicBezTo>
                    <a:pt x="116" y="1030"/>
                    <a:pt x="112" y="1724"/>
                    <a:pt x="108" y="2417"/>
                  </a:cubicBezTo>
                  <a:cubicBezTo>
                    <a:pt x="104" y="2960"/>
                    <a:pt x="0" y="3588"/>
                    <a:pt x="149" y="4106"/>
                  </a:cubicBezTo>
                  <a:cubicBezTo>
                    <a:pt x="166" y="4168"/>
                    <a:pt x="221" y="4234"/>
                    <a:pt x="287" y="4244"/>
                  </a:cubicBezTo>
                  <a:cubicBezTo>
                    <a:pt x="366" y="4257"/>
                    <a:pt x="442" y="4263"/>
                    <a:pt x="515" y="4263"/>
                  </a:cubicBezTo>
                  <a:cubicBezTo>
                    <a:pt x="1659" y="4263"/>
                    <a:pt x="2067" y="2721"/>
                    <a:pt x="1292" y="1992"/>
                  </a:cubicBezTo>
                  <a:lnTo>
                    <a:pt x="1292" y="1992"/>
                  </a:lnTo>
                  <a:cubicBezTo>
                    <a:pt x="1768" y="1779"/>
                    <a:pt x="2102" y="1284"/>
                    <a:pt x="1923" y="722"/>
                  </a:cubicBezTo>
                  <a:cubicBezTo>
                    <a:pt x="1767" y="239"/>
                    <a:pt x="1332" y="1"/>
                    <a:pt x="88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8" name="Google Shape;1238;p39"/>
            <p:cNvSpPr/>
            <p:nvPr/>
          </p:nvSpPr>
          <p:spPr>
            <a:xfrm>
              <a:off x="309725" y="766013"/>
              <a:ext cx="41750" cy="63600"/>
            </a:xfrm>
            <a:custGeom>
              <a:avLst/>
              <a:gdLst/>
              <a:ahLst/>
              <a:cxnLst/>
              <a:rect l="l" t="t" r="r" b="b"/>
              <a:pathLst>
                <a:path w="1670" h="2544" extrusionOk="0">
                  <a:moveTo>
                    <a:pt x="697" y="1"/>
                  </a:moveTo>
                  <a:cubicBezTo>
                    <a:pt x="469" y="1"/>
                    <a:pt x="242" y="131"/>
                    <a:pt x="102" y="331"/>
                  </a:cubicBezTo>
                  <a:cubicBezTo>
                    <a:pt x="0" y="479"/>
                    <a:pt x="138" y="619"/>
                    <a:pt x="278" y="619"/>
                  </a:cubicBezTo>
                  <a:cubicBezTo>
                    <a:pt x="339" y="619"/>
                    <a:pt x="400" y="593"/>
                    <a:pt x="444" y="531"/>
                  </a:cubicBezTo>
                  <a:cubicBezTo>
                    <a:pt x="544" y="433"/>
                    <a:pt x="624" y="385"/>
                    <a:pt x="683" y="385"/>
                  </a:cubicBezTo>
                  <a:cubicBezTo>
                    <a:pt x="752" y="385"/>
                    <a:pt x="794" y="450"/>
                    <a:pt x="809" y="582"/>
                  </a:cubicBezTo>
                  <a:cubicBezTo>
                    <a:pt x="905" y="687"/>
                    <a:pt x="909" y="779"/>
                    <a:pt x="816" y="860"/>
                  </a:cubicBezTo>
                  <a:cubicBezTo>
                    <a:pt x="776" y="955"/>
                    <a:pt x="713" y="998"/>
                    <a:pt x="696" y="1104"/>
                  </a:cubicBezTo>
                  <a:cubicBezTo>
                    <a:pt x="679" y="1225"/>
                    <a:pt x="711" y="1337"/>
                    <a:pt x="794" y="1424"/>
                  </a:cubicBezTo>
                  <a:cubicBezTo>
                    <a:pt x="926" y="1566"/>
                    <a:pt x="1198" y="1509"/>
                    <a:pt x="1260" y="1732"/>
                  </a:cubicBezTo>
                  <a:cubicBezTo>
                    <a:pt x="1373" y="2143"/>
                    <a:pt x="628" y="2150"/>
                    <a:pt x="399" y="2150"/>
                  </a:cubicBezTo>
                  <a:cubicBezTo>
                    <a:pt x="145" y="2150"/>
                    <a:pt x="145" y="2544"/>
                    <a:pt x="399" y="2544"/>
                  </a:cubicBezTo>
                  <a:cubicBezTo>
                    <a:pt x="862" y="2544"/>
                    <a:pt x="1456" y="2489"/>
                    <a:pt x="1619" y="1968"/>
                  </a:cubicBezTo>
                  <a:cubicBezTo>
                    <a:pt x="1669" y="1806"/>
                    <a:pt x="1668" y="1613"/>
                    <a:pt x="1590" y="1460"/>
                  </a:cubicBezTo>
                  <a:cubicBezTo>
                    <a:pt x="1492" y="1262"/>
                    <a:pt x="1338" y="1295"/>
                    <a:pt x="1197" y="1175"/>
                  </a:cubicBezTo>
                  <a:cubicBezTo>
                    <a:pt x="1186" y="1176"/>
                    <a:pt x="1177" y="1176"/>
                    <a:pt x="1168" y="1176"/>
                  </a:cubicBezTo>
                  <a:cubicBezTo>
                    <a:pt x="1079" y="1176"/>
                    <a:pt x="1074" y="1137"/>
                    <a:pt x="1154" y="1058"/>
                  </a:cubicBezTo>
                  <a:cubicBezTo>
                    <a:pt x="1191" y="1015"/>
                    <a:pt x="1218" y="968"/>
                    <a:pt x="1238" y="915"/>
                  </a:cubicBezTo>
                  <a:cubicBezTo>
                    <a:pt x="1270" y="833"/>
                    <a:pt x="1297" y="759"/>
                    <a:pt x="1301" y="671"/>
                  </a:cubicBezTo>
                  <a:cubicBezTo>
                    <a:pt x="1310" y="489"/>
                    <a:pt x="1233" y="293"/>
                    <a:pt x="1102" y="167"/>
                  </a:cubicBezTo>
                  <a:cubicBezTo>
                    <a:pt x="981" y="51"/>
                    <a:pt x="839" y="1"/>
                    <a:pt x="69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9" name="Google Shape;1239;p39"/>
            <p:cNvSpPr/>
            <p:nvPr/>
          </p:nvSpPr>
          <p:spPr>
            <a:xfrm>
              <a:off x="409275" y="829163"/>
              <a:ext cx="40925" cy="12825"/>
            </a:xfrm>
            <a:custGeom>
              <a:avLst/>
              <a:gdLst/>
              <a:ahLst/>
              <a:cxnLst/>
              <a:rect l="l" t="t" r="r" b="b"/>
              <a:pathLst>
                <a:path w="1637" h="513" extrusionOk="0">
                  <a:moveTo>
                    <a:pt x="891" y="1"/>
                  </a:moveTo>
                  <a:cubicBezTo>
                    <a:pt x="663" y="1"/>
                    <a:pt x="435" y="40"/>
                    <a:pt x="214" y="121"/>
                  </a:cubicBezTo>
                  <a:cubicBezTo>
                    <a:pt x="0" y="198"/>
                    <a:pt x="61" y="513"/>
                    <a:pt x="250" y="513"/>
                  </a:cubicBezTo>
                  <a:cubicBezTo>
                    <a:pt x="271" y="513"/>
                    <a:pt x="294" y="509"/>
                    <a:pt x="318" y="500"/>
                  </a:cubicBezTo>
                  <a:cubicBezTo>
                    <a:pt x="510" y="430"/>
                    <a:pt x="702" y="394"/>
                    <a:pt x="895" y="394"/>
                  </a:cubicBezTo>
                  <a:cubicBezTo>
                    <a:pt x="1031" y="394"/>
                    <a:pt x="1167" y="412"/>
                    <a:pt x="1305" y="447"/>
                  </a:cubicBezTo>
                  <a:cubicBezTo>
                    <a:pt x="1323" y="452"/>
                    <a:pt x="1341" y="454"/>
                    <a:pt x="1358" y="454"/>
                  </a:cubicBezTo>
                  <a:cubicBezTo>
                    <a:pt x="1564" y="454"/>
                    <a:pt x="1637" y="126"/>
                    <a:pt x="1409" y="68"/>
                  </a:cubicBezTo>
                  <a:cubicBezTo>
                    <a:pt x="1238" y="23"/>
                    <a:pt x="1064" y="1"/>
                    <a:pt x="89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0" name="Google Shape;1240;p39"/>
            <p:cNvSpPr/>
            <p:nvPr/>
          </p:nvSpPr>
          <p:spPr>
            <a:xfrm>
              <a:off x="414775" y="855638"/>
              <a:ext cx="33050" cy="12675"/>
            </a:xfrm>
            <a:custGeom>
              <a:avLst/>
              <a:gdLst/>
              <a:ahLst/>
              <a:cxnLst/>
              <a:rect l="l" t="t" r="r" b="b"/>
              <a:pathLst>
                <a:path w="1322" h="507" extrusionOk="0">
                  <a:moveTo>
                    <a:pt x="433" y="0"/>
                  </a:moveTo>
                  <a:cubicBezTo>
                    <a:pt x="374" y="0"/>
                    <a:pt x="313" y="4"/>
                    <a:pt x="251" y="11"/>
                  </a:cubicBezTo>
                  <a:cubicBezTo>
                    <a:pt x="12" y="41"/>
                    <a:pt x="0" y="409"/>
                    <a:pt x="226" y="409"/>
                  </a:cubicBezTo>
                  <a:cubicBezTo>
                    <a:pt x="234" y="409"/>
                    <a:pt x="243" y="408"/>
                    <a:pt x="251" y="407"/>
                  </a:cubicBezTo>
                  <a:cubicBezTo>
                    <a:pt x="314" y="400"/>
                    <a:pt x="375" y="396"/>
                    <a:pt x="437" y="396"/>
                  </a:cubicBezTo>
                  <a:cubicBezTo>
                    <a:pt x="602" y="396"/>
                    <a:pt x="765" y="424"/>
                    <a:pt x="920" y="489"/>
                  </a:cubicBezTo>
                  <a:cubicBezTo>
                    <a:pt x="949" y="501"/>
                    <a:pt x="977" y="507"/>
                    <a:pt x="1004" y="507"/>
                  </a:cubicBezTo>
                  <a:cubicBezTo>
                    <a:pt x="1194" y="507"/>
                    <a:pt x="1322" y="235"/>
                    <a:pt x="1118" y="150"/>
                  </a:cubicBezTo>
                  <a:cubicBezTo>
                    <a:pt x="895" y="55"/>
                    <a:pt x="670" y="0"/>
                    <a:pt x="43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1" name="Google Shape;1241;p39"/>
            <p:cNvSpPr/>
            <p:nvPr/>
          </p:nvSpPr>
          <p:spPr>
            <a:xfrm>
              <a:off x="237450" y="961538"/>
              <a:ext cx="52575" cy="106625"/>
            </a:xfrm>
            <a:custGeom>
              <a:avLst/>
              <a:gdLst/>
              <a:ahLst/>
              <a:cxnLst/>
              <a:rect l="l" t="t" r="r" b="b"/>
              <a:pathLst>
                <a:path w="2103" h="4265" extrusionOk="0">
                  <a:moveTo>
                    <a:pt x="946" y="365"/>
                  </a:moveTo>
                  <a:cubicBezTo>
                    <a:pt x="1224" y="365"/>
                    <a:pt x="1361" y="547"/>
                    <a:pt x="1354" y="913"/>
                  </a:cubicBezTo>
                  <a:cubicBezTo>
                    <a:pt x="1643" y="1386"/>
                    <a:pt x="1452" y="1654"/>
                    <a:pt x="784" y="1711"/>
                  </a:cubicBezTo>
                  <a:cubicBezTo>
                    <a:pt x="552" y="1713"/>
                    <a:pt x="528" y="2023"/>
                    <a:pt x="731" y="2098"/>
                  </a:cubicBezTo>
                  <a:cubicBezTo>
                    <a:pt x="1374" y="2327"/>
                    <a:pt x="1535" y="3160"/>
                    <a:pt x="1034" y="3610"/>
                  </a:cubicBezTo>
                  <a:cubicBezTo>
                    <a:pt x="884" y="3744"/>
                    <a:pt x="775" y="3798"/>
                    <a:pt x="696" y="3798"/>
                  </a:cubicBezTo>
                  <a:cubicBezTo>
                    <a:pt x="433" y="3798"/>
                    <a:pt x="499" y="3194"/>
                    <a:pt x="500" y="2864"/>
                  </a:cubicBezTo>
                  <a:cubicBezTo>
                    <a:pt x="506" y="2063"/>
                    <a:pt x="511" y="1261"/>
                    <a:pt x="515" y="462"/>
                  </a:cubicBezTo>
                  <a:lnTo>
                    <a:pt x="515" y="462"/>
                  </a:lnTo>
                  <a:cubicBezTo>
                    <a:pt x="528" y="459"/>
                    <a:pt x="541" y="454"/>
                    <a:pt x="555" y="449"/>
                  </a:cubicBezTo>
                  <a:cubicBezTo>
                    <a:pt x="707" y="393"/>
                    <a:pt x="837" y="365"/>
                    <a:pt x="946" y="365"/>
                  </a:cubicBezTo>
                  <a:close/>
                  <a:moveTo>
                    <a:pt x="880" y="1"/>
                  </a:moveTo>
                  <a:cubicBezTo>
                    <a:pt x="703" y="1"/>
                    <a:pt x="523" y="37"/>
                    <a:pt x="356" y="110"/>
                  </a:cubicBezTo>
                  <a:cubicBezTo>
                    <a:pt x="331" y="120"/>
                    <a:pt x="311" y="134"/>
                    <a:pt x="295" y="149"/>
                  </a:cubicBezTo>
                  <a:lnTo>
                    <a:pt x="295" y="149"/>
                  </a:lnTo>
                  <a:cubicBezTo>
                    <a:pt x="206" y="159"/>
                    <a:pt x="124" y="222"/>
                    <a:pt x="122" y="339"/>
                  </a:cubicBezTo>
                  <a:cubicBezTo>
                    <a:pt x="118" y="1031"/>
                    <a:pt x="114" y="1726"/>
                    <a:pt x="108" y="2417"/>
                  </a:cubicBezTo>
                  <a:cubicBezTo>
                    <a:pt x="105" y="2960"/>
                    <a:pt x="1" y="3588"/>
                    <a:pt x="150" y="4106"/>
                  </a:cubicBezTo>
                  <a:cubicBezTo>
                    <a:pt x="168" y="4168"/>
                    <a:pt x="221" y="4234"/>
                    <a:pt x="287" y="4245"/>
                  </a:cubicBezTo>
                  <a:cubicBezTo>
                    <a:pt x="366" y="4258"/>
                    <a:pt x="442" y="4265"/>
                    <a:pt x="515" y="4265"/>
                  </a:cubicBezTo>
                  <a:cubicBezTo>
                    <a:pt x="1659" y="4265"/>
                    <a:pt x="2068" y="2721"/>
                    <a:pt x="1292" y="1993"/>
                  </a:cubicBezTo>
                  <a:lnTo>
                    <a:pt x="1292" y="1993"/>
                  </a:lnTo>
                  <a:cubicBezTo>
                    <a:pt x="1768" y="1779"/>
                    <a:pt x="2103" y="1284"/>
                    <a:pt x="1923" y="724"/>
                  </a:cubicBezTo>
                  <a:cubicBezTo>
                    <a:pt x="1768" y="240"/>
                    <a:pt x="1333" y="1"/>
                    <a:pt x="88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2" name="Google Shape;1242;p39"/>
            <p:cNvSpPr/>
            <p:nvPr/>
          </p:nvSpPr>
          <p:spPr>
            <a:xfrm>
              <a:off x="309650" y="935713"/>
              <a:ext cx="41750" cy="63600"/>
            </a:xfrm>
            <a:custGeom>
              <a:avLst/>
              <a:gdLst/>
              <a:ahLst/>
              <a:cxnLst/>
              <a:rect l="l" t="t" r="r" b="b"/>
              <a:pathLst>
                <a:path w="1670" h="2544" extrusionOk="0">
                  <a:moveTo>
                    <a:pt x="696" y="0"/>
                  </a:moveTo>
                  <a:cubicBezTo>
                    <a:pt x="468" y="0"/>
                    <a:pt x="242" y="130"/>
                    <a:pt x="102" y="329"/>
                  </a:cubicBezTo>
                  <a:cubicBezTo>
                    <a:pt x="0" y="477"/>
                    <a:pt x="137" y="617"/>
                    <a:pt x="279" y="617"/>
                  </a:cubicBezTo>
                  <a:cubicBezTo>
                    <a:pt x="339" y="617"/>
                    <a:pt x="400" y="592"/>
                    <a:pt x="444" y="530"/>
                  </a:cubicBezTo>
                  <a:cubicBezTo>
                    <a:pt x="544" y="432"/>
                    <a:pt x="624" y="384"/>
                    <a:pt x="683" y="384"/>
                  </a:cubicBezTo>
                  <a:cubicBezTo>
                    <a:pt x="752" y="384"/>
                    <a:pt x="794" y="450"/>
                    <a:pt x="809" y="583"/>
                  </a:cubicBezTo>
                  <a:cubicBezTo>
                    <a:pt x="905" y="686"/>
                    <a:pt x="909" y="777"/>
                    <a:pt x="816" y="859"/>
                  </a:cubicBezTo>
                  <a:cubicBezTo>
                    <a:pt x="776" y="955"/>
                    <a:pt x="712" y="998"/>
                    <a:pt x="696" y="1102"/>
                  </a:cubicBezTo>
                  <a:cubicBezTo>
                    <a:pt x="677" y="1224"/>
                    <a:pt x="712" y="1336"/>
                    <a:pt x="795" y="1423"/>
                  </a:cubicBezTo>
                  <a:cubicBezTo>
                    <a:pt x="926" y="1565"/>
                    <a:pt x="1198" y="1508"/>
                    <a:pt x="1260" y="1731"/>
                  </a:cubicBezTo>
                  <a:cubicBezTo>
                    <a:pt x="1372" y="2143"/>
                    <a:pt x="627" y="2150"/>
                    <a:pt x="398" y="2150"/>
                  </a:cubicBezTo>
                  <a:cubicBezTo>
                    <a:pt x="145" y="2150"/>
                    <a:pt x="145" y="2544"/>
                    <a:pt x="398" y="2544"/>
                  </a:cubicBezTo>
                  <a:cubicBezTo>
                    <a:pt x="862" y="2544"/>
                    <a:pt x="1456" y="2488"/>
                    <a:pt x="1619" y="1967"/>
                  </a:cubicBezTo>
                  <a:cubicBezTo>
                    <a:pt x="1669" y="1807"/>
                    <a:pt x="1668" y="1613"/>
                    <a:pt x="1591" y="1459"/>
                  </a:cubicBezTo>
                  <a:cubicBezTo>
                    <a:pt x="1492" y="1263"/>
                    <a:pt x="1337" y="1294"/>
                    <a:pt x="1197" y="1174"/>
                  </a:cubicBezTo>
                  <a:cubicBezTo>
                    <a:pt x="1185" y="1175"/>
                    <a:pt x="1175" y="1176"/>
                    <a:pt x="1165" y="1176"/>
                  </a:cubicBezTo>
                  <a:cubicBezTo>
                    <a:pt x="1079" y="1176"/>
                    <a:pt x="1075" y="1135"/>
                    <a:pt x="1154" y="1057"/>
                  </a:cubicBezTo>
                  <a:cubicBezTo>
                    <a:pt x="1191" y="1014"/>
                    <a:pt x="1218" y="966"/>
                    <a:pt x="1238" y="913"/>
                  </a:cubicBezTo>
                  <a:cubicBezTo>
                    <a:pt x="1270" y="833"/>
                    <a:pt x="1297" y="757"/>
                    <a:pt x="1300" y="670"/>
                  </a:cubicBezTo>
                  <a:cubicBezTo>
                    <a:pt x="1310" y="490"/>
                    <a:pt x="1233" y="292"/>
                    <a:pt x="1102" y="168"/>
                  </a:cubicBezTo>
                  <a:cubicBezTo>
                    <a:pt x="980" y="51"/>
                    <a:pt x="838" y="0"/>
                    <a:pt x="69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3" name="Google Shape;1243;p39"/>
            <p:cNvSpPr/>
            <p:nvPr/>
          </p:nvSpPr>
          <p:spPr>
            <a:xfrm>
              <a:off x="409200" y="998863"/>
              <a:ext cx="40900" cy="12800"/>
            </a:xfrm>
            <a:custGeom>
              <a:avLst/>
              <a:gdLst/>
              <a:ahLst/>
              <a:cxnLst/>
              <a:rect l="l" t="t" r="r" b="b"/>
              <a:pathLst>
                <a:path w="1636" h="512" extrusionOk="0">
                  <a:moveTo>
                    <a:pt x="887" y="0"/>
                  </a:moveTo>
                  <a:cubicBezTo>
                    <a:pt x="660" y="0"/>
                    <a:pt x="434" y="39"/>
                    <a:pt x="214" y="120"/>
                  </a:cubicBezTo>
                  <a:cubicBezTo>
                    <a:pt x="0" y="196"/>
                    <a:pt x="61" y="512"/>
                    <a:pt x="249" y="512"/>
                  </a:cubicBezTo>
                  <a:cubicBezTo>
                    <a:pt x="270" y="512"/>
                    <a:pt x="293" y="508"/>
                    <a:pt x="317" y="499"/>
                  </a:cubicBezTo>
                  <a:cubicBezTo>
                    <a:pt x="508" y="429"/>
                    <a:pt x="699" y="394"/>
                    <a:pt x="891" y="394"/>
                  </a:cubicBezTo>
                  <a:cubicBezTo>
                    <a:pt x="1027" y="394"/>
                    <a:pt x="1164" y="412"/>
                    <a:pt x="1303" y="447"/>
                  </a:cubicBezTo>
                  <a:cubicBezTo>
                    <a:pt x="1322" y="452"/>
                    <a:pt x="1339" y="454"/>
                    <a:pt x="1356" y="454"/>
                  </a:cubicBezTo>
                  <a:cubicBezTo>
                    <a:pt x="1562" y="454"/>
                    <a:pt x="1636" y="125"/>
                    <a:pt x="1409" y="68"/>
                  </a:cubicBezTo>
                  <a:cubicBezTo>
                    <a:pt x="1236" y="23"/>
                    <a:pt x="1061" y="0"/>
                    <a:pt x="88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4" name="Google Shape;1244;p39"/>
            <p:cNvSpPr/>
            <p:nvPr/>
          </p:nvSpPr>
          <p:spPr>
            <a:xfrm>
              <a:off x="414700" y="1025313"/>
              <a:ext cx="33025" cy="12650"/>
            </a:xfrm>
            <a:custGeom>
              <a:avLst/>
              <a:gdLst/>
              <a:ahLst/>
              <a:cxnLst/>
              <a:rect l="l" t="t" r="r" b="b"/>
              <a:pathLst>
                <a:path w="1321" h="506" extrusionOk="0">
                  <a:moveTo>
                    <a:pt x="442" y="0"/>
                  </a:moveTo>
                  <a:cubicBezTo>
                    <a:pt x="379" y="0"/>
                    <a:pt x="316" y="4"/>
                    <a:pt x="252" y="12"/>
                  </a:cubicBezTo>
                  <a:cubicBezTo>
                    <a:pt x="12" y="41"/>
                    <a:pt x="0" y="407"/>
                    <a:pt x="225" y="407"/>
                  </a:cubicBezTo>
                  <a:cubicBezTo>
                    <a:pt x="233" y="407"/>
                    <a:pt x="242" y="407"/>
                    <a:pt x="252" y="406"/>
                  </a:cubicBezTo>
                  <a:cubicBezTo>
                    <a:pt x="314" y="398"/>
                    <a:pt x="376" y="395"/>
                    <a:pt x="437" y="395"/>
                  </a:cubicBezTo>
                  <a:cubicBezTo>
                    <a:pt x="602" y="395"/>
                    <a:pt x="763" y="423"/>
                    <a:pt x="919" y="487"/>
                  </a:cubicBezTo>
                  <a:cubicBezTo>
                    <a:pt x="947" y="500"/>
                    <a:pt x="976" y="505"/>
                    <a:pt x="1003" y="505"/>
                  </a:cubicBezTo>
                  <a:cubicBezTo>
                    <a:pt x="1192" y="505"/>
                    <a:pt x="1321" y="233"/>
                    <a:pt x="1118" y="148"/>
                  </a:cubicBezTo>
                  <a:cubicBezTo>
                    <a:pt x="898" y="55"/>
                    <a:pt x="675" y="0"/>
                    <a:pt x="44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5" name="Google Shape;1245;p39"/>
            <p:cNvSpPr/>
            <p:nvPr/>
          </p:nvSpPr>
          <p:spPr>
            <a:xfrm>
              <a:off x="523000" y="279388"/>
              <a:ext cx="63500" cy="88225"/>
            </a:xfrm>
            <a:custGeom>
              <a:avLst/>
              <a:gdLst/>
              <a:ahLst/>
              <a:cxnLst/>
              <a:rect l="l" t="t" r="r" b="b"/>
              <a:pathLst>
                <a:path w="2540" h="3529" extrusionOk="0">
                  <a:moveTo>
                    <a:pt x="1872" y="0"/>
                  </a:moveTo>
                  <a:cubicBezTo>
                    <a:pt x="418" y="0"/>
                    <a:pt x="1" y="3528"/>
                    <a:pt x="2070" y="3528"/>
                  </a:cubicBezTo>
                  <a:cubicBezTo>
                    <a:pt x="2140" y="3528"/>
                    <a:pt x="2212" y="3524"/>
                    <a:pt x="2287" y="3516"/>
                  </a:cubicBezTo>
                  <a:cubicBezTo>
                    <a:pt x="2527" y="3490"/>
                    <a:pt x="2540" y="3121"/>
                    <a:pt x="2313" y="3121"/>
                  </a:cubicBezTo>
                  <a:cubicBezTo>
                    <a:pt x="2304" y="3121"/>
                    <a:pt x="2296" y="3121"/>
                    <a:pt x="2287" y="3122"/>
                  </a:cubicBezTo>
                  <a:cubicBezTo>
                    <a:pt x="2224" y="3129"/>
                    <a:pt x="2164" y="3133"/>
                    <a:pt x="2107" y="3133"/>
                  </a:cubicBezTo>
                  <a:cubicBezTo>
                    <a:pt x="464" y="3133"/>
                    <a:pt x="940" y="414"/>
                    <a:pt x="1930" y="414"/>
                  </a:cubicBezTo>
                  <a:cubicBezTo>
                    <a:pt x="2001" y="414"/>
                    <a:pt x="2074" y="427"/>
                    <a:pt x="2150" y="457"/>
                  </a:cubicBezTo>
                  <a:cubicBezTo>
                    <a:pt x="2175" y="467"/>
                    <a:pt x="2199" y="471"/>
                    <a:pt x="2222" y="471"/>
                  </a:cubicBezTo>
                  <a:cubicBezTo>
                    <a:pt x="2407" y="471"/>
                    <a:pt x="2465" y="159"/>
                    <a:pt x="2256" y="78"/>
                  </a:cubicBezTo>
                  <a:cubicBezTo>
                    <a:pt x="2121" y="25"/>
                    <a:pt x="1993" y="0"/>
                    <a:pt x="187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6" name="Google Shape;1246;p39"/>
            <p:cNvSpPr/>
            <p:nvPr/>
          </p:nvSpPr>
          <p:spPr>
            <a:xfrm>
              <a:off x="605225" y="277863"/>
              <a:ext cx="59150" cy="91750"/>
            </a:xfrm>
            <a:custGeom>
              <a:avLst/>
              <a:gdLst/>
              <a:ahLst/>
              <a:cxnLst/>
              <a:rect l="l" t="t" r="r" b="b"/>
              <a:pathLst>
                <a:path w="2366" h="3670" extrusionOk="0">
                  <a:moveTo>
                    <a:pt x="398" y="402"/>
                  </a:moveTo>
                  <a:lnTo>
                    <a:pt x="398" y="402"/>
                  </a:lnTo>
                  <a:cubicBezTo>
                    <a:pt x="1274" y="500"/>
                    <a:pt x="2205" y="898"/>
                    <a:pt x="1788" y="1987"/>
                  </a:cubicBezTo>
                  <a:cubicBezTo>
                    <a:pt x="1553" y="2603"/>
                    <a:pt x="1034" y="3023"/>
                    <a:pt x="424" y="3219"/>
                  </a:cubicBezTo>
                  <a:lnTo>
                    <a:pt x="424" y="3219"/>
                  </a:lnTo>
                  <a:cubicBezTo>
                    <a:pt x="425" y="2279"/>
                    <a:pt x="417" y="1341"/>
                    <a:pt x="398" y="402"/>
                  </a:cubicBezTo>
                  <a:close/>
                  <a:moveTo>
                    <a:pt x="307" y="0"/>
                  </a:moveTo>
                  <a:cubicBezTo>
                    <a:pt x="212" y="0"/>
                    <a:pt x="157" y="64"/>
                    <a:pt x="143" y="140"/>
                  </a:cubicBezTo>
                  <a:lnTo>
                    <a:pt x="143" y="140"/>
                  </a:lnTo>
                  <a:cubicBezTo>
                    <a:pt x="66" y="158"/>
                    <a:pt x="1" y="220"/>
                    <a:pt x="3" y="323"/>
                  </a:cubicBezTo>
                  <a:cubicBezTo>
                    <a:pt x="24" y="1374"/>
                    <a:pt x="33" y="2425"/>
                    <a:pt x="30" y="3474"/>
                  </a:cubicBezTo>
                  <a:cubicBezTo>
                    <a:pt x="30" y="3592"/>
                    <a:pt x="126" y="3669"/>
                    <a:pt x="232" y="3669"/>
                  </a:cubicBezTo>
                  <a:cubicBezTo>
                    <a:pt x="247" y="3669"/>
                    <a:pt x="263" y="3668"/>
                    <a:pt x="278" y="3664"/>
                  </a:cubicBezTo>
                  <a:cubicBezTo>
                    <a:pt x="1277" y="3451"/>
                    <a:pt x="2223" y="2634"/>
                    <a:pt x="2293" y="1562"/>
                  </a:cubicBezTo>
                  <a:cubicBezTo>
                    <a:pt x="2365" y="432"/>
                    <a:pt x="1247" y="87"/>
                    <a:pt x="328" y="1"/>
                  </a:cubicBezTo>
                  <a:cubicBezTo>
                    <a:pt x="321" y="1"/>
                    <a:pt x="314" y="0"/>
                    <a:pt x="30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7" name="Google Shape;1247;p39"/>
            <p:cNvSpPr/>
            <p:nvPr/>
          </p:nvSpPr>
          <p:spPr>
            <a:xfrm>
              <a:off x="748675" y="286788"/>
              <a:ext cx="13275" cy="69900"/>
            </a:xfrm>
            <a:custGeom>
              <a:avLst/>
              <a:gdLst/>
              <a:ahLst/>
              <a:cxnLst/>
              <a:rect l="l" t="t" r="r" b="b"/>
              <a:pathLst>
                <a:path w="531" h="2796" extrusionOk="0">
                  <a:moveTo>
                    <a:pt x="194" y="1"/>
                  </a:moveTo>
                  <a:cubicBezTo>
                    <a:pt x="96" y="1"/>
                    <a:pt x="0" y="64"/>
                    <a:pt x="7" y="190"/>
                  </a:cubicBezTo>
                  <a:lnTo>
                    <a:pt x="130" y="2606"/>
                  </a:lnTo>
                  <a:cubicBezTo>
                    <a:pt x="136" y="2732"/>
                    <a:pt x="238" y="2796"/>
                    <a:pt x="337" y="2796"/>
                  </a:cubicBezTo>
                  <a:cubicBezTo>
                    <a:pt x="435" y="2796"/>
                    <a:pt x="530" y="2733"/>
                    <a:pt x="524" y="2606"/>
                  </a:cubicBezTo>
                  <a:lnTo>
                    <a:pt x="401" y="190"/>
                  </a:lnTo>
                  <a:cubicBezTo>
                    <a:pt x="394" y="64"/>
                    <a:pt x="292" y="1"/>
                    <a:pt x="19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8" name="Google Shape;1248;p39"/>
            <p:cNvSpPr/>
            <p:nvPr/>
          </p:nvSpPr>
          <p:spPr>
            <a:xfrm>
              <a:off x="730700" y="319563"/>
              <a:ext cx="48400" cy="9875"/>
            </a:xfrm>
            <a:custGeom>
              <a:avLst/>
              <a:gdLst/>
              <a:ahLst/>
              <a:cxnLst/>
              <a:rect l="l" t="t" r="r" b="b"/>
              <a:pathLst>
                <a:path w="1936" h="395" extrusionOk="0">
                  <a:moveTo>
                    <a:pt x="253" y="1"/>
                  </a:moveTo>
                  <a:cubicBezTo>
                    <a:pt x="0" y="1"/>
                    <a:pt x="0" y="395"/>
                    <a:pt x="253" y="395"/>
                  </a:cubicBezTo>
                  <a:lnTo>
                    <a:pt x="1682" y="395"/>
                  </a:lnTo>
                  <a:cubicBezTo>
                    <a:pt x="1936" y="395"/>
                    <a:pt x="1936" y="1"/>
                    <a:pt x="168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39"/>
            <p:cNvSpPr/>
            <p:nvPr/>
          </p:nvSpPr>
          <p:spPr>
            <a:xfrm>
              <a:off x="849175" y="275913"/>
              <a:ext cx="12875" cy="78200"/>
            </a:xfrm>
            <a:custGeom>
              <a:avLst/>
              <a:gdLst/>
              <a:ahLst/>
              <a:cxnLst/>
              <a:rect l="l" t="t" r="r" b="b"/>
              <a:pathLst>
                <a:path w="515" h="3128" extrusionOk="0">
                  <a:moveTo>
                    <a:pt x="259" y="0"/>
                  </a:moveTo>
                  <a:cubicBezTo>
                    <a:pt x="160" y="0"/>
                    <a:pt x="58" y="64"/>
                    <a:pt x="51" y="191"/>
                  </a:cubicBezTo>
                  <a:cubicBezTo>
                    <a:pt x="1" y="1108"/>
                    <a:pt x="21" y="2023"/>
                    <a:pt x="108" y="2939"/>
                  </a:cubicBezTo>
                  <a:cubicBezTo>
                    <a:pt x="120" y="3065"/>
                    <a:pt x="225" y="3128"/>
                    <a:pt x="323" y="3128"/>
                  </a:cubicBezTo>
                  <a:cubicBezTo>
                    <a:pt x="422" y="3128"/>
                    <a:pt x="514" y="3065"/>
                    <a:pt x="502" y="2939"/>
                  </a:cubicBezTo>
                  <a:cubicBezTo>
                    <a:pt x="415" y="2023"/>
                    <a:pt x="395" y="1108"/>
                    <a:pt x="445" y="191"/>
                  </a:cubicBezTo>
                  <a:cubicBezTo>
                    <a:pt x="452" y="64"/>
                    <a:pt x="357" y="0"/>
                    <a:pt x="25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0" name="Google Shape;1250;p39"/>
            <p:cNvSpPr/>
            <p:nvPr/>
          </p:nvSpPr>
          <p:spPr>
            <a:xfrm>
              <a:off x="850700" y="277513"/>
              <a:ext cx="49050" cy="82575"/>
            </a:xfrm>
            <a:custGeom>
              <a:avLst/>
              <a:gdLst/>
              <a:ahLst/>
              <a:cxnLst/>
              <a:rect l="l" t="t" r="r" b="b"/>
              <a:pathLst>
                <a:path w="1962" h="3303" extrusionOk="0">
                  <a:moveTo>
                    <a:pt x="286" y="1"/>
                  </a:moveTo>
                  <a:cubicBezTo>
                    <a:pt x="76" y="1"/>
                    <a:pt x="0" y="333"/>
                    <a:pt x="229" y="386"/>
                  </a:cubicBezTo>
                  <a:cubicBezTo>
                    <a:pt x="829" y="525"/>
                    <a:pt x="1414" y="946"/>
                    <a:pt x="1500" y="1598"/>
                  </a:cubicBezTo>
                  <a:cubicBezTo>
                    <a:pt x="1585" y="2233"/>
                    <a:pt x="1167" y="2808"/>
                    <a:pt x="540" y="2920"/>
                  </a:cubicBezTo>
                  <a:cubicBezTo>
                    <a:pt x="304" y="2960"/>
                    <a:pt x="386" y="3302"/>
                    <a:pt x="606" y="3302"/>
                  </a:cubicBezTo>
                  <a:cubicBezTo>
                    <a:pt x="618" y="3302"/>
                    <a:pt x="631" y="3301"/>
                    <a:pt x="644" y="3299"/>
                  </a:cubicBezTo>
                  <a:cubicBezTo>
                    <a:pt x="1416" y="3165"/>
                    <a:pt x="1961" y="2433"/>
                    <a:pt x="1908" y="1653"/>
                  </a:cubicBezTo>
                  <a:cubicBezTo>
                    <a:pt x="1850" y="803"/>
                    <a:pt x="1121" y="191"/>
                    <a:pt x="335" y="7"/>
                  </a:cubicBezTo>
                  <a:cubicBezTo>
                    <a:pt x="318" y="3"/>
                    <a:pt x="301" y="1"/>
                    <a:pt x="28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1" name="Google Shape;1251;p39"/>
            <p:cNvSpPr/>
            <p:nvPr/>
          </p:nvSpPr>
          <p:spPr>
            <a:xfrm>
              <a:off x="910575" y="273738"/>
              <a:ext cx="69450" cy="85850"/>
            </a:xfrm>
            <a:custGeom>
              <a:avLst/>
              <a:gdLst/>
              <a:ahLst/>
              <a:cxnLst/>
              <a:rect l="l" t="t" r="r" b="b"/>
              <a:pathLst>
                <a:path w="2778" h="3434" extrusionOk="0">
                  <a:moveTo>
                    <a:pt x="1796" y="0"/>
                  </a:moveTo>
                  <a:cubicBezTo>
                    <a:pt x="1724" y="0"/>
                    <a:pt x="1648" y="37"/>
                    <a:pt x="1610" y="96"/>
                  </a:cubicBezTo>
                  <a:cubicBezTo>
                    <a:pt x="1041" y="1015"/>
                    <a:pt x="530" y="1963"/>
                    <a:pt x="73" y="2943"/>
                  </a:cubicBezTo>
                  <a:cubicBezTo>
                    <a:pt x="0" y="3101"/>
                    <a:pt x="137" y="3244"/>
                    <a:pt x="265" y="3244"/>
                  </a:cubicBezTo>
                  <a:cubicBezTo>
                    <a:pt x="324" y="3244"/>
                    <a:pt x="380" y="3215"/>
                    <a:pt x="414" y="3142"/>
                  </a:cubicBezTo>
                  <a:cubicBezTo>
                    <a:pt x="814" y="2280"/>
                    <a:pt x="1258" y="1445"/>
                    <a:pt x="1746" y="630"/>
                  </a:cubicBezTo>
                  <a:lnTo>
                    <a:pt x="1746" y="630"/>
                  </a:lnTo>
                  <a:cubicBezTo>
                    <a:pt x="2069" y="1472"/>
                    <a:pt x="2277" y="2345"/>
                    <a:pt x="2371" y="3245"/>
                  </a:cubicBezTo>
                  <a:cubicBezTo>
                    <a:pt x="2384" y="3370"/>
                    <a:pt x="2490" y="3434"/>
                    <a:pt x="2589" y="3434"/>
                  </a:cubicBezTo>
                  <a:cubicBezTo>
                    <a:pt x="2687" y="3434"/>
                    <a:pt x="2778" y="3372"/>
                    <a:pt x="2764" y="3245"/>
                  </a:cubicBezTo>
                  <a:cubicBezTo>
                    <a:pt x="2650" y="2150"/>
                    <a:pt x="2379" y="1110"/>
                    <a:pt x="1950" y="96"/>
                  </a:cubicBezTo>
                  <a:cubicBezTo>
                    <a:pt x="1922" y="29"/>
                    <a:pt x="1860" y="0"/>
                    <a:pt x="179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2" name="Google Shape;1252;p39"/>
            <p:cNvSpPr/>
            <p:nvPr/>
          </p:nvSpPr>
          <p:spPr>
            <a:xfrm>
              <a:off x="930825" y="322463"/>
              <a:ext cx="46400" cy="12850"/>
            </a:xfrm>
            <a:custGeom>
              <a:avLst/>
              <a:gdLst/>
              <a:ahLst/>
              <a:cxnLst/>
              <a:rect l="l" t="t" r="r" b="b"/>
              <a:pathLst>
                <a:path w="1856" h="514" extrusionOk="0">
                  <a:moveTo>
                    <a:pt x="944" y="0"/>
                  </a:moveTo>
                  <a:cubicBezTo>
                    <a:pt x="699" y="0"/>
                    <a:pt x="454" y="41"/>
                    <a:pt x="215" y="123"/>
                  </a:cubicBezTo>
                  <a:cubicBezTo>
                    <a:pt x="0" y="196"/>
                    <a:pt x="62" y="514"/>
                    <a:pt x="253" y="514"/>
                  </a:cubicBezTo>
                  <a:cubicBezTo>
                    <a:pt x="274" y="514"/>
                    <a:pt x="296" y="510"/>
                    <a:pt x="319" y="502"/>
                  </a:cubicBezTo>
                  <a:cubicBezTo>
                    <a:pt x="527" y="431"/>
                    <a:pt x="734" y="396"/>
                    <a:pt x="941" y="396"/>
                  </a:cubicBezTo>
                  <a:cubicBezTo>
                    <a:pt x="1137" y="396"/>
                    <a:pt x="1334" y="428"/>
                    <a:pt x="1532" y="490"/>
                  </a:cubicBezTo>
                  <a:cubicBezTo>
                    <a:pt x="1554" y="497"/>
                    <a:pt x="1574" y="500"/>
                    <a:pt x="1594" y="500"/>
                  </a:cubicBezTo>
                  <a:cubicBezTo>
                    <a:pt x="1790" y="500"/>
                    <a:pt x="1855" y="180"/>
                    <a:pt x="1638" y="111"/>
                  </a:cubicBezTo>
                  <a:cubicBezTo>
                    <a:pt x="1411" y="37"/>
                    <a:pt x="1177" y="0"/>
                    <a:pt x="94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3" name="Google Shape;1253;p39"/>
            <p:cNvSpPr/>
            <p:nvPr/>
          </p:nvSpPr>
          <p:spPr>
            <a:xfrm>
              <a:off x="519900" y="418738"/>
              <a:ext cx="50700" cy="128125"/>
            </a:xfrm>
            <a:custGeom>
              <a:avLst/>
              <a:gdLst/>
              <a:ahLst/>
              <a:cxnLst/>
              <a:rect l="l" t="t" r="r" b="b"/>
              <a:pathLst>
                <a:path w="2028" h="5125" extrusionOk="0">
                  <a:moveTo>
                    <a:pt x="1664" y="0"/>
                  </a:moveTo>
                  <a:cubicBezTo>
                    <a:pt x="1620" y="0"/>
                    <a:pt x="1575" y="16"/>
                    <a:pt x="1534" y="54"/>
                  </a:cubicBezTo>
                  <a:cubicBezTo>
                    <a:pt x="0" y="1441"/>
                    <a:pt x="25" y="3727"/>
                    <a:pt x="1598" y="5074"/>
                  </a:cubicBezTo>
                  <a:cubicBezTo>
                    <a:pt x="1639" y="5109"/>
                    <a:pt x="1685" y="5124"/>
                    <a:pt x="1728" y="5124"/>
                  </a:cubicBezTo>
                  <a:cubicBezTo>
                    <a:pt x="1888" y="5124"/>
                    <a:pt x="2028" y="4925"/>
                    <a:pt x="1877" y="4795"/>
                  </a:cubicBezTo>
                  <a:cubicBezTo>
                    <a:pt x="461" y="3584"/>
                    <a:pt x="424" y="1587"/>
                    <a:pt x="1813" y="330"/>
                  </a:cubicBezTo>
                  <a:cubicBezTo>
                    <a:pt x="1959" y="199"/>
                    <a:pt x="1821" y="0"/>
                    <a:pt x="166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4" name="Google Shape;1254;p39"/>
            <p:cNvSpPr/>
            <p:nvPr/>
          </p:nvSpPr>
          <p:spPr>
            <a:xfrm>
              <a:off x="590125" y="448088"/>
              <a:ext cx="57550" cy="80050"/>
            </a:xfrm>
            <a:custGeom>
              <a:avLst/>
              <a:gdLst/>
              <a:ahLst/>
              <a:cxnLst/>
              <a:rect l="l" t="t" r="r" b="b"/>
              <a:pathLst>
                <a:path w="2302" h="3202" extrusionOk="0">
                  <a:moveTo>
                    <a:pt x="490" y="419"/>
                  </a:moveTo>
                  <a:lnTo>
                    <a:pt x="490" y="419"/>
                  </a:lnTo>
                  <a:cubicBezTo>
                    <a:pt x="1167" y="615"/>
                    <a:pt x="2011" y="1000"/>
                    <a:pt x="1586" y="1876"/>
                  </a:cubicBezTo>
                  <a:cubicBezTo>
                    <a:pt x="1357" y="2347"/>
                    <a:pt x="906" y="2659"/>
                    <a:pt x="406" y="2771"/>
                  </a:cubicBezTo>
                  <a:lnTo>
                    <a:pt x="406" y="2771"/>
                  </a:lnTo>
                  <a:cubicBezTo>
                    <a:pt x="434" y="1987"/>
                    <a:pt x="461" y="1203"/>
                    <a:pt x="490" y="419"/>
                  </a:cubicBezTo>
                  <a:close/>
                  <a:moveTo>
                    <a:pt x="426" y="0"/>
                  </a:moveTo>
                  <a:cubicBezTo>
                    <a:pt x="320" y="0"/>
                    <a:pt x="251" y="88"/>
                    <a:pt x="239" y="180"/>
                  </a:cubicBezTo>
                  <a:lnTo>
                    <a:pt x="239" y="180"/>
                  </a:lnTo>
                  <a:cubicBezTo>
                    <a:pt x="165" y="202"/>
                    <a:pt x="102" y="263"/>
                    <a:pt x="99" y="363"/>
                  </a:cubicBezTo>
                  <a:cubicBezTo>
                    <a:pt x="66" y="1243"/>
                    <a:pt x="34" y="2123"/>
                    <a:pt x="4" y="3004"/>
                  </a:cubicBezTo>
                  <a:cubicBezTo>
                    <a:pt x="0" y="3097"/>
                    <a:pt x="87" y="3201"/>
                    <a:pt x="184" y="3201"/>
                  </a:cubicBezTo>
                  <a:cubicBezTo>
                    <a:pt x="189" y="3201"/>
                    <a:pt x="195" y="3201"/>
                    <a:pt x="200" y="3200"/>
                  </a:cubicBezTo>
                  <a:cubicBezTo>
                    <a:pt x="1031" y="3106"/>
                    <a:pt x="1868" y="2569"/>
                    <a:pt x="2067" y="1708"/>
                  </a:cubicBezTo>
                  <a:cubicBezTo>
                    <a:pt x="2302" y="692"/>
                    <a:pt x="1281" y="224"/>
                    <a:pt x="481" y="8"/>
                  </a:cubicBezTo>
                  <a:cubicBezTo>
                    <a:pt x="462" y="2"/>
                    <a:pt x="443" y="0"/>
                    <a:pt x="42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5" name="Google Shape;1255;p39"/>
            <p:cNvSpPr/>
            <p:nvPr/>
          </p:nvSpPr>
          <p:spPr>
            <a:xfrm>
              <a:off x="685775" y="479788"/>
              <a:ext cx="29200" cy="10150"/>
            </a:xfrm>
            <a:custGeom>
              <a:avLst/>
              <a:gdLst/>
              <a:ahLst/>
              <a:cxnLst/>
              <a:rect l="l" t="t" r="r" b="b"/>
              <a:pathLst>
                <a:path w="1168" h="406" extrusionOk="0">
                  <a:moveTo>
                    <a:pt x="251" y="1"/>
                  </a:moveTo>
                  <a:cubicBezTo>
                    <a:pt x="1" y="1"/>
                    <a:pt x="1" y="392"/>
                    <a:pt x="254" y="395"/>
                  </a:cubicBezTo>
                  <a:cubicBezTo>
                    <a:pt x="474" y="399"/>
                    <a:pt x="692" y="403"/>
                    <a:pt x="912" y="406"/>
                  </a:cubicBezTo>
                  <a:cubicBezTo>
                    <a:pt x="913" y="406"/>
                    <a:pt x="914" y="406"/>
                    <a:pt x="915" y="406"/>
                  </a:cubicBezTo>
                  <a:cubicBezTo>
                    <a:pt x="1167" y="406"/>
                    <a:pt x="1166" y="15"/>
                    <a:pt x="912" y="12"/>
                  </a:cubicBezTo>
                  <a:cubicBezTo>
                    <a:pt x="692" y="9"/>
                    <a:pt x="474" y="5"/>
                    <a:pt x="254" y="1"/>
                  </a:cubicBezTo>
                  <a:cubicBezTo>
                    <a:pt x="253" y="1"/>
                    <a:pt x="252" y="1"/>
                    <a:pt x="25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6" name="Google Shape;1256;p39"/>
            <p:cNvSpPr/>
            <p:nvPr/>
          </p:nvSpPr>
          <p:spPr>
            <a:xfrm>
              <a:off x="752050" y="443088"/>
              <a:ext cx="41650" cy="81525"/>
            </a:xfrm>
            <a:custGeom>
              <a:avLst/>
              <a:gdLst/>
              <a:ahLst/>
              <a:cxnLst/>
              <a:rect l="l" t="t" r="r" b="b"/>
              <a:pathLst>
                <a:path w="1666" h="3261" extrusionOk="0">
                  <a:moveTo>
                    <a:pt x="1397" y="0"/>
                  </a:moveTo>
                  <a:cubicBezTo>
                    <a:pt x="558" y="0"/>
                    <a:pt x="2" y="952"/>
                    <a:pt x="2" y="1715"/>
                  </a:cubicBezTo>
                  <a:cubicBezTo>
                    <a:pt x="1" y="2531"/>
                    <a:pt x="616" y="3174"/>
                    <a:pt x="1411" y="3260"/>
                  </a:cubicBezTo>
                  <a:cubicBezTo>
                    <a:pt x="1419" y="3261"/>
                    <a:pt x="1426" y="3261"/>
                    <a:pt x="1434" y="3261"/>
                  </a:cubicBezTo>
                  <a:cubicBezTo>
                    <a:pt x="1662" y="3261"/>
                    <a:pt x="1653" y="2891"/>
                    <a:pt x="1411" y="2866"/>
                  </a:cubicBezTo>
                  <a:cubicBezTo>
                    <a:pt x="822" y="2803"/>
                    <a:pt x="400" y="2298"/>
                    <a:pt x="396" y="1715"/>
                  </a:cubicBezTo>
                  <a:cubicBezTo>
                    <a:pt x="394" y="1167"/>
                    <a:pt x="781" y="394"/>
                    <a:pt x="1402" y="394"/>
                  </a:cubicBezTo>
                  <a:cubicBezTo>
                    <a:pt x="1405" y="394"/>
                    <a:pt x="1409" y="394"/>
                    <a:pt x="1412" y="394"/>
                  </a:cubicBezTo>
                  <a:cubicBezTo>
                    <a:pt x="1414" y="394"/>
                    <a:pt x="1415" y="394"/>
                    <a:pt x="1416" y="394"/>
                  </a:cubicBezTo>
                  <a:cubicBezTo>
                    <a:pt x="1666" y="394"/>
                    <a:pt x="1664" y="4"/>
                    <a:pt x="1412" y="0"/>
                  </a:cubicBezTo>
                  <a:cubicBezTo>
                    <a:pt x="1407" y="0"/>
                    <a:pt x="1402" y="0"/>
                    <a:pt x="139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7" name="Google Shape;1257;p39"/>
            <p:cNvSpPr/>
            <p:nvPr/>
          </p:nvSpPr>
          <p:spPr>
            <a:xfrm>
              <a:off x="814850" y="443463"/>
              <a:ext cx="39750" cy="74575"/>
            </a:xfrm>
            <a:custGeom>
              <a:avLst/>
              <a:gdLst/>
              <a:ahLst/>
              <a:cxnLst/>
              <a:rect l="l" t="t" r="r" b="b"/>
              <a:pathLst>
                <a:path w="1590" h="2983" extrusionOk="0">
                  <a:moveTo>
                    <a:pt x="1320" y="1"/>
                  </a:moveTo>
                  <a:cubicBezTo>
                    <a:pt x="1287" y="1"/>
                    <a:pt x="1253" y="11"/>
                    <a:pt x="1218" y="35"/>
                  </a:cubicBezTo>
                  <a:cubicBezTo>
                    <a:pt x="853" y="283"/>
                    <a:pt x="439" y="606"/>
                    <a:pt x="485" y="1100"/>
                  </a:cubicBezTo>
                  <a:cubicBezTo>
                    <a:pt x="501" y="1278"/>
                    <a:pt x="571" y="1414"/>
                    <a:pt x="688" y="1545"/>
                  </a:cubicBezTo>
                  <a:cubicBezTo>
                    <a:pt x="843" y="1717"/>
                    <a:pt x="1062" y="1770"/>
                    <a:pt x="1088" y="2059"/>
                  </a:cubicBezTo>
                  <a:cubicBezTo>
                    <a:pt x="1120" y="2412"/>
                    <a:pt x="764" y="2594"/>
                    <a:pt x="452" y="2594"/>
                  </a:cubicBezTo>
                  <a:cubicBezTo>
                    <a:pt x="415" y="2594"/>
                    <a:pt x="378" y="2591"/>
                    <a:pt x="343" y="2586"/>
                  </a:cubicBezTo>
                  <a:cubicBezTo>
                    <a:pt x="331" y="2584"/>
                    <a:pt x="319" y="2583"/>
                    <a:pt x="308" y="2583"/>
                  </a:cubicBezTo>
                  <a:cubicBezTo>
                    <a:pt x="85" y="2583"/>
                    <a:pt x="0" y="2929"/>
                    <a:pt x="237" y="2966"/>
                  </a:cubicBezTo>
                  <a:cubicBezTo>
                    <a:pt x="310" y="2977"/>
                    <a:pt x="384" y="2982"/>
                    <a:pt x="458" y="2982"/>
                  </a:cubicBezTo>
                  <a:cubicBezTo>
                    <a:pt x="924" y="2982"/>
                    <a:pt x="1379" y="2755"/>
                    <a:pt x="1466" y="2240"/>
                  </a:cubicBezTo>
                  <a:cubicBezTo>
                    <a:pt x="1503" y="2015"/>
                    <a:pt x="1456" y="1793"/>
                    <a:pt x="1327" y="1606"/>
                  </a:cubicBezTo>
                  <a:cubicBezTo>
                    <a:pt x="1232" y="1467"/>
                    <a:pt x="1059" y="1399"/>
                    <a:pt x="966" y="1266"/>
                  </a:cubicBezTo>
                  <a:cubicBezTo>
                    <a:pt x="694" y="880"/>
                    <a:pt x="1131" y="569"/>
                    <a:pt x="1415" y="376"/>
                  </a:cubicBezTo>
                  <a:cubicBezTo>
                    <a:pt x="1589" y="258"/>
                    <a:pt x="1482" y="1"/>
                    <a:pt x="132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8" name="Google Shape;1258;p39"/>
            <p:cNvSpPr/>
            <p:nvPr/>
          </p:nvSpPr>
          <p:spPr>
            <a:xfrm>
              <a:off x="875675" y="443338"/>
              <a:ext cx="9900" cy="73625"/>
            </a:xfrm>
            <a:custGeom>
              <a:avLst/>
              <a:gdLst/>
              <a:ahLst/>
              <a:cxnLst/>
              <a:rect l="l" t="t" r="r" b="b"/>
              <a:pathLst>
                <a:path w="396" h="2945" extrusionOk="0">
                  <a:moveTo>
                    <a:pt x="199" y="0"/>
                  </a:moveTo>
                  <a:cubicBezTo>
                    <a:pt x="100" y="0"/>
                    <a:pt x="2" y="64"/>
                    <a:pt x="2" y="191"/>
                  </a:cubicBezTo>
                  <a:cubicBezTo>
                    <a:pt x="2" y="1045"/>
                    <a:pt x="2" y="1900"/>
                    <a:pt x="0" y="2753"/>
                  </a:cubicBezTo>
                  <a:cubicBezTo>
                    <a:pt x="0" y="2880"/>
                    <a:pt x="99" y="2944"/>
                    <a:pt x="197" y="2944"/>
                  </a:cubicBezTo>
                  <a:cubicBezTo>
                    <a:pt x="296" y="2944"/>
                    <a:pt x="394" y="2880"/>
                    <a:pt x="394" y="2753"/>
                  </a:cubicBezTo>
                  <a:cubicBezTo>
                    <a:pt x="394" y="1900"/>
                    <a:pt x="394" y="1045"/>
                    <a:pt x="395" y="191"/>
                  </a:cubicBezTo>
                  <a:cubicBezTo>
                    <a:pt x="395" y="64"/>
                    <a:pt x="297" y="0"/>
                    <a:pt x="19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39"/>
            <p:cNvSpPr/>
            <p:nvPr/>
          </p:nvSpPr>
          <p:spPr>
            <a:xfrm>
              <a:off x="903200" y="445188"/>
              <a:ext cx="11475" cy="73575"/>
            </a:xfrm>
            <a:custGeom>
              <a:avLst/>
              <a:gdLst/>
              <a:ahLst/>
              <a:cxnLst/>
              <a:rect l="l" t="t" r="r" b="b"/>
              <a:pathLst>
                <a:path w="459" h="2943" extrusionOk="0">
                  <a:moveTo>
                    <a:pt x="195" y="0"/>
                  </a:moveTo>
                  <a:cubicBezTo>
                    <a:pt x="97" y="0"/>
                    <a:pt x="1" y="64"/>
                    <a:pt x="4" y="191"/>
                  </a:cubicBezTo>
                  <a:cubicBezTo>
                    <a:pt x="24" y="1044"/>
                    <a:pt x="43" y="1899"/>
                    <a:pt x="62" y="2753"/>
                  </a:cubicBezTo>
                  <a:cubicBezTo>
                    <a:pt x="65" y="2880"/>
                    <a:pt x="165" y="2943"/>
                    <a:pt x="263" y="2943"/>
                  </a:cubicBezTo>
                  <a:cubicBezTo>
                    <a:pt x="361" y="2943"/>
                    <a:pt x="458" y="2880"/>
                    <a:pt x="455" y="2753"/>
                  </a:cubicBezTo>
                  <a:cubicBezTo>
                    <a:pt x="437" y="1899"/>
                    <a:pt x="418" y="1044"/>
                    <a:pt x="398" y="191"/>
                  </a:cubicBezTo>
                  <a:cubicBezTo>
                    <a:pt x="394" y="64"/>
                    <a:pt x="294" y="0"/>
                    <a:pt x="19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39"/>
            <p:cNvSpPr/>
            <p:nvPr/>
          </p:nvSpPr>
          <p:spPr>
            <a:xfrm>
              <a:off x="903750" y="443463"/>
              <a:ext cx="61600" cy="70925"/>
            </a:xfrm>
            <a:custGeom>
              <a:avLst/>
              <a:gdLst/>
              <a:ahLst/>
              <a:cxnLst/>
              <a:rect l="l" t="t" r="r" b="b"/>
              <a:pathLst>
                <a:path w="2464" h="2837" extrusionOk="0">
                  <a:moveTo>
                    <a:pt x="2193" y="0"/>
                  </a:moveTo>
                  <a:cubicBezTo>
                    <a:pt x="2095" y="0"/>
                    <a:pt x="2002" y="63"/>
                    <a:pt x="2011" y="190"/>
                  </a:cubicBezTo>
                  <a:cubicBezTo>
                    <a:pt x="2059" y="860"/>
                    <a:pt x="2050" y="1528"/>
                    <a:pt x="1978" y="2194"/>
                  </a:cubicBezTo>
                  <a:lnTo>
                    <a:pt x="1978" y="2194"/>
                  </a:lnTo>
                  <a:cubicBezTo>
                    <a:pt x="1411" y="1552"/>
                    <a:pt x="898" y="870"/>
                    <a:pt x="436" y="148"/>
                  </a:cubicBezTo>
                  <a:cubicBezTo>
                    <a:pt x="395" y="85"/>
                    <a:pt x="335" y="58"/>
                    <a:pt x="275" y="58"/>
                  </a:cubicBezTo>
                  <a:cubicBezTo>
                    <a:pt x="138" y="58"/>
                    <a:pt x="1" y="199"/>
                    <a:pt x="95" y="349"/>
                  </a:cubicBezTo>
                  <a:cubicBezTo>
                    <a:pt x="651" y="1215"/>
                    <a:pt x="1278" y="2028"/>
                    <a:pt x="1978" y="2781"/>
                  </a:cubicBezTo>
                  <a:cubicBezTo>
                    <a:pt x="2013" y="2818"/>
                    <a:pt x="2064" y="2836"/>
                    <a:pt x="2117" y="2836"/>
                  </a:cubicBezTo>
                  <a:cubicBezTo>
                    <a:pt x="2204" y="2836"/>
                    <a:pt x="2294" y="2786"/>
                    <a:pt x="2307" y="2694"/>
                  </a:cubicBezTo>
                  <a:cubicBezTo>
                    <a:pt x="2429" y="1859"/>
                    <a:pt x="2463" y="1029"/>
                    <a:pt x="2405" y="190"/>
                  </a:cubicBezTo>
                  <a:cubicBezTo>
                    <a:pt x="2395" y="64"/>
                    <a:pt x="2291" y="0"/>
                    <a:pt x="21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1" name="Google Shape;1261;p39"/>
            <p:cNvSpPr/>
            <p:nvPr/>
          </p:nvSpPr>
          <p:spPr>
            <a:xfrm>
              <a:off x="1013650" y="410488"/>
              <a:ext cx="49475" cy="114400"/>
            </a:xfrm>
            <a:custGeom>
              <a:avLst/>
              <a:gdLst/>
              <a:ahLst/>
              <a:cxnLst/>
              <a:rect l="l" t="t" r="r" b="b"/>
              <a:pathLst>
                <a:path w="1979" h="4576" extrusionOk="0">
                  <a:moveTo>
                    <a:pt x="450" y="425"/>
                  </a:moveTo>
                  <a:lnTo>
                    <a:pt x="450" y="425"/>
                  </a:lnTo>
                  <a:cubicBezTo>
                    <a:pt x="473" y="436"/>
                    <a:pt x="500" y="443"/>
                    <a:pt x="531" y="443"/>
                  </a:cubicBezTo>
                  <a:cubicBezTo>
                    <a:pt x="535" y="443"/>
                    <a:pt x="540" y="443"/>
                    <a:pt x="545" y="442"/>
                  </a:cubicBezTo>
                  <a:cubicBezTo>
                    <a:pt x="671" y="448"/>
                    <a:pt x="796" y="451"/>
                    <a:pt x="923" y="457"/>
                  </a:cubicBezTo>
                  <a:cubicBezTo>
                    <a:pt x="1573" y="786"/>
                    <a:pt x="1709" y="1160"/>
                    <a:pt x="1331" y="1580"/>
                  </a:cubicBezTo>
                  <a:cubicBezTo>
                    <a:pt x="1109" y="1984"/>
                    <a:pt x="998" y="2033"/>
                    <a:pt x="582" y="2170"/>
                  </a:cubicBezTo>
                  <a:cubicBezTo>
                    <a:pt x="392" y="2233"/>
                    <a:pt x="401" y="2484"/>
                    <a:pt x="582" y="2550"/>
                  </a:cubicBezTo>
                  <a:cubicBezTo>
                    <a:pt x="1109" y="2741"/>
                    <a:pt x="1497" y="3311"/>
                    <a:pt x="1045" y="3772"/>
                  </a:cubicBezTo>
                  <a:cubicBezTo>
                    <a:pt x="861" y="3958"/>
                    <a:pt x="636" y="4050"/>
                    <a:pt x="397" y="4121"/>
                  </a:cubicBezTo>
                  <a:lnTo>
                    <a:pt x="397" y="4121"/>
                  </a:lnTo>
                  <a:cubicBezTo>
                    <a:pt x="408" y="2890"/>
                    <a:pt x="426" y="1657"/>
                    <a:pt x="450" y="425"/>
                  </a:cubicBezTo>
                  <a:close/>
                  <a:moveTo>
                    <a:pt x="262" y="1"/>
                  </a:moveTo>
                  <a:cubicBezTo>
                    <a:pt x="164" y="1"/>
                    <a:pt x="65" y="64"/>
                    <a:pt x="63" y="190"/>
                  </a:cubicBezTo>
                  <a:cubicBezTo>
                    <a:pt x="34" y="1586"/>
                    <a:pt x="13" y="2983"/>
                    <a:pt x="1" y="4379"/>
                  </a:cubicBezTo>
                  <a:cubicBezTo>
                    <a:pt x="0" y="4490"/>
                    <a:pt x="95" y="4575"/>
                    <a:pt x="199" y="4575"/>
                  </a:cubicBezTo>
                  <a:cubicBezTo>
                    <a:pt x="216" y="4575"/>
                    <a:pt x="233" y="4573"/>
                    <a:pt x="250" y="4568"/>
                  </a:cubicBezTo>
                  <a:cubicBezTo>
                    <a:pt x="873" y="4396"/>
                    <a:pt x="1706" y="4100"/>
                    <a:pt x="1746" y="3323"/>
                  </a:cubicBezTo>
                  <a:cubicBezTo>
                    <a:pt x="1771" y="2862"/>
                    <a:pt x="1487" y="2568"/>
                    <a:pt x="1131" y="2368"/>
                  </a:cubicBezTo>
                  <a:lnTo>
                    <a:pt x="1131" y="2368"/>
                  </a:lnTo>
                  <a:cubicBezTo>
                    <a:pt x="1616" y="2123"/>
                    <a:pt x="1979" y="1740"/>
                    <a:pt x="1912" y="1107"/>
                  </a:cubicBezTo>
                  <a:cubicBezTo>
                    <a:pt x="1843" y="435"/>
                    <a:pt x="1276" y="46"/>
                    <a:pt x="642" y="46"/>
                  </a:cubicBezTo>
                  <a:cubicBezTo>
                    <a:pt x="610" y="46"/>
                    <a:pt x="578" y="47"/>
                    <a:pt x="545" y="49"/>
                  </a:cubicBezTo>
                  <a:cubicBezTo>
                    <a:pt x="499" y="52"/>
                    <a:pt x="461" y="67"/>
                    <a:pt x="431" y="91"/>
                  </a:cubicBezTo>
                  <a:lnTo>
                    <a:pt x="431" y="91"/>
                  </a:lnTo>
                  <a:cubicBezTo>
                    <a:pt x="397" y="31"/>
                    <a:pt x="330" y="1"/>
                    <a:pt x="26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2" name="Google Shape;1262;p39"/>
            <p:cNvSpPr/>
            <p:nvPr/>
          </p:nvSpPr>
          <p:spPr>
            <a:xfrm>
              <a:off x="1087650" y="415763"/>
              <a:ext cx="51525" cy="105450"/>
            </a:xfrm>
            <a:custGeom>
              <a:avLst/>
              <a:gdLst/>
              <a:ahLst/>
              <a:cxnLst/>
              <a:rect l="l" t="t" r="r" b="b"/>
              <a:pathLst>
                <a:path w="2061" h="4218" extrusionOk="0">
                  <a:moveTo>
                    <a:pt x="290" y="0"/>
                  </a:moveTo>
                  <a:cubicBezTo>
                    <a:pt x="116" y="0"/>
                    <a:pt x="0" y="263"/>
                    <a:pt x="188" y="367"/>
                  </a:cubicBezTo>
                  <a:cubicBezTo>
                    <a:pt x="1605" y="1156"/>
                    <a:pt x="1612" y="3054"/>
                    <a:pt x="191" y="3850"/>
                  </a:cubicBezTo>
                  <a:cubicBezTo>
                    <a:pt x="2" y="3956"/>
                    <a:pt x="118" y="4217"/>
                    <a:pt x="293" y="4217"/>
                  </a:cubicBezTo>
                  <a:cubicBezTo>
                    <a:pt x="324" y="4217"/>
                    <a:pt x="356" y="4209"/>
                    <a:pt x="390" y="4191"/>
                  </a:cubicBezTo>
                  <a:cubicBezTo>
                    <a:pt x="2060" y="3258"/>
                    <a:pt x="2060" y="961"/>
                    <a:pt x="385" y="27"/>
                  </a:cubicBezTo>
                  <a:cubicBezTo>
                    <a:pt x="353" y="8"/>
                    <a:pt x="320" y="0"/>
                    <a:pt x="29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3" name="Google Shape;1263;p39"/>
            <p:cNvSpPr/>
            <p:nvPr/>
          </p:nvSpPr>
          <p:spPr>
            <a:xfrm>
              <a:off x="540375" y="616213"/>
              <a:ext cx="47750" cy="89250"/>
            </a:xfrm>
            <a:custGeom>
              <a:avLst/>
              <a:gdLst/>
              <a:ahLst/>
              <a:cxnLst/>
              <a:rect l="l" t="t" r="r" b="b"/>
              <a:pathLst>
                <a:path w="1910" h="3570" extrusionOk="0">
                  <a:moveTo>
                    <a:pt x="435" y="409"/>
                  </a:moveTo>
                  <a:cubicBezTo>
                    <a:pt x="1111" y="515"/>
                    <a:pt x="1575" y="1162"/>
                    <a:pt x="1473" y="1850"/>
                  </a:cubicBezTo>
                  <a:cubicBezTo>
                    <a:pt x="1390" y="2422"/>
                    <a:pt x="981" y="2849"/>
                    <a:pt x="480" y="3087"/>
                  </a:cubicBezTo>
                  <a:lnTo>
                    <a:pt x="480" y="3087"/>
                  </a:lnTo>
                  <a:cubicBezTo>
                    <a:pt x="415" y="2195"/>
                    <a:pt x="400" y="1303"/>
                    <a:pt x="435" y="409"/>
                  </a:cubicBezTo>
                  <a:close/>
                  <a:moveTo>
                    <a:pt x="278" y="1"/>
                  </a:moveTo>
                  <a:cubicBezTo>
                    <a:pt x="212" y="1"/>
                    <a:pt x="163" y="29"/>
                    <a:pt x="133" y="70"/>
                  </a:cubicBezTo>
                  <a:lnTo>
                    <a:pt x="133" y="70"/>
                  </a:lnTo>
                  <a:cubicBezTo>
                    <a:pt x="86" y="101"/>
                    <a:pt x="52" y="153"/>
                    <a:pt x="49" y="226"/>
                  </a:cubicBezTo>
                  <a:cubicBezTo>
                    <a:pt x="0" y="1276"/>
                    <a:pt x="22" y="2321"/>
                    <a:pt x="109" y="3369"/>
                  </a:cubicBezTo>
                  <a:cubicBezTo>
                    <a:pt x="119" y="3470"/>
                    <a:pt x="197" y="3570"/>
                    <a:pt x="301" y="3570"/>
                  </a:cubicBezTo>
                  <a:cubicBezTo>
                    <a:pt x="319" y="3570"/>
                    <a:pt x="338" y="3567"/>
                    <a:pt x="358" y="3560"/>
                  </a:cubicBezTo>
                  <a:cubicBezTo>
                    <a:pt x="1190" y="3269"/>
                    <a:pt x="1910" y="2546"/>
                    <a:pt x="1888" y="1614"/>
                  </a:cubicBezTo>
                  <a:cubicBezTo>
                    <a:pt x="1867" y="735"/>
                    <a:pt x="1150" y="32"/>
                    <a:pt x="287" y="1"/>
                  </a:cubicBezTo>
                  <a:cubicBezTo>
                    <a:pt x="284" y="1"/>
                    <a:pt x="281" y="1"/>
                    <a:pt x="27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4" name="Google Shape;1264;p39"/>
            <p:cNvSpPr/>
            <p:nvPr/>
          </p:nvSpPr>
          <p:spPr>
            <a:xfrm>
              <a:off x="583575" y="595538"/>
              <a:ext cx="38700" cy="32900"/>
            </a:xfrm>
            <a:custGeom>
              <a:avLst/>
              <a:gdLst/>
              <a:ahLst/>
              <a:cxnLst/>
              <a:rect l="l" t="t" r="r" b="b"/>
              <a:pathLst>
                <a:path w="1548" h="1316" extrusionOk="0">
                  <a:moveTo>
                    <a:pt x="614" y="1"/>
                  </a:moveTo>
                  <a:cubicBezTo>
                    <a:pt x="454" y="1"/>
                    <a:pt x="281" y="80"/>
                    <a:pt x="162" y="171"/>
                  </a:cubicBezTo>
                  <a:cubicBezTo>
                    <a:pt x="0" y="293"/>
                    <a:pt x="104" y="548"/>
                    <a:pt x="258" y="548"/>
                  </a:cubicBezTo>
                  <a:cubicBezTo>
                    <a:pt x="291" y="548"/>
                    <a:pt x="327" y="536"/>
                    <a:pt x="362" y="509"/>
                  </a:cubicBezTo>
                  <a:cubicBezTo>
                    <a:pt x="414" y="470"/>
                    <a:pt x="470" y="428"/>
                    <a:pt x="533" y="408"/>
                  </a:cubicBezTo>
                  <a:cubicBezTo>
                    <a:pt x="570" y="396"/>
                    <a:pt x="590" y="390"/>
                    <a:pt x="598" y="390"/>
                  </a:cubicBezTo>
                  <a:cubicBezTo>
                    <a:pt x="615" y="390"/>
                    <a:pt x="583" y="415"/>
                    <a:pt x="547" y="457"/>
                  </a:cubicBezTo>
                  <a:cubicBezTo>
                    <a:pt x="427" y="600"/>
                    <a:pt x="335" y="785"/>
                    <a:pt x="233" y="942"/>
                  </a:cubicBezTo>
                  <a:cubicBezTo>
                    <a:pt x="154" y="1065"/>
                    <a:pt x="255" y="1239"/>
                    <a:pt x="399" y="1239"/>
                  </a:cubicBezTo>
                  <a:cubicBezTo>
                    <a:pt x="400" y="1239"/>
                    <a:pt x="402" y="1239"/>
                    <a:pt x="404" y="1239"/>
                  </a:cubicBezTo>
                  <a:cubicBezTo>
                    <a:pt x="437" y="1238"/>
                    <a:pt x="471" y="1237"/>
                    <a:pt x="504" y="1237"/>
                  </a:cubicBezTo>
                  <a:cubicBezTo>
                    <a:pt x="743" y="1237"/>
                    <a:pt x="976" y="1260"/>
                    <a:pt x="1211" y="1310"/>
                  </a:cubicBezTo>
                  <a:cubicBezTo>
                    <a:pt x="1227" y="1314"/>
                    <a:pt x="1242" y="1315"/>
                    <a:pt x="1257" y="1315"/>
                  </a:cubicBezTo>
                  <a:cubicBezTo>
                    <a:pt x="1470" y="1315"/>
                    <a:pt x="1547" y="979"/>
                    <a:pt x="1316" y="931"/>
                  </a:cubicBezTo>
                  <a:cubicBezTo>
                    <a:pt x="1138" y="893"/>
                    <a:pt x="959" y="867"/>
                    <a:pt x="779" y="854"/>
                  </a:cubicBezTo>
                  <a:lnTo>
                    <a:pt x="779" y="854"/>
                  </a:lnTo>
                  <a:cubicBezTo>
                    <a:pt x="935" y="624"/>
                    <a:pt x="1073" y="357"/>
                    <a:pt x="909" y="142"/>
                  </a:cubicBezTo>
                  <a:cubicBezTo>
                    <a:pt x="832" y="40"/>
                    <a:pt x="726" y="1"/>
                    <a:pt x="61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5" name="Google Shape;1265;p39"/>
            <p:cNvSpPr/>
            <p:nvPr/>
          </p:nvSpPr>
          <p:spPr>
            <a:xfrm>
              <a:off x="630775" y="649863"/>
              <a:ext cx="34700" cy="9875"/>
            </a:xfrm>
            <a:custGeom>
              <a:avLst/>
              <a:gdLst/>
              <a:ahLst/>
              <a:cxnLst/>
              <a:rect l="l" t="t" r="r" b="b"/>
              <a:pathLst>
                <a:path w="1388" h="395" extrusionOk="0">
                  <a:moveTo>
                    <a:pt x="255" y="1"/>
                  </a:moveTo>
                  <a:cubicBezTo>
                    <a:pt x="0" y="1"/>
                    <a:pt x="0" y="394"/>
                    <a:pt x="255" y="394"/>
                  </a:cubicBezTo>
                  <a:lnTo>
                    <a:pt x="1134" y="394"/>
                  </a:lnTo>
                  <a:cubicBezTo>
                    <a:pt x="1387" y="394"/>
                    <a:pt x="1387" y="1"/>
                    <a:pt x="113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6" name="Google Shape;1266;p39"/>
            <p:cNvSpPr/>
            <p:nvPr/>
          </p:nvSpPr>
          <p:spPr>
            <a:xfrm>
              <a:off x="685600" y="615913"/>
              <a:ext cx="38100" cy="66050"/>
            </a:xfrm>
            <a:custGeom>
              <a:avLst/>
              <a:gdLst/>
              <a:ahLst/>
              <a:cxnLst/>
              <a:rect l="l" t="t" r="r" b="b"/>
              <a:pathLst>
                <a:path w="1524" h="2642" extrusionOk="0">
                  <a:moveTo>
                    <a:pt x="751" y="1"/>
                  </a:moveTo>
                  <a:cubicBezTo>
                    <a:pt x="559" y="1"/>
                    <a:pt x="360" y="131"/>
                    <a:pt x="217" y="259"/>
                  </a:cubicBezTo>
                  <a:cubicBezTo>
                    <a:pt x="68" y="389"/>
                    <a:pt x="206" y="587"/>
                    <a:pt x="364" y="587"/>
                  </a:cubicBezTo>
                  <a:cubicBezTo>
                    <a:pt x="408" y="587"/>
                    <a:pt x="453" y="572"/>
                    <a:pt x="494" y="535"/>
                  </a:cubicBezTo>
                  <a:lnTo>
                    <a:pt x="719" y="487"/>
                  </a:lnTo>
                  <a:lnTo>
                    <a:pt x="719" y="487"/>
                  </a:lnTo>
                  <a:cubicBezTo>
                    <a:pt x="677" y="565"/>
                    <a:pt x="639" y="644"/>
                    <a:pt x="597" y="723"/>
                  </a:cubicBezTo>
                  <a:cubicBezTo>
                    <a:pt x="530" y="853"/>
                    <a:pt x="463" y="986"/>
                    <a:pt x="395" y="1117"/>
                  </a:cubicBezTo>
                  <a:cubicBezTo>
                    <a:pt x="340" y="1225"/>
                    <a:pt x="383" y="1374"/>
                    <a:pt x="513" y="1407"/>
                  </a:cubicBezTo>
                  <a:cubicBezTo>
                    <a:pt x="785" y="1473"/>
                    <a:pt x="1207" y="1648"/>
                    <a:pt x="985" y="1997"/>
                  </a:cubicBezTo>
                  <a:cubicBezTo>
                    <a:pt x="841" y="2223"/>
                    <a:pt x="553" y="2248"/>
                    <a:pt x="308" y="2248"/>
                  </a:cubicBezTo>
                  <a:cubicBezTo>
                    <a:pt x="290" y="2248"/>
                    <a:pt x="272" y="2248"/>
                    <a:pt x="254" y="2247"/>
                  </a:cubicBezTo>
                  <a:cubicBezTo>
                    <a:pt x="252" y="2247"/>
                    <a:pt x="250" y="2247"/>
                    <a:pt x="248" y="2247"/>
                  </a:cubicBezTo>
                  <a:cubicBezTo>
                    <a:pt x="0" y="2247"/>
                    <a:pt x="2" y="2638"/>
                    <a:pt x="254" y="2641"/>
                  </a:cubicBezTo>
                  <a:cubicBezTo>
                    <a:pt x="266" y="2641"/>
                    <a:pt x="278" y="2641"/>
                    <a:pt x="290" y="2641"/>
                  </a:cubicBezTo>
                  <a:cubicBezTo>
                    <a:pt x="767" y="2641"/>
                    <a:pt x="1320" y="2474"/>
                    <a:pt x="1432" y="1941"/>
                  </a:cubicBezTo>
                  <a:cubicBezTo>
                    <a:pt x="1523" y="1495"/>
                    <a:pt x="1224" y="1241"/>
                    <a:pt x="862" y="1104"/>
                  </a:cubicBezTo>
                  <a:lnTo>
                    <a:pt x="862" y="1104"/>
                  </a:lnTo>
                  <a:cubicBezTo>
                    <a:pt x="1045" y="801"/>
                    <a:pt x="1285" y="384"/>
                    <a:pt x="1045" y="132"/>
                  </a:cubicBezTo>
                  <a:cubicBezTo>
                    <a:pt x="955" y="38"/>
                    <a:pt x="854" y="1"/>
                    <a:pt x="75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7" name="Google Shape;1267;p39"/>
            <p:cNvSpPr/>
            <p:nvPr/>
          </p:nvSpPr>
          <p:spPr>
            <a:xfrm>
              <a:off x="729750" y="614513"/>
              <a:ext cx="52775" cy="68925"/>
            </a:xfrm>
            <a:custGeom>
              <a:avLst/>
              <a:gdLst/>
              <a:ahLst/>
              <a:cxnLst/>
              <a:rect l="l" t="t" r="r" b="b"/>
              <a:pathLst>
                <a:path w="2111" h="2757" extrusionOk="0">
                  <a:moveTo>
                    <a:pt x="1435" y="0"/>
                  </a:moveTo>
                  <a:cubicBezTo>
                    <a:pt x="1370" y="0"/>
                    <a:pt x="1304" y="31"/>
                    <a:pt x="1266" y="96"/>
                  </a:cubicBezTo>
                  <a:cubicBezTo>
                    <a:pt x="811" y="875"/>
                    <a:pt x="410" y="1681"/>
                    <a:pt x="60" y="2512"/>
                  </a:cubicBezTo>
                  <a:cubicBezTo>
                    <a:pt x="1" y="2655"/>
                    <a:pt x="117" y="2748"/>
                    <a:pt x="240" y="2748"/>
                  </a:cubicBezTo>
                  <a:cubicBezTo>
                    <a:pt x="320" y="2748"/>
                    <a:pt x="402" y="2709"/>
                    <a:pt x="440" y="2618"/>
                  </a:cubicBezTo>
                  <a:cubicBezTo>
                    <a:pt x="714" y="1968"/>
                    <a:pt x="1025" y="1334"/>
                    <a:pt x="1367" y="716"/>
                  </a:cubicBezTo>
                  <a:lnTo>
                    <a:pt x="1367" y="716"/>
                  </a:lnTo>
                  <a:cubicBezTo>
                    <a:pt x="1513" y="1327"/>
                    <a:pt x="1626" y="1945"/>
                    <a:pt x="1702" y="2568"/>
                  </a:cubicBezTo>
                  <a:cubicBezTo>
                    <a:pt x="1717" y="2693"/>
                    <a:pt x="1823" y="2756"/>
                    <a:pt x="1922" y="2756"/>
                  </a:cubicBezTo>
                  <a:cubicBezTo>
                    <a:pt x="2020" y="2756"/>
                    <a:pt x="2110" y="2694"/>
                    <a:pt x="2095" y="2568"/>
                  </a:cubicBezTo>
                  <a:cubicBezTo>
                    <a:pt x="1995" y="1747"/>
                    <a:pt x="1843" y="939"/>
                    <a:pt x="1627" y="142"/>
                  </a:cubicBezTo>
                  <a:cubicBezTo>
                    <a:pt x="1601" y="50"/>
                    <a:pt x="1519" y="0"/>
                    <a:pt x="143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8" name="Google Shape;1268;p39"/>
            <p:cNvSpPr/>
            <p:nvPr/>
          </p:nvSpPr>
          <p:spPr>
            <a:xfrm>
              <a:off x="738775" y="655138"/>
              <a:ext cx="44825" cy="11275"/>
            </a:xfrm>
            <a:custGeom>
              <a:avLst/>
              <a:gdLst/>
              <a:ahLst/>
              <a:cxnLst/>
              <a:rect l="l" t="t" r="r" b="b"/>
              <a:pathLst>
                <a:path w="1793" h="451" extrusionOk="0">
                  <a:moveTo>
                    <a:pt x="686" y="1"/>
                  </a:moveTo>
                  <a:cubicBezTo>
                    <a:pt x="542" y="1"/>
                    <a:pt x="399" y="7"/>
                    <a:pt x="254" y="19"/>
                  </a:cubicBezTo>
                  <a:cubicBezTo>
                    <a:pt x="9" y="39"/>
                    <a:pt x="1" y="413"/>
                    <a:pt x="234" y="413"/>
                  </a:cubicBezTo>
                  <a:cubicBezTo>
                    <a:pt x="241" y="413"/>
                    <a:pt x="247" y="413"/>
                    <a:pt x="254" y="412"/>
                  </a:cubicBezTo>
                  <a:cubicBezTo>
                    <a:pt x="407" y="399"/>
                    <a:pt x="560" y="392"/>
                    <a:pt x="713" y="392"/>
                  </a:cubicBezTo>
                  <a:cubicBezTo>
                    <a:pt x="959" y="392"/>
                    <a:pt x="1205" y="410"/>
                    <a:pt x="1449" y="448"/>
                  </a:cubicBezTo>
                  <a:cubicBezTo>
                    <a:pt x="1461" y="450"/>
                    <a:pt x="1472" y="451"/>
                    <a:pt x="1483" y="451"/>
                  </a:cubicBezTo>
                  <a:cubicBezTo>
                    <a:pt x="1708" y="451"/>
                    <a:pt x="1793" y="104"/>
                    <a:pt x="1555" y="69"/>
                  </a:cubicBezTo>
                  <a:cubicBezTo>
                    <a:pt x="1265" y="25"/>
                    <a:pt x="976" y="1"/>
                    <a:pt x="68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9" name="Google Shape;1269;p39"/>
            <p:cNvSpPr/>
            <p:nvPr/>
          </p:nvSpPr>
          <p:spPr>
            <a:xfrm>
              <a:off x="808525" y="611113"/>
              <a:ext cx="43150" cy="68750"/>
            </a:xfrm>
            <a:custGeom>
              <a:avLst/>
              <a:gdLst/>
              <a:ahLst/>
              <a:cxnLst/>
              <a:rect l="l" t="t" r="r" b="b"/>
              <a:pathLst>
                <a:path w="1726" h="2750" extrusionOk="0">
                  <a:moveTo>
                    <a:pt x="1107" y="0"/>
                  </a:moveTo>
                  <a:cubicBezTo>
                    <a:pt x="1078" y="0"/>
                    <a:pt x="1049" y="6"/>
                    <a:pt x="1019" y="20"/>
                  </a:cubicBezTo>
                  <a:cubicBezTo>
                    <a:pt x="403" y="299"/>
                    <a:pt x="1" y="931"/>
                    <a:pt x="88" y="1616"/>
                  </a:cubicBezTo>
                  <a:cubicBezTo>
                    <a:pt x="171" y="2264"/>
                    <a:pt x="692" y="2749"/>
                    <a:pt x="1331" y="2749"/>
                  </a:cubicBezTo>
                  <a:cubicBezTo>
                    <a:pt x="1378" y="2749"/>
                    <a:pt x="1425" y="2747"/>
                    <a:pt x="1472" y="2742"/>
                  </a:cubicBezTo>
                  <a:cubicBezTo>
                    <a:pt x="1714" y="2717"/>
                    <a:pt x="1725" y="2347"/>
                    <a:pt x="1496" y="2347"/>
                  </a:cubicBezTo>
                  <a:cubicBezTo>
                    <a:pt x="1488" y="2347"/>
                    <a:pt x="1480" y="2347"/>
                    <a:pt x="1472" y="2348"/>
                  </a:cubicBezTo>
                  <a:cubicBezTo>
                    <a:pt x="1435" y="2352"/>
                    <a:pt x="1398" y="2354"/>
                    <a:pt x="1361" y="2354"/>
                  </a:cubicBezTo>
                  <a:cubicBezTo>
                    <a:pt x="850" y="2354"/>
                    <a:pt x="467" y="1959"/>
                    <a:pt x="467" y="1430"/>
                  </a:cubicBezTo>
                  <a:cubicBezTo>
                    <a:pt x="465" y="938"/>
                    <a:pt x="787" y="557"/>
                    <a:pt x="1216" y="359"/>
                  </a:cubicBezTo>
                  <a:cubicBezTo>
                    <a:pt x="1417" y="269"/>
                    <a:pt x="1293" y="0"/>
                    <a:pt x="110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0" name="Google Shape;1270;p39"/>
            <p:cNvSpPr/>
            <p:nvPr/>
          </p:nvSpPr>
          <p:spPr>
            <a:xfrm>
              <a:off x="847475" y="610313"/>
              <a:ext cx="74375" cy="72000"/>
            </a:xfrm>
            <a:custGeom>
              <a:avLst/>
              <a:gdLst/>
              <a:ahLst/>
              <a:cxnLst/>
              <a:rect l="l" t="t" r="r" b="b"/>
              <a:pathLst>
                <a:path w="2975" h="2880" extrusionOk="0">
                  <a:moveTo>
                    <a:pt x="1783" y="417"/>
                  </a:moveTo>
                  <a:cubicBezTo>
                    <a:pt x="2647" y="760"/>
                    <a:pt x="2790" y="2013"/>
                    <a:pt x="1853" y="2407"/>
                  </a:cubicBezTo>
                  <a:cubicBezTo>
                    <a:pt x="1745" y="2452"/>
                    <a:pt x="1644" y="2473"/>
                    <a:pt x="1550" y="2473"/>
                  </a:cubicBezTo>
                  <a:cubicBezTo>
                    <a:pt x="615" y="2473"/>
                    <a:pt x="410" y="430"/>
                    <a:pt x="1644" y="430"/>
                  </a:cubicBezTo>
                  <a:cubicBezTo>
                    <a:pt x="1660" y="430"/>
                    <a:pt x="1677" y="431"/>
                    <a:pt x="1694" y="432"/>
                  </a:cubicBezTo>
                  <a:cubicBezTo>
                    <a:pt x="1698" y="432"/>
                    <a:pt x="1703" y="432"/>
                    <a:pt x="1707" y="432"/>
                  </a:cubicBezTo>
                  <a:cubicBezTo>
                    <a:pt x="1736" y="432"/>
                    <a:pt x="1761" y="426"/>
                    <a:pt x="1783" y="417"/>
                  </a:cubicBezTo>
                  <a:close/>
                  <a:moveTo>
                    <a:pt x="1752" y="0"/>
                  </a:moveTo>
                  <a:cubicBezTo>
                    <a:pt x="1711" y="0"/>
                    <a:pt x="1675" y="15"/>
                    <a:pt x="1647" y="38"/>
                  </a:cubicBezTo>
                  <a:lnTo>
                    <a:pt x="1647" y="38"/>
                  </a:lnTo>
                  <a:cubicBezTo>
                    <a:pt x="1642" y="38"/>
                    <a:pt x="1637" y="38"/>
                    <a:pt x="1632" y="38"/>
                  </a:cubicBezTo>
                  <a:cubicBezTo>
                    <a:pt x="0" y="38"/>
                    <a:pt x="14" y="2880"/>
                    <a:pt x="1511" y="2880"/>
                  </a:cubicBezTo>
                  <a:cubicBezTo>
                    <a:pt x="1540" y="2880"/>
                    <a:pt x="1570" y="2879"/>
                    <a:pt x="1601" y="2877"/>
                  </a:cubicBezTo>
                  <a:cubicBezTo>
                    <a:pt x="2273" y="2825"/>
                    <a:pt x="2832" y="2230"/>
                    <a:pt x="2899" y="1568"/>
                  </a:cubicBezTo>
                  <a:cubicBezTo>
                    <a:pt x="2975" y="847"/>
                    <a:pt x="2481" y="225"/>
                    <a:pt x="1815" y="11"/>
                  </a:cubicBezTo>
                  <a:cubicBezTo>
                    <a:pt x="1793" y="3"/>
                    <a:pt x="1772" y="0"/>
                    <a:pt x="175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39"/>
            <p:cNvSpPr/>
            <p:nvPr/>
          </p:nvSpPr>
          <p:spPr>
            <a:xfrm>
              <a:off x="920050" y="613688"/>
              <a:ext cx="41225" cy="64525"/>
            </a:xfrm>
            <a:custGeom>
              <a:avLst/>
              <a:gdLst/>
              <a:ahLst/>
              <a:cxnLst/>
              <a:rect l="l" t="t" r="r" b="b"/>
              <a:pathLst>
                <a:path w="1649" h="2581" extrusionOk="0">
                  <a:moveTo>
                    <a:pt x="1114" y="1"/>
                  </a:moveTo>
                  <a:cubicBezTo>
                    <a:pt x="662" y="1"/>
                    <a:pt x="268" y="376"/>
                    <a:pt x="444" y="869"/>
                  </a:cubicBezTo>
                  <a:cubicBezTo>
                    <a:pt x="529" y="1104"/>
                    <a:pt x="729" y="1214"/>
                    <a:pt x="931" y="1336"/>
                  </a:cubicBezTo>
                  <a:cubicBezTo>
                    <a:pt x="998" y="1377"/>
                    <a:pt x="1106" y="1417"/>
                    <a:pt x="1153" y="1480"/>
                  </a:cubicBezTo>
                  <a:cubicBezTo>
                    <a:pt x="1342" y="1742"/>
                    <a:pt x="1130" y="1937"/>
                    <a:pt x="948" y="2043"/>
                  </a:cubicBezTo>
                  <a:cubicBezTo>
                    <a:pt x="738" y="2166"/>
                    <a:pt x="493" y="2173"/>
                    <a:pt x="254" y="2186"/>
                  </a:cubicBezTo>
                  <a:cubicBezTo>
                    <a:pt x="6" y="2200"/>
                    <a:pt x="0" y="2580"/>
                    <a:pt x="240" y="2580"/>
                  </a:cubicBezTo>
                  <a:cubicBezTo>
                    <a:pt x="245" y="2580"/>
                    <a:pt x="249" y="2580"/>
                    <a:pt x="254" y="2580"/>
                  </a:cubicBezTo>
                  <a:cubicBezTo>
                    <a:pt x="769" y="2553"/>
                    <a:pt x="1395" y="2462"/>
                    <a:pt x="1581" y="1891"/>
                  </a:cubicBezTo>
                  <a:cubicBezTo>
                    <a:pt x="1648" y="1684"/>
                    <a:pt x="1627" y="1462"/>
                    <a:pt x="1496" y="1283"/>
                  </a:cubicBezTo>
                  <a:cubicBezTo>
                    <a:pt x="1423" y="1181"/>
                    <a:pt x="1327" y="1114"/>
                    <a:pt x="1223" y="1047"/>
                  </a:cubicBezTo>
                  <a:cubicBezTo>
                    <a:pt x="1160" y="1011"/>
                    <a:pt x="1097" y="977"/>
                    <a:pt x="1034" y="942"/>
                  </a:cubicBezTo>
                  <a:cubicBezTo>
                    <a:pt x="808" y="846"/>
                    <a:pt x="845" y="662"/>
                    <a:pt x="1144" y="390"/>
                  </a:cubicBezTo>
                  <a:cubicBezTo>
                    <a:pt x="1157" y="392"/>
                    <a:pt x="1170" y="393"/>
                    <a:pt x="1182" y="393"/>
                  </a:cubicBezTo>
                  <a:cubicBezTo>
                    <a:pt x="1401" y="393"/>
                    <a:pt x="1484" y="51"/>
                    <a:pt x="1247" y="12"/>
                  </a:cubicBezTo>
                  <a:cubicBezTo>
                    <a:pt x="1203" y="4"/>
                    <a:pt x="1158" y="1"/>
                    <a:pt x="111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39"/>
            <p:cNvSpPr/>
            <p:nvPr/>
          </p:nvSpPr>
          <p:spPr>
            <a:xfrm>
              <a:off x="988725" y="607788"/>
              <a:ext cx="47275" cy="86525"/>
            </a:xfrm>
            <a:custGeom>
              <a:avLst/>
              <a:gdLst/>
              <a:ahLst/>
              <a:cxnLst/>
              <a:rect l="l" t="t" r="r" b="b"/>
              <a:pathLst>
                <a:path w="1891" h="3461" extrusionOk="0">
                  <a:moveTo>
                    <a:pt x="822" y="363"/>
                  </a:moveTo>
                  <a:cubicBezTo>
                    <a:pt x="1021" y="363"/>
                    <a:pt x="1139" y="488"/>
                    <a:pt x="1177" y="734"/>
                  </a:cubicBezTo>
                  <a:cubicBezTo>
                    <a:pt x="1445" y="985"/>
                    <a:pt x="1405" y="1187"/>
                    <a:pt x="1056" y="1336"/>
                  </a:cubicBezTo>
                  <a:cubicBezTo>
                    <a:pt x="896" y="1418"/>
                    <a:pt x="730" y="1484"/>
                    <a:pt x="558" y="1534"/>
                  </a:cubicBezTo>
                  <a:lnTo>
                    <a:pt x="558" y="1534"/>
                  </a:lnTo>
                  <a:cubicBezTo>
                    <a:pt x="557" y="1534"/>
                    <a:pt x="556" y="1534"/>
                    <a:pt x="554" y="1535"/>
                  </a:cubicBezTo>
                  <a:cubicBezTo>
                    <a:pt x="555" y="1535"/>
                    <a:pt x="555" y="1535"/>
                    <a:pt x="555" y="1535"/>
                  </a:cubicBezTo>
                  <a:lnTo>
                    <a:pt x="555" y="1535"/>
                  </a:lnTo>
                  <a:cubicBezTo>
                    <a:pt x="527" y="1544"/>
                    <a:pt x="504" y="1557"/>
                    <a:pt x="485" y="1572"/>
                  </a:cubicBezTo>
                  <a:lnTo>
                    <a:pt x="485" y="1572"/>
                  </a:lnTo>
                  <a:cubicBezTo>
                    <a:pt x="486" y="1179"/>
                    <a:pt x="487" y="786"/>
                    <a:pt x="487" y="394"/>
                  </a:cubicBezTo>
                  <a:lnTo>
                    <a:pt x="487" y="394"/>
                  </a:lnTo>
                  <a:cubicBezTo>
                    <a:pt x="549" y="389"/>
                    <a:pt x="611" y="385"/>
                    <a:pt x="675" y="382"/>
                  </a:cubicBezTo>
                  <a:cubicBezTo>
                    <a:pt x="728" y="370"/>
                    <a:pt x="777" y="363"/>
                    <a:pt x="822" y="363"/>
                  </a:cubicBezTo>
                  <a:close/>
                  <a:moveTo>
                    <a:pt x="484" y="1867"/>
                  </a:moveTo>
                  <a:cubicBezTo>
                    <a:pt x="519" y="1898"/>
                    <a:pt x="565" y="1917"/>
                    <a:pt x="621" y="1917"/>
                  </a:cubicBezTo>
                  <a:cubicBezTo>
                    <a:pt x="634" y="1917"/>
                    <a:pt x="648" y="1916"/>
                    <a:pt x="662" y="1914"/>
                  </a:cubicBezTo>
                  <a:cubicBezTo>
                    <a:pt x="1212" y="1963"/>
                    <a:pt x="1399" y="2235"/>
                    <a:pt x="1226" y="2731"/>
                  </a:cubicBezTo>
                  <a:cubicBezTo>
                    <a:pt x="1068" y="2948"/>
                    <a:pt x="855" y="3059"/>
                    <a:pt x="589" y="3065"/>
                  </a:cubicBezTo>
                  <a:cubicBezTo>
                    <a:pt x="381" y="2922"/>
                    <a:pt x="484" y="2338"/>
                    <a:pt x="484" y="2129"/>
                  </a:cubicBezTo>
                  <a:cubicBezTo>
                    <a:pt x="484" y="2041"/>
                    <a:pt x="484" y="1954"/>
                    <a:pt x="484" y="1867"/>
                  </a:cubicBezTo>
                  <a:close/>
                  <a:moveTo>
                    <a:pt x="655" y="1"/>
                  </a:moveTo>
                  <a:cubicBezTo>
                    <a:pt x="528" y="1"/>
                    <a:pt x="403" y="10"/>
                    <a:pt x="288" y="23"/>
                  </a:cubicBezTo>
                  <a:cubicBezTo>
                    <a:pt x="181" y="35"/>
                    <a:pt x="120" y="115"/>
                    <a:pt x="104" y="199"/>
                  </a:cubicBezTo>
                  <a:lnTo>
                    <a:pt x="104" y="199"/>
                  </a:lnTo>
                  <a:cubicBezTo>
                    <a:pt x="95" y="221"/>
                    <a:pt x="89" y="247"/>
                    <a:pt x="89" y="276"/>
                  </a:cubicBezTo>
                  <a:cubicBezTo>
                    <a:pt x="89" y="777"/>
                    <a:pt x="88" y="1280"/>
                    <a:pt x="88" y="1781"/>
                  </a:cubicBezTo>
                  <a:cubicBezTo>
                    <a:pt x="88" y="2186"/>
                    <a:pt x="0" y="2710"/>
                    <a:pt x="92" y="3108"/>
                  </a:cubicBezTo>
                  <a:cubicBezTo>
                    <a:pt x="154" y="3367"/>
                    <a:pt x="361" y="3460"/>
                    <a:pt x="592" y="3460"/>
                  </a:cubicBezTo>
                  <a:cubicBezTo>
                    <a:pt x="754" y="3460"/>
                    <a:pt x="928" y="3414"/>
                    <a:pt x="1071" y="3348"/>
                  </a:cubicBezTo>
                  <a:cubicBezTo>
                    <a:pt x="1863" y="2987"/>
                    <a:pt x="1808" y="2027"/>
                    <a:pt x="1243" y="1663"/>
                  </a:cubicBezTo>
                  <a:lnTo>
                    <a:pt x="1243" y="1663"/>
                  </a:lnTo>
                  <a:cubicBezTo>
                    <a:pt x="1603" y="1455"/>
                    <a:pt x="1890" y="1146"/>
                    <a:pt x="1793" y="684"/>
                  </a:cubicBezTo>
                  <a:cubicBezTo>
                    <a:pt x="1678" y="134"/>
                    <a:pt x="1147" y="1"/>
                    <a:pt x="65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3" name="Google Shape;1273;p39"/>
            <p:cNvSpPr/>
            <p:nvPr/>
          </p:nvSpPr>
          <p:spPr>
            <a:xfrm>
              <a:off x="1057350" y="579363"/>
              <a:ext cx="27225" cy="33375"/>
            </a:xfrm>
            <a:custGeom>
              <a:avLst/>
              <a:gdLst/>
              <a:ahLst/>
              <a:cxnLst/>
              <a:rect l="l" t="t" r="r" b="b"/>
              <a:pathLst>
                <a:path w="1089" h="1335" extrusionOk="0">
                  <a:moveTo>
                    <a:pt x="429" y="1"/>
                  </a:moveTo>
                  <a:cubicBezTo>
                    <a:pt x="312" y="1"/>
                    <a:pt x="195" y="52"/>
                    <a:pt x="109" y="165"/>
                  </a:cubicBezTo>
                  <a:cubicBezTo>
                    <a:pt x="1" y="306"/>
                    <a:pt x="138" y="444"/>
                    <a:pt x="282" y="444"/>
                  </a:cubicBezTo>
                  <a:cubicBezTo>
                    <a:pt x="343" y="444"/>
                    <a:pt x="404" y="420"/>
                    <a:pt x="449" y="361"/>
                  </a:cubicBezTo>
                  <a:lnTo>
                    <a:pt x="449" y="361"/>
                  </a:lnTo>
                  <a:cubicBezTo>
                    <a:pt x="401" y="426"/>
                    <a:pt x="469" y="374"/>
                    <a:pt x="479" y="424"/>
                  </a:cubicBezTo>
                  <a:cubicBezTo>
                    <a:pt x="491" y="476"/>
                    <a:pt x="495" y="494"/>
                    <a:pt x="466" y="550"/>
                  </a:cubicBezTo>
                  <a:cubicBezTo>
                    <a:pt x="413" y="653"/>
                    <a:pt x="295" y="726"/>
                    <a:pt x="200" y="791"/>
                  </a:cubicBezTo>
                  <a:cubicBezTo>
                    <a:pt x="87" y="868"/>
                    <a:pt x="77" y="998"/>
                    <a:pt x="161" y="1101"/>
                  </a:cubicBezTo>
                  <a:cubicBezTo>
                    <a:pt x="284" y="1252"/>
                    <a:pt x="468" y="1334"/>
                    <a:pt x="656" y="1334"/>
                  </a:cubicBezTo>
                  <a:cubicBezTo>
                    <a:pt x="731" y="1334"/>
                    <a:pt x="806" y="1321"/>
                    <a:pt x="879" y="1294"/>
                  </a:cubicBezTo>
                  <a:cubicBezTo>
                    <a:pt x="1089" y="1215"/>
                    <a:pt x="1028" y="901"/>
                    <a:pt x="843" y="901"/>
                  </a:cubicBezTo>
                  <a:cubicBezTo>
                    <a:pt x="821" y="901"/>
                    <a:pt x="798" y="906"/>
                    <a:pt x="773" y="915"/>
                  </a:cubicBezTo>
                  <a:cubicBezTo>
                    <a:pt x="729" y="932"/>
                    <a:pt x="689" y="940"/>
                    <a:pt x="651" y="940"/>
                  </a:cubicBezTo>
                  <a:cubicBezTo>
                    <a:pt x="648" y="940"/>
                    <a:pt x="646" y="940"/>
                    <a:pt x="643" y="940"/>
                  </a:cubicBezTo>
                  <a:lnTo>
                    <a:pt x="643" y="940"/>
                  </a:lnTo>
                  <a:cubicBezTo>
                    <a:pt x="828" y="764"/>
                    <a:pt x="967" y="537"/>
                    <a:pt x="847" y="281"/>
                  </a:cubicBezTo>
                  <a:cubicBezTo>
                    <a:pt x="765" y="104"/>
                    <a:pt x="597" y="1"/>
                    <a:pt x="42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4" name="Google Shape;1274;p39"/>
            <p:cNvSpPr/>
            <p:nvPr/>
          </p:nvSpPr>
          <p:spPr>
            <a:xfrm>
              <a:off x="1114300" y="622838"/>
              <a:ext cx="11450" cy="48000"/>
            </a:xfrm>
            <a:custGeom>
              <a:avLst/>
              <a:gdLst/>
              <a:ahLst/>
              <a:cxnLst/>
              <a:rect l="l" t="t" r="r" b="b"/>
              <a:pathLst>
                <a:path w="458" h="1920" extrusionOk="0">
                  <a:moveTo>
                    <a:pt x="225" y="1"/>
                  </a:moveTo>
                  <a:cubicBezTo>
                    <a:pt x="126" y="1"/>
                    <a:pt x="31" y="64"/>
                    <a:pt x="38" y="190"/>
                  </a:cubicBezTo>
                  <a:cubicBezTo>
                    <a:pt x="64" y="705"/>
                    <a:pt x="55" y="1217"/>
                    <a:pt x="11" y="1731"/>
                  </a:cubicBezTo>
                  <a:cubicBezTo>
                    <a:pt x="0" y="1857"/>
                    <a:pt x="93" y="1920"/>
                    <a:pt x="191" y="1920"/>
                  </a:cubicBezTo>
                  <a:cubicBezTo>
                    <a:pt x="290" y="1920"/>
                    <a:pt x="394" y="1857"/>
                    <a:pt x="404" y="1731"/>
                  </a:cubicBezTo>
                  <a:cubicBezTo>
                    <a:pt x="449" y="1217"/>
                    <a:pt x="457" y="705"/>
                    <a:pt x="432" y="190"/>
                  </a:cubicBezTo>
                  <a:cubicBezTo>
                    <a:pt x="425" y="64"/>
                    <a:pt x="323" y="1"/>
                    <a:pt x="22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39"/>
            <p:cNvSpPr/>
            <p:nvPr/>
          </p:nvSpPr>
          <p:spPr>
            <a:xfrm>
              <a:off x="1104775" y="639163"/>
              <a:ext cx="38400" cy="10250"/>
            </a:xfrm>
            <a:custGeom>
              <a:avLst/>
              <a:gdLst/>
              <a:ahLst/>
              <a:cxnLst/>
              <a:rect l="l" t="t" r="r" b="b"/>
              <a:pathLst>
                <a:path w="1536" h="410" extrusionOk="0">
                  <a:moveTo>
                    <a:pt x="1283" y="0"/>
                  </a:moveTo>
                  <a:cubicBezTo>
                    <a:pt x="1283" y="0"/>
                    <a:pt x="1282" y="0"/>
                    <a:pt x="1281" y="0"/>
                  </a:cubicBezTo>
                  <a:lnTo>
                    <a:pt x="256" y="16"/>
                  </a:lnTo>
                  <a:cubicBezTo>
                    <a:pt x="2" y="20"/>
                    <a:pt x="1" y="410"/>
                    <a:pt x="252" y="410"/>
                  </a:cubicBezTo>
                  <a:cubicBezTo>
                    <a:pt x="253" y="410"/>
                    <a:pt x="254" y="410"/>
                    <a:pt x="256" y="410"/>
                  </a:cubicBezTo>
                  <a:lnTo>
                    <a:pt x="1281" y="394"/>
                  </a:lnTo>
                  <a:cubicBezTo>
                    <a:pt x="1532" y="391"/>
                    <a:pt x="1536" y="0"/>
                    <a:pt x="128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39"/>
            <p:cNvSpPr/>
            <p:nvPr/>
          </p:nvSpPr>
          <p:spPr>
            <a:xfrm>
              <a:off x="1171975" y="617213"/>
              <a:ext cx="33400" cy="55150"/>
            </a:xfrm>
            <a:custGeom>
              <a:avLst/>
              <a:gdLst/>
              <a:ahLst/>
              <a:cxnLst/>
              <a:rect l="l" t="t" r="r" b="b"/>
              <a:pathLst>
                <a:path w="1336" h="2206" extrusionOk="0">
                  <a:moveTo>
                    <a:pt x="1066" y="1"/>
                  </a:moveTo>
                  <a:cubicBezTo>
                    <a:pt x="1007" y="1"/>
                    <a:pt x="948" y="29"/>
                    <a:pt x="909" y="97"/>
                  </a:cubicBezTo>
                  <a:cubicBezTo>
                    <a:pt x="565" y="692"/>
                    <a:pt x="281" y="1315"/>
                    <a:pt x="51" y="1965"/>
                  </a:cubicBezTo>
                  <a:cubicBezTo>
                    <a:pt x="0" y="2110"/>
                    <a:pt x="120" y="2205"/>
                    <a:pt x="240" y="2205"/>
                  </a:cubicBezTo>
                  <a:cubicBezTo>
                    <a:pt x="319" y="2205"/>
                    <a:pt x="398" y="2165"/>
                    <a:pt x="431" y="2071"/>
                  </a:cubicBezTo>
                  <a:cubicBezTo>
                    <a:pt x="647" y="1453"/>
                    <a:pt x="919" y="864"/>
                    <a:pt x="1247" y="297"/>
                  </a:cubicBezTo>
                  <a:cubicBezTo>
                    <a:pt x="1336" y="144"/>
                    <a:pt x="1200" y="1"/>
                    <a:pt x="106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7" name="Google Shape;1277;p39"/>
            <p:cNvSpPr/>
            <p:nvPr/>
          </p:nvSpPr>
          <p:spPr>
            <a:xfrm>
              <a:off x="1191925" y="618988"/>
              <a:ext cx="23100" cy="55650"/>
            </a:xfrm>
            <a:custGeom>
              <a:avLst/>
              <a:gdLst/>
              <a:ahLst/>
              <a:cxnLst/>
              <a:rect l="l" t="t" r="r" b="b"/>
              <a:pathLst>
                <a:path w="924" h="2226" extrusionOk="0">
                  <a:moveTo>
                    <a:pt x="239" y="1"/>
                  </a:moveTo>
                  <a:cubicBezTo>
                    <a:pt x="118" y="1"/>
                    <a:pt x="0" y="95"/>
                    <a:pt x="54" y="241"/>
                  </a:cubicBezTo>
                  <a:cubicBezTo>
                    <a:pt x="271" y="839"/>
                    <a:pt x="427" y="1453"/>
                    <a:pt x="522" y="2083"/>
                  </a:cubicBezTo>
                  <a:cubicBezTo>
                    <a:pt x="537" y="2183"/>
                    <a:pt x="606" y="2226"/>
                    <a:pt x="681" y="2226"/>
                  </a:cubicBezTo>
                  <a:cubicBezTo>
                    <a:pt x="795" y="2226"/>
                    <a:pt x="924" y="2127"/>
                    <a:pt x="901" y="1977"/>
                  </a:cubicBezTo>
                  <a:cubicBezTo>
                    <a:pt x="805" y="1346"/>
                    <a:pt x="649" y="734"/>
                    <a:pt x="433" y="135"/>
                  </a:cubicBezTo>
                  <a:cubicBezTo>
                    <a:pt x="399" y="41"/>
                    <a:pt x="319" y="1"/>
                    <a:pt x="23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8" name="Google Shape;1278;p39"/>
            <p:cNvSpPr/>
            <p:nvPr/>
          </p:nvSpPr>
          <p:spPr>
            <a:xfrm>
              <a:off x="1176175" y="650188"/>
              <a:ext cx="36500" cy="9875"/>
            </a:xfrm>
            <a:custGeom>
              <a:avLst/>
              <a:gdLst/>
              <a:ahLst/>
              <a:cxnLst/>
              <a:rect l="l" t="t" r="r" b="b"/>
              <a:pathLst>
                <a:path w="1460" h="395" extrusionOk="0">
                  <a:moveTo>
                    <a:pt x="252" y="0"/>
                  </a:moveTo>
                  <a:cubicBezTo>
                    <a:pt x="1" y="0"/>
                    <a:pt x="0" y="394"/>
                    <a:pt x="254" y="394"/>
                  </a:cubicBezTo>
                  <a:lnTo>
                    <a:pt x="1206" y="394"/>
                  </a:lnTo>
                  <a:cubicBezTo>
                    <a:pt x="1460" y="394"/>
                    <a:pt x="1460" y="0"/>
                    <a:pt x="1206" y="0"/>
                  </a:cubicBezTo>
                  <a:lnTo>
                    <a:pt x="254" y="0"/>
                  </a:lnTo>
                  <a:cubicBezTo>
                    <a:pt x="253" y="0"/>
                    <a:pt x="252" y="0"/>
                    <a:pt x="25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39"/>
            <p:cNvSpPr/>
            <p:nvPr/>
          </p:nvSpPr>
          <p:spPr>
            <a:xfrm>
              <a:off x="1252450" y="610638"/>
              <a:ext cx="37750" cy="62950"/>
            </a:xfrm>
            <a:custGeom>
              <a:avLst/>
              <a:gdLst/>
              <a:ahLst/>
              <a:cxnLst/>
              <a:rect l="l" t="t" r="r" b="b"/>
              <a:pathLst>
                <a:path w="1510" h="2518" extrusionOk="0">
                  <a:moveTo>
                    <a:pt x="1055" y="0"/>
                  </a:moveTo>
                  <a:cubicBezTo>
                    <a:pt x="569" y="0"/>
                    <a:pt x="165" y="423"/>
                    <a:pt x="335" y="950"/>
                  </a:cubicBezTo>
                  <a:cubicBezTo>
                    <a:pt x="418" y="1207"/>
                    <a:pt x="633" y="1340"/>
                    <a:pt x="842" y="1486"/>
                  </a:cubicBezTo>
                  <a:cubicBezTo>
                    <a:pt x="961" y="1571"/>
                    <a:pt x="990" y="1570"/>
                    <a:pt x="998" y="1730"/>
                  </a:cubicBezTo>
                  <a:cubicBezTo>
                    <a:pt x="1011" y="1942"/>
                    <a:pt x="882" y="1945"/>
                    <a:pt x="708" y="1996"/>
                  </a:cubicBezTo>
                  <a:cubicBezTo>
                    <a:pt x="533" y="2049"/>
                    <a:pt x="367" y="2079"/>
                    <a:pt x="199" y="2158"/>
                  </a:cubicBezTo>
                  <a:cubicBezTo>
                    <a:pt x="1" y="2251"/>
                    <a:pt x="124" y="2517"/>
                    <a:pt x="310" y="2517"/>
                  </a:cubicBezTo>
                  <a:cubicBezTo>
                    <a:pt x="338" y="2517"/>
                    <a:pt x="368" y="2511"/>
                    <a:pt x="398" y="2497"/>
                  </a:cubicBezTo>
                  <a:cubicBezTo>
                    <a:pt x="782" y="2321"/>
                    <a:pt x="1509" y="2311"/>
                    <a:pt x="1465" y="1705"/>
                  </a:cubicBezTo>
                  <a:cubicBezTo>
                    <a:pt x="1451" y="1514"/>
                    <a:pt x="1342" y="1378"/>
                    <a:pt x="1197" y="1259"/>
                  </a:cubicBezTo>
                  <a:cubicBezTo>
                    <a:pt x="1108" y="1187"/>
                    <a:pt x="1005" y="1137"/>
                    <a:pt x="918" y="1066"/>
                  </a:cubicBezTo>
                  <a:cubicBezTo>
                    <a:pt x="791" y="993"/>
                    <a:pt x="715" y="880"/>
                    <a:pt x="689" y="728"/>
                  </a:cubicBezTo>
                  <a:cubicBezTo>
                    <a:pt x="743" y="498"/>
                    <a:pt x="852" y="385"/>
                    <a:pt x="1016" y="385"/>
                  </a:cubicBezTo>
                  <a:cubicBezTo>
                    <a:pt x="1061" y="385"/>
                    <a:pt x="1110" y="393"/>
                    <a:pt x="1163" y="410"/>
                  </a:cubicBezTo>
                  <a:cubicBezTo>
                    <a:pt x="1182" y="415"/>
                    <a:pt x="1199" y="417"/>
                    <a:pt x="1216" y="417"/>
                  </a:cubicBezTo>
                  <a:cubicBezTo>
                    <a:pt x="1422" y="417"/>
                    <a:pt x="1495" y="89"/>
                    <a:pt x="1269" y="28"/>
                  </a:cubicBezTo>
                  <a:cubicBezTo>
                    <a:pt x="1197" y="9"/>
                    <a:pt x="1125" y="0"/>
                    <a:pt x="105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39"/>
            <p:cNvSpPr/>
            <p:nvPr/>
          </p:nvSpPr>
          <p:spPr>
            <a:xfrm>
              <a:off x="1299875" y="611938"/>
              <a:ext cx="11550" cy="55250"/>
            </a:xfrm>
            <a:custGeom>
              <a:avLst/>
              <a:gdLst/>
              <a:ahLst/>
              <a:cxnLst/>
              <a:rect l="l" t="t" r="r" b="b"/>
              <a:pathLst>
                <a:path w="462" h="2210" extrusionOk="0">
                  <a:moveTo>
                    <a:pt x="195" y="1"/>
                  </a:moveTo>
                  <a:cubicBezTo>
                    <a:pt x="96" y="1"/>
                    <a:pt x="0" y="64"/>
                    <a:pt x="5" y="190"/>
                  </a:cubicBezTo>
                  <a:cubicBezTo>
                    <a:pt x="25" y="802"/>
                    <a:pt x="45" y="1410"/>
                    <a:pt x="63" y="2020"/>
                  </a:cubicBezTo>
                  <a:cubicBezTo>
                    <a:pt x="68" y="2146"/>
                    <a:pt x="169" y="2209"/>
                    <a:pt x="268" y="2209"/>
                  </a:cubicBezTo>
                  <a:cubicBezTo>
                    <a:pt x="366" y="2209"/>
                    <a:pt x="462" y="2146"/>
                    <a:pt x="457" y="2020"/>
                  </a:cubicBezTo>
                  <a:cubicBezTo>
                    <a:pt x="438" y="1410"/>
                    <a:pt x="418" y="802"/>
                    <a:pt x="398" y="190"/>
                  </a:cubicBezTo>
                  <a:cubicBezTo>
                    <a:pt x="394" y="64"/>
                    <a:pt x="293" y="1"/>
                    <a:pt x="19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1" name="Google Shape;1281;p39"/>
            <p:cNvSpPr/>
            <p:nvPr/>
          </p:nvSpPr>
          <p:spPr>
            <a:xfrm>
              <a:off x="1320350" y="613763"/>
              <a:ext cx="9900" cy="57150"/>
            </a:xfrm>
            <a:custGeom>
              <a:avLst/>
              <a:gdLst/>
              <a:ahLst/>
              <a:cxnLst/>
              <a:rect l="l" t="t" r="r" b="b"/>
              <a:pathLst>
                <a:path w="396" h="2286" extrusionOk="0">
                  <a:moveTo>
                    <a:pt x="198" y="1"/>
                  </a:moveTo>
                  <a:cubicBezTo>
                    <a:pt x="100" y="1"/>
                    <a:pt x="2" y="65"/>
                    <a:pt x="2" y="192"/>
                  </a:cubicBezTo>
                  <a:cubicBezTo>
                    <a:pt x="2" y="828"/>
                    <a:pt x="2" y="1460"/>
                    <a:pt x="0" y="2096"/>
                  </a:cubicBezTo>
                  <a:cubicBezTo>
                    <a:pt x="0" y="2223"/>
                    <a:pt x="98" y="2286"/>
                    <a:pt x="197" y="2286"/>
                  </a:cubicBezTo>
                  <a:cubicBezTo>
                    <a:pt x="295" y="2286"/>
                    <a:pt x="394" y="2223"/>
                    <a:pt x="394" y="2096"/>
                  </a:cubicBezTo>
                  <a:cubicBezTo>
                    <a:pt x="394" y="1460"/>
                    <a:pt x="394" y="828"/>
                    <a:pt x="395" y="192"/>
                  </a:cubicBezTo>
                  <a:cubicBezTo>
                    <a:pt x="395" y="65"/>
                    <a:pt x="297" y="1"/>
                    <a:pt x="19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2" name="Google Shape;1282;p39"/>
            <p:cNvSpPr/>
            <p:nvPr/>
          </p:nvSpPr>
          <p:spPr>
            <a:xfrm>
              <a:off x="1321125" y="613838"/>
              <a:ext cx="46125" cy="57850"/>
            </a:xfrm>
            <a:custGeom>
              <a:avLst/>
              <a:gdLst/>
              <a:ahLst/>
              <a:cxnLst/>
              <a:rect l="l" t="t" r="r" b="b"/>
              <a:pathLst>
                <a:path w="1845" h="2314" extrusionOk="0">
                  <a:moveTo>
                    <a:pt x="239" y="0"/>
                  </a:moveTo>
                  <a:cubicBezTo>
                    <a:pt x="118" y="0"/>
                    <a:pt x="0" y="95"/>
                    <a:pt x="56" y="239"/>
                  </a:cubicBezTo>
                  <a:cubicBezTo>
                    <a:pt x="356" y="1013"/>
                    <a:pt x="808" y="1695"/>
                    <a:pt x="1415" y="2260"/>
                  </a:cubicBezTo>
                  <a:cubicBezTo>
                    <a:pt x="1452" y="2296"/>
                    <a:pt x="1507" y="2314"/>
                    <a:pt x="1562" y="2314"/>
                  </a:cubicBezTo>
                  <a:cubicBezTo>
                    <a:pt x="1647" y="2314"/>
                    <a:pt x="1731" y="2269"/>
                    <a:pt x="1744" y="2173"/>
                  </a:cubicBezTo>
                  <a:cubicBezTo>
                    <a:pt x="1833" y="1532"/>
                    <a:pt x="1844" y="900"/>
                    <a:pt x="1766" y="260"/>
                  </a:cubicBezTo>
                  <a:cubicBezTo>
                    <a:pt x="1751" y="135"/>
                    <a:pt x="1644" y="72"/>
                    <a:pt x="1545" y="72"/>
                  </a:cubicBezTo>
                  <a:cubicBezTo>
                    <a:pt x="1447" y="72"/>
                    <a:pt x="1357" y="134"/>
                    <a:pt x="1372" y="260"/>
                  </a:cubicBezTo>
                  <a:cubicBezTo>
                    <a:pt x="1430" y="737"/>
                    <a:pt x="1443" y="1214"/>
                    <a:pt x="1405" y="1691"/>
                  </a:cubicBezTo>
                  <a:lnTo>
                    <a:pt x="1405" y="1691"/>
                  </a:lnTo>
                  <a:cubicBezTo>
                    <a:pt x="988" y="1236"/>
                    <a:pt x="660" y="714"/>
                    <a:pt x="436" y="133"/>
                  </a:cubicBezTo>
                  <a:cubicBezTo>
                    <a:pt x="400" y="41"/>
                    <a:pt x="319" y="0"/>
                    <a:pt x="23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3" name="Google Shape;1283;p39"/>
            <p:cNvSpPr/>
            <p:nvPr/>
          </p:nvSpPr>
          <p:spPr>
            <a:xfrm>
              <a:off x="1410075" y="602513"/>
              <a:ext cx="42050" cy="76100"/>
            </a:xfrm>
            <a:custGeom>
              <a:avLst/>
              <a:gdLst/>
              <a:ahLst/>
              <a:cxnLst/>
              <a:rect l="l" t="t" r="r" b="b"/>
              <a:pathLst>
                <a:path w="1682" h="3044" extrusionOk="0">
                  <a:moveTo>
                    <a:pt x="792" y="398"/>
                  </a:moveTo>
                  <a:cubicBezTo>
                    <a:pt x="955" y="398"/>
                    <a:pt x="1205" y="445"/>
                    <a:pt x="1221" y="635"/>
                  </a:cubicBezTo>
                  <a:cubicBezTo>
                    <a:pt x="1243" y="922"/>
                    <a:pt x="739" y="992"/>
                    <a:pt x="507" y="1016"/>
                  </a:cubicBezTo>
                  <a:lnTo>
                    <a:pt x="507" y="1016"/>
                  </a:lnTo>
                  <a:cubicBezTo>
                    <a:pt x="516" y="818"/>
                    <a:pt x="531" y="620"/>
                    <a:pt x="551" y="421"/>
                  </a:cubicBezTo>
                  <a:cubicBezTo>
                    <a:pt x="551" y="419"/>
                    <a:pt x="552" y="416"/>
                    <a:pt x="552" y="414"/>
                  </a:cubicBezTo>
                  <a:lnTo>
                    <a:pt x="552" y="414"/>
                  </a:lnTo>
                  <a:cubicBezTo>
                    <a:pt x="607" y="412"/>
                    <a:pt x="663" y="408"/>
                    <a:pt x="723" y="401"/>
                  </a:cubicBezTo>
                  <a:cubicBezTo>
                    <a:pt x="743" y="399"/>
                    <a:pt x="766" y="398"/>
                    <a:pt x="792" y="398"/>
                  </a:cubicBezTo>
                  <a:close/>
                  <a:moveTo>
                    <a:pt x="496" y="1433"/>
                  </a:moveTo>
                  <a:cubicBezTo>
                    <a:pt x="719" y="1484"/>
                    <a:pt x="1033" y="1562"/>
                    <a:pt x="1142" y="1734"/>
                  </a:cubicBezTo>
                  <a:cubicBezTo>
                    <a:pt x="1459" y="2240"/>
                    <a:pt x="1007" y="2585"/>
                    <a:pt x="554" y="2638"/>
                  </a:cubicBezTo>
                  <a:lnTo>
                    <a:pt x="554" y="2638"/>
                  </a:lnTo>
                  <a:cubicBezTo>
                    <a:pt x="512" y="2236"/>
                    <a:pt x="493" y="1835"/>
                    <a:pt x="496" y="1433"/>
                  </a:cubicBezTo>
                  <a:close/>
                  <a:moveTo>
                    <a:pt x="277" y="1"/>
                  </a:moveTo>
                  <a:cubicBezTo>
                    <a:pt x="81" y="1"/>
                    <a:pt x="1" y="285"/>
                    <a:pt x="170" y="369"/>
                  </a:cubicBezTo>
                  <a:lnTo>
                    <a:pt x="170" y="369"/>
                  </a:lnTo>
                  <a:cubicBezTo>
                    <a:pt x="164" y="386"/>
                    <a:pt x="159" y="404"/>
                    <a:pt x="157" y="424"/>
                  </a:cubicBezTo>
                  <a:cubicBezTo>
                    <a:pt x="76" y="1233"/>
                    <a:pt x="84" y="2038"/>
                    <a:pt x="183" y="2844"/>
                  </a:cubicBezTo>
                  <a:cubicBezTo>
                    <a:pt x="197" y="2955"/>
                    <a:pt x="262" y="3034"/>
                    <a:pt x="379" y="3041"/>
                  </a:cubicBezTo>
                  <a:cubicBezTo>
                    <a:pt x="409" y="3043"/>
                    <a:pt x="438" y="3044"/>
                    <a:pt x="468" y="3044"/>
                  </a:cubicBezTo>
                  <a:cubicBezTo>
                    <a:pt x="1036" y="3044"/>
                    <a:pt x="1629" y="2732"/>
                    <a:pt x="1661" y="2096"/>
                  </a:cubicBezTo>
                  <a:cubicBezTo>
                    <a:pt x="1682" y="1684"/>
                    <a:pt x="1441" y="1425"/>
                    <a:pt x="1127" y="1257"/>
                  </a:cubicBezTo>
                  <a:lnTo>
                    <a:pt x="1127" y="1257"/>
                  </a:lnTo>
                  <a:cubicBezTo>
                    <a:pt x="1425" y="1126"/>
                    <a:pt x="1654" y="902"/>
                    <a:pt x="1620" y="515"/>
                  </a:cubicBezTo>
                  <a:cubicBezTo>
                    <a:pt x="1583" y="81"/>
                    <a:pt x="1304" y="14"/>
                    <a:pt x="987" y="14"/>
                  </a:cubicBezTo>
                  <a:cubicBezTo>
                    <a:pt x="848" y="14"/>
                    <a:pt x="701" y="27"/>
                    <a:pt x="564" y="27"/>
                  </a:cubicBezTo>
                  <a:cubicBezTo>
                    <a:pt x="479" y="27"/>
                    <a:pt x="398" y="22"/>
                    <a:pt x="325" y="6"/>
                  </a:cubicBezTo>
                  <a:cubicBezTo>
                    <a:pt x="308" y="3"/>
                    <a:pt x="293" y="1"/>
                    <a:pt x="27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4" name="Google Shape;1284;p39"/>
            <p:cNvSpPr/>
            <p:nvPr/>
          </p:nvSpPr>
          <p:spPr>
            <a:xfrm>
              <a:off x="545050" y="783638"/>
              <a:ext cx="49175" cy="82175"/>
            </a:xfrm>
            <a:custGeom>
              <a:avLst/>
              <a:gdLst/>
              <a:ahLst/>
              <a:cxnLst/>
              <a:rect l="l" t="t" r="r" b="b"/>
              <a:pathLst>
                <a:path w="1967" h="3287" extrusionOk="0">
                  <a:moveTo>
                    <a:pt x="480" y="410"/>
                  </a:moveTo>
                  <a:cubicBezTo>
                    <a:pt x="1097" y="508"/>
                    <a:pt x="1603" y="1074"/>
                    <a:pt x="1517" y="1728"/>
                  </a:cubicBezTo>
                  <a:cubicBezTo>
                    <a:pt x="1442" y="2290"/>
                    <a:pt x="1024" y="2694"/>
                    <a:pt x="508" y="2853"/>
                  </a:cubicBezTo>
                  <a:lnTo>
                    <a:pt x="508" y="2853"/>
                  </a:lnTo>
                  <a:cubicBezTo>
                    <a:pt x="410" y="2040"/>
                    <a:pt x="403" y="1225"/>
                    <a:pt x="480" y="410"/>
                  </a:cubicBezTo>
                  <a:close/>
                  <a:moveTo>
                    <a:pt x="330" y="1"/>
                  </a:moveTo>
                  <a:cubicBezTo>
                    <a:pt x="323" y="1"/>
                    <a:pt x="316" y="1"/>
                    <a:pt x="309" y="2"/>
                  </a:cubicBezTo>
                  <a:lnTo>
                    <a:pt x="309" y="2"/>
                  </a:lnTo>
                  <a:cubicBezTo>
                    <a:pt x="308" y="2"/>
                    <a:pt x="308" y="2"/>
                    <a:pt x="307" y="2"/>
                  </a:cubicBezTo>
                  <a:cubicBezTo>
                    <a:pt x="228" y="2"/>
                    <a:pt x="174" y="42"/>
                    <a:pt x="145" y="96"/>
                  </a:cubicBezTo>
                  <a:lnTo>
                    <a:pt x="145" y="96"/>
                  </a:lnTo>
                  <a:cubicBezTo>
                    <a:pt x="128" y="121"/>
                    <a:pt x="117" y="152"/>
                    <a:pt x="112" y="188"/>
                  </a:cubicBezTo>
                  <a:cubicBezTo>
                    <a:pt x="1" y="1179"/>
                    <a:pt x="19" y="2158"/>
                    <a:pt x="155" y="3146"/>
                  </a:cubicBezTo>
                  <a:cubicBezTo>
                    <a:pt x="169" y="3243"/>
                    <a:pt x="269" y="3286"/>
                    <a:pt x="356" y="3286"/>
                  </a:cubicBezTo>
                  <a:cubicBezTo>
                    <a:pt x="370" y="3286"/>
                    <a:pt x="384" y="3285"/>
                    <a:pt x="397" y="3283"/>
                  </a:cubicBezTo>
                  <a:cubicBezTo>
                    <a:pt x="1239" y="3140"/>
                    <a:pt x="1966" y="2410"/>
                    <a:pt x="1923" y="1519"/>
                  </a:cubicBezTo>
                  <a:cubicBezTo>
                    <a:pt x="1883" y="686"/>
                    <a:pt x="1175" y="46"/>
                    <a:pt x="367" y="4"/>
                  </a:cubicBezTo>
                  <a:lnTo>
                    <a:pt x="367" y="4"/>
                  </a:lnTo>
                  <a:cubicBezTo>
                    <a:pt x="355" y="2"/>
                    <a:pt x="343" y="1"/>
                    <a:pt x="33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39"/>
            <p:cNvSpPr/>
            <p:nvPr/>
          </p:nvSpPr>
          <p:spPr>
            <a:xfrm>
              <a:off x="597250" y="766288"/>
              <a:ext cx="34975" cy="38900"/>
            </a:xfrm>
            <a:custGeom>
              <a:avLst/>
              <a:gdLst/>
              <a:ahLst/>
              <a:cxnLst/>
              <a:rect l="l" t="t" r="r" b="b"/>
              <a:pathLst>
                <a:path w="1399" h="1556" extrusionOk="0">
                  <a:moveTo>
                    <a:pt x="416" y="1"/>
                  </a:moveTo>
                  <a:cubicBezTo>
                    <a:pt x="338" y="1"/>
                    <a:pt x="258" y="22"/>
                    <a:pt x="182" y="68"/>
                  </a:cubicBezTo>
                  <a:cubicBezTo>
                    <a:pt x="1" y="177"/>
                    <a:pt x="113" y="437"/>
                    <a:pt x="282" y="437"/>
                  </a:cubicBezTo>
                  <a:cubicBezTo>
                    <a:pt x="314" y="437"/>
                    <a:pt x="348" y="428"/>
                    <a:pt x="382" y="407"/>
                  </a:cubicBezTo>
                  <a:cubicBezTo>
                    <a:pt x="403" y="394"/>
                    <a:pt x="421" y="389"/>
                    <a:pt x="438" y="389"/>
                  </a:cubicBezTo>
                  <a:cubicBezTo>
                    <a:pt x="540" y="389"/>
                    <a:pt x="563" y="601"/>
                    <a:pt x="537" y="675"/>
                  </a:cubicBezTo>
                  <a:cubicBezTo>
                    <a:pt x="485" y="815"/>
                    <a:pt x="368" y="926"/>
                    <a:pt x="266" y="1032"/>
                  </a:cubicBezTo>
                  <a:cubicBezTo>
                    <a:pt x="175" y="1127"/>
                    <a:pt x="200" y="1271"/>
                    <a:pt x="306" y="1342"/>
                  </a:cubicBezTo>
                  <a:cubicBezTo>
                    <a:pt x="521" y="1482"/>
                    <a:pt x="762" y="1556"/>
                    <a:pt x="1015" y="1556"/>
                  </a:cubicBezTo>
                  <a:cubicBezTo>
                    <a:pt x="1058" y="1556"/>
                    <a:pt x="1102" y="1554"/>
                    <a:pt x="1147" y="1549"/>
                  </a:cubicBezTo>
                  <a:cubicBezTo>
                    <a:pt x="1389" y="1524"/>
                    <a:pt x="1398" y="1154"/>
                    <a:pt x="1171" y="1154"/>
                  </a:cubicBezTo>
                  <a:cubicBezTo>
                    <a:pt x="1163" y="1154"/>
                    <a:pt x="1155" y="1155"/>
                    <a:pt x="1147" y="1156"/>
                  </a:cubicBezTo>
                  <a:cubicBezTo>
                    <a:pt x="1107" y="1160"/>
                    <a:pt x="1068" y="1162"/>
                    <a:pt x="1030" y="1162"/>
                  </a:cubicBezTo>
                  <a:cubicBezTo>
                    <a:pt x="923" y="1162"/>
                    <a:pt x="821" y="1145"/>
                    <a:pt x="723" y="1111"/>
                  </a:cubicBezTo>
                  <a:lnTo>
                    <a:pt x="723" y="1111"/>
                  </a:lnTo>
                  <a:cubicBezTo>
                    <a:pt x="891" y="899"/>
                    <a:pt x="1017" y="647"/>
                    <a:pt x="919" y="377"/>
                  </a:cubicBezTo>
                  <a:cubicBezTo>
                    <a:pt x="840" y="159"/>
                    <a:pt x="634" y="1"/>
                    <a:pt x="41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39"/>
            <p:cNvSpPr/>
            <p:nvPr/>
          </p:nvSpPr>
          <p:spPr>
            <a:xfrm>
              <a:off x="649100" y="814988"/>
              <a:ext cx="33425" cy="11600"/>
            </a:xfrm>
            <a:custGeom>
              <a:avLst/>
              <a:gdLst/>
              <a:ahLst/>
              <a:cxnLst/>
              <a:rect l="l" t="t" r="r" b="b"/>
              <a:pathLst>
                <a:path w="1337" h="464" extrusionOk="0">
                  <a:moveTo>
                    <a:pt x="1060" y="0"/>
                  </a:moveTo>
                  <a:cubicBezTo>
                    <a:pt x="1043" y="0"/>
                    <a:pt x="1024" y="3"/>
                    <a:pt x="1005" y="8"/>
                  </a:cubicBezTo>
                  <a:cubicBezTo>
                    <a:pt x="843" y="50"/>
                    <a:pt x="683" y="69"/>
                    <a:pt x="521" y="69"/>
                  </a:cubicBezTo>
                  <a:cubicBezTo>
                    <a:pt x="431" y="69"/>
                    <a:pt x="340" y="63"/>
                    <a:pt x="248" y="52"/>
                  </a:cubicBezTo>
                  <a:cubicBezTo>
                    <a:pt x="238" y="51"/>
                    <a:pt x="228" y="50"/>
                    <a:pt x="219" y="50"/>
                  </a:cubicBezTo>
                  <a:cubicBezTo>
                    <a:pt x="1" y="50"/>
                    <a:pt x="12" y="414"/>
                    <a:pt x="251" y="446"/>
                  </a:cubicBezTo>
                  <a:cubicBezTo>
                    <a:pt x="344" y="458"/>
                    <a:pt x="438" y="464"/>
                    <a:pt x="530" y="464"/>
                  </a:cubicBezTo>
                  <a:cubicBezTo>
                    <a:pt x="725" y="464"/>
                    <a:pt x="919" y="438"/>
                    <a:pt x="1111" y="387"/>
                  </a:cubicBezTo>
                  <a:cubicBezTo>
                    <a:pt x="1337" y="328"/>
                    <a:pt x="1267" y="0"/>
                    <a:pt x="106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7" name="Google Shape;1287;p39"/>
            <p:cNvSpPr/>
            <p:nvPr/>
          </p:nvSpPr>
          <p:spPr>
            <a:xfrm>
              <a:off x="705825" y="769188"/>
              <a:ext cx="44300" cy="57250"/>
            </a:xfrm>
            <a:custGeom>
              <a:avLst/>
              <a:gdLst/>
              <a:ahLst/>
              <a:cxnLst/>
              <a:rect l="l" t="t" r="r" b="b"/>
              <a:pathLst>
                <a:path w="1772" h="2290" extrusionOk="0">
                  <a:moveTo>
                    <a:pt x="1493" y="1"/>
                  </a:moveTo>
                  <a:cubicBezTo>
                    <a:pt x="1432" y="1"/>
                    <a:pt x="1372" y="27"/>
                    <a:pt x="1329" y="89"/>
                  </a:cubicBezTo>
                  <a:cubicBezTo>
                    <a:pt x="911" y="695"/>
                    <a:pt x="490" y="1299"/>
                    <a:pt x="72" y="1904"/>
                  </a:cubicBezTo>
                  <a:cubicBezTo>
                    <a:pt x="0" y="2007"/>
                    <a:pt x="72" y="2165"/>
                    <a:pt x="189" y="2193"/>
                  </a:cubicBezTo>
                  <a:cubicBezTo>
                    <a:pt x="455" y="2257"/>
                    <a:pt x="717" y="2290"/>
                    <a:pt x="984" y="2290"/>
                  </a:cubicBezTo>
                  <a:cubicBezTo>
                    <a:pt x="1104" y="2290"/>
                    <a:pt x="1225" y="2283"/>
                    <a:pt x="1347" y="2269"/>
                  </a:cubicBezTo>
                  <a:cubicBezTo>
                    <a:pt x="1588" y="2242"/>
                    <a:pt x="1599" y="1874"/>
                    <a:pt x="1373" y="1874"/>
                  </a:cubicBezTo>
                  <a:cubicBezTo>
                    <a:pt x="1365" y="1874"/>
                    <a:pt x="1356" y="1875"/>
                    <a:pt x="1347" y="1876"/>
                  </a:cubicBezTo>
                  <a:cubicBezTo>
                    <a:pt x="1225" y="1889"/>
                    <a:pt x="1105" y="1896"/>
                    <a:pt x="986" y="1896"/>
                  </a:cubicBezTo>
                  <a:cubicBezTo>
                    <a:pt x="849" y="1896"/>
                    <a:pt x="713" y="1886"/>
                    <a:pt x="576" y="1867"/>
                  </a:cubicBezTo>
                  <a:lnTo>
                    <a:pt x="576" y="1867"/>
                  </a:lnTo>
                  <a:cubicBezTo>
                    <a:pt x="941" y="1341"/>
                    <a:pt x="1307" y="815"/>
                    <a:pt x="1671" y="289"/>
                  </a:cubicBezTo>
                  <a:cubicBezTo>
                    <a:pt x="1771" y="142"/>
                    <a:pt x="1633" y="1"/>
                    <a:pt x="149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8" name="Google Shape;1288;p39"/>
            <p:cNvSpPr/>
            <p:nvPr/>
          </p:nvSpPr>
          <p:spPr>
            <a:xfrm>
              <a:off x="735700" y="798238"/>
              <a:ext cx="14900" cy="51700"/>
            </a:xfrm>
            <a:custGeom>
              <a:avLst/>
              <a:gdLst/>
              <a:ahLst/>
              <a:cxnLst/>
              <a:rect l="l" t="t" r="r" b="b"/>
              <a:pathLst>
                <a:path w="596" h="2068" extrusionOk="0">
                  <a:moveTo>
                    <a:pt x="356" y="1"/>
                  </a:moveTo>
                  <a:cubicBezTo>
                    <a:pt x="278" y="1"/>
                    <a:pt x="205" y="43"/>
                    <a:pt x="182" y="142"/>
                  </a:cubicBezTo>
                  <a:cubicBezTo>
                    <a:pt x="52" y="715"/>
                    <a:pt x="1" y="1290"/>
                    <a:pt x="32" y="1877"/>
                  </a:cubicBezTo>
                  <a:cubicBezTo>
                    <a:pt x="39" y="2004"/>
                    <a:pt x="141" y="2068"/>
                    <a:pt x="240" y="2068"/>
                  </a:cubicBezTo>
                  <a:cubicBezTo>
                    <a:pt x="338" y="2068"/>
                    <a:pt x="433" y="2005"/>
                    <a:pt x="426" y="1877"/>
                  </a:cubicBezTo>
                  <a:cubicBezTo>
                    <a:pt x="396" y="1326"/>
                    <a:pt x="439" y="785"/>
                    <a:pt x="562" y="245"/>
                  </a:cubicBezTo>
                  <a:cubicBezTo>
                    <a:pt x="595" y="98"/>
                    <a:pt x="472" y="1"/>
                    <a:pt x="35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39"/>
            <p:cNvSpPr/>
            <p:nvPr/>
          </p:nvSpPr>
          <p:spPr>
            <a:xfrm>
              <a:off x="756875" y="778413"/>
              <a:ext cx="49975" cy="71725"/>
            </a:xfrm>
            <a:custGeom>
              <a:avLst/>
              <a:gdLst/>
              <a:ahLst/>
              <a:cxnLst/>
              <a:rect l="l" t="t" r="r" b="b"/>
              <a:pathLst>
                <a:path w="1999" h="2869" extrusionOk="0">
                  <a:moveTo>
                    <a:pt x="1420" y="0"/>
                  </a:moveTo>
                  <a:cubicBezTo>
                    <a:pt x="1350" y="0"/>
                    <a:pt x="1278" y="32"/>
                    <a:pt x="1244" y="94"/>
                  </a:cubicBezTo>
                  <a:cubicBezTo>
                    <a:pt x="811" y="849"/>
                    <a:pt x="420" y="1622"/>
                    <a:pt x="70" y="2418"/>
                  </a:cubicBezTo>
                  <a:cubicBezTo>
                    <a:pt x="1" y="2577"/>
                    <a:pt x="138" y="2720"/>
                    <a:pt x="264" y="2720"/>
                  </a:cubicBezTo>
                  <a:cubicBezTo>
                    <a:pt x="322" y="2720"/>
                    <a:pt x="377" y="2690"/>
                    <a:pt x="409" y="2617"/>
                  </a:cubicBezTo>
                  <a:cubicBezTo>
                    <a:pt x="683" y="1995"/>
                    <a:pt x="982" y="1387"/>
                    <a:pt x="1306" y="790"/>
                  </a:cubicBezTo>
                  <a:lnTo>
                    <a:pt x="1306" y="790"/>
                  </a:lnTo>
                  <a:cubicBezTo>
                    <a:pt x="1403" y="1435"/>
                    <a:pt x="1501" y="2081"/>
                    <a:pt x="1597" y="2726"/>
                  </a:cubicBezTo>
                  <a:cubicBezTo>
                    <a:pt x="1612" y="2826"/>
                    <a:pt x="1681" y="2869"/>
                    <a:pt x="1756" y="2869"/>
                  </a:cubicBezTo>
                  <a:cubicBezTo>
                    <a:pt x="1870" y="2869"/>
                    <a:pt x="1999" y="2770"/>
                    <a:pt x="1977" y="2620"/>
                  </a:cubicBezTo>
                  <a:cubicBezTo>
                    <a:pt x="1852" y="1794"/>
                    <a:pt x="1727" y="967"/>
                    <a:pt x="1603" y="141"/>
                  </a:cubicBezTo>
                  <a:cubicBezTo>
                    <a:pt x="1588" y="46"/>
                    <a:pt x="1505" y="0"/>
                    <a:pt x="142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39"/>
            <p:cNvSpPr/>
            <p:nvPr/>
          </p:nvSpPr>
          <p:spPr>
            <a:xfrm>
              <a:off x="765250" y="817938"/>
              <a:ext cx="39975" cy="13975"/>
            </a:xfrm>
            <a:custGeom>
              <a:avLst/>
              <a:gdLst/>
              <a:ahLst/>
              <a:cxnLst/>
              <a:rect l="l" t="t" r="r" b="b"/>
              <a:pathLst>
                <a:path w="1599" h="559" extrusionOk="0">
                  <a:moveTo>
                    <a:pt x="1295" y="1"/>
                  </a:moveTo>
                  <a:cubicBezTo>
                    <a:pt x="1283" y="1"/>
                    <a:pt x="1270" y="2"/>
                    <a:pt x="1256" y="4"/>
                  </a:cubicBezTo>
                  <a:lnTo>
                    <a:pt x="237" y="176"/>
                  </a:lnTo>
                  <a:cubicBezTo>
                    <a:pt x="1" y="214"/>
                    <a:pt x="84" y="558"/>
                    <a:pt x="307" y="558"/>
                  </a:cubicBezTo>
                  <a:cubicBezTo>
                    <a:pt x="319" y="558"/>
                    <a:pt x="331" y="557"/>
                    <a:pt x="343" y="555"/>
                  </a:cubicBezTo>
                  <a:lnTo>
                    <a:pt x="1362" y="384"/>
                  </a:lnTo>
                  <a:cubicBezTo>
                    <a:pt x="1598" y="343"/>
                    <a:pt x="1516" y="1"/>
                    <a:pt x="129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39"/>
            <p:cNvSpPr/>
            <p:nvPr/>
          </p:nvSpPr>
          <p:spPr>
            <a:xfrm>
              <a:off x="841000" y="786588"/>
              <a:ext cx="43125" cy="60725"/>
            </a:xfrm>
            <a:custGeom>
              <a:avLst/>
              <a:gdLst/>
              <a:ahLst/>
              <a:cxnLst/>
              <a:rect l="l" t="t" r="r" b="b"/>
              <a:pathLst>
                <a:path w="1725" h="2429" extrusionOk="0">
                  <a:moveTo>
                    <a:pt x="1286" y="1"/>
                  </a:moveTo>
                  <a:cubicBezTo>
                    <a:pt x="1270" y="1"/>
                    <a:pt x="1253" y="3"/>
                    <a:pt x="1236" y="7"/>
                  </a:cubicBezTo>
                  <a:cubicBezTo>
                    <a:pt x="584" y="165"/>
                    <a:pt x="0" y="772"/>
                    <a:pt x="115" y="1482"/>
                  </a:cubicBezTo>
                  <a:cubicBezTo>
                    <a:pt x="204" y="2028"/>
                    <a:pt x="697" y="2428"/>
                    <a:pt x="1229" y="2428"/>
                  </a:cubicBezTo>
                  <a:cubicBezTo>
                    <a:pt x="1318" y="2428"/>
                    <a:pt x="1408" y="2417"/>
                    <a:pt x="1497" y="2393"/>
                  </a:cubicBezTo>
                  <a:cubicBezTo>
                    <a:pt x="1725" y="2334"/>
                    <a:pt x="1653" y="2007"/>
                    <a:pt x="1448" y="2007"/>
                  </a:cubicBezTo>
                  <a:cubicBezTo>
                    <a:pt x="1430" y="2007"/>
                    <a:pt x="1412" y="2009"/>
                    <a:pt x="1393" y="2014"/>
                  </a:cubicBezTo>
                  <a:cubicBezTo>
                    <a:pt x="1337" y="2029"/>
                    <a:pt x="1281" y="2036"/>
                    <a:pt x="1225" y="2036"/>
                  </a:cubicBezTo>
                  <a:cubicBezTo>
                    <a:pt x="839" y="2036"/>
                    <a:pt x="491" y="1699"/>
                    <a:pt x="494" y="1297"/>
                  </a:cubicBezTo>
                  <a:cubicBezTo>
                    <a:pt x="500" y="826"/>
                    <a:pt x="915" y="488"/>
                    <a:pt x="1339" y="386"/>
                  </a:cubicBezTo>
                  <a:cubicBezTo>
                    <a:pt x="1569" y="332"/>
                    <a:pt x="1495" y="1"/>
                    <a:pt x="128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39"/>
            <p:cNvSpPr/>
            <p:nvPr/>
          </p:nvSpPr>
          <p:spPr>
            <a:xfrm>
              <a:off x="886475" y="778713"/>
              <a:ext cx="58675" cy="69900"/>
            </a:xfrm>
            <a:custGeom>
              <a:avLst/>
              <a:gdLst/>
              <a:ahLst/>
              <a:cxnLst/>
              <a:rect l="l" t="t" r="r" b="b"/>
              <a:pathLst>
                <a:path w="2347" h="2796" extrusionOk="0">
                  <a:moveTo>
                    <a:pt x="1339" y="455"/>
                  </a:moveTo>
                  <a:cubicBezTo>
                    <a:pt x="2020" y="809"/>
                    <a:pt x="2209" y="1924"/>
                    <a:pt x="1418" y="2311"/>
                  </a:cubicBezTo>
                  <a:cubicBezTo>
                    <a:pt x="1324" y="2356"/>
                    <a:pt x="1234" y="2377"/>
                    <a:pt x="1149" y="2377"/>
                  </a:cubicBezTo>
                  <a:cubicBezTo>
                    <a:pt x="417" y="2377"/>
                    <a:pt x="113" y="809"/>
                    <a:pt x="1194" y="614"/>
                  </a:cubicBezTo>
                  <a:cubicBezTo>
                    <a:pt x="1292" y="596"/>
                    <a:pt x="1336" y="529"/>
                    <a:pt x="1339" y="455"/>
                  </a:cubicBezTo>
                  <a:close/>
                  <a:moveTo>
                    <a:pt x="1224" y="0"/>
                  </a:moveTo>
                  <a:cubicBezTo>
                    <a:pt x="1098" y="0"/>
                    <a:pt x="1025" y="130"/>
                    <a:pt x="1045" y="242"/>
                  </a:cubicBezTo>
                  <a:lnTo>
                    <a:pt x="1045" y="242"/>
                  </a:lnTo>
                  <a:cubicBezTo>
                    <a:pt x="418" y="380"/>
                    <a:pt x="1" y="961"/>
                    <a:pt x="71" y="1606"/>
                  </a:cubicBezTo>
                  <a:cubicBezTo>
                    <a:pt x="129" y="2144"/>
                    <a:pt x="566" y="2796"/>
                    <a:pt x="1158" y="2796"/>
                  </a:cubicBezTo>
                  <a:cubicBezTo>
                    <a:pt x="1180" y="2796"/>
                    <a:pt x="1202" y="2795"/>
                    <a:pt x="1225" y="2793"/>
                  </a:cubicBezTo>
                  <a:cubicBezTo>
                    <a:pt x="1880" y="2740"/>
                    <a:pt x="2311" y="2026"/>
                    <a:pt x="2327" y="1423"/>
                  </a:cubicBezTo>
                  <a:cubicBezTo>
                    <a:pt x="2347" y="754"/>
                    <a:pt x="1910" y="202"/>
                    <a:pt x="1285" y="10"/>
                  </a:cubicBezTo>
                  <a:cubicBezTo>
                    <a:pt x="1263" y="3"/>
                    <a:pt x="1243" y="0"/>
                    <a:pt x="122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39"/>
            <p:cNvSpPr/>
            <p:nvPr/>
          </p:nvSpPr>
          <p:spPr>
            <a:xfrm>
              <a:off x="951375" y="779713"/>
              <a:ext cx="34725" cy="63200"/>
            </a:xfrm>
            <a:custGeom>
              <a:avLst/>
              <a:gdLst/>
              <a:ahLst/>
              <a:cxnLst/>
              <a:rect l="l" t="t" r="r" b="b"/>
              <a:pathLst>
                <a:path w="1389" h="2528" extrusionOk="0">
                  <a:moveTo>
                    <a:pt x="881" y="0"/>
                  </a:moveTo>
                  <a:cubicBezTo>
                    <a:pt x="852" y="0"/>
                    <a:pt x="821" y="7"/>
                    <a:pt x="789" y="23"/>
                  </a:cubicBezTo>
                  <a:cubicBezTo>
                    <a:pt x="428" y="202"/>
                    <a:pt x="43" y="636"/>
                    <a:pt x="222" y="1071"/>
                  </a:cubicBezTo>
                  <a:cubicBezTo>
                    <a:pt x="293" y="1244"/>
                    <a:pt x="438" y="1337"/>
                    <a:pt x="600" y="1420"/>
                  </a:cubicBezTo>
                  <a:cubicBezTo>
                    <a:pt x="684" y="1463"/>
                    <a:pt x="845" y="1499"/>
                    <a:pt x="898" y="1578"/>
                  </a:cubicBezTo>
                  <a:cubicBezTo>
                    <a:pt x="1168" y="1980"/>
                    <a:pt x="482" y="2103"/>
                    <a:pt x="250" y="2132"/>
                  </a:cubicBezTo>
                  <a:cubicBezTo>
                    <a:pt x="11" y="2163"/>
                    <a:pt x="0" y="2527"/>
                    <a:pt x="222" y="2527"/>
                  </a:cubicBezTo>
                  <a:cubicBezTo>
                    <a:pt x="231" y="2527"/>
                    <a:pt x="240" y="2527"/>
                    <a:pt x="250" y="2525"/>
                  </a:cubicBezTo>
                  <a:cubicBezTo>
                    <a:pt x="729" y="2465"/>
                    <a:pt x="1389" y="2288"/>
                    <a:pt x="1346" y="1671"/>
                  </a:cubicBezTo>
                  <a:cubicBezTo>
                    <a:pt x="1331" y="1472"/>
                    <a:pt x="1225" y="1321"/>
                    <a:pt x="1062" y="1208"/>
                  </a:cubicBezTo>
                  <a:cubicBezTo>
                    <a:pt x="961" y="1140"/>
                    <a:pt x="800" y="1118"/>
                    <a:pt x="711" y="1035"/>
                  </a:cubicBezTo>
                  <a:cubicBezTo>
                    <a:pt x="401" y="742"/>
                    <a:pt x="767" y="471"/>
                    <a:pt x="989" y="361"/>
                  </a:cubicBezTo>
                  <a:cubicBezTo>
                    <a:pt x="1184" y="265"/>
                    <a:pt x="1064" y="0"/>
                    <a:pt x="88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39"/>
            <p:cNvSpPr/>
            <p:nvPr/>
          </p:nvSpPr>
          <p:spPr>
            <a:xfrm>
              <a:off x="1020575" y="765138"/>
              <a:ext cx="45775" cy="97200"/>
            </a:xfrm>
            <a:custGeom>
              <a:avLst/>
              <a:gdLst/>
              <a:ahLst/>
              <a:cxnLst/>
              <a:rect l="l" t="t" r="r" b="b"/>
              <a:pathLst>
                <a:path w="1831" h="3888" extrusionOk="0">
                  <a:moveTo>
                    <a:pt x="462" y="411"/>
                  </a:moveTo>
                  <a:lnTo>
                    <a:pt x="462" y="411"/>
                  </a:lnTo>
                  <a:cubicBezTo>
                    <a:pt x="842" y="459"/>
                    <a:pt x="1483" y="592"/>
                    <a:pt x="1172" y="1150"/>
                  </a:cubicBezTo>
                  <a:cubicBezTo>
                    <a:pt x="1048" y="1370"/>
                    <a:pt x="694" y="1483"/>
                    <a:pt x="413" y="1533"/>
                  </a:cubicBezTo>
                  <a:lnTo>
                    <a:pt x="413" y="1533"/>
                  </a:lnTo>
                  <a:cubicBezTo>
                    <a:pt x="420" y="1159"/>
                    <a:pt x="436" y="785"/>
                    <a:pt x="462" y="411"/>
                  </a:cubicBezTo>
                  <a:close/>
                  <a:moveTo>
                    <a:pt x="410" y="1960"/>
                  </a:moveTo>
                  <a:cubicBezTo>
                    <a:pt x="620" y="1968"/>
                    <a:pt x="820" y="1997"/>
                    <a:pt x="990" y="2155"/>
                  </a:cubicBezTo>
                  <a:cubicBezTo>
                    <a:pt x="1230" y="2214"/>
                    <a:pt x="1290" y="2350"/>
                    <a:pt x="1164" y="2564"/>
                  </a:cubicBezTo>
                  <a:cubicBezTo>
                    <a:pt x="1180" y="2783"/>
                    <a:pt x="1086" y="2932"/>
                    <a:pt x="878" y="3014"/>
                  </a:cubicBezTo>
                  <a:cubicBezTo>
                    <a:pt x="734" y="3114"/>
                    <a:pt x="589" y="3199"/>
                    <a:pt x="451" y="3294"/>
                  </a:cubicBezTo>
                  <a:lnTo>
                    <a:pt x="451" y="3294"/>
                  </a:lnTo>
                  <a:cubicBezTo>
                    <a:pt x="424" y="2850"/>
                    <a:pt x="410" y="2405"/>
                    <a:pt x="410" y="1960"/>
                  </a:cubicBezTo>
                  <a:close/>
                  <a:moveTo>
                    <a:pt x="301" y="1"/>
                  </a:moveTo>
                  <a:cubicBezTo>
                    <a:pt x="203" y="1"/>
                    <a:pt x="149" y="68"/>
                    <a:pt x="137" y="147"/>
                  </a:cubicBezTo>
                  <a:lnTo>
                    <a:pt x="137" y="147"/>
                  </a:lnTo>
                  <a:cubicBezTo>
                    <a:pt x="106" y="178"/>
                    <a:pt x="83" y="221"/>
                    <a:pt x="79" y="277"/>
                  </a:cubicBezTo>
                  <a:cubicBezTo>
                    <a:pt x="44" y="748"/>
                    <a:pt x="24" y="1219"/>
                    <a:pt x="19" y="1689"/>
                  </a:cubicBezTo>
                  <a:lnTo>
                    <a:pt x="19" y="1689"/>
                  </a:lnTo>
                  <a:cubicBezTo>
                    <a:pt x="1" y="1736"/>
                    <a:pt x="1" y="1789"/>
                    <a:pt x="18" y="1835"/>
                  </a:cubicBezTo>
                  <a:lnTo>
                    <a:pt x="18" y="1835"/>
                  </a:lnTo>
                  <a:cubicBezTo>
                    <a:pt x="15" y="2453"/>
                    <a:pt x="37" y="3071"/>
                    <a:pt x="86" y="3691"/>
                  </a:cubicBezTo>
                  <a:cubicBezTo>
                    <a:pt x="94" y="3802"/>
                    <a:pt x="191" y="3888"/>
                    <a:pt x="292" y="3888"/>
                  </a:cubicBezTo>
                  <a:cubicBezTo>
                    <a:pt x="337" y="3888"/>
                    <a:pt x="383" y="3870"/>
                    <a:pt x="421" y="3830"/>
                  </a:cubicBezTo>
                  <a:cubicBezTo>
                    <a:pt x="839" y="3393"/>
                    <a:pt x="1830" y="3121"/>
                    <a:pt x="1644" y="2327"/>
                  </a:cubicBezTo>
                  <a:cubicBezTo>
                    <a:pt x="1568" y="2005"/>
                    <a:pt x="1350" y="1818"/>
                    <a:pt x="1081" y="1709"/>
                  </a:cubicBezTo>
                  <a:lnTo>
                    <a:pt x="1081" y="1709"/>
                  </a:lnTo>
                  <a:cubicBezTo>
                    <a:pt x="1433" y="1537"/>
                    <a:pt x="1729" y="1274"/>
                    <a:pt x="1760" y="908"/>
                  </a:cubicBezTo>
                  <a:cubicBezTo>
                    <a:pt x="1817" y="228"/>
                    <a:pt x="801" y="55"/>
                    <a:pt x="324" y="2"/>
                  </a:cubicBezTo>
                  <a:cubicBezTo>
                    <a:pt x="316" y="1"/>
                    <a:pt x="308" y="1"/>
                    <a:pt x="30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39"/>
            <p:cNvSpPr/>
            <p:nvPr/>
          </p:nvSpPr>
          <p:spPr>
            <a:xfrm>
              <a:off x="1068775" y="743138"/>
              <a:ext cx="28700" cy="44525"/>
            </a:xfrm>
            <a:custGeom>
              <a:avLst/>
              <a:gdLst/>
              <a:ahLst/>
              <a:cxnLst/>
              <a:rect l="l" t="t" r="r" b="b"/>
              <a:pathLst>
                <a:path w="1148" h="1781" extrusionOk="0">
                  <a:moveTo>
                    <a:pt x="493" y="0"/>
                  </a:moveTo>
                  <a:cubicBezTo>
                    <a:pt x="357" y="0"/>
                    <a:pt x="219" y="57"/>
                    <a:pt x="125" y="165"/>
                  </a:cubicBezTo>
                  <a:cubicBezTo>
                    <a:pt x="1" y="308"/>
                    <a:pt x="133" y="505"/>
                    <a:pt x="276" y="505"/>
                  </a:cubicBezTo>
                  <a:cubicBezTo>
                    <a:pt x="321" y="505"/>
                    <a:pt x="366" y="486"/>
                    <a:pt x="406" y="441"/>
                  </a:cubicBezTo>
                  <a:cubicBezTo>
                    <a:pt x="439" y="405"/>
                    <a:pt x="463" y="387"/>
                    <a:pt x="477" y="387"/>
                  </a:cubicBezTo>
                  <a:cubicBezTo>
                    <a:pt x="499" y="387"/>
                    <a:pt x="499" y="427"/>
                    <a:pt x="478" y="508"/>
                  </a:cubicBezTo>
                  <a:cubicBezTo>
                    <a:pt x="432" y="528"/>
                    <a:pt x="392" y="553"/>
                    <a:pt x="352" y="581"/>
                  </a:cubicBezTo>
                  <a:cubicBezTo>
                    <a:pt x="310" y="614"/>
                    <a:pt x="273" y="650"/>
                    <a:pt x="246" y="696"/>
                  </a:cubicBezTo>
                  <a:cubicBezTo>
                    <a:pt x="184" y="806"/>
                    <a:pt x="185" y="938"/>
                    <a:pt x="258" y="1039"/>
                  </a:cubicBezTo>
                  <a:cubicBezTo>
                    <a:pt x="304" y="1103"/>
                    <a:pt x="361" y="1136"/>
                    <a:pt x="431" y="1136"/>
                  </a:cubicBezTo>
                  <a:cubicBezTo>
                    <a:pt x="447" y="1136"/>
                    <a:pt x="463" y="1134"/>
                    <a:pt x="480" y="1131"/>
                  </a:cubicBezTo>
                  <a:cubicBezTo>
                    <a:pt x="499" y="1128"/>
                    <a:pt x="519" y="1126"/>
                    <a:pt x="538" y="1126"/>
                  </a:cubicBezTo>
                  <a:cubicBezTo>
                    <a:pt x="610" y="1126"/>
                    <a:pt x="685" y="1150"/>
                    <a:pt x="722" y="1215"/>
                  </a:cubicBezTo>
                  <a:cubicBezTo>
                    <a:pt x="760" y="1284"/>
                    <a:pt x="723" y="1395"/>
                    <a:pt x="643" y="1395"/>
                  </a:cubicBezTo>
                  <a:cubicBezTo>
                    <a:pt x="626" y="1395"/>
                    <a:pt x="607" y="1390"/>
                    <a:pt x="586" y="1379"/>
                  </a:cubicBezTo>
                  <a:cubicBezTo>
                    <a:pt x="553" y="1360"/>
                    <a:pt x="520" y="1351"/>
                    <a:pt x="489" y="1351"/>
                  </a:cubicBezTo>
                  <a:cubicBezTo>
                    <a:pt x="315" y="1351"/>
                    <a:pt x="200" y="1612"/>
                    <a:pt x="387" y="1718"/>
                  </a:cubicBezTo>
                  <a:cubicBezTo>
                    <a:pt x="463" y="1761"/>
                    <a:pt x="545" y="1781"/>
                    <a:pt x="626" y="1781"/>
                  </a:cubicBezTo>
                  <a:cubicBezTo>
                    <a:pt x="888" y="1781"/>
                    <a:pt x="1140" y="1576"/>
                    <a:pt x="1145" y="1287"/>
                  </a:cubicBezTo>
                  <a:cubicBezTo>
                    <a:pt x="1147" y="1036"/>
                    <a:pt x="982" y="863"/>
                    <a:pt x="773" y="786"/>
                  </a:cubicBezTo>
                  <a:lnTo>
                    <a:pt x="773" y="786"/>
                  </a:lnTo>
                  <a:cubicBezTo>
                    <a:pt x="832" y="724"/>
                    <a:pt x="885" y="642"/>
                    <a:pt x="901" y="596"/>
                  </a:cubicBezTo>
                  <a:cubicBezTo>
                    <a:pt x="944" y="468"/>
                    <a:pt x="931" y="318"/>
                    <a:pt x="861" y="202"/>
                  </a:cubicBezTo>
                  <a:cubicBezTo>
                    <a:pt x="779" y="65"/>
                    <a:pt x="637" y="0"/>
                    <a:pt x="4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39"/>
            <p:cNvSpPr/>
            <p:nvPr/>
          </p:nvSpPr>
          <p:spPr>
            <a:xfrm>
              <a:off x="1117100" y="789363"/>
              <a:ext cx="9875" cy="51650"/>
            </a:xfrm>
            <a:custGeom>
              <a:avLst/>
              <a:gdLst/>
              <a:ahLst/>
              <a:cxnLst/>
              <a:rect l="l" t="t" r="r" b="b"/>
              <a:pathLst>
                <a:path w="395" h="2066" extrusionOk="0">
                  <a:moveTo>
                    <a:pt x="198" y="1"/>
                  </a:moveTo>
                  <a:cubicBezTo>
                    <a:pt x="100" y="1"/>
                    <a:pt x="1" y="64"/>
                    <a:pt x="0" y="191"/>
                  </a:cubicBezTo>
                  <a:lnTo>
                    <a:pt x="0" y="1874"/>
                  </a:lnTo>
                  <a:cubicBezTo>
                    <a:pt x="0" y="2002"/>
                    <a:pt x="99" y="2066"/>
                    <a:pt x="197" y="2066"/>
                  </a:cubicBezTo>
                  <a:cubicBezTo>
                    <a:pt x="296" y="2066"/>
                    <a:pt x="394" y="2002"/>
                    <a:pt x="394" y="1874"/>
                  </a:cubicBezTo>
                  <a:lnTo>
                    <a:pt x="394" y="191"/>
                  </a:lnTo>
                  <a:cubicBezTo>
                    <a:pt x="395" y="64"/>
                    <a:pt x="297" y="1"/>
                    <a:pt x="19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39"/>
            <p:cNvSpPr/>
            <p:nvPr/>
          </p:nvSpPr>
          <p:spPr>
            <a:xfrm>
              <a:off x="1102900" y="809338"/>
              <a:ext cx="42000" cy="9875"/>
            </a:xfrm>
            <a:custGeom>
              <a:avLst/>
              <a:gdLst/>
              <a:ahLst/>
              <a:cxnLst/>
              <a:rect l="l" t="t" r="r" b="b"/>
              <a:pathLst>
                <a:path w="1680" h="395" extrusionOk="0">
                  <a:moveTo>
                    <a:pt x="253" y="0"/>
                  </a:moveTo>
                  <a:cubicBezTo>
                    <a:pt x="0" y="0"/>
                    <a:pt x="0" y="394"/>
                    <a:pt x="253" y="394"/>
                  </a:cubicBezTo>
                  <a:lnTo>
                    <a:pt x="1426" y="394"/>
                  </a:lnTo>
                  <a:cubicBezTo>
                    <a:pt x="1679" y="394"/>
                    <a:pt x="1679" y="0"/>
                    <a:pt x="142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39"/>
            <p:cNvSpPr/>
            <p:nvPr/>
          </p:nvSpPr>
          <p:spPr>
            <a:xfrm>
              <a:off x="1173400" y="779063"/>
              <a:ext cx="42675" cy="56400"/>
            </a:xfrm>
            <a:custGeom>
              <a:avLst/>
              <a:gdLst/>
              <a:ahLst/>
              <a:cxnLst/>
              <a:rect l="l" t="t" r="r" b="b"/>
              <a:pathLst>
                <a:path w="1707" h="2256" extrusionOk="0">
                  <a:moveTo>
                    <a:pt x="1184" y="0"/>
                  </a:moveTo>
                  <a:cubicBezTo>
                    <a:pt x="1181" y="0"/>
                    <a:pt x="1179" y="0"/>
                    <a:pt x="1177" y="0"/>
                  </a:cubicBezTo>
                  <a:cubicBezTo>
                    <a:pt x="551" y="16"/>
                    <a:pt x="0" y="516"/>
                    <a:pt x="37" y="1167"/>
                  </a:cubicBezTo>
                  <a:cubicBezTo>
                    <a:pt x="83" y="1950"/>
                    <a:pt x="768" y="2235"/>
                    <a:pt x="1453" y="2255"/>
                  </a:cubicBezTo>
                  <a:cubicBezTo>
                    <a:pt x="1455" y="2255"/>
                    <a:pt x="1458" y="2255"/>
                    <a:pt x="1460" y="2255"/>
                  </a:cubicBezTo>
                  <a:cubicBezTo>
                    <a:pt x="1707" y="2255"/>
                    <a:pt x="1704" y="1868"/>
                    <a:pt x="1453" y="1861"/>
                  </a:cubicBezTo>
                  <a:cubicBezTo>
                    <a:pt x="989" y="1848"/>
                    <a:pt x="504" y="1727"/>
                    <a:pt x="437" y="1189"/>
                  </a:cubicBezTo>
                  <a:cubicBezTo>
                    <a:pt x="381" y="748"/>
                    <a:pt x="753" y="404"/>
                    <a:pt x="1177" y="393"/>
                  </a:cubicBezTo>
                  <a:cubicBezTo>
                    <a:pt x="1427" y="387"/>
                    <a:pt x="1432" y="0"/>
                    <a:pt x="118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39"/>
            <p:cNvSpPr/>
            <p:nvPr/>
          </p:nvSpPr>
          <p:spPr>
            <a:xfrm>
              <a:off x="1242175" y="762838"/>
              <a:ext cx="46550" cy="81775"/>
            </a:xfrm>
            <a:custGeom>
              <a:avLst/>
              <a:gdLst/>
              <a:ahLst/>
              <a:cxnLst/>
              <a:rect l="l" t="t" r="r" b="b"/>
              <a:pathLst>
                <a:path w="1862" h="3271" extrusionOk="0">
                  <a:moveTo>
                    <a:pt x="1387" y="0"/>
                  </a:moveTo>
                  <a:cubicBezTo>
                    <a:pt x="838" y="0"/>
                    <a:pt x="341" y="386"/>
                    <a:pt x="394" y="999"/>
                  </a:cubicBezTo>
                  <a:cubicBezTo>
                    <a:pt x="417" y="1261"/>
                    <a:pt x="546" y="1497"/>
                    <a:pt x="751" y="1664"/>
                  </a:cubicBezTo>
                  <a:cubicBezTo>
                    <a:pt x="825" y="1724"/>
                    <a:pt x="910" y="1767"/>
                    <a:pt x="993" y="1815"/>
                  </a:cubicBezTo>
                  <a:cubicBezTo>
                    <a:pt x="1275" y="1976"/>
                    <a:pt x="1243" y="1866"/>
                    <a:pt x="1252" y="2296"/>
                  </a:cubicBezTo>
                  <a:cubicBezTo>
                    <a:pt x="1361" y="2539"/>
                    <a:pt x="1303" y="2685"/>
                    <a:pt x="1083" y="2732"/>
                  </a:cubicBezTo>
                  <a:cubicBezTo>
                    <a:pt x="987" y="2805"/>
                    <a:pt x="880" y="2842"/>
                    <a:pt x="759" y="2847"/>
                  </a:cubicBezTo>
                  <a:cubicBezTo>
                    <a:pt x="625" y="2874"/>
                    <a:pt x="491" y="2877"/>
                    <a:pt x="356" y="2877"/>
                  </a:cubicBezTo>
                  <a:cubicBezTo>
                    <a:pt x="322" y="2877"/>
                    <a:pt x="288" y="2877"/>
                    <a:pt x="254" y="2877"/>
                  </a:cubicBezTo>
                  <a:cubicBezTo>
                    <a:pt x="254" y="2877"/>
                    <a:pt x="253" y="2877"/>
                    <a:pt x="253" y="2877"/>
                  </a:cubicBezTo>
                  <a:cubicBezTo>
                    <a:pt x="1" y="2877"/>
                    <a:pt x="1" y="3269"/>
                    <a:pt x="254" y="3270"/>
                  </a:cubicBezTo>
                  <a:cubicBezTo>
                    <a:pt x="264" y="3271"/>
                    <a:pt x="273" y="3271"/>
                    <a:pt x="283" y="3271"/>
                  </a:cubicBezTo>
                  <a:cubicBezTo>
                    <a:pt x="910" y="3271"/>
                    <a:pt x="1704" y="3130"/>
                    <a:pt x="1819" y="2384"/>
                  </a:cubicBezTo>
                  <a:cubicBezTo>
                    <a:pt x="1862" y="2109"/>
                    <a:pt x="1767" y="1869"/>
                    <a:pt x="1557" y="1690"/>
                  </a:cubicBezTo>
                  <a:cubicBezTo>
                    <a:pt x="1411" y="1566"/>
                    <a:pt x="1217" y="1521"/>
                    <a:pt x="1069" y="1404"/>
                  </a:cubicBezTo>
                  <a:cubicBezTo>
                    <a:pt x="618" y="1054"/>
                    <a:pt x="780" y="384"/>
                    <a:pt x="1346" y="384"/>
                  </a:cubicBezTo>
                  <a:cubicBezTo>
                    <a:pt x="1384" y="384"/>
                    <a:pt x="1425" y="387"/>
                    <a:pt x="1466" y="393"/>
                  </a:cubicBezTo>
                  <a:cubicBezTo>
                    <a:pt x="1479" y="395"/>
                    <a:pt x="1491" y="396"/>
                    <a:pt x="1502" y="396"/>
                  </a:cubicBezTo>
                  <a:cubicBezTo>
                    <a:pt x="1720" y="396"/>
                    <a:pt x="1805" y="52"/>
                    <a:pt x="1567" y="14"/>
                  </a:cubicBezTo>
                  <a:cubicBezTo>
                    <a:pt x="1507" y="5"/>
                    <a:pt x="1447" y="0"/>
                    <a:pt x="138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0" name="Google Shape;1300;p39"/>
            <p:cNvSpPr/>
            <p:nvPr/>
          </p:nvSpPr>
          <p:spPr>
            <a:xfrm>
              <a:off x="1298825" y="773038"/>
              <a:ext cx="13650" cy="55150"/>
            </a:xfrm>
            <a:custGeom>
              <a:avLst/>
              <a:gdLst/>
              <a:ahLst/>
              <a:cxnLst/>
              <a:rect l="l" t="t" r="r" b="b"/>
              <a:pathLst>
                <a:path w="546" h="2206" extrusionOk="0">
                  <a:moveTo>
                    <a:pt x="196" y="0"/>
                  </a:moveTo>
                  <a:cubicBezTo>
                    <a:pt x="97" y="0"/>
                    <a:pt x="0" y="64"/>
                    <a:pt x="4" y="191"/>
                  </a:cubicBezTo>
                  <a:cubicBezTo>
                    <a:pt x="19" y="802"/>
                    <a:pt x="65" y="1411"/>
                    <a:pt x="137" y="2018"/>
                  </a:cubicBezTo>
                  <a:cubicBezTo>
                    <a:pt x="151" y="2143"/>
                    <a:pt x="258" y="2206"/>
                    <a:pt x="356" y="2206"/>
                  </a:cubicBezTo>
                  <a:cubicBezTo>
                    <a:pt x="455" y="2206"/>
                    <a:pt x="545" y="2143"/>
                    <a:pt x="530" y="2018"/>
                  </a:cubicBezTo>
                  <a:cubicBezTo>
                    <a:pt x="459" y="1411"/>
                    <a:pt x="413" y="801"/>
                    <a:pt x="397" y="191"/>
                  </a:cubicBezTo>
                  <a:cubicBezTo>
                    <a:pt x="394" y="64"/>
                    <a:pt x="294" y="0"/>
                    <a:pt x="19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1" name="Google Shape;1301;p39"/>
            <p:cNvSpPr/>
            <p:nvPr/>
          </p:nvSpPr>
          <p:spPr>
            <a:xfrm>
              <a:off x="1326075" y="774688"/>
              <a:ext cx="13425" cy="59025"/>
            </a:xfrm>
            <a:custGeom>
              <a:avLst/>
              <a:gdLst/>
              <a:ahLst/>
              <a:cxnLst/>
              <a:rect l="l" t="t" r="r" b="b"/>
              <a:pathLst>
                <a:path w="537" h="2361" extrusionOk="0">
                  <a:moveTo>
                    <a:pt x="295" y="1"/>
                  </a:moveTo>
                  <a:cubicBezTo>
                    <a:pt x="220" y="1"/>
                    <a:pt x="150" y="44"/>
                    <a:pt x="135" y="142"/>
                  </a:cubicBezTo>
                  <a:cubicBezTo>
                    <a:pt x="24" y="820"/>
                    <a:pt x="0" y="1491"/>
                    <a:pt x="70" y="2172"/>
                  </a:cubicBezTo>
                  <a:cubicBezTo>
                    <a:pt x="82" y="2298"/>
                    <a:pt x="187" y="2361"/>
                    <a:pt x="286" y="2361"/>
                  </a:cubicBezTo>
                  <a:cubicBezTo>
                    <a:pt x="384" y="2361"/>
                    <a:pt x="476" y="2298"/>
                    <a:pt x="464" y="2172"/>
                  </a:cubicBezTo>
                  <a:cubicBezTo>
                    <a:pt x="397" y="1528"/>
                    <a:pt x="411" y="887"/>
                    <a:pt x="513" y="247"/>
                  </a:cubicBezTo>
                  <a:cubicBezTo>
                    <a:pt x="537" y="98"/>
                    <a:pt x="409" y="1"/>
                    <a:pt x="29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2" name="Google Shape;1302;p39"/>
            <p:cNvSpPr/>
            <p:nvPr/>
          </p:nvSpPr>
          <p:spPr>
            <a:xfrm>
              <a:off x="1328175" y="769338"/>
              <a:ext cx="42875" cy="62475"/>
            </a:xfrm>
            <a:custGeom>
              <a:avLst/>
              <a:gdLst/>
              <a:ahLst/>
              <a:cxnLst/>
              <a:rect l="l" t="t" r="r" b="b"/>
              <a:pathLst>
                <a:path w="1715" h="2499" extrusionOk="0">
                  <a:moveTo>
                    <a:pt x="1473" y="1"/>
                  </a:moveTo>
                  <a:cubicBezTo>
                    <a:pt x="1375" y="1"/>
                    <a:pt x="1280" y="64"/>
                    <a:pt x="1286" y="190"/>
                  </a:cubicBezTo>
                  <a:cubicBezTo>
                    <a:pt x="1312" y="725"/>
                    <a:pt x="1306" y="1255"/>
                    <a:pt x="1268" y="1786"/>
                  </a:cubicBezTo>
                  <a:lnTo>
                    <a:pt x="1268" y="1786"/>
                  </a:lnTo>
                  <a:cubicBezTo>
                    <a:pt x="938" y="1337"/>
                    <a:pt x="655" y="858"/>
                    <a:pt x="414" y="351"/>
                  </a:cubicBezTo>
                  <a:cubicBezTo>
                    <a:pt x="381" y="281"/>
                    <a:pt x="326" y="251"/>
                    <a:pt x="268" y="251"/>
                  </a:cubicBezTo>
                  <a:cubicBezTo>
                    <a:pt x="140" y="251"/>
                    <a:pt x="1" y="396"/>
                    <a:pt x="75" y="553"/>
                  </a:cubicBezTo>
                  <a:cubicBezTo>
                    <a:pt x="397" y="1233"/>
                    <a:pt x="799" y="1858"/>
                    <a:pt x="1279" y="2436"/>
                  </a:cubicBezTo>
                  <a:cubicBezTo>
                    <a:pt x="1316" y="2481"/>
                    <a:pt x="1360" y="2499"/>
                    <a:pt x="1403" y="2499"/>
                  </a:cubicBezTo>
                  <a:cubicBezTo>
                    <a:pt x="1504" y="2499"/>
                    <a:pt x="1604" y="2401"/>
                    <a:pt x="1615" y="2296"/>
                  </a:cubicBezTo>
                  <a:cubicBezTo>
                    <a:pt x="1693" y="1595"/>
                    <a:pt x="1714" y="895"/>
                    <a:pt x="1680" y="190"/>
                  </a:cubicBezTo>
                  <a:cubicBezTo>
                    <a:pt x="1673" y="64"/>
                    <a:pt x="1571" y="1"/>
                    <a:pt x="147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3" name="Google Shape;1303;p39"/>
            <p:cNvSpPr/>
            <p:nvPr/>
          </p:nvSpPr>
          <p:spPr>
            <a:xfrm>
              <a:off x="1407550" y="765438"/>
              <a:ext cx="44000" cy="66875"/>
            </a:xfrm>
            <a:custGeom>
              <a:avLst/>
              <a:gdLst/>
              <a:ahLst/>
              <a:cxnLst/>
              <a:rect l="l" t="t" r="r" b="b"/>
              <a:pathLst>
                <a:path w="1760" h="2675" extrusionOk="0">
                  <a:moveTo>
                    <a:pt x="442" y="397"/>
                  </a:moveTo>
                  <a:cubicBezTo>
                    <a:pt x="771" y="397"/>
                    <a:pt x="1284" y="440"/>
                    <a:pt x="1295" y="621"/>
                  </a:cubicBezTo>
                  <a:cubicBezTo>
                    <a:pt x="1299" y="691"/>
                    <a:pt x="994" y="869"/>
                    <a:pt x="943" y="897"/>
                  </a:cubicBezTo>
                  <a:cubicBezTo>
                    <a:pt x="829" y="963"/>
                    <a:pt x="713" y="1005"/>
                    <a:pt x="591" y="1036"/>
                  </a:cubicBezTo>
                  <a:lnTo>
                    <a:pt x="591" y="1036"/>
                  </a:lnTo>
                  <a:cubicBezTo>
                    <a:pt x="540" y="1041"/>
                    <a:pt x="487" y="1052"/>
                    <a:pt x="434" y="1069"/>
                  </a:cubicBezTo>
                  <a:cubicBezTo>
                    <a:pt x="429" y="1071"/>
                    <a:pt x="424" y="1073"/>
                    <a:pt x="419" y="1075"/>
                  </a:cubicBezTo>
                  <a:lnTo>
                    <a:pt x="419" y="1075"/>
                  </a:lnTo>
                  <a:cubicBezTo>
                    <a:pt x="419" y="857"/>
                    <a:pt x="419" y="639"/>
                    <a:pt x="419" y="421"/>
                  </a:cubicBezTo>
                  <a:cubicBezTo>
                    <a:pt x="419" y="413"/>
                    <a:pt x="418" y="405"/>
                    <a:pt x="417" y="397"/>
                  </a:cubicBezTo>
                  <a:lnTo>
                    <a:pt x="417" y="397"/>
                  </a:lnTo>
                  <a:cubicBezTo>
                    <a:pt x="425" y="397"/>
                    <a:pt x="434" y="397"/>
                    <a:pt x="442" y="397"/>
                  </a:cubicBezTo>
                  <a:close/>
                  <a:moveTo>
                    <a:pt x="656" y="1428"/>
                  </a:moveTo>
                  <a:cubicBezTo>
                    <a:pt x="963" y="1428"/>
                    <a:pt x="1018" y="1908"/>
                    <a:pt x="812" y="2103"/>
                  </a:cubicBezTo>
                  <a:cubicBezTo>
                    <a:pt x="708" y="2202"/>
                    <a:pt x="564" y="2249"/>
                    <a:pt x="420" y="2268"/>
                  </a:cubicBezTo>
                  <a:lnTo>
                    <a:pt x="420" y="2268"/>
                  </a:lnTo>
                  <a:cubicBezTo>
                    <a:pt x="419" y="1991"/>
                    <a:pt x="419" y="1714"/>
                    <a:pt x="419" y="1438"/>
                  </a:cubicBezTo>
                  <a:lnTo>
                    <a:pt x="419" y="1438"/>
                  </a:lnTo>
                  <a:cubicBezTo>
                    <a:pt x="442" y="1447"/>
                    <a:pt x="468" y="1453"/>
                    <a:pt x="497" y="1453"/>
                  </a:cubicBezTo>
                  <a:cubicBezTo>
                    <a:pt x="511" y="1453"/>
                    <a:pt x="525" y="1451"/>
                    <a:pt x="540" y="1449"/>
                  </a:cubicBezTo>
                  <a:cubicBezTo>
                    <a:pt x="568" y="1444"/>
                    <a:pt x="598" y="1437"/>
                    <a:pt x="630" y="1430"/>
                  </a:cubicBezTo>
                  <a:lnTo>
                    <a:pt x="630" y="1430"/>
                  </a:lnTo>
                  <a:cubicBezTo>
                    <a:pt x="639" y="1429"/>
                    <a:pt x="648" y="1428"/>
                    <a:pt x="656" y="1428"/>
                  </a:cubicBezTo>
                  <a:close/>
                  <a:moveTo>
                    <a:pt x="474" y="1"/>
                  </a:moveTo>
                  <a:cubicBezTo>
                    <a:pt x="374" y="1"/>
                    <a:pt x="287" y="5"/>
                    <a:pt x="223" y="11"/>
                  </a:cubicBezTo>
                  <a:cubicBezTo>
                    <a:pt x="58" y="26"/>
                    <a:pt x="1" y="202"/>
                    <a:pt x="53" y="314"/>
                  </a:cubicBezTo>
                  <a:lnTo>
                    <a:pt x="53" y="314"/>
                  </a:lnTo>
                  <a:cubicBezTo>
                    <a:pt x="34" y="343"/>
                    <a:pt x="22" y="379"/>
                    <a:pt x="22" y="422"/>
                  </a:cubicBezTo>
                  <a:cubicBezTo>
                    <a:pt x="25" y="1106"/>
                    <a:pt x="25" y="1792"/>
                    <a:pt x="26" y="2478"/>
                  </a:cubicBezTo>
                  <a:cubicBezTo>
                    <a:pt x="26" y="2584"/>
                    <a:pt x="115" y="2674"/>
                    <a:pt x="223" y="2674"/>
                  </a:cubicBezTo>
                  <a:cubicBezTo>
                    <a:pt x="758" y="2674"/>
                    <a:pt x="1345" y="2388"/>
                    <a:pt x="1371" y="1782"/>
                  </a:cubicBezTo>
                  <a:cubicBezTo>
                    <a:pt x="1380" y="1562"/>
                    <a:pt x="1295" y="1368"/>
                    <a:pt x="1157" y="1233"/>
                  </a:cubicBezTo>
                  <a:lnTo>
                    <a:pt x="1157" y="1233"/>
                  </a:lnTo>
                  <a:cubicBezTo>
                    <a:pt x="1473" y="1074"/>
                    <a:pt x="1760" y="837"/>
                    <a:pt x="1737" y="547"/>
                  </a:cubicBezTo>
                  <a:cubicBezTo>
                    <a:pt x="1702" y="98"/>
                    <a:pt x="945" y="1"/>
                    <a:pt x="47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4" name="Google Shape;1304;p39"/>
            <p:cNvSpPr/>
            <p:nvPr/>
          </p:nvSpPr>
          <p:spPr>
            <a:xfrm>
              <a:off x="549775" y="951938"/>
              <a:ext cx="53025" cy="64550"/>
            </a:xfrm>
            <a:custGeom>
              <a:avLst/>
              <a:gdLst/>
              <a:ahLst/>
              <a:cxnLst/>
              <a:rect l="l" t="t" r="r" b="b"/>
              <a:pathLst>
                <a:path w="2121" h="2582" extrusionOk="0">
                  <a:moveTo>
                    <a:pt x="1507" y="0"/>
                  </a:moveTo>
                  <a:cubicBezTo>
                    <a:pt x="727" y="0"/>
                    <a:pt x="0" y="733"/>
                    <a:pt x="167" y="1540"/>
                  </a:cubicBezTo>
                  <a:cubicBezTo>
                    <a:pt x="296" y="2165"/>
                    <a:pt x="891" y="2582"/>
                    <a:pt x="1501" y="2582"/>
                  </a:cubicBezTo>
                  <a:cubicBezTo>
                    <a:pt x="1636" y="2582"/>
                    <a:pt x="1773" y="2561"/>
                    <a:pt x="1905" y="2518"/>
                  </a:cubicBezTo>
                  <a:cubicBezTo>
                    <a:pt x="2121" y="2446"/>
                    <a:pt x="2057" y="2127"/>
                    <a:pt x="1864" y="2127"/>
                  </a:cubicBezTo>
                  <a:cubicBezTo>
                    <a:pt x="1844" y="2127"/>
                    <a:pt x="1822" y="2131"/>
                    <a:pt x="1799" y="2138"/>
                  </a:cubicBezTo>
                  <a:cubicBezTo>
                    <a:pt x="1700" y="2171"/>
                    <a:pt x="1597" y="2187"/>
                    <a:pt x="1494" y="2187"/>
                  </a:cubicBezTo>
                  <a:cubicBezTo>
                    <a:pt x="1100" y="2187"/>
                    <a:pt x="713" y="1955"/>
                    <a:pt x="580" y="1563"/>
                  </a:cubicBezTo>
                  <a:cubicBezTo>
                    <a:pt x="374" y="956"/>
                    <a:pt x="940" y="397"/>
                    <a:pt x="1525" y="397"/>
                  </a:cubicBezTo>
                  <a:cubicBezTo>
                    <a:pt x="1544" y="397"/>
                    <a:pt x="1563" y="398"/>
                    <a:pt x="1583" y="399"/>
                  </a:cubicBezTo>
                  <a:cubicBezTo>
                    <a:pt x="1587" y="399"/>
                    <a:pt x="1592" y="399"/>
                    <a:pt x="1596" y="399"/>
                  </a:cubicBezTo>
                  <a:cubicBezTo>
                    <a:pt x="1836" y="399"/>
                    <a:pt x="1831" y="19"/>
                    <a:pt x="1584" y="2"/>
                  </a:cubicBezTo>
                  <a:cubicBezTo>
                    <a:pt x="1558" y="1"/>
                    <a:pt x="1533" y="0"/>
                    <a:pt x="150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5" name="Google Shape;1305;p39"/>
            <p:cNvSpPr/>
            <p:nvPr/>
          </p:nvSpPr>
          <p:spPr>
            <a:xfrm>
              <a:off x="609775" y="922138"/>
              <a:ext cx="34750" cy="51525"/>
            </a:xfrm>
            <a:custGeom>
              <a:avLst/>
              <a:gdLst/>
              <a:ahLst/>
              <a:cxnLst/>
              <a:rect l="l" t="t" r="r" b="b"/>
              <a:pathLst>
                <a:path w="1390" h="2061" extrusionOk="0">
                  <a:moveTo>
                    <a:pt x="535" y="0"/>
                  </a:moveTo>
                  <a:cubicBezTo>
                    <a:pt x="422" y="0"/>
                    <a:pt x="306" y="25"/>
                    <a:pt x="200" y="74"/>
                  </a:cubicBezTo>
                  <a:cubicBezTo>
                    <a:pt x="0" y="164"/>
                    <a:pt x="125" y="433"/>
                    <a:pt x="312" y="433"/>
                  </a:cubicBezTo>
                  <a:cubicBezTo>
                    <a:pt x="340" y="433"/>
                    <a:pt x="369" y="427"/>
                    <a:pt x="399" y="413"/>
                  </a:cubicBezTo>
                  <a:cubicBezTo>
                    <a:pt x="449" y="390"/>
                    <a:pt x="495" y="380"/>
                    <a:pt x="537" y="380"/>
                  </a:cubicBezTo>
                  <a:cubicBezTo>
                    <a:pt x="796" y="380"/>
                    <a:pt x="893" y="767"/>
                    <a:pt x="601" y="912"/>
                  </a:cubicBezTo>
                  <a:cubicBezTo>
                    <a:pt x="445" y="990"/>
                    <a:pt x="492" y="1229"/>
                    <a:pt x="647" y="1272"/>
                  </a:cubicBezTo>
                  <a:cubicBezTo>
                    <a:pt x="697" y="1283"/>
                    <a:pt x="746" y="1299"/>
                    <a:pt x="793" y="1319"/>
                  </a:cubicBezTo>
                  <a:cubicBezTo>
                    <a:pt x="939" y="1352"/>
                    <a:pt x="925" y="1462"/>
                    <a:pt x="750" y="1645"/>
                  </a:cubicBezTo>
                  <a:cubicBezTo>
                    <a:pt x="707" y="1670"/>
                    <a:pt x="643" y="1678"/>
                    <a:pt x="577" y="1678"/>
                  </a:cubicBezTo>
                  <a:cubicBezTo>
                    <a:pt x="500" y="1678"/>
                    <a:pt x="419" y="1668"/>
                    <a:pt x="365" y="1665"/>
                  </a:cubicBezTo>
                  <a:cubicBezTo>
                    <a:pt x="362" y="1665"/>
                    <a:pt x="360" y="1665"/>
                    <a:pt x="357" y="1665"/>
                  </a:cubicBezTo>
                  <a:cubicBezTo>
                    <a:pt x="110" y="1665"/>
                    <a:pt x="116" y="2051"/>
                    <a:pt x="365" y="2059"/>
                  </a:cubicBezTo>
                  <a:cubicBezTo>
                    <a:pt x="395" y="2060"/>
                    <a:pt x="426" y="2061"/>
                    <a:pt x="457" y="2061"/>
                  </a:cubicBezTo>
                  <a:cubicBezTo>
                    <a:pt x="814" y="2061"/>
                    <a:pt x="1221" y="1976"/>
                    <a:pt x="1324" y="1577"/>
                  </a:cubicBezTo>
                  <a:cubicBezTo>
                    <a:pt x="1390" y="1316"/>
                    <a:pt x="1257" y="1138"/>
                    <a:pt x="1066" y="1022"/>
                  </a:cubicBezTo>
                  <a:lnTo>
                    <a:pt x="1066" y="1022"/>
                  </a:lnTo>
                  <a:cubicBezTo>
                    <a:pt x="1201" y="829"/>
                    <a:pt x="1239" y="572"/>
                    <a:pt x="1125" y="347"/>
                  </a:cubicBezTo>
                  <a:cubicBezTo>
                    <a:pt x="1007" y="111"/>
                    <a:pt x="775" y="0"/>
                    <a:pt x="53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6" name="Google Shape;1306;p39"/>
            <p:cNvSpPr/>
            <p:nvPr/>
          </p:nvSpPr>
          <p:spPr>
            <a:xfrm>
              <a:off x="647050" y="981113"/>
              <a:ext cx="34700" cy="9875"/>
            </a:xfrm>
            <a:custGeom>
              <a:avLst/>
              <a:gdLst/>
              <a:ahLst/>
              <a:cxnLst/>
              <a:rect l="l" t="t" r="r" b="b"/>
              <a:pathLst>
                <a:path w="1388" h="395" extrusionOk="0">
                  <a:moveTo>
                    <a:pt x="255" y="1"/>
                  </a:moveTo>
                  <a:cubicBezTo>
                    <a:pt x="1" y="1"/>
                    <a:pt x="1" y="394"/>
                    <a:pt x="255" y="394"/>
                  </a:cubicBezTo>
                  <a:lnTo>
                    <a:pt x="1134" y="394"/>
                  </a:lnTo>
                  <a:cubicBezTo>
                    <a:pt x="1388" y="394"/>
                    <a:pt x="1388" y="1"/>
                    <a:pt x="113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7" name="Google Shape;1307;p39"/>
            <p:cNvSpPr/>
            <p:nvPr/>
          </p:nvSpPr>
          <p:spPr>
            <a:xfrm>
              <a:off x="729925" y="947063"/>
              <a:ext cx="42525" cy="66950"/>
            </a:xfrm>
            <a:custGeom>
              <a:avLst/>
              <a:gdLst/>
              <a:ahLst/>
              <a:cxnLst/>
              <a:rect l="l" t="t" r="r" b="b"/>
              <a:pathLst>
                <a:path w="1701" h="2678" extrusionOk="0">
                  <a:moveTo>
                    <a:pt x="1423" y="1"/>
                  </a:moveTo>
                  <a:cubicBezTo>
                    <a:pt x="1363" y="1"/>
                    <a:pt x="1302" y="26"/>
                    <a:pt x="1259" y="89"/>
                  </a:cubicBezTo>
                  <a:cubicBezTo>
                    <a:pt x="754" y="819"/>
                    <a:pt x="355" y="1605"/>
                    <a:pt x="53" y="2438"/>
                  </a:cubicBezTo>
                  <a:cubicBezTo>
                    <a:pt x="1" y="2583"/>
                    <a:pt x="119" y="2677"/>
                    <a:pt x="240" y="2677"/>
                  </a:cubicBezTo>
                  <a:cubicBezTo>
                    <a:pt x="318" y="2677"/>
                    <a:pt x="398" y="2637"/>
                    <a:pt x="432" y="2544"/>
                  </a:cubicBezTo>
                  <a:cubicBezTo>
                    <a:pt x="721" y="1739"/>
                    <a:pt x="1113" y="991"/>
                    <a:pt x="1600" y="288"/>
                  </a:cubicBezTo>
                  <a:cubicBezTo>
                    <a:pt x="1700" y="141"/>
                    <a:pt x="1563" y="1"/>
                    <a:pt x="142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8" name="Google Shape;1308;p39"/>
            <p:cNvSpPr/>
            <p:nvPr/>
          </p:nvSpPr>
          <p:spPr>
            <a:xfrm>
              <a:off x="762925" y="944363"/>
              <a:ext cx="31375" cy="68650"/>
            </a:xfrm>
            <a:custGeom>
              <a:avLst/>
              <a:gdLst/>
              <a:ahLst/>
              <a:cxnLst/>
              <a:rect l="l" t="t" r="r" b="b"/>
              <a:pathLst>
                <a:path w="1255" h="2746" extrusionOk="0">
                  <a:moveTo>
                    <a:pt x="267" y="0"/>
                  </a:moveTo>
                  <a:cubicBezTo>
                    <a:pt x="138" y="0"/>
                    <a:pt x="1" y="144"/>
                    <a:pt x="75" y="301"/>
                  </a:cubicBezTo>
                  <a:cubicBezTo>
                    <a:pt x="426" y="1038"/>
                    <a:pt x="679" y="1804"/>
                    <a:pt x="844" y="2603"/>
                  </a:cubicBezTo>
                  <a:cubicBezTo>
                    <a:pt x="865" y="2702"/>
                    <a:pt x="937" y="2745"/>
                    <a:pt x="1014" y="2745"/>
                  </a:cubicBezTo>
                  <a:cubicBezTo>
                    <a:pt x="1130" y="2745"/>
                    <a:pt x="1254" y="2648"/>
                    <a:pt x="1223" y="2499"/>
                  </a:cubicBezTo>
                  <a:cubicBezTo>
                    <a:pt x="1052" y="1665"/>
                    <a:pt x="780" y="870"/>
                    <a:pt x="416" y="101"/>
                  </a:cubicBezTo>
                  <a:cubicBezTo>
                    <a:pt x="382" y="30"/>
                    <a:pt x="326" y="0"/>
                    <a:pt x="26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9" name="Google Shape;1309;p39"/>
            <p:cNvSpPr/>
            <p:nvPr/>
          </p:nvSpPr>
          <p:spPr>
            <a:xfrm>
              <a:off x="739725" y="981613"/>
              <a:ext cx="49150" cy="11725"/>
            </a:xfrm>
            <a:custGeom>
              <a:avLst/>
              <a:gdLst/>
              <a:ahLst/>
              <a:cxnLst/>
              <a:rect l="l" t="t" r="r" b="b"/>
              <a:pathLst>
                <a:path w="1966" h="469" extrusionOk="0">
                  <a:moveTo>
                    <a:pt x="1078" y="1"/>
                  </a:moveTo>
                  <a:cubicBezTo>
                    <a:pt x="797" y="1"/>
                    <a:pt x="517" y="29"/>
                    <a:pt x="235" y="85"/>
                  </a:cubicBezTo>
                  <a:cubicBezTo>
                    <a:pt x="0" y="130"/>
                    <a:pt x="79" y="469"/>
                    <a:pt x="296" y="469"/>
                  </a:cubicBezTo>
                  <a:cubicBezTo>
                    <a:pt x="309" y="469"/>
                    <a:pt x="323" y="467"/>
                    <a:pt x="338" y="465"/>
                  </a:cubicBezTo>
                  <a:cubicBezTo>
                    <a:pt x="586" y="415"/>
                    <a:pt x="837" y="390"/>
                    <a:pt x="1088" y="390"/>
                  </a:cubicBezTo>
                  <a:cubicBezTo>
                    <a:pt x="1266" y="390"/>
                    <a:pt x="1445" y="403"/>
                    <a:pt x="1623" y="429"/>
                  </a:cubicBezTo>
                  <a:cubicBezTo>
                    <a:pt x="1634" y="430"/>
                    <a:pt x="1645" y="431"/>
                    <a:pt x="1656" y="431"/>
                  </a:cubicBezTo>
                  <a:cubicBezTo>
                    <a:pt x="1881" y="431"/>
                    <a:pt x="1966" y="84"/>
                    <a:pt x="1729" y="49"/>
                  </a:cubicBezTo>
                  <a:cubicBezTo>
                    <a:pt x="1510" y="17"/>
                    <a:pt x="1294" y="1"/>
                    <a:pt x="107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0" name="Google Shape;1310;p39"/>
            <p:cNvSpPr/>
            <p:nvPr/>
          </p:nvSpPr>
          <p:spPr>
            <a:xfrm>
              <a:off x="787950" y="927838"/>
              <a:ext cx="35550" cy="34550"/>
            </a:xfrm>
            <a:custGeom>
              <a:avLst/>
              <a:gdLst/>
              <a:ahLst/>
              <a:cxnLst/>
              <a:rect l="l" t="t" r="r" b="b"/>
              <a:pathLst>
                <a:path w="1422" h="1382" extrusionOk="0">
                  <a:moveTo>
                    <a:pt x="449" y="1"/>
                  </a:moveTo>
                  <a:cubicBezTo>
                    <a:pt x="302" y="1"/>
                    <a:pt x="162" y="65"/>
                    <a:pt x="82" y="212"/>
                  </a:cubicBezTo>
                  <a:cubicBezTo>
                    <a:pt x="1" y="366"/>
                    <a:pt x="138" y="510"/>
                    <a:pt x="270" y="510"/>
                  </a:cubicBezTo>
                  <a:cubicBezTo>
                    <a:pt x="329" y="510"/>
                    <a:pt x="387" y="481"/>
                    <a:pt x="424" y="412"/>
                  </a:cubicBezTo>
                  <a:cubicBezTo>
                    <a:pt x="433" y="396"/>
                    <a:pt x="447" y="389"/>
                    <a:pt x="462" y="389"/>
                  </a:cubicBezTo>
                  <a:cubicBezTo>
                    <a:pt x="509" y="389"/>
                    <a:pt x="573" y="455"/>
                    <a:pt x="582" y="493"/>
                  </a:cubicBezTo>
                  <a:cubicBezTo>
                    <a:pt x="613" y="656"/>
                    <a:pt x="387" y="790"/>
                    <a:pt x="273" y="848"/>
                  </a:cubicBezTo>
                  <a:cubicBezTo>
                    <a:pt x="132" y="916"/>
                    <a:pt x="155" y="1113"/>
                    <a:pt x="273" y="1187"/>
                  </a:cubicBezTo>
                  <a:cubicBezTo>
                    <a:pt x="479" y="1319"/>
                    <a:pt x="704" y="1381"/>
                    <a:pt x="937" y="1381"/>
                  </a:cubicBezTo>
                  <a:cubicBezTo>
                    <a:pt x="1019" y="1381"/>
                    <a:pt x="1102" y="1374"/>
                    <a:pt x="1186" y="1359"/>
                  </a:cubicBezTo>
                  <a:cubicBezTo>
                    <a:pt x="1421" y="1317"/>
                    <a:pt x="1340" y="976"/>
                    <a:pt x="1121" y="976"/>
                  </a:cubicBezTo>
                  <a:cubicBezTo>
                    <a:pt x="1108" y="976"/>
                    <a:pt x="1095" y="977"/>
                    <a:pt x="1081" y="979"/>
                  </a:cubicBezTo>
                  <a:cubicBezTo>
                    <a:pt x="1032" y="988"/>
                    <a:pt x="984" y="993"/>
                    <a:pt x="936" y="993"/>
                  </a:cubicBezTo>
                  <a:cubicBezTo>
                    <a:pt x="876" y="993"/>
                    <a:pt x="817" y="986"/>
                    <a:pt x="759" y="972"/>
                  </a:cubicBezTo>
                  <a:lnTo>
                    <a:pt x="759" y="972"/>
                  </a:lnTo>
                  <a:cubicBezTo>
                    <a:pt x="955" y="770"/>
                    <a:pt x="1068" y="490"/>
                    <a:pt x="892" y="232"/>
                  </a:cubicBezTo>
                  <a:cubicBezTo>
                    <a:pt x="794" y="87"/>
                    <a:pt x="618" y="1"/>
                    <a:pt x="44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1" name="Google Shape;1311;p39"/>
            <p:cNvSpPr/>
            <p:nvPr/>
          </p:nvSpPr>
          <p:spPr>
            <a:xfrm>
              <a:off x="852100" y="966238"/>
              <a:ext cx="32700" cy="12000"/>
            </a:xfrm>
            <a:custGeom>
              <a:avLst/>
              <a:gdLst/>
              <a:ahLst/>
              <a:cxnLst/>
              <a:rect l="l" t="t" r="r" b="b"/>
              <a:pathLst>
                <a:path w="1308" h="480" extrusionOk="0">
                  <a:moveTo>
                    <a:pt x="1081" y="0"/>
                  </a:moveTo>
                  <a:cubicBezTo>
                    <a:pt x="1073" y="0"/>
                    <a:pt x="1065" y="1"/>
                    <a:pt x="1056" y="2"/>
                  </a:cubicBezTo>
                  <a:cubicBezTo>
                    <a:pt x="787" y="29"/>
                    <a:pt x="520" y="58"/>
                    <a:pt x="252" y="85"/>
                  </a:cubicBezTo>
                  <a:cubicBezTo>
                    <a:pt x="9" y="110"/>
                    <a:pt x="0" y="480"/>
                    <a:pt x="229" y="480"/>
                  </a:cubicBezTo>
                  <a:cubicBezTo>
                    <a:pt x="236" y="480"/>
                    <a:pt x="244" y="479"/>
                    <a:pt x="252" y="478"/>
                  </a:cubicBezTo>
                  <a:cubicBezTo>
                    <a:pt x="521" y="451"/>
                    <a:pt x="789" y="423"/>
                    <a:pt x="1056" y="395"/>
                  </a:cubicBezTo>
                  <a:cubicBezTo>
                    <a:pt x="1299" y="372"/>
                    <a:pt x="1308" y="0"/>
                    <a:pt x="108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2" name="Google Shape;1312;p39"/>
            <p:cNvSpPr/>
            <p:nvPr/>
          </p:nvSpPr>
          <p:spPr>
            <a:xfrm>
              <a:off x="914325" y="934988"/>
              <a:ext cx="44525" cy="67250"/>
            </a:xfrm>
            <a:custGeom>
              <a:avLst/>
              <a:gdLst/>
              <a:ahLst/>
              <a:cxnLst/>
              <a:rect l="l" t="t" r="r" b="b"/>
              <a:pathLst>
                <a:path w="1781" h="2690" extrusionOk="0">
                  <a:moveTo>
                    <a:pt x="861" y="1"/>
                  </a:moveTo>
                  <a:cubicBezTo>
                    <a:pt x="737" y="1"/>
                    <a:pt x="612" y="18"/>
                    <a:pt x="503" y="39"/>
                  </a:cubicBezTo>
                  <a:cubicBezTo>
                    <a:pt x="267" y="84"/>
                    <a:pt x="347" y="423"/>
                    <a:pt x="565" y="423"/>
                  </a:cubicBezTo>
                  <a:cubicBezTo>
                    <a:pt x="579" y="423"/>
                    <a:pt x="593" y="421"/>
                    <a:pt x="607" y="419"/>
                  </a:cubicBezTo>
                  <a:cubicBezTo>
                    <a:pt x="656" y="409"/>
                    <a:pt x="706" y="403"/>
                    <a:pt x="755" y="403"/>
                  </a:cubicBezTo>
                  <a:cubicBezTo>
                    <a:pt x="970" y="403"/>
                    <a:pt x="1142" y="511"/>
                    <a:pt x="927" y="819"/>
                  </a:cubicBezTo>
                  <a:cubicBezTo>
                    <a:pt x="836" y="950"/>
                    <a:pt x="672" y="1044"/>
                    <a:pt x="567" y="1173"/>
                  </a:cubicBezTo>
                  <a:cubicBezTo>
                    <a:pt x="468" y="1298"/>
                    <a:pt x="519" y="1509"/>
                    <a:pt x="701" y="1509"/>
                  </a:cubicBezTo>
                  <a:cubicBezTo>
                    <a:pt x="702" y="1509"/>
                    <a:pt x="704" y="1509"/>
                    <a:pt x="706" y="1509"/>
                  </a:cubicBezTo>
                  <a:cubicBezTo>
                    <a:pt x="740" y="1507"/>
                    <a:pt x="774" y="1506"/>
                    <a:pt x="807" y="1506"/>
                  </a:cubicBezTo>
                  <a:cubicBezTo>
                    <a:pt x="896" y="1506"/>
                    <a:pt x="985" y="1514"/>
                    <a:pt x="1071" y="1529"/>
                  </a:cubicBezTo>
                  <a:cubicBezTo>
                    <a:pt x="1284" y="1786"/>
                    <a:pt x="1257" y="1962"/>
                    <a:pt x="995" y="2062"/>
                  </a:cubicBezTo>
                  <a:cubicBezTo>
                    <a:pt x="766" y="2205"/>
                    <a:pt x="519" y="2274"/>
                    <a:pt x="252" y="2295"/>
                  </a:cubicBezTo>
                  <a:cubicBezTo>
                    <a:pt x="8" y="2316"/>
                    <a:pt x="1" y="2690"/>
                    <a:pt x="233" y="2690"/>
                  </a:cubicBezTo>
                  <a:cubicBezTo>
                    <a:pt x="239" y="2690"/>
                    <a:pt x="246" y="2690"/>
                    <a:pt x="252" y="2689"/>
                  </a:cubicBezTo>
                  <a:cubicBezTo>
                    <a:pt x="730" y="2649"/>
                    <a:pt x="1552" y="2423"/>
                    <a:pt x="1682" y="1869"/>
                  </a:cubicBezTo>
                  <a:cubicBezTo>
                    <a:pt x="1781" y="1455"/>
                    <a:pt x="1474" y="1246"/>
                    <a:pt x="1131" y="1161"/>
                  </a:cubicBezTo>
                  <a:lnTo>
                    <a:pt x="1131" y="1161"/>
                  </a:lnTo>
                  <a:cubicBezTo>
                    <a:pt x="1369" y="933"/>
                    <a:pt x="1597" y="683"/>
                    <a:pt x="1463" y="335"/>
                  </a:cubicBezTo>
                  <a:cubicBezTo>
                    <a:pt x="1362" y="74"/>
                    <a:pt x="1114" y="1"/>
                    <a:pt x="86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3" name="Google Shape;1313;p39"/>
            <p:cNvSpPr/>
            <p:nvPr/>
          </p:nvSpPr>
          <p:spPr>
            <a:xfrm>
              <a:off x="990575" y="933813"/>
              <a:ext cx="46300" cy="67125"/>
            </a:xfrm>
            <a:custGeom>
              <a:avLst/>
              <a:gdLst/>
              <a:ahLst/>
              <a:cxnLst/>
              <a:rect l="l" t="t" r="r" b="b"/>
              <a:pathLst>
                <a:path w="1852" h="2685" extrusionOk="0">
                  <a:moveTo>
                    <a:pt x="1396" y="1"/>
                  </a:moveTo>
                  <a:cubicBezTo>
                    <a:pt x="1390" y="1"/>
                    <a:pt x="1383" y="1"/>
                    <a:pt x="1377" y="2"/>
                  </a:cubicBezTo>
                  <a:cubicBezTo>
                    <a:pt x="642" y="65"/>
                    <a:pt x="1" y="687"/>
                    <a:pt x="62" y="1458"/>
                  </a:cubicBezTo>
                  <a:cubicBezTo>
                    <a:pt x="117" y="2166"/>
                    <a:pt x="774" y="2685"/>
                    <a:pt x="1456" y="2685"/>
                  </a:cubicBezTo>
                  <a:cubicBezTo>
                    <a:pt x="1504" y="2685"/>
                    <a:pt x="1551" y="2682"/>
                    <a:pt x="1599" y="2677"/>
                  </a:cubicBezTo>
                  <a:cubicBezTo>
                    <a:pt x="1839" y="2651"/>
                    <a:pt x="1851" y="2282"/>
                    <a:pt x="1623" y="2282"/>
                  </a:cubicBezTo>
                  <a:cubicBezTo>
                    <a:pt x="1615" y="2282"/>
                    <a:pt x="1607" y="2283"/>
                    <a:pt x="1599" y="2284"/>
                  </a:cubicBezTo>
                  <a:cubicBezTo>
                    <a:pt x="1560" y="2288"/>
                    <a:pt x="1521" y="2290"/>
                    <a:pt x="1483" y="2290"/>
                  </a:cubicBezTo>
                  <a:cubicBezTo>
                    <a:pt x="1025" y="2290"/>
                    <a:pt x="569" y="2004"/>
                    <a:pt x="468" y="1529"/>
                  </a:cubicBezTo>
                  <a:cubicBezTo>
                    <a:pt x="350" y="968"/>
                    <a:pt x="834" y="441"/>
                    <a:pt x="1377" y="395"/>
                  </a:cubicBezTo>
                  <a:cubicBezTo>
                    <a:pt x="1620" y="374"/>
                    <a:pt x="1630" y="1"/>
                    <a:pt x="139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4" name="Google Shape;1314;p39"/>
            <p:cNvSpPr/>
            <p:nvPr/>
          </p:nvSpPr>
          <p:spPr>
            <a:xfrm>
              <a:off x="1035650" y="935238"/>
              <a:ext cx="59200" cy="60075"/>
            </a:xfrm>
            <a:custGeom>
              <a:avLst/>
              <a:gdLst/>
              <a:ahLst/>
              <a:cxnLst/>
              <a:rect l="l" t="t" r="r" b="b"/>
              <a:pathLst>
                <a:path w="2368" h="2403" extrusionOk="0">
                  <a:moveTo>
                    <a:pt x="1007" y="422"/>
                  </a:moveTo>
                  <a:cubicBezTo>
                    <a:pt x="1038" y="422"/>
                    <a:pt x="1070" y="429"/>
                    <a:pt x="1101" y="444"/>
                  </a:cubicBezTo>
                  <a:cubicBezTo>
                    <a:pt x="1131" y="458"/>
                    <a:pt x="1161" y="464"/>
                    <a:pt x="1189" y="464"/>
                  </a:cubicBezTo>
                  <a:cubicBezTo>
                    <a:pt x="1232" y="464"/>
                    <a:pt x="1273" y="450"/>
                    <a:pt x="1306" y="426"/>
                  </a:cubicBezTo>
                  <a:lnTo>
                    <a:pt x="1306" y="426"/>
                  </a:lnTo>
                  <a:cubicBezTo>
                    <a:pt x="1623" y="564"/>
                    <a:pt x="1875" y="846"/>
                    <a:pt x="1890" y="1207"/>
                  </a:cubicBezTo>
                  <a:cubicBezTo>
                    <a:pt x="1904" y="1571"/>
                    <a:pt x="1655" y="1935"/>
                    <a:pt x="1289" y="1999"/>
                  </a:cubicBezTo>
                  <a:cubicBezTo>
                    <a:pt x="1222" y="2011"/>
                    <a:pt x="1160" y="2016"/>
                    <a:pt x="1103" y="2016"/>
                  </a:cubicBezTo>
                  <a:cubicBezTo>
                    <a:pt x="137" y="2016"/>
                    <a:pt x="540" y="422"/>
                    <a:pt x="1007" y="422"/>
                  </a:cubicBezTo>
                  <a:close/>
                  <a:moveTo>
                    <a:pt x="1256" y="1"/>
                  </a:moveTo>
                  <a:cubicBezTo>
                    <a:pt x="1211" y="1"/>
                    <a:pt x="1173" y="18"/>
                    <a:pt x="1144" y="45"/>
                  </a:cubicBezTo>
                  <a:lnTo>
                    <a:pt x="1144" y="45"/>
                  </a:lnTo>
                  <a:cubicBezTo>
                    <a:pt x="1089" y="31"/>
                    <a:pt x="1036" y="25"/>
                    <a:pt x="985" y="25"/>
                  </a:cubicBezTo>
                  <a:cubicBezTo>
                    <a:pt x="518" y="25"/>
                    <a:pt x="212" y="560"/>
                    <a:pt x="123" y="1021"/>
                  </a:cubicBezTo>
                  <a:cubicBezTo>
                    <a:pt x="0" y="1658"/>
                    <a:pt x="328" y="2280"/>
                    <a:pt x="997" y="2388"/>
                  </a:cubicBezTo>
                  <a:cubicBezTo>
                    <a:pt x="1055" y="2398"/>
                    <a:pt x="1113" y="2403"/>
                    <a:pt x="1170" y="2403"/>
                  </a:cubicBezTo>
                  <a:cubicBezTo>
                    <a:pt x="1719" y="2403"/>
                    <a:pt x="2179" y="1969"/>
                    <a:pt x="2265" y="1419"/>
                  </a:cubicBezTo>
                  <a:cubicBezTo>
                    <a:pt x="2368" y="766"/>
                    <a:pt x="1917" y="211"/>
                    <a:pt x="1320" y="12"/>
                  </a:cubicBezTo>
                  <a:cubicBezTo>
                    <a:pt x="1297" y="4"/>
                    <a:pt x="1276" y="1"/>
                    <a:pt x="125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5" name="Google Shape;1315;p39"/>
            <p:cNvSpPr/>
            <p:nvPr/>
          </p:nvSpPr>
          <p:spPr>
            <a:xfrm>
              <a:off x="1084900" y="931638"/>
              <a:ext cx="35650" cy="62350"/>
            </a:xfrm>
            <a:custGeom>
              <a:avLst/>
              <a:gdLst/>
              <a:ahLst/>
              <a:cxnLst/>
              <a:rect l="l" t="t" r="r" b="b"/>
              <a:pathLst>
                <a:path w="1426" h="2494" extrusionOk="0">
                  <a:moveTo>
                    <a:pt x="937" y="1"/>
                  </a:moveTo>
                  <a:cubicBezTo>
                    <a:pt x="892" y="1"/>
                    <a:pt x="846" y="19"/>
                    <a:pt x="806" y="62"/>
                  </a:cubicBezTo>
                  <a:cubicBezTo>
                    <a:pt x="543" y="338"/>
                    <a:pt x="272" y="696"/>
                    <a:pt x="461" y="1086"/>
                  </a:cubicBezTo>
                  <a:cubicBezTo>
                    <a:pt x="544" y="1258"/>
                    <a:pt x="693" y="1328"/>
                    <a:pt x="815" y="1463"/>
                  </a:cubicBezTo>
                  <a:cubicBezTo>
                    <a:pt x="1253" y="1948"/>
                    <a:pt x="666" y="2093"/>
                    <a:pt x="255" y="2100"/>
                  </a:cubicBezTo>
                  <a:cubicBezTo>
                    <a:pt x="3" y="2106"/>
                    <a:pt x="0" y="2494"/>
                    <a:pt x="249" y="2494"/>
                  </a:cubicBezTo>
                  <a:cubicBezTo>
                    <a:pt x="251" y="2494"/>
                    <a:pt x="253" y="2494"/>
                    <a:pt x="255" y="2494"/>
                  </a:cubicBezTo>
                  <a:cubicBezTo>
                    <a:pt x="727" y="2485"/>
                    <a:pt x="1367" y="2368"/>
                    <a:pt x="1412" y="1778"/>
                  </a:cubicBezTo>
                  <a:cubicBezTo>
                    <a:pt x="1426" y="1580"/>
                    <a:pt x="1336" y="1413"/>
                    <a:pt x="1201" y="1277"/>
                  </a:cubicBezTo>
                  <a:cubicBezTo>
                    <a:pt x="1114" y="1187"/>
                    <a:pt x="989" y="1127"/>
                    <a:pt x="909" y="1029"/>
                  </a:cubicBezTo>
                  <a:cubicBezTo>
                    <a:pt x="696" y="776"/>
                    <a:pt x="899" y="534"/>
                    <a:pt x="1085" y="339"/>
                  </a:cubicBezTo>
                  <a:cubicBezTo>
                    <a:pt x="1219" y="198"/>
                    <a:pt x="1085" y="1"/>
                    <a:pt x="93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 name="Google Shape;1316;p39"/>
            <p:cNvSpPr/>
            <p:nvPr/>
          </p:nvSpPr>
          <p:spPr>
            <a:xfrm>
              <a:off x="1185775" y="920263"/>
              <a:ext cx="51475" cy="81525"/>
            </a:xfrm>
            <a:custGeom>
              <a:avLst/>
              <a:gdLst/>
              <a:ahLst/>
              <a:cxnLst/>
              <a:rect l="l" t="t" r="r" b="b"/>
              <a:pathLst>
                <a:path w="2059" h="3261" extrusionOk="0">
                  <a:moveTo>
                    <a:pt x="897" y="360"/>
                  </a:moveTo>
                  <a:cubicBezTo>
                    <a:pt x="1094" y="360"/>
                    <a:pt x="1191" y="486"/>
                    <a:pt x="1190" y="737"/>
                  </a:cubicBezTo>
                  <a:cubicBezTo>
                    <a:pt x="1413" y="1010"/>
                    <a:pt x="1352" y="1172"/>
                    <a:pt x="1005" y="1219"/>
                  </a:cubicBezTo>
                  <a:cubicBezTo>
                    <a:pt x="861" y="1248"/>
                    <a:pt x="714" y="1267"/>
                    <a:pt x="565" y="1269"/>
                  </a:cubicBezTo>
                  <a:lnTo>
                    <a:pt x="565" y="1269"/>
                  </a:lnTo>
                  <a:cubicBezTo>
                    <a:pt x="559" y="977"/>
                    <a:pt x="550" y="685"/>
                    <a:pt x="538" y="393"/>
                  </a:cubicBezTo>
                  <a:lnTo>
                    <a:pt x="538" y="393"/>
                  </a:lnTo>
                  <a:cubicBezTo>
                    <a:pt x="616" y="383"/>
                    <a:pt x="694" y="377"/>
                    <a:pt x="774" y="373"/>
                  </a:cubicBezTo>
                  <a:cubicBezTo>
                    <a:pt x="818" y="364"/>
                    <a:pt x="859" y="360"/>
                    <a:pt x="897" y="360"/>
                  </a:cubicBezTo>
                  <a:close/>
                  <a:moveTo>
                    <a:pt x="621" y="1661"/>
                  </a:moveTo>
                  <a:cubicBezTo>
                    <a:pt x="1060" y="1661"/>
                    <a:pt x="2059" y="1866"/>
                    <a:pt x="1421" y="2440"/>
                  </a:cubicBezTo>
                  <a:cubicBezTo>
                    <a:pt x="1221" y="2619"/>
                    <a:pt x="875" y="2718"/>
                    <a:pt x="575" y="2800"/>
                  </a:cubicBezTo>
                  <a:lnTo>
                    <a:pt x="575" y="2800"/>
                  </a:lnTo>
                  <a:cubicBezTo>
                    <a:pt x="578" y="2421"/>
                    <a:pt x="577" y="2043"/>
                    <a:pt x="572" y="1665"/>
                  </a:cubicBezTo>
                  <a:lnTo>
                    <a:pt x="572" y="1665"/>
                  </a:lnTo>
                  <a:cubicBezTo>
                    <a:pt x="588" y="1663"/>
                    <a:pt x="604" y="1662"/>
                    <a:pt x="620" y="1661"/>
                  </a:cubicBezTo>
                  <a:lnTo>
                    <a:pt x="620" y="1661"/>
                  </a:lnTo>
                  <a:cubicBezTo>
                    <a:pt x="621" y="1661"/>
                    <a:pt x="621" y="1661"/>
                    <a:pt x="621" y="1661"/>
                  </a:cubicBezTo>
                  <a:close/>
                  <a:moveTo>
                    <a:pt x="757" y="0"/>
                  </a:moveTo>
                  <a:cubicBezTo>
                    <a:pt x="558" y="0"/>
                    <a:pt x="359" y="25"/>
                    <a:pt x="189" y="56"/>
                  </a:cubicBezTo>
                  <a:cubicBezTo>
                    <a:pt x="0" y="89"/>
                    <a:pt x="17" y="319"/>
                    <a:pt x="146" y="405"/>
                  </a:cubicBezTo>
                  <a:lnTo>
                    <a:pt x="146" y="405"/>
                  </a:lnTo>
                  <a:cubicBezTo>
                    <a:pt x="181" y="1291"/>
                    <a:pt x="194" y="2178"/>
                    <a:pt x="179" y="3063"/>
                  </a:cubicBezTo>
                  <a:cubicBezTo>
                    <a:pt x="178" y="3170"/>
                    <a:pt x="272" y="3260"/>
                    <a:pt x="375" y="3260"/>
                  </a:cubicBezTo>
                  <a:cubicBezTo>
                    <a:pt x="393" y="3260"/>
                    <a:pt x="411" y="3258"/>
                    <a:pt x="429" y="3252"/>
                  </a:cubicBezTo>
                  <a:cubicBezTo>
                    <a:pt x="960" y="3088"/>
                    <a:pt x="2042" y="2858"/>
                    <a:pt x="2020" y="2127"/>
                  </a:cubicBezTo>
                  <a:cubicBezTo>
                    <a:pt x="2009" y="1749"/>
                    <a:pt x="1794" y="1526"/>
                    <a:pt x="1509" y="1402"/>
                  </a:cubicBezTo>
                  <a:lnTo>
                    <a:pt x="1509" y="1402"/>
                  </a:lnTo>
                  <a:cubicBezTo>
                    <a:pt x="1736" y="1252"/>
                    <a:pt x="1881" y="1024"/>
                    <a:pt x="1820" y="684"/>
                  </a:cubicBezTo>
                  <a:cubicBezTo>
                    <a:pt x="1722" y="143"/>
                    <a:pt x="1238" y="0"/>
                    <a:pt x="75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7" name="Google Shape;1317;p39"/>
          <p:cNvGrpSpPr/>
          <p:nvPr/>
        </p:nvGrpSpPr>
        <p:grpSpPr>
          <a:xfrm>
            <a:off x="8424788" y="344175"/>
            <a:ext cx="305100" cy="636875"/>
            <a:chOff x="8424788" y="344175"/>
            <a:chExt cx="305100" cy="636875"/>
          </a:xfrm>
        </p:grpSpPr>
        <p:sp>
          <p:nvSpPr>
            <p:cNvPr id="1318" name="Google Shape;1318;p39"/>
            <p:cNvSpPr/>
            <p:nvPr/>
          </p:nvSpPr>
          <p:spPr>
            <a:xfrm>
              <a:off x="8442688" y="344175"/>
              <a:ext cx="11875" cy="635225"/>
            </a:xfrm>
            <a:custGeom>
              <a:avLst/>
              <a:gdLst/>
              <a:ahLst/>
              <a:cxnLst/>
              <a:rect l="l" t="t" r="r" b="b"/>
              <a:pathLst>
                <a:path w="475" h="25409" extrusionOk="0">
                  <a:moveTo>
                    <a:pt x="278" y="1"/>
                  </a:moveTo>
                  <a:cubicBezTo>
                    <a:pt x="180" y="1"/>
                    <a:pt x="80" y="64"/>
                    <a:pt x="79" y="191"/>
                  </a:cubicBezTo>
                  <a:cubicBezTo>
                    <a:pt x="0" y="8534"/>
                    <a:pt x="48" y="16875"/>
                    <a:pt x="79" y="25218"/>
                  </a:cubicBezTo>
                  <a:cubicBezTo>
                    <a:pt x="80" y="25345"/>
                    <a:pt x="178" y="25408"/>
                    <a:pt x="277" y="25408"/>
                  </a:cubicBezTo>
                  <a:cubicBezTo>
                    <a:pt x="375" y="25408"/>
                    <a:pt x="473" y="25345"/>
                    <a:pt x="473" y="25218"/>
                  </a:cubicBezTo>
                  <a:cubicBezTo>
                    <a:pt x="441" y="16875"/>
                    <a:pt x="394" y="8532"/>
                    <a:pt x="473" y="191"/>
                  </a:cubicBezTo>
                  <a:cubicBezTo>
                    <a:pt x="474" y="64"/>
                    <a:pt x="376" y="1"/>
                    <a:pt x="27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 name="Google Shape;1319;p39"/>
            <p:cNvSpPr/>
            <p:nvPr/>
          </p:nvSpPr>
          <p:spPr>
            <a:xfrm>
              <a:off x="8443588" y="968400"/>
              <a:ext cx="280050" cy="12650"/>
            </a:xfrm>
            <a:custGeom>
              <a:avLst/>
              <a:gdLst/>
              <a:ahLst/>
              <a:cxnLst/>
              <a:rect l="l" t="t" r="r" b="b"/>
              <a:pathLst>
                <a:path w="11202" h="506" extrusionOk="0">
                  <a:moveTo>
                    <a:pt x="240" y="0"/>
                  </a:moveTo>
                  <a:cubicBezTo>
                    <a:pt x="0" y="0"/>
                    <a:pt x="4" y="381"/>
                    <a:pt x="252" y="394"/>
                  </a:cubicBezTo>
                  <a:cubicBezTo>
                    <a:pt x="2151" y="486"/>
                    <a:pt x="4055" y="506"/>
                    <a:pt x="5960" y="506"/>
                  </a:cubicBezTo>
                  <a:cubicBezTo>
                    <a:pt x="7343" y="506"/>
                    <a:pt x="8727" y="496"/>
                    <a:pt x="10109" y="496"/>
                  </a:cubicBezTo>
                  <a:cubicBezTo>
                    <a:pt x="10388" y="496"/>
                    <a:pt x="10668" y="496"/>
                    <a:pt x="10947" y="497"/>
                  </a:cubicBezTo>
                  <a:cubicBezTo>
                    <a:pt x="10948" y="497"/>
                    <a:pt x="10949" y="497"/>
                    <a:pt x="10950" y="497"/>
                  </a:cubicBezTo>
                  <a:cubicBezTo>
                    <a:pt x="11202" y="497"/>
                    <a:pt x="11201" y="103"/>
                    <a:pt x="10947" y="103"/>
                  </a:cubicBezTo>
                  <a:cubicBezTo>
                    <a:pt x="10642" y="102"/>
                    <a:pt x="10336" y="102"/>
                    <a:pt x="10031" y="102"/>
                  </a:cubicBezTo>
                  <a:cubicBezTo>
                    <a:pt x="8667" y="102"/>
                    <a:pt x="7301" y="112"/>
                    <a:pt x="5936" y="112"/>
                  </a:cubicBezTo>
                  <a:cubicBezTo>
                    <a:pt x="4039" y="112"/>
                    <a:pt x="2143" y="92"/>
                    <a:pt x="252" y="0"/>
                  </a:cubicBezTo>
                  <a:cubicBezTo>
                    <a:pt x="248" y="0"/>
                    <a:pt x="244" y="0"/>
                    <a:pt x="24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 name="Google Shape;1320;p39"/>
            <p:cNvSpPr/>
            <p:nvPr/>
          </p:nvSpPr>
          <p:spPr>
            <a:xfrm>
              <a:off x="8448963" y="826025"/>
              <a:ext cx="177700" cy="149975"/>
            </a:xfrm>
            <a:custGeom>
              <a:avLst/>
              <a:gdLst/>
              <a:ahLst/>
              <a:cxnLst/>
              <a:rect l="l" t="t" r="r" b="b"/>
              <a:pathLst>
                <a:path w="7108" h="5999" extrusionOk="0">
                  <a:moveTo>
                    <a:pt x="803" y="0"/>
                  </a:moveTo>
                  <a:cubicBezTo>
                    <a:pt x="620" y="0"/>
                    <a:pt x="436" y="8"/>
                    <a:pt x="252" y="22"/>
                  </a:cubicBezTo>
                  <a:cubicBezTo>
                    <a:pt x="7" y="42"/>
                    <a:pt x="0" y="417"/>
                    <a:pt x="233" y="417"/>
                  </a:cubicBezTo>
                  <a:cubicBezTo>
                    <a:pt x="239" y="417"/>
                    <a:pt x="245" y="416"/>
                    <a:pt x="252" y="416"/>
                  </a:cubicBezTo>
                  <a:cubicBezTo>
                    <a:pt x="429" y="402"/>
                    <a:pt x="606" y="395"/>
                    <a:pt x="782" y="395"/>
                  </a:cubicBezTo>
                  <a:cubicBezTo>
                    <a:pt x="3853" y="395"/>
                    <a:pt x="6710" y="2494"/>
                    <a:pt x="6646" y="5808"/>
                  </a:cubicBezTo>
                  <a:cubicBezTo>
                    <a:pt x="6644" y="5935"/>
                    <a:pt x="6742" y="5998"/>
                    <a:pt x="6840" y="5998"/>
                  </a:cubicBezTo>
                  <a:cubicBezTo>
                    <a:pt x="6938" y="5998"/>
                    <a:pt x="7038" y="5935"/>
                    <a:pt x="7040" y="5808"/>
                  </a:cubicBezTo>
                  <a:cubicBezTo>
                    <a:pt x="7108" y="2300"/>
                    <a:pt x="4080" y="0"/>
                    <a:pt x="80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 name="Google Shape;1321;p39"/>
            <p:cNvSpPr/>
            <p:nvPr/>
          </p:nvSpPr>
          <p:spPr>
            <a:xfrm>
              <a:off x="8424788" y="604300"/>
              <a:ext cx="302000" cy="15450"/>
            </a:xfrm>
            <a:custGeom>
              <a:avLst/>
              <a:gdLst/>
              <a:ahLst/>
              <a:cxnLst/>
              <a:rect l="l" t="t" r="r" b="b"/>
              <a:pathLst>
                <a:path w="12080" h="618" extrusionOk="0">
                  <a:moveTo>
                    <a:pt x="3928" y="0"/>
                  </a:moveTo>
                  <a:cubicBezTo>
                    <a:pt x="2703" y="0"/>
                    <a:pt x="1478" y="16"/>
                    <a:pt x="254" y="49"/>
                  </a:cubicBezTo>
                  <a:cubicBezTo>
                    <a:pt x="3" y="54"/>
                    <a:pt x="1" y="442"/>
                    <a:pt x="247" y="442"/>
                  </a:cubicBezTo>
                  <a:cubicBezTo>
                    <a:pt x="249" y="442"/>
                    <a:pt x="252" y="442"/>
                    <a:pt x="254" y="442"/>
                  </a:cubicBezTo>
                  <a:cubicBezTo>
                    <a:pt x="1479" y="410"/>
                    <a:pt x="2704" y="394"/>
                    <a:pt x="3929" y="394"/>
                  </a:cubicBezTo>
                  <a:cubicBezTo>
                    <a:pt x="6562" y="394"/>
                    <a:pt x="9195" y="468"/>
                    <a:pt x="11826" y="617"/>
                  </a:cubicBezTo>
                  <a:cubicBezTo>
                    <a:pt x="11831" y="617"/>
                    <a:pt x="11835" y="617"/>
                    <a:pt x="11840" y="617"/>
                  </a:cubicBezTo>
                  <a:cubicBezTo>
                    <a:pt x="12080" y="617"/>
                    <a:pt x="12074" y="237"/>
                    <a:pt x="11826" y="223"/>
                  </a:cubicBezTo>
                  <a:cubicBezTo>
                    <a:pt x="9195" y="75"/>
                    <a:pt x="6562" y="0"/>
                    <a:pt x="392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 name="Google Shape;1322;p39"/>
            <p:cNvSpPr/>
            <p:nvPr/>
          </p:nvSpPr>
          <p:spPr>
            <a:xfrm>
              <a:off x="8446263" y="499050"/>
              <a:ext cx="283625" cy="331225"/>
            </a:xfrm>
            <a:custGeom>
              <a:avLst/>
              <a:gdLst/>
              <a:ahLst/>
              <a:cxnLst/>
              <a:rect l="l" t="t" r="r" b="b"/>
              <a:pathLst>
                <a:path w="11345" h="13249" extrusionOk="0">
                  <a:moveTo>
                    <a:pt x="6602" y="0"/>
                  </a:moveTo>
                  <a:cubicBezTo>
                    <a:pt x="4968" y="0"/>
                    <a:pt x="4608" y="2388"/>
                    <a:pt x="4325" y="3606"/>
                  </a:cubicBezTo>
                  <a:cubicBezTo>
                    <a:pt x="3747" y="6097"/>
                    <a:pt x="2968" y="9081"/>
                    <a:pt x="218" y="9943"/>
                  </a:cubicBezTo>
                  <a:cubicBezTo>
                    <a:pt x="1" y="10010"/>
                    <a:pt x="66" y="10331"/>
                    <a:pt x="263" y="10331"/>
                  </a:cubicBezTo>
                  <a:cubicBezTo>
                    <a:pt x="282" y="10331"/>
                    <a:pt x="303" y="10328"/>
                    <a:pt x="325" y="10321"/>
                  </a:cubicBezTo>
                  <a:cubicBezTo>
                    <a:pt x="2112" y="9761"/>
                    <a:pt x="3267" y="8245"/>
                    <a:pt x="3917" y="6548"/>
                  </a:cubicBezTo>
                  <a:cubicBezTo>
                    <a:pt x="4352" y="5411"/>
                    <a:pt x="4581" y="4210"/>
                    <a:pt x="4868" y="3030"/>
                  </a:cubicBezTo>
                  <a:cubicBezTo>
                    <a:pt x="5014" y="2422"/>
                    <a:pt x="5142" y="1761"/>
                    <a:pt x="5456" y="1211"/>
                  </a:cubicBezTo>
                  <a:cubicBezTo>
                    <a:pt x="5751" y="694"/>
                    <a:pt x="6199" y="451"/>
                    <a:pt x="6659" y="451"/>
                  </a:cubicBezTo>
                  <a:cubicBezTo>
                    <a:pt x="7111" y="451"/>
                    <a:pt x="7575" y="685"/>
                    <a:pt x="7920" y="1125"/>
                  </a:cubicBezTo>
                  <a:cubicBezTo>
                    <a:pt x="8766" y="2206"/>
                    <a:pt x="8800" y="3916"/>
                    <a:pt x="8813" y="5226"/>
                  </a:cubicBezTo>
                  <a:cubicBezTo>
                    <a:pt x="8827" y="6552"/>
                    <a:pt x="8716" y="7876"/>
                    <a:pt x="8757" y="9203"/>
                  </a:cubicBezTo>
                  <a:cubicBezTo>
                    <a:pt x="8807" y="10825"/>
                    <a:pt x="9085" y="13064"/>
                    <a:pt x="11092" y="13247"/>
                  </a:cubicBezTo>
                  <a:cubicBezTo>
                    <a:pt x="11099" y="13248"/>
                    <a:pt x="11106" y="13248"/>
                    <a:pt x="11113" y="13248"/>
                  </a:cubicBezTo>
                  <a:cubicBezTo>
                    <a:pt x="11345" y="13248"/>
                    <a:pt x="11335" y="12876"/>
                    <a:pt x="11092" y="12854"/>
                  </a:cubicBezTo>
                  <a:cubicBezTo>
                    <a:pt x="8176" y="12590"/>
                    <a:pt x="9257" y="6795"/>
                    <a:pt x="9199" y="4868"/>
                  </a:cubicBezTo>
                  <a:cubicBezTo>
                    <a:pt x="9151" y="3268"/>
                    <a:pt x="8958" y="375"/>
                    <a:pt x="6919" y="28"/>
                  </a:cubicBezTo>
                  <a:cubicBezTo>
                    <a:pt x="6808" y="9"/>
                    <a:pt x="6703" y="0"/>
                    <a:pt x="660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 name="Google Shape;1323;p39"/>
            <p:cNvSpPr/>
            <p:nvPr/>
          </p:nvSpPr>
          <p:spPr>
            <a:xfrm>
              <a:off x="8663838" y="448100"/>
              <a:ext cx="30925" cy="58025"/>
            </a:xfrm>
            <a:custGeom>
              <a:avLst/>
              <a:gdLst/>
              <a:ahLst/>
              <a:cxnLst/>
              <a:rect l="l" t="t" r="r" b="b"/>
              <a:pathLst>
                <a:path w="1237" h="2321" extrusionOk="0">
                  <a:moveTo>
                    <a:pt x="998" y="1"/>
                  </a:moveTo>
                  <a:cubicBezTo>
                    <a:pt x="919" y="1"/>
                    <a:pt x="838" y="41"/>
                    <a:pt x="803" y="134"/>
                  </a:cubicBezTo>
                  <a:lnTo>
                    <a:pt x="56" y="2082"/>
                  </a:lnTo>
                  <a:cubicBezTo>
                    <a:pt x="1" y="2225"/>
                    <a:pt x="119" y="2320"/>
                    <a:pt x="241" y="2320"/>
                  </a:cubicBezTo>
                  <a:cubicBezTo>
                    <a:pt x="320" y="2320"/>
                    <a:pt x="400" y="2280"/>
                    <a:pt x="435" y="2188"/>
                  </a:cubicBezTo>
                  <a:lnTo>
                    <a:pt x="1182" y="240"/>
                  </a:lnTo>
                  <a:cubicBezTo>
                    <a:pt x="1237" y="95"/>
                    <a:pt x="1119" y="1"/>
                    <a:pt x="99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 name="Google Shape;1324;p39"/>
            <p:cNvSpPr/>
            <p:nvPr/>
          </p:nvSpPr>
          <p:spPr>
            <a:xfrm>
              <a:off x="8682988" y="448025"/>
              <a:ext cx="28125" cy="57950"/>
            </a:xfrm>
            <a:custGeom>
              <a:avLst/>
              <a:gdLst/>
              <a:ahLst/>
              <a:cxnLst/>
              <a:rect l="l" t="t" r="r" b="b"/>
              <a:pathLst>
                <a:path w="1125" h="2318" extrusionOk="0">
                  <a:moveTo>
                    <a:pt x="240" y="0"/>
                  </a:moveTo>
                  <a:cubicBezTo>
                    <a:pt x="118" y="0"/>
                    <a:pt x="0" y="94"/>
                    <a:pt x="58" y="237"/>
                  </a:cubicBezTo>
                  <a:cubicBezTo>
                    <a:pt x="313" y="873"/>
                    <a:pt x="528" y="1518"/>
                    <a:pt x="705" y="2178"/>
                  </a:cubicBezTo>
                  <a:cubicBezTo>
                    <a:pt x="732" y="2276"/>
                    <a:pt x="807" y="2318"/>
                    <a:pt x="885" y="2318"/>
                  </a:cubicBezTo>
                  <a:cubicBezTo>
                    <a:pt x="1003" y="2318"/>
                    <a:pt x="1124" y="2221"/>
                    <a:pt x="1085" y="2072"/>
                  </a:cubicBezTo>
                  <a:cubicBezTo>
                    <a:pt x="907" y="1412"/>
                    <a:pt x="692" y="767"/>
                    <a:pt x="438" y="131"/>
                  </a:cubicBezTo>
                  <a:cubicBezTo>
                    <a:pt x="401" y="40"/>
                    <a:pt x="319" y="0"/>
                    <a:pt x="24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 name="Google Shape;1325;p39"/>
            <p:cNvSpPr/>
            <p:nvPr/>
          </p:nvSpPr>
          <p:spPr>
            <a:xfrm>
              <a:off x="8672563" y="480825"/>
              <a:ext cx="33400" cy="9850"/>
            </a:xfrm>
            <a:custGeom>
              <a:avLst/>
              <a:gdLst/>
              <a:ahLst/>
              <a:cxnLst/>
              <a:rect l="l" t="t" r="r" b="b"/>
              <a:pathLst>
                <a:path w="1336" h="394" extrusionOk="0">
                  <a:moveTo>
                    <a:pt x="253" y="0"/>
                  </a:moveTo>
                  <a:cubicBezTo>
                    <a:pt x="0" y="0"/>
                    <a:pt x="0" y="394"/>
                    <a:pt x="253" y="394"/>
                  </a:cubicBezTo>
                  <a:lnTo>
                    <a:pt x="1081" y="394"/>
                  </a:lnTo>
                  <a:cubicBezTo>
                    <a:pt x="1336" y="394"/>
                    <a:pt x="1336" y="0"/>
                    <a:pt x="108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 name="Google Shape;1326;p39"/>
            <p:cNvSpPr/>
            <p:nvPr/>
          </p:nvSpPr>
          <p:spPr>
            <a:xfrm>
              <a:off x="8526863" y="715450"/>
              <a:ext cx="33875" cy="54525"/>
            </a:xfrm>
            <a:custGeom>
              <a:avLst/>
              <a:gdLst/>
              <a:ahLst/>
              <a:cxnLst/>
              <a:rect l="l" t="t" r="r" b="b"/>
              <a:pathLst>
                <a:path w="1355" h="2181" extrusionOk="0">
                  <a:moveTo>
                    <a:pt x="1013" y="1"/>
                  </a:moveTo>
                  <a:cubicBezTo>
                    <a:pt x="998" y="1"/>
                    <a:pt x="983" y="3"/>
                    <a:pt x="967" y="6"/>
                  </a:cubicBezTo>
                  <a:cubicBezTo>
                    <a:pt x="417" y="128"/>
                    <a:pt x="0" y="647"/>
                    <a:pt x="72" y="1221"/>
                  </a:cubicBezTo>
                  <a:cubicBezTo>
                    <a:pt x="141" y="1754"/>
                    <a:pt x="593" y="2119"/>
                    <a:pt x="1104" y="2179"/>
                  </a:cubicBezTo>
                  <a:cubicBezTo>
                    <a:pt x="1113" y="2180"/>
                    <a:pt x="1122" y="2181"/>
                    <a:pt x="1130" y="2181"/>
                  </a:cubicBezTo>
                  <a:cubicBezTo>
                    <a:pt x="1354" y="2181"/>
                    <a:pt x="1344" y="1813"/>
                    <a:pt x="1104" y="1785"/>
                  </a:cubicBezTo>
                  <a:cubicBezTo>
                    <a:pt x="272" y="1687"/>
                    <a:pt x="285" y="561"/>
                    <a:pt x="1071" y="387"/>
                  </a:cubicBezTo>
                  <a:cubicBezTo>
                    <a:pt x="1303" y="336"/>
                    <a:pt x="1228" y="1"/>
                    <a:pt x="101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39"/>
            <p:cNvSpPr/>
            <p:nvPr/>
          </p:nvSpPr>
          <p:spPr>
            <a:xfrm>
              <a:off x="8641013" y="884050"/>
              <a:ext cx="34525" cy="53700"/>
            </a:xfrm>
            <a:custGeom>
              <a:avLst/>
              <a:gdLst/>
              <a:ahLst/>
              <a:cxnLst/>
              <a:rect l="l" t="t" r="r" b="b"/>
              <a:pathLst>
                <a:path w="1381" h="2148" extrusionOk="0">
                  <a:moveTo>
                    <a:pt x="451" y="396"/>
                  </a:moveTo>
                  <a:cubicBezTo>
                    <a:pt x="771" y="396"/>
                    <a:pt x="984" y="723"/>
                    <a:pt x="913" y="1065"/>
                  </a:cubicBezTo>
                  <a:cubicBezTo>
                    <a:pt x="856" y="1339"/>
                    <a:pt x="659" y="1530"/>
                    <a:pt x="425" y="1656"/>
                  </a:cubicBezTo>
                  <a:lnTo>
                    <a:pt x="425" y="1656"/>
                  </a:lnTo>
                  <a:cubicBezTo>
                    <a:pt x="406" y="1237"/>
                    <a:pt x="397" y="819"/>
                    <a:pt x="397" y="399"/>
                  </a:cubicBezTo>
                  <a:lnTo>
                    <a:pt x="397" y="399"/>
                  </a:lnTo>
                  <a:cubicBezTo>
                    <a:pt x="415" y="397"/>
                    <a:pt x="433" y="396"/>
                    <a:pt x="451" y="396"/>
                  </a:cubicBezTo>
                  <a:close/>
                  <a:moveTo>
                    <a:pt x="446" y="0"/>
                  </a:moveTo>
                  <a:cubicBezTo>
                    <a:pt x="351" y="0"/>
                    <a:pt x="254" y="16"/>
                    <a:pt x="158" y="52"/>
                  </a:cubicBezTo>
                  <a:cubicBezTo>
                    <a:pt x="97" y="74"/>
                    <a:pt x="59" y="116"/>
                    <a:pt x="39" y="164"/>
                  </a:cubicBezTo>
                  <a:lnTo>
                    <a:pt x="39" y="164"/>
                  </a:lnTo>
                  <a:cubicBezTo>
                    <a:pt x="18" y="194"/>
                    <a:pt x="5" y="231"/>
                    <a:pt x="5" y="276"/>
                  </a:cubicBezTo>
                  <a:cubicBezTo>
                    <a:pt x="1" y="835"/>
                    <a:pt x="15" y="1392"/>
                    <a:pt x="48" y="1949"/>
                  </a:cubicBezTo>
                  <a:cubicBezTo>
                    <a:pt x="54" y="2048"/>
                    <a:pt x="138" y="2147"/>
                    <a:pt x="240" y="2147"/>
                  </a:cubicBezTo>
                  <a:cubicBezTo>
                    <a:pt x="258" y="2147"/>
                    <a:pt x="277" y="2144"/>
                    <a:pt x="296" y="2137"/>
                  </a:cubicBezTo>
                  <a:cubicBezTo>
                    <a:pt x="873" y="1936"/>
                    <a:pt x="1381" y="1468"/>
                    <a:pt x="1315" y="808"/>
                  </a:cubicBezTo>
                  <a:cubicBezTo>
                    <a:pt x="1269" y="348"/>
                    <a:pt x="881" y="0"/>
                    <a:pt x="44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39"/>
            <p:cNvSpPr/>
            <p:nvPr/>
          </p:nvSpPr>
          <p:spPr>
            <a:xfrm>
              <a:off x="8444063" y="829325"/>
              <a:ext cx="63075" cy="49450"/>
            </a:xfrm>
            <a:custGeom>
              <a:avLst/>
              <a:gdLst/>
              <a:ahLst/>
              <a:cxnLst/>
              <a:rect l="l" t="t" r="r" b="b"/>
              <a:pathLst>
                <a:path w="2523" h="1978" extrusionOk="0">
                  <a:moveTo>
                    <a:pt x="2227" y="0"/>
                  </a:moveTo>
                  <a:cubicBezTo>
                    <a:pt x="2197" y="0"/>
                    <a:pt x="2165" y="8"/>
                    <a:pt x="2133" y="25"/>
                  </a:cubicBezTo>
                  <a:cubicBezTo>
                    <a:pt x="1378" y="424"/>
                    <a:pt x="965" y="1242"/>
                    <a:pt x="197" y="1615"/>
                  </a:cubicBezTo>
                  <a:cubicBezTo>
                    <a:pt x="0" y="1710"/>
                    <a:pt x="123" y="1977"/>
                    <a:pt x="306" y="1977"/>
                  </a:cubicBezTo>
                  <a:cubicBezTo>
                    <a:pt x="335" y="1977"/>
                    <a:pt x="365" y="1971"/>
                    <a:pt x="396" y="1956"/>
                  </a:cubicBezTo>
                  <a:cubicBezTo>
                    <a:pt x="1169" y="1579"/>
                    <a:pt x="1579" y="762"/>
                    <a:pt x="2332" y="364"/>
                  </a:cubicBezTo>
                  <a:cubicBezTo>
                    <a:pt x="2523" y="264"/>
                    <a:pt x="2406" y="0"/>
                    <a:pt x="222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39"/>
            <p:cNvSpPr/>
            <p:nvPr/>
          </p:nvSpPr>
          <p:spPr>
            <a:xfrm>
              <a:off x="8443438" y="840675"/>
              <a:ext cx="96875" cy="78400"/>
            </a:xfrm>
            <a:custGeom>
              <a:avLst/>
              <a:gdLst/>
              <a:ahLst/>
              <a:cxnLst/>
              <a:rect l="l" t="t" r="r" b="b"/>
              <a:pathLst>
                <a:path w="3875" h="3136" extrusionOk="0">
                  <a:moveTo>
                    <a:pt x="3573" y="1"/>
                  </a:moveTo>
                  <a:cubicBezTo>
                    <a:pt x="3530" y="1"/>
                    <a:pt x="3484" y="15"/>
                    <a:pt x="3443" y="50"/>
                  </a:cubicBezTo>
                  <a:cubicBezTo>
                    <a:pt x="2349" y="974"/>
                    <a:pt x="1254" y="1894"/>
                    <a:pt x="154" y="2807"/>
                  </a:cubicBezTo>
                  <a:cubicBezTo>
                    <a:pt x="0" y="2936"/>
                    <a:pt x="142" y="3135"/>
                    <a:pt x="303" y="3135"/>
                  </a:cubicBezTo>
                  <a:cubicBezTo>
                    <a:pt x="347" y="3135"/>
                    <a:pt x="392" y="3121"/>
                    <a:pt x="433" y="3087"/>
                  </a:cubicBezTo>
                  <a:cubicBezTo>
                    <a:pt x="1534" y="2173"/>
                    <a:pt x="2629" y="1253"/>
                    <a:pt x="3722" y="329"/>
                  </a:cubicBezTo>
                  <a:cubicBezTo>
                    <a:pt x="3874" y="200"/>
                    <a:pt x="3734" y="1"/>
                    <a:pt x="357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39"/>
            <p:cNvSpPr/>
            <p:nvPr/>
          </p:nvSpPr>
          <p:spPr>
            <a:xfrm>
              <a:off x="8444813" y="857850"/>
              <a:ext cx="126525" cy="103125"/>
            </a:xfrm>
            <a:custGeom>
              <a:avLst/>
              <a:gdLst/>
              <a:ahLst/>
              <a:cxnLst/>
              <a:rect l="l" t="t" r="r" b="b"/>
              <a:pathLst>
                <a:path w="5061" h="4125" extrusionOk="0">
                  <a:moveTo>
                    <a:pt x="4763" y="0"/>
                  </a:moveTo>
                  <a:cubicBezTo>
                    <a:pt x="4720" y="0"/>
                    <a:pt x="4674" y="15"/>
                    <a:pt x="4634" y="52"/>
                  </a:cubicBezTo>
                  <a:cubicBezTo>
                    <a:pt x="3186" y="1355"/>
                    <a:pt x="1695" y="2604"/>
                    <a:pt x="160" y="3801"/>
                  </a:cubicBezTo>
                  <a:cubicBezTo>
                    <a:pt x="1" y="3925"/>
                    <a:pt x="145" y="4125"/>
                    <a:pt x="311" y="4125"/>
                  </a:cubicBezTo>
                  <a:cubicBezTo>
                    <a:pt x="354" y="4125"/>
                    <a:pt x="398" y="4112"/>
                    <a:pt x="439" y="4080"/>
                  </a:cubicBezTo>
                  <a:cubicBezTo>
                    <a:pt x="1974" y="2883"/>
                    <a:pt x="3465" y="1634"/>
                    <a:pt x="4913" y="331"/>
                  </a:cubicBezTo>
                  <a:cubicBezTo>
                    <a:pt x="5061" y="199"/>
                    <a:pt x="4921" y="0"/>
                    <a:pt x="476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39"/>
            <p:cNvSpPr/>
            <p:nvPr/>
          </p:nvSpPr>
          <p:spPr>
            <a:xfrm>
              <a:off x="8489038" y="891325"/>
              <a:ext cx="112675" cy="87150"/>
            </a:xfrm>
            <a:custGeom>
              <a:avLst/>
              <a:gdLst/>
              <a:ahLst/>
              <a:cxnLst/>
              <a:rect l="l" t="t" r="r" b="b"/>
              <a:pathLst>
                <a:path w="4507" h="3486" extrusionOk="0">
                  <a:moveTo>
                    <a:pt x="4199" y="1"/>
                  </a:moveTo>
                  <a:cubicBezTo>
                    <a:pt x="4156" y="1"/>
                    <a:pt x="4111" y="14"/>
                    <a:pt x="4070" y="47"/>
                  </a:cubicBezTo>
                  <a:cubicBezTo>
                    <a:pt x="2780" y="1081"/>
                    <a:pt x="1477" y="2101"/>
                    <a:pt x="165" y="3106"/>
                  </a:cubicBezTo>
                  <a:cubicBezTo>
                    <a:pt x="1" y="3231"/>
                    <a:pt x="104" y="3486"/>
                    <a:pt x="258" y="3486"/>
                  </a:cubicBezTo>
                  <a:cubicBezTo>
                    <a:pt x="291" y="3486"/>
                    <a:pt x="327" y="3474"/>
                    <a:pt x="362" y="3447"/>
                  </a:cubicBezTo>
                  <a:cubicBezTo>
                    <a:pt x="1704" y="2421"/>
                    <a:pt x="3032" y="1381"/>
                    <a:pt x="4349" y="326"/>
                  </a:cubicBezTo>
                  <a:cubicBezTo>
                    <a:pt x="4507" y="199"/>
                    <a:pt x="4364" y="1"/>
                    <a:pt x="419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 name="Google Shape;1332;p39"/>
            <p:cNvSpPr/>
            <p:nvPr/>
          </p:nvSpPr>
          <p:spPr>
            <a:xfrm>
              <a:off x="8553613" y="932125"/>
              <a:ext cx="63850" cy="47450"/>
            </a:xfrm>
            <a:custGeom>
              <a:avLst/>
              <a:gdLst/>
              <a:ahLst/>
              <a:cxnLst/>
              <a:rect l="l" t="t" r="r" b="b"/>
              <a:pathLst>
                <a:path w="2554" h="1898" extrusionOk="0">
                  <a:moveTo>
                    <a:pt x="2259" y="1"/>
                  </a:moveTo>
                  <a:cubicBezTo>
                    <a:pt x="2215" y="1"/>
                    <a:pt x="2170" y="17"/>
                    <a:pt x="2128" y="54"/>
                  </a:cubicBezTo>
                  <a:cubicBezTo>
                    <a:pt x="1523" y="605"/>
                    <a:pt x="874" y="1093"/>
                    <a:pt x="180" y="1524"/>
                  </a:cubicBezTo>
                  <a:cubicBezTo>
                    <a:pt x="1" y="1637"/>
                    <a:pt x="111" y="1897"/>
                    <a:pt x="280" y="1897"/>
                  </a:cubicBezTo>
                  <a:cubicBezTo>
                    <a:pt x="312" y="1897"/>
                    <a:pt x="346" y="1888"/>
                    <a:pt x="380" y="1866"/>
                  </a:cubicBezTo>
                  <a:cubicBezTo>
                    <a:pt x="1103" y="1417"/>
                    <a:pt x="1779" y="906"/>
                    <a:pt x="2407" y="333"/>
                  </a:cubicBezTo>
                  <a:cubicBezTo>
                    <a:pt x="2554" y="199"/>
                    <a:pt x="2416" y="1"/>
                    <a:pt x="225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8" name="Google Shape;1358;p39"/>
          <p:cNvGrpSpPr/>
          <p:nvPr/>
        </p:nvGrpSpPr>
        <p:grpSpPr>
          <a:xfrm>
            <a:off x="3844420" y="-114761"/>
            <a:ext cx="1537107" cy="579865"/>
            <a:chOff x="3844420" y="-114761"/>
            <a:chExt cx="1537107" cy="579865"/>
          </a:xfrm>
        </p:grpSpPr>
        <p:sp>
          <p:nvSpPr>
            <p:cNvPr id="1359" name="Google Shape;1359;p39"/>
            <p:cNvSpPr/>
            <p:nvPr/>
          </p:nvSpPr>
          <p:spPr>
            <a:xfrm rot="-252901">
              <a:off x="3859669" y="-60030"/>
              <a:ext cx="1506607" cy="470402"/>
            </a:xfrm>
            <a:custGeom>
              <a:avLst/>
              <a:gdLst/>
              <a:ahLst/>
              <a:cxnLst/>
              <a:rect l="l" t="t" r="r" b="b"/>
              <a:pathLst>
                <a:path w="60264" h="18816" extrusionOk="0">
                  <a:moveTo>
                    <a:pt x="551" y="0"/>
                  </a:moveTo>
                  <a:cubicBezTo>
                    <a:pt x="354" y="0"/>
                    <a:pt x="155" y="127"/>
                    <a:pt x="149" y="381"/>
                  </a:cubicBezTo>
                  <a:cubicBezTo>
                    <a:pt x="0" y="6394"/>
                    <a:pt x="32" y="12405"/>
                    <a:pt x="249" y="18414"/>
                  </a:cubicBezTo>
                  <a:cubicBezTo>
                    <a:pt x="256" y="18595"/>
                    <a:pt x="406" y="18810"/>
                    <a:pt x="606" y="18810"/>
                  </a:cubicBezTo>
                  <a:cubicBezTo>
                    <a:pt x="618" y="18810"/>
                    <a:pt x="631" y="18810"/>
                    <a:pt x="643" y="18808"/>
                  </a:cubicBezTo>
                  <a:cubicBezTo>
                    <a:pt x="1426" y="18707"/>
                    <a:pt x="2231" y="18680"/>
                    <a:pt x="3038" y="18680"/>
                  </a:cubicBezTo>
                  <a:cubicBezTo>
                    <a:pt x="3959" y="18680"/>
                    <a:pt x="4884" y="18715"/>
                    <a:pt x="5785" y="18715"/>
                  </a:cubicBezTo>
                  <a:cubicBezTo>
                    <a:pt x="5830" y="18715"/>
                    <a:pt x="5876" y="18715"/>
                    <a:pt x="5921" y="18715"/>
                  </a:cubicBezTo>
                  <a:cubicBezTo>
                    <a:pt x="7808" y="18707"/>
                    <a:pt x="9695" y="18704"/>
                    <a:pt x="11582" y="18704"/>
                  </a:cubicBezTo>
                  <a:cubicBezTo>
                    <a:pt x="13581" y="18704"/>
                    <a:pt x="15581" y="18707"/>
                    <a:pt x="17580" y="18711"/>
                  </a:cubicBezTo>
                  <a:cubicBezTo>
                    <a:pt x="27394" y="18728"/>
                    <a:pt x="37209" y="18772"/>
                    <a:pt x="47025" y="18799"/>
                  </a:cubicBezTo>
                  <a:cubicBezTo>
                    <a:pt x="50026" y="18807"/>
                    <a:pt x="53028" y="18816"/>
                    <a:pt x="56028" y="18816"/>
                  </a:cubicBezTo>
                  <a:cubicBezTo>
                    <a:pt x="57271" y="18816"/>
                    <a:pt x="58513" y="18814"/>
                    <a:pt x="59756" y="18811"/>
                  </a:cubicBezTo>
                  <a:cubicBezTo>
                    <a:pt x="60261" y="18808"/>
                    <a:pt x="60264" y="18023"/>
                    <a:pt x="59758" y="18023"/>
                  </a:cubicBezTo>
                  <a:cubicBezTo>
                    <a:pt x="59757" y="18023"/>
                    <a:pt x="59756" y="18023"/>
                    <a:pt x="59756" y="18023"/>
                  </a:cubicBezTo>
                  <a:cubicBezTo>
                    <a:pt x="58362" y="18028"/>
                    <a:pt x="56969" y="18030"/>
                    <a:pt x="55576" y="18030"/>
                  </a:cubicBezTo>
                  <a:cubicBezTo>
                    <a:pt x="42836" y="18030"/>
                    <a:pt x="30093" y="17863"/>
                    <a:pt x="17353" y="17863"/>
                  </a:cubicBezTo>
                  <a:cubicBezTo>
                    <a:pt x="12522" y="17863"/>
                    <a:pt x="7693" y="17887"/>
                    <a:pt x="2863" y="17953"/>
                  </a:cubicBezTo>
                  <a:cubicBezTo>
                    <a:pt x="2477" y="17959"/>
                    <a:pt x="2066" y="18002"/>
                    <a:pt x="1669" y="18002"/>
                  </a:cubicBezTo>
                  <a:cubicBezTo>
                    <a:pt x="1537" y="18002"/>
                    <a:pt x="1407" y="17997"/>
                    <a:pt x="1280" y="17985"/>
                  </a:cubicBezTo>
                  <a:cubicBezTo>
                    <a:pt x="388" y="17899"/>
                    <a:pt x="905" y="18056"/>
                    <a:pt x="981" y="16850"/>
                  </a:cubicBezTo>
                  <a:cubicBezTo>
                    <a:pt x="1140" y="14274"/>
                    <a:pt x="851" y="11593"/>
                    <a:pt x="839" y="9008"/>
                  </a:cubicBezTo>
                  <a:cubicBezTo>
                    <a:pt x="826" y="6132"/>
                    <a:pt x="862" y="3257"/>
                    <a:pt x="934" y="383"/>
                  </a:cubicBezTo>
                  <a:cubicBezTo>
                    <a:pt x="941" y="128"/>
                    <a:pt x="747" y="0"/>
                    <a:pt x="55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 name="Google Shape;1360;p39"/>
            <p:cNvSpPr/>
            <p:nvPr/>
          </p:nvSpPr>
          <p:spPr>
            <a:xfrm rot="-252901">
              <a:off x="3873465" y="-35046"/>
              <a:ext cx="1450757" cy="360827"/>
            </a:xfrm>
            <a:custGeom>
              <a:avLst/>
              <a:gdLst/>
              <a:ahLst/>
              <a:cxnLst/>
              <a:rect l="l" t="t" r="r" b="b"/>
              <a:pathLst>
                <a:path w="58030" h="14433" extrusionOk="0">
                  <a:moveTo>
                    <a:pt x="32526" y="0"/>
                  </a:moveTo>
                  <a:cubicBezTo>
                    <a:pt x="32260" y="0"/>
                    <a:pt x="31995" y="14"/>
                    <a:pt x="31732" y="43"/>
                  </a:cubicBezTo>
                  <a:cubicBezTo>
                    <a:pt x="29273" y="311"/>
                    <a:pt x="27409" y="1934"/>
                    <a:pt x="26086" y="3938"/>
                  </a:cubicBezTo>
                  <a:cubicBezTo>
                    <a:pt x="24471" y="6385"/>
                    <a:pt x="23541" y="10901"/>
                    <a:pt x="20104" y="11361"/>
                  </a:cubicBezTo>
                  <a:cubicBezTo>
                    <a:pt x="19955" y="11381"/>
                    <a:pt x="19811" y="11390"/>
                    <a:pt x="19671" y="11390"/>
                  </a:cubicBezTo>
                  <a:cubicBezTo>
                    <a:pt x="17422" y="11390"/>
                    <a:pt x="16291" y="8911"/>
                    <a:pt x="15295" y="7201"/>
                  </a:cubicBezTo>
                  <a:cubicBezTo>
                    <a:pt x="14265" y="5426"/>
                    <a:pt x="12917" y="3706"/>
                    <a:pt x="10786" y="3706"/>
                  </a:cubicBezTo>
                  <a:cubicBezTo>
                    <a:pt x="10573" y="3706"/>
                    <a:pt x="10352" y="3723"/>
                    <a:pt x="10123" y="3759"/>
                  </a:cubicBezTo>
                  <a:cubicBezTo>
                    <a:pt x="6881" y="4271"/>
                    <a:pt x="4588" y="8032"/>
                    <a:pt x="1293" y="8032"/>
                  </a:cubicBezTo>
                  <a:cubicBezTo>
                    <a:pt x="983" y="8032"/>
                    <a:pt x="664" y="7999"/>
                    <a:pt x="334" y="7926"/>
                  </a:cubicBezTo>
                  <a:cubicBezTo>
                    <a:pt x="317" y="7922"/>
                    <a:pt x="301" y="7921"/>
                    <a:pt x="285" y="7921"/>
                  </a:cubicBezTo>
                  <a:cubicBezTo>
                    <a:pt x="76" y="7921"/>
                    <a:pt x="1" y="8252"/>
                    <a:pt x="231" y="8303"/>
                  </a:cubicBezTo>
                  <a:cubicBezTo>
                    <a:pt x="575" y="8378"/>
                    <a:pt x="908" y="8413"/>
                    <a:pt x="1232" y="8413"/>
                  </a:cubicBezTo>
                  <a:cubicBezTo>
                    <a:pt x="3771" y="8413"/>
                    <a:pt x="5741" y="6287"/>
                    <a:pt x="7858" y="5055"/>
                  </a:cubicBezTo>
                  <a:cubicBezTo>
                    <a:pt x="8771" y="4523"/>
                    <a:pt x="9813" y="4106"/>
                    <a:pt x="10844" y="4106"/>
                  </a:cubicBezTo>
                  <a:cubicBezTo>
                    <a:pt x="11449" y="4106"/>
                    <a:pt x="12051" y="4250"/>
                    <a:pt x="12621" y="4598"/>
                  </a:cubicBezTo>
                  <a:cubicBezTo>
                    <a:pt x="13580" y="5185"/>
                    <a:pt x="14222" y="6164"/>
                    <a:pt x="14787" y="7110"/>
                  </a:cubicBezTo>
                  <a:cubicBezTo>
                    <a:pt x="15715" y="8664"/>
                    <a:pt x="16548" y="10694"/>
                    <a:pt x="18304" y="11487"/>
                  </a:cubicBezTo>
                  <a:cubicBezTo>
                    <a:pt x="18769" y="11697"/>
                    <a:pt x="19231" y="11790"/>
                    <a:pt x="19681" y="11790"/>
                  </a:cubicBezTo>
                  <a:cubicBezTo>
                    <a:pt x="21378" y="11790"/>
                    <a:pt x="22907" y="10458"/>
                    <a:pt x="23809" y="9020"/>
                  </a:cubicBezTo>
                  <a:cubicBezTo>
                    <a:pt x="25512" y="6302"/>
                    <a:pt x="26335" y="3006"/>
                    <a:pt x="29274" y="1253"/>
                  </a:cubicBezTo>
                  <a:cubicBezTo>
                    <a:pt x="30262" y="663"/>
                    <a:pt x="31384" y="392"/>
                    <a:pt x="32513" y="392"/>
                  </a:cubicBezTo>
                  <a:cubicBezTo>
                    <a:pt x="33990" y="392"/>
                    <a:pt x="35479" y="856"/>
                    <a:pt x="36700" y="1678"/>
                  </a:cubicBezTo>
                  <a:cubicBezTo>
                    <a:pt x="39452" y="3534"/>
                    <a:pt x="39480" y="6541"/>
                    <a:pt x="40117" y="9485"/>
                  </a:cubicBezTo>
                  <a:cubicBezTo>
                    <a:pt x="40625" y="11833"/>
                    <a:pt x="41978" y="13773"/>
                    <a:pt x="44430" y="14301"/>
                  </a:cubicBezTo>
                  <a:cubicBezTo>
                    <a:pt x="44841" y="14390"/>
                    <a:pt x="45240" y="14432"/>
                    <a:pt x="45627" y="14432"/>
                  </a:cubicBezTo>
                  <a:cubicBezTo>
                    <a:pt x="47795" y="14432"/>
                    <a:pt x="49556" y="13098"/>
                    <a:pt x="50674" y="11139"/>
                  </a:cubicBezTo>
                  <a:cubicBezTo>
                    <a:pt x="52033" y="8758"/>
                    <a:pt x="53401" y="4111"/>
                    <a:pt x="56715" y="4111"/>
                  </a:cubicBezTo>
                  <a:cubicBezTo>
                    <a:pt x="57025" y="4111"/>
                    <a:pt x="57352" y="4152"/>
                    <a:pt x="57697" y="4239"/>
                  </a:cubicBezTo>
                  <a:cubicBezTo>
                    <a:pt x="57716" y="4244"/>
                    <a:pt x="57734" y="4246"/>
                    <a:pt x="57751" y="4246"/>
                  </a:cubicBezTo>
                  <a:cubicBezTo>
                    <a:pt x="57957" y="4246"/>
                    <a:pt x="58029" y="3916"/>
                    <a:pt x="57803" y="3859"/>
                  </a:cubicBezTo>
                  <a:cubicBezTo>
                    <a:pt x="57490" y="3781"/>
                    <a:pt x="57184" y="3744"/>
                    <a:pt x="56885" y="3744"/>
                  </a:cubicBezTo>
                  <a:cubicBezTo>
                    <a:pt x="54780" y="3744"/>
                    <a:pt x="53054" y="5560"/>
                    <a:pt x="52090" y="7357"/>
                  </a:cubicBezTo>
                  <a:cubicBezTo>
                    <a:pt x="50773" y="9809"/>
                    <a:pt x="49915" y="13197"/>
                    <a:pt x="46810" y="13915"/>
                  </a:cubicBezTo>
                  <a:cubicBezTo>
                    <a:pt x="46434" y="14001"/>
                    <a:pt x="46048" y="14044"/>
                    <a:pt x="45660" y="14044"/>
                  </a:cubicBezTo>
                  <a:cubicBezTo>
                    <a:pt x="44627" y="14044"/>
                    <a:pt x="43587" y="13742"/>
                    <a:pt x="42729" y="13170"/>
                  </a:cubicBezTo>
                  <a:cubicBezTo>
                    <a:pt x="41332" y="12238"/>
                    <a:pt x="40745" y="10665"/>
                    <a:pt x="40436" y="9079"/>
                  </a:cubicBezTo>
                  <a:cubicBezTo>
                    <a:pt x="39938" y="6541"/>
                    <a:pt x="39825" y="3931"/>
                    <a:pt x="37809" y="2060"/>
                  </a:cubicBezTo>
                  <a:cubicBezTo>
                    <a:pt x="36396" y="747"/>
                    <a:pt x="34455" y="0"/>
                    <a:pt x="3252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 name="Google Shape;1361;p39"/>
            <p:cNvSpPr/>
            <p:nvPr/>
          </p:nvSpPr>
          <p:spPr>
            <a:xfrm rot="-252901">
              <a:off x="3878919" y="213807"/>
              <a:ext cx="1450807" cy="15475"/>
            </a:xfrm>
            <a:custGeom>
              <a:avLst/>
              <a:gdLst/>
              <a:ahLst/>
              <a:cxnLst/>
              <a:rect l="l" t="t" r="r" b="b"/>
              <a:pathLst>
                <a:path w="58032" h="619" extrusionOk="0">
                  <a:moveTo>
                    <a:pt x="57780" y="0"/>
                  </a:moveTo>
                  <a:cubicBezTo>
                    <a:pt x="57780" y="0"/>
                    <a:pt x="57779" y="0"/>
                    <a:pt x="57778" y="0"/>
                  </a:cubicBezTo>
                  <a:cubicBezTo>
                    <a:pt x="51207" y="26"/>
                    <a:pt x="44636" y="52"/>
                    <a:pt x="38066" y="76"/>
                  </a:cubicBezTo>
                  <a:cubicBezTo>
                    <a:pt x="28016" y="116"/>
                    <a:pt x="17968" y="155"/>
                    <a:pt x="7919" y="195"/>
                  </a:cubicBezTo>
                  <a:cubicBezTo>
                    <a:pt x="5364" y="205"/>
                    <a:pt x="2810" y="215"/>
                    <a:pt x="254" y="225"/>
                  </a:cubicBezTo>
                  <a:cubicBezTo>
                    <a:pt x="2" y="225"/>
                    <a:pt x="1" y="618"/>
                    <a:pt x="254" y="618"/>
                  </a:cubicBezTo>
                  <a:cubicBezTo>
                    <a:pt x="6825" y="591"/>
                    <a:pt x="13396" y="567"/>
                    <a:pt x="19967" y="541"/>
                  </a:cubicBezTo>
                  <a:cubicBezTo>
                    <a:pt x="30016" y="503"/>
                    <a:pt x="40064" y="462"/>
                    <a:pt x="50113" y="424"/>
                  </a:cubicBezTo>
                  <a:cubicBezTo>
                    <a:pt x="52669" y="412"/>
                    <a:pt x="55222" y="404"/>
                    <a:pt x="57778" y="394"/>
                  </a:cubicBezTo>
                  <a:cubicBezTo>
                    <a:pt x="58030" y="391"/>
                    <a:pt x="58031" y="0"/>
                    <a:pt x="5778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 name="Google Shape;1362;p39"/>
            <p:cNvSpPr/>
            <p:nvPr/>
          </p:nvSpPr>
          <p:spPr>
            <a:xfrm rot="-252901">
              <a:off x="4902511" y="192654"/>
              <a:ext cx="48475" cy="43350"/>
            </a:xfrm>
            <a:custGeom>
              <a:avLst/>
              <a:gdLst/>
              <a:ahLst/>
              <a:cxnLst/>
              <a:rect l="l" t="t" r="r" b="b"/>
              <a:pathLst>
                <a:path w="1939" h="1734" extrusionOk="0">
                  <a:moveTo>
                    <a:pt x="1659" y="0"/>
                  </a:moveTo>
                  <a:cubicBezTo>
                    <a:pt x="1599" y="0"/>
                    <a:pt x="1538" y="26"/>
                    <a:pt x="1495" y="87"/>
                  </a:cubicBezTo>
                  <a:cubicBezTo>
                    <a:pt x="1132" y="588"/>
                    <a:pt x="689" y="1017"/>
                    <a:pt x="175" y="1361"/>
                  </a:cubicBezTo>
                  <a:cubicBezTo>
                    <a:pt x="1" y="1479"/>
                    <a:pt x="109" y="1734"/>
                    <a:pt x="271" y="1734"/>
                  </a:cubicBezTo>
                  <a:cubicBezTo>
                    <a:pt x="304" y="1734"/>
                    <a:pt x="338" y="1724"/>
                    <a:pt x="374" y="1700"/>
                  </a:cubicBezTo>
                  <a:cubicBezTo>
                    <a:pt x="945" y="1316"/>
                    <a:pt x="1432" y="844"/>
                    <a:pt x="1834" y="284"/>
                  </a:cubicBezTo>
                  <a:cubicBezTo>
                    <a:pt x="1938" y="140"/>
                    <a:pt x="1801" y="0"/>
                    <a:pt x="165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 name="Google Shape;1363;p39"/>
            <p:cNvSpPr/>
            <p:nvPr/>
          </p:nvSpPr>
          <p:spPr>
            <a:xfrm rot="-252901">
              <a:off x="4919658" y="195421"/>
              <a:ext cx="65150" cy="67175"/>
            </a:xfrm>
            <a:custGeom>
              <a:avLst/>
              <a:gdLst/>
              <a:ahLst/>
              <a:cxnLst/>
              <a:rect l="l" t="t" r="r" b="b"/>
              <a:pathLst>
                <a:path w="2606" h="2687" extrusionOk="0">
                  <a:moveTo>
                    <a:pt x="2327" y="1"/>
                  </a:moveTo>
                  <a:cubicBezTo>
                    <a:pt x="2282" y="1"/>
                    <a:pt x="2236" y="19"/>
                    <a:pt x="2196" y="63"/>
                  </a:cubicBezTo>
                  <a:lnTo>
                    <a:pt x="129" y="2345"/>
                  </a:lnTo>
                  <a:cubicBezTo>
                    <a:pt x="0" y="2489"/>
                    <a:pt x="134" y="2686"/>
                    <a:pt x="279" y="2686"/>
                  </a:cubicBezTo>
                  <a:cubicBezTo>
                    <a:pt x="323" y="2686"/>
                    <a:pt x="368" y="2668"/>
                    <a:pt x="408" y="2624"/>
                  </a:cubicBezTo>
                  <a:lnTo>
                    <a:pt x="2475" y="342"/>
                  </a:lnTo>
                  <a:cubicBezTo>
                    <a:pt x="2606" y="198"/>
                    <a:pt x="2473" y="1"/>
                    <a:pt x="232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 name="Google Shape;1364;p39"/>
            <p:cNvSpPr/>
            <p:nvPr/>
          </p:nvSpPr>
          <p:spPr>
            <a:xfrm rot="-252901">
              <a:off x="4947028" y="197287"/>
              <a:ext cx="76725" cy="83300"/>
            </a:xfrm>
            <a:custGeom>
              <a:avLst/>
              <a:gdLst/>
              <a:ahLst/>
              <a:cxnLst/>
              <a:rect l="l" t="t" r="r" b="b"/>
              <a:pathLst>
                <a:path w="3069" h="3332" extrusionOk="0">
                  <a:moveTo>
                    <a:pt x="2794" y="0"/>
                  </a:moveTo>
                  <a:cubicBezTo>
                    <a:pt x="2734" y="0"/>
                    <a:pt x="2675" y="27"/>
                    <a:pt x="2634" y="92"/>
                  </a:cubicBezTo>
                  <a:cubicBezTo>
                    <a:pt x="1948" y="1185"/>
                    <a:pt x="1118" y="2152"/>
                    <a:pt x="150" y="3003"/>
                  </a:cubicBezTo>
                  <a:cubicBezTo>
                    <a:pt x="0" y="3133"/>
                    <a:pt x="139" y="3331"/>
                    <a:pt x="297" y="3331"/>
                  </a:cubicBezTo>
                  <a:cubicBezTo>
                    <a:pt x="341" y="3331"/>
                    <a:pt x="386" y="3316"/>
                    <a:pt x="427" y="3280"/>
                  </a:cubicBezTo>
                  <a:cubicBezTo>
                    <a:pt x="1420" y="2409"/>
                    <a:pt x="2271" y="1409"/>
                    <a:pt x="2973" y="291"/>
                  </a:cubicBezTo>
                  <a:cubicBezTo>
                    <a:pt x="3068" y="142"/>
                    <a:pt x="2931" y="0"/>
                    <a:pt x="279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 name="Google Shape;1365;p39"/>
            <p:cNvSpPr/>
            <p:nvPr/>
          </p:nvSpPr>
          <p:spPr>
            <a:xfrm rot="-252901">
              <a:off x="4984337" y="192485"/>
              <a:ext cx="91450" cy="96675"/>
            </a:xfrm>
            <a:custGeom>
              <a:avLst/>
              <a:gdLst/>
              <a:ahLst/>
              <a:cxnLst/>
              <a:rect l="l" t="t" r="r" b="b"/>
              <a:pathLst>
                <a:path w="3658" h="3867" extrusionOk="0">
                  <a:moveTo>
                    <a:pt x="3375" y="0"/>
                  </a:moveTo>
                  <a:cubicBezTo>
                    <a:pt x="3330" y="0"/>
                    <a:pt x="3285" y="18"/>
                    <a:pt x="3245" y="60"/>
                  </a:cubicBezTo>
                  <a:cubicBezTo>
                    <a:pt x="2184" y="1196"/>
                    <a:pt x="1146" y="2349"/>
                    <a:pt x="126" y="3523"/>
                  </a:cubicBezTo>
                  <a:cubicBezTo>
                    <a:pt x="0" y="3670"/>
                    <a:pt x="132" y="3867"/>
                    <a:pt x="275" y="3867"/>
                  </a:cubicBezTo>
                  <a:cubicBezTo>
                    <a:pt x="320" y="3867"/>
                    <a:pt x="366" y="3848"/>
                    <a:pt x="405" y="3802"/>
                  </a:cubicBezTo>
                  <a:cubicBezTo>
                    <a:pt x="1424" y="2630"/>
                    <a:pt x="2463" y="1476"/>
                    <a:pt x="3524" y="339"/>
                  </a:cubicBezTo>
                  <a:cubicBezTo>
                    <a:pt x="3658" y="198"/>
                    <a:pt x="3523" y="0"/>
                    <a:pt x="337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 name="Google Shape;1366;p39"/>
            <p:cNvSpPr/>
            <p:nvPr/>
          </p:nvSpPr>
          <p:spPr>
            <a:xfrm rot="-252901">
              <a:off x="5035612" y="183387"/>
              <a:ext cx="93925" cy="103525"/>
            </a:xfrm>
            <a:custGeom>
              <a:avLst/>
              <a:gdLst/>
              <a:ahLst/>
              <a:cxnLst/>
              <a:rect l="l" t="t" r="r" b="b"/>
              <a:pathLst>
                <a:path w="3757" h="4141" extrusionOk="0">
                  <a:moveTo>
                    <a:pt x="3470" y="1"/>
                  </a:moveTo>
                  <a:cubicBezTo>
                    <a:pt x="3426" y="1"/>
                    <a:pt x="3380" y="18"/>
                    <a:pt x="3339" y="59"/>
                  </a:cubicBezTo>
                  <a:cubicBezTo>
                    <a:pt x="2169" y="1246"/>
                    <a:pt x="1091" y="2513"/>
                    <a:pt x="105" y="3855"/>
                  </a:cubicBezTo>
                  <a:cubicBezTo>
                    <a:pt x="0" y="4000"/>
                    <a:pt x="137" y="4140"/>
                    <a:pt x="280" y="4140"/>
                  </a:cubicBezTo>
                  <a:cubicBezTo>
                    <a:pt x="340" y="4140"/>
                    <a:pt x="401" y="4116"/>
                    <a:pt x="446" y="4056"/>
                  </a:cubicBezTo>
                  <a:cubicBezTo>
                    <a:pt x="1412" y="2739"/>
                    <a:pt x="2471" y="1500"/>
                    <a:pt x="3618" y="338"/>
                  </a:cubicBezTo>
                  <a:cubicBezTo>
                    <a:pt x="3756" y="199"/>
                    <a:pt x="3621" y="1"/>
                    <a:pt x="347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 name="Google Shape;1367;p39"/>
            <p:cNvSpPr/>
            <p:nvPr/>
          </p:nvSpPr>
          <p:spPr>
            <a:xfrm rot="-252901">
              <a:off x="4667755" y="-32100"/>
              <a:ext cx="9850" cy="71700"/>
            </a:xfrm>
            <a:custGeom>
              <a:avLst/>
              <a:gdLst/>
              <a:ahLst/>
              <a:cxnLst/>
              <a:rect l="l" t="t" r="r" b="b"/>
              <a:pathLst>
                <a:path w="394" h="2868" extrusionOk="0">
                  <a:moveTo>
                    <a:pt x="197" y="0"/>
                  </a:moveTo>
                  <a:cubicBezTo>
                    <a:pt x="99" y="0"/>
                    <a:pt x="0" y="63"/>
                    <a:pt x="0" y="189"/>
                  </a:cubicBezTo>
                  <a:lnTo>
                    <a:pt x="0" y="2677"/>
                  </a:lnTo>
                  <a:cubicBezTo>
                    <a:pt x="0" y="2804"/>
                    <a:pt x="99" y="2867"/>
                    <a:pt x="197" y="2867"/>
                  </a:cubicBezTo>
                  <a:cubicBezTo>
                    <a:pt x="295" y="2867"/>
                    <a:pt x="394" y="2804"/>
                    <a:pt x="394" y="2677"/>
                  </a:cubicBezTo>
                  <a:lnTo>
                    <a:pt x="394" y="189"/>
                  </a:lnTo>
                  <a:cubicBezTo>
                    <a:pt x="394" y="63"/>
                    <a:pt x="295" y="0"/>
                    <a:pt x="19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 name="Google Shape;1368;p39"/>
            <p:cNvSpPr/>
            <p:nvPr/>
          </p:nvSpPr>
          <p:spPr>
            <a:xfrm rot="-252901">
              <a:off x="4676492" y="63812"/>
              <a:ext cx="9850" cy="31350"/>
            </a:xfrm>
            <a:custGeom>
              <a:avLst/>
              <a:gdLst/>
              <a:ahLst/>
              <a:cxnLst/>
              <a:rect l="l" t="t" r="r" b="b"/>
              <a:pathLst>
                <a:path w="394" h="1254" extrusionOk="0">
                  <a:moveTo>
                    <a:pt x="197" y="1"/>
                  </a:moveTo>
                  <a:cubicBezTo>
                    <a:pt x="99" y="1"/>
                    <a:pt x="0" y="64"/>
                    <a:pt x="0" y="192"/>
                  </a:cubicBezTo>
                  <a:lnTo>
                    <a:pt x="0" y="1064"/>
                  </a:lnTo>
                  <a:cubicBezTo>
                    <a:pt x="0" y="1190"/>
                    <a:pt x="99" y="1254"/>
                    <a:pt x="197" y="1254"/>
                  </a:cubicBezTo>
                  <a:cubicBezTo>
                    <a:pt x="295" y="1254"/>
                    <a:pt x="394" y="1190"/>
                    <a:pt x="394" y="1064"/>
                  </a:cubicBezTo>
                  <a:lnTo>
                    <a:pt x="394" y="192"/>
                  </a:lnTo>
                  <a:cubicBezTo>
                    <a:pt x="394" y="64"/>
                    <a:pt x="295" y="1"/>
                    <a:pt x="19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 name="Google Shape;1369;p39"/>
            <p:cNvSpPr/>
            <p:nvPr/>
          </p:nvSpPr>
          <p:spPr>
            <a:xfrm rot="-252901">
              <a:off x="4683004" y="122698"/>
              <a:ext cx="9850" cy="90375"/>
            </a:xfrm>
            <a:custGeom>
              <a:avLst/>
              <a:gdLst/>
              <a:ahLst/>
              <a:cxnLst/>
              <a:rect l="l" t="t" r="r" b="b"/>
              <a:pathLst>
                <a:path w="394" h="3615" extrusionOk="0">
                  <a:moveTo>
                    <a:pt x="197" y="0"/>
                  </a:moveTo>
                  <a:cubicBezTo>
                    <a:pt x="99" y="0"/>
                    <a:pt x="0" y="64"/>
                    <a:pt x="0" y="190"/>
                  </a:cubicBezTo>
                  <a:lnTo>
                    <a:pt x="0" y="3424"/>
                  </a:lnTo>
                  <a:cubicBezTo>
                    <a:pt x="0" y="3551"/>
                    <a:pt x="99" y="3614"/>
                    <a:pt x="197" y="3614"/>
                  </a:cubicBezTo>
                  <a:cubicBezTo>
                    <a:pt x="295" y="3614"/>
                    <a:pt x="394" y="3551"/>
                    <a:pt x="394" y="3424"/>
                  </a:cubicBezTo>
                  <a:lnTo>
                    <a:pt x="394" y="190"/>
                  </a:lnTo>
                  <a:cubicBezTo>
                    <a:pt x="394" y="64"/>
                    <a:pt x="295" y="0"/>
                    <a:pt x="19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 name="Google Shape;1370;p39"/>
            <p:cNvSpPr/>
            <p:nvPr/>
          </p:nvSpPr>
          <p:spPr>
            <a:xfrm rot="-252901">
              <a:off x="4281194" y="141678"/>
              <a:ext cx="171276" cy="11800"/>
            </a:xfrm>
            <a:custGeom>
              <a:avLst/>
              <a:gdLst/>
              <a:ahLst/>
              <a:cxnLst/>
              <a:rect l="l" t="t" r="r" b="b"/>
              <a:pathLst>
                <a:path w="6851" h="472" extrusionOk="0">
                  <a:moveTo>
                    <a:pt x="2475" y="0"/>
                  </a:moveTo>
                  <a:cubicBezTo>
                    <a:pt x="1735" y="0"/>
                    <a:pt x="994" y="8"/>
                    <a:pt x="254" y="23"/>
                  </a:cubicBezTo>
                  <a:cubicBezTo>
                    <a:pt x="4" y="29"/>
                    <a:pt x="1" y="417"/>
                    <a:pt x="249" y="417"/>
                  </a:cubicBezTo>
                  <a:cubicBezTo>
                    <a:pt x="251" y="417"/>
                    <a:pt x="252" y="417"/>
                    <a:pt x="254" y="417"/>
                  </a:cubicBezTo>
                  <a:cubicBezTo>
                    <a:pt x="1004" y="401"/>
                    <a:pt x="1752" y="394"/>
                    <a:pt x="2501" y="394"/>
                  </a:cubicBezTo>
                  <a:cubicBezTo>
                    <a:pt x="3867" y="394"/>
                    <a:pt x="5231" y="419"/>
                    <a:pt x="6596" y="471"/>
                  </a:cubicBezTo>
                  <a:cubicBezTo>
                    <a:pt x="6599" y="471"/>
                    <a:pt x="6601" y="471"/>
                    <a:pt x="6604" y="471"/>
                  </a:cubicBezTo>
                  <a:cubicBezTo>
                    <a:pt x="6851" y="471"/>
                    <a:pt x="6845" y="86"/>
                    <a:pt x="6596" y="77"/>
                  </a:cubicBezTo>
                  <a:cubicBezTo>
                    <a:pt x="5223" y="26"/>
                    <a:pt x="3849" y="0"/>
                    <a:pt x="247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 name="Google Shape;1371;p39"/>
            <p:cNvSpPr/>
            <p:nvPr/>
          </p:nvSpPr>
          <p:spPr>
            <a:xfrm rot="-252901">
              <a:off x="4366063" y="289364"/>
              <a:ext cx="9850" cy="40625"/>
            </a:xfrm>
            <a:custGeom>
              <a:avLst/>
              <a:gdLst/>
              <a:ahLst/>
              <a:cxnLst/>
              <a:rect l="l" t="t" r="r" b="b"/>
              <a:pathLst>
                <a:path w="394" h="1625" extrusionOk="0">
                  <a:moveTo>
                    <a:pt x="197" y="1"/>
                  </a:moveTo>
                  <a:cubicBezTo>
                    <a:pt x="99" y="1"/>
                    <a:pt x="0" y="64"/>
                    <a:pt x="0" y="191"/>
                  </a:cubicBezTo>
                  <a:lnTo>
                    <a:pt x="0" y="1435"/>
                  </a:lnTo>
                  <a:cubicBezTo>
                    <a:pt x="0" y="1561"/>
                    <a:pt x="99" y="1625"/>
                    <a:pt x="197" y="1625"/>
                  </a:cubicBezTo>
                  <a:cubicBezTo>
                    <a:pt x="296" y="1625"/>
                    <a:pt x="394" y="1561"/>
                    <a:pt x="394" y="1435"/>
                  </a:cubicBezTo>
                  <a:lnTo>
                    <a:pt x="394" y="191"/>
                  </a:lnTo>
                  <a:cubicBezTo>
                    <a:pt x="394" y="64"/>
                    <a:pt x="296" y="1"/>
                    <a:pt x="19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 name="Google Shape;1372;p39"/>
            <p:cNvSpPr/>
            <p:nvPr/>
          </p:nvSpPr>
          <p:spPr>
            <a:xfrm rot="-252901">
              <a:off x="4373152" y="341838"/>
              <a:ext cx="9875" cy="43750"/>
            </a:xfrm>
            <a:custGeom>
              <a:avLst/>
              <a:gdLst/>
              <a:ahLst/>
              <a:cxnLst/>
              <a:rect l="l" t="t" r="r" b="b"/>
              <a:pathLst>
                <a:path w="395" h="1750" extrusionOk="0">
                  <a:moveTo>
                    <a:pt x="197" y="1"/>
                  </a:moveTo>
                  <a:cubicBezTo>
                    <a:pt x="99" y="1"/>
                    <a:pt x="1" y="64"/>
                    <a:pt x="1" y="191"/>
                  </a:cubicBezTo>
                  <a:lnTo>
                    <a:pt x="1" y="1560"/>
                  </a:lnTo>
                  <a:cubicBezTo>
                    <a:pt x="1" y="1686"/>
                    <a:pt x="99" y="1750"/>
                    <a:pt x="198" y="1750"/>
                  </a:cubicBezTo>
                  <a:cubicBezTo>
                    <a:pt x="296" y="1750"/>
                    <a:pt x="394" y="1686"/>
                    <a:pt x="394" y="1560"/>
                  </a:cubicBezTo>
                  <a:lnTo>
                    <a:pt x="394" y="191"/>
                  </a:lnTo>
                  <a:cubicBezTo>
                    <a:pt x="394" y="64"/>
                    <a:pt x="296" y="1"/>
                    <a:pt x="19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4" name="Google Shape;1374;p39"/>
          <p:cNvGrpSpPr/>
          <p:nvPr/>
        </p:nvGrpSpPr>
        <p:grpSpPr>
          <a:xfrm>
            <a:off x="340410" y="1710004"/>
            <a:ext cx="2313964" cy="5212176"/>
            <a:chOff x="340410" y="1710004"/>
            <a:chExt cx="2313964" cy="5212176"/>
          </a:xfrm>
        </p:grpSpPr>
        <p:sp>
          <p:nvSpPr>
            <p:cNvPr id="1375" name="Google Shape;1375;p39"/>
            <p:cNvSpPr/>
            <p:nvPr/>
          </p:nvSpPr>
          <p:spPr>
            <a:xfrm>
              <a:off x="1618799" y="2859261"/>
              <a:ext cx="535329" cy="803083"/>
            </a:xfrm>
            <a:custGeom>
              <a:avLst/>
              <a:gdLst/>
              <a:ahLst/>
              <a:cxnLst/>
              <a:rect l="l" t="t" r="r" b="b"/>
              <a:pathLst>
                <a:path w="11964" h="17948" extrusionOk="0">
                  <a:moveTo>
                    <a:pt x="6190" y="1"/>
                  </a:moveTo>
                  <a:lnTo>
                    <a:pt x="0" y="2406"/>
                  </a:lnTo>
                  <a:lnTo>
                    <a:pt x="5108" y="15829"/>
                  </a:lnTo>
                  <a:cubicBezTo>
                    <a:pt x="5619" y="17142"/>
                    <a:pt x="6875" y="17947"/>
                    <a:pt x="8205" y="17947"/>
                  </a:cubicBezTo>
                  <a:cubicBezTo>
                    <a:pt x="8605" y="17947"/>
                    <a:pt x="9012" y="17874"/>
                    <a:pt x="9407" y="17721"/>
                  </a:cubicBezTo>
                  <a:cubicBezTo>
                    <a:pt x="11116" y="17057"/>
                    <a:pt x="11964" y="15132"/>
                    <a:pt x="11299" y="13423"/>
                  </a:cubicBezTo>
                  <a:lnTo>
                    <a:pt x="6190"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 name="Google Shape;1376;p39"/>
            <p:cNvSpPr/>
            <p:nvPr/>
          </p:nvSpPr>
          <p:spPr>
            <a:xfrm>
              <a:off x="1494007" y="2573345"/>
              <a:ext cx="571170" cy="723124"/>
            </a:xfrm>
            <a:custGeom>
              <a:avLst/>
              <a:gdLst/>
              <a:ahLst/>
              <a:cxnLst/>
              <a:rect l="l" t="t" r="r" b="b"/>
              <a:pathLst>
                <a:path w="12765" h="16161" extrusionOk="0">
                  <a:moveTo>
                    <a:pt x="3257" y="1"/>
                  </a:moveTo>
                  <a:cubicBezTo>
                    <a:pt x="3257" y="1"/>
                    <a:pt x="1" y="4420"/>
                    <a:pt x="919" y="6644"/>
                  </a:cubicBezTo>
                  <a:lnTo>
                    <a:pt x="4709" y="16160"/>
                  </a:lnTo>
                  <a:lnTo>
                    <a:pt x="5780" y="16009"/>
                  </a:lnTo>
                  <a:cubicBezTo>
                    <a:pt x="8005" y="15694"/>
                    <a:pt x="10115" y="14822"/>
                    <a:pt x="11911" y="13472"/>
                  </a:cubicBezTo>
                  <a:lnTo>
                    <a:pt x="12765" y="12832"/>
                  </a:lnTo>
                  <a:lnTo>
                    <a:pt x="8976" y="3314"/>
                  </a:lnTo>
                  <a:cubicBezTo>
                    <a:pt x="8055" y="1089"/>
                    <a:pt x="5852" y="496"/>
                    <a:pt x="325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7" name="Google Shape;1377;p39"/>
            <p:cNvSpPr/>
            <p:nvPr/>
          </p:nvSpPr>
          <p:spPr>
            <a:xfrm>
              <a:off x="649503" y="3932452"/>
              <a:ext cx="675605" cy="2675662"/>
            </a:xfrm>
            <a:custGeom>
              <a:avLst/>
              <a:gdLst/>
              <a:ahLst/>
              <a:cxnLst/>
              <a:rect l="l" t="t" r="r" b="b"/>
              <a:pathLst>
                <a:path w="15099" h="59798" extrusionOk="0">
                  <a:moveTo>
                    <a:pt x="9658" y="1"/>
                  </a:moveTo>
                  <a:cubicBezTo>
                    <a:pt x="9518" y="1"/>
                    <a:pt x="9377" y="6"/>
                    <a:pt x="9235" y="17"/>
                  </a:cubicBezTo>
                  <a:cubicBezTo>
                    <a:pt x="6100" y="259"/>
                    <a:pt x="3815" y="3090"/>
                    <a:pt x="4241" y="6205"/>
                  </a:cubicBezTo>
                  <a:lnTo>
                    <a:pt x="1" y="59384"/>
                  </a:lnTo>
                  <a:lnTo>
                    <a:pt x="6508" y="59797"/>
                  </a:lnTo>
                  <a:lnTo>
                    <a:pt x="15099" y="5044"/>
                  </a:lnTo>
                  <a:cubicBezTo>
                    <a:pt x="14877" y="2180"/>
                    <a:pt x="12484" y="1"/>
                    <a:pt x="9658" y="1"/>
                  </a:cubicBezTo>
                  <a:close/>
                </a:path>
              </a:pathLst>
            </a:custGeom>
            <a:solidFill>
              <a:srgbClr val="FBC1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8" name="Google Shape;1378;p39"/>
            <p:cNvSpPr/>
            <p:nvPr/>
          </p:nvSpPr>
          <p:spPr>
            <a:xfrm>
              <a:off x="649503" y="6299827"/>
              <a:ext cx="337556" cy="308248"/>
            </a:xfrm>
            <a:custGeom>
              <a:avLst/>
              <a:gdLst/>
              <a:ahLst/>
              <a:cxnLst/>
              <a:rect l="l" t="t" r="r" b="b"/>
              <a:pathLst>
                <a:path w="7544" h="6889" extrusionOk="0">
                  <a:moveTo>
                    <a:pt x="518" y="0"/>
                  </a:moveTo>
                  <a:lnTo>
                    <a:pt x="1" y="6478"/>
                  </a:lnTo>
                  <a:lnTo>
                    <a:pt x="6508" y="6888"/>
                  </a:lnTo>
                  <a:lnTo>
                    <a:pt x="7543" y="181"/>
                  </a:lnTo>
                  <a:lnTo>
                    <a:pt x="518"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9" name="Google Shape;1379;p39"/>
            <p:cNvSpPr/>
            <p:nvPr/>
          </p:nvSpPr>
          <p:spPr>
            <a:xfrm>
              <a:off x="776532" y="4200560"/>
              <a:ext cx="541951" cy="842638"/>
            </a:xfrm>
            <a:custGeom>
              <a:avLst/>
              <a:gdLst/>
              <a:ahLst/>
              <a:cxnLst/>
              <a:rect l="l" t="t" r="r" b="b"/>
              <a:pathLst>
                <a:path w="12112" h="18832" extrusionOk="0">
                  <a:moveTo>
                    <a:pt x="12111" y="0"/>
                  </a:moveTo>
                  <a:cubicBezTo>
                    <a:pt x="8789" y="113"/>
                    <a:pt x="4892" y="246"/>
                    <a:pt x="1392" y="366"/>
                  </a:cubicBezTo>
                  <a:lnTo>
                    <a:pt x="0" y="17807"/>
                  </a:lnTo>
                  <a:lnTo>
                    <a:pt x="9156" y="18831"/>
                  </a:lnTo>
                  <a:lnTo>
                    <a:pt x="12111"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0" name="Google Shape;1380;p39"/>
            <p:cNvSpPr/>
            <p:nvPr/>
          </p:nvSpPr>
          <p:spPr>
            <a:xfrm>
              <a:off x="529947" y="6592723"/>
              <a:ext cx="457115" cy="329457"/>
            </a:xfrm>
            <a:custGeom>
              <a:avLst/>
              <a:gdLst/>
              <a:ahLst/>
              <a:cxnLst/>
              <a:rect l="l" t="t" r="r" b="b"/>
              <a:pathLst>
                <a:path w="10216" h="7363" extrusionOk="0">
                  <a:moveTo>
                    <a:pt x="1876" y="0"/>
                  </a:moveTo>
                  <a:lnTo>
                    <a:pt x="1" y="7363"/>
                  </a:lnTo>
                  <a:lnTo>
                    <a:pt x="10215" y="7363"/>
                  </a:lnTo>
                  <a:lnTo>
                    <a:pt x="956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1" name="Google Shape;1381;p39"/>
            <p:cNvSpPr/>
            <p:nvPr/>
          </p:nvSpPr>
          <p:spPr>
            <a:xfrm>
              <a:off x="559523" y="6584758"/>
              <a:ext cx="193567" cy="65507"/>
            </a:xfrm>
            <a:custGeom>
              <a:avLst/>
              <a:gdLst/>
              <a:ahLst/>
              <a:cxnLst/>
              <a:rect l="l" t="t" r="r" b="b"/>
              <a:pathLst>
                <a:path w="4326" h="1464" extrusionOk="0">
                  <a:moveTo>
                    <a:pt x="1613" y="0"/>
                  </a:moveTo>
                  <a:cubicBezTo>
                    <a:pt x="1227" y="0"/>
                    <a:pt x="842" y="38"/>
                    <a:pt x="464" y="112"/>
                  </a:cubicBezTo>
                  <a:cubicBezTo>
                    <a:pt x="184" y="168"/>
                    <a:pt x="1" y="440"/>
                    <a:pt x="56" y="720"/>
                  </a:cubicBezTo>
                  <a:cubicBezTo>
                    <a:pt x="105" y="966"/>
                    <a:pt x="318" y="1138"/>
                    <a:pt x="561" y="1138"/>
                  </a:cubicBezTo>
                  <a:cubicBezTo>
                    <a:pt x="595" y="1138"/>
                    <a:pt x="630" y="1135"/>
                    <a:pt x="664" y="1128"/>
                  </a:cubicBezTo>
                  <a:cubicBezTo>
                    <a:pt x="975" y="1066"/>
                    <a:pt x="1292" y="1035"/>
                    <a:pt x="1610" y="1035"/>
                  </a:cubicBezTo>
                  <a:cubicBezTo>
                    <a:pt x="1817" y="1035"/>
                    <a:pt x="2024" y="1048"/>
                    <a:pt x="2230" y="1075"/>
                  </a:cubicBezTo>
                  <a:cubicBezTo>
                    <a:pt x="2682" y="1132"/>
                    <a:pt x="3123" y="1248"/>
                    <a:pt x="3538" y="1423"/>
                  </a:cubicBezTo>
                  <a:cubicBezTo>
                    <a:pt x="3603" y="1451"/>
                    <a:pt x="3671" y="1464"/>
                    <a:pt x="3738" y="1464"/>
                  </a:cubicBezTo>
                  <a:cubicBezTo>
                    <a:pt x="3939" y="1464"/>
                    <a:pt x="4133" y="1344"/>
                    <a:pt x="4215" y="1146"/>
                  </a:cubicBezTo>
                  <a:cubicBezTo>
                    <a:pt x="4326" y="882"/>
                    <a:pt x="4203" y="579"/>
                    <a:pt x="3939" y="469"/>
                  </a:cubicBezTo>
                  <a:cubicBezTo>
                    <a:pt x="3436" y="257"/>
                    <a:pt x="2905" y="114"/>
                    <a:pt x="2359" y="47"/>
                  </a:cubicBezTo>
                  <a:cubicBezTo>
                    <a:pt x="2110" y="16"/>
                    <a:pt x="1861" y="0"/>
                    <a:pt x="161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2" name="Google Shape;1382;p39"/>
            <p:cNvSpPr/>
            <p:nvPr/>
          </p:nvSpPr>
          <p:spPr>
            <a:xfrm>
              <a:off x="462338" y="6642747"/>
              <a:ext cx="265651" cy="70966"/>
            </a:xfrm>
            <a:custGeom>
              <a:avLst/>
              <a:gdLst/>
              <a:ahLst/>
              <a:cxnLst/>
              <a:rect l="l" t="t" r="r" b="b"/>
              <a:pathLst>
                <a:path w="5937" h="1586" extrusionOk="0">
                  <a:moveTo>
                    <a:pt x="2951" y="1"/>
                  </a:moveTo>
                  <a:cubicBezTo>
                    <a:pt x="2056" y="1"/>
                    <a:pt x="1171" y="200"/>
                    <a:pt x="365" y="588"/>
                  </a:cubicBezTo>
                  <a:cubicBezTo>
                    <a:pt x="108" y="711"/>
                    <a:pt x="0" y="1020"/>
                    <a:pt x="123" y="1278"/>
                  </a:cubicBezTo>
                  <a:cubicBezTo>
                    <a:pt x="213" y="1463"/>
                    <a:pt x="398" y="1570"/>
                    <a:pt x="590" y="1570"/>
                  </a:cubicBezTo>
                  <a:cubicBezTo>
                    <a:pt x="665" y="1570"/>
                    <a:pt x="742" y="1554"/>
                    <a:pt x="814" y="1519"/>
                  </a:cubicBezTo>
                  <a:cubicBezTo>
                    <a:pt x="1480" y="1198"/>
                    <a:pt x="2211" y="1034"/>
                    <a:pt x="2951" y="1034"/>
                  </a:cubicBezTo>
                  <a:cubicBezTo>
                    <a:pt x="3091" y="1034"/>
                    <a:pt x="3231" y="1040"/>
                    <a:pt x="3371" y="1052"/>
                  </a:cubicBezTo>
                  <a:cubicBezTo>
                    <a:pt x="3983" y="1103"/>
                    <a:pt x="4571" y="1266"/>
                    <a:pt x="5120" y="1534"/>
                  </a:cubicBezTo>
                  <a:cubicBezTo>
                    <a:pt x="5195" y="1568"/>
                    <a:pt x="5270" y="1585"/>
                    <a:pt x="5348" y="1585"/>
                  </a:cubicBezTo>
                  <a:cubicBezTo>
                    <a:pt x="5539" y="1585"/>
                    <a:pt x="5724" y="1478"/>
                    <a:pt x="5813" y="1298"/>
                  </a:cubicBezTo>
                  <a:cubicBezTo>
                    <a:pt x="5937" y="1042"/>
                    <a:pt x="5830" y="731"/>
                    <a:pt x="5575" y="606"/>
                  </a:cubicBezTo>
                  <a:cubicBezTo>
                    <a:pt x="4912" y="281"/>
                    <a:pt x="4199" y="84"/>
                    <a:pt x="3458" y="22"/>
                  </a:cubicBezTo>
                  <a:cubicBezTo>
                    <a:pt x="3289" y="8"/>
                    <a:pt x="3120" y="1"/>
                    <a:pt x="295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3" name="Google Shape;1383;p39"/>
            <p:cNvSpPr/>
            <p:nvPr/>
          </p:nvSpPr>
          <p:spPr>
            <a:xfrm>
              <a:off x="344884" y="6678095"/>
              <a:ext cx="488123" cy="244084"/>
            </a:xfrm>
            <a:custGeom>
              <a:avLst/>
              <a:gdLst/>
              <a:ahLst/>
              <a:cxnLst/>
              <a:rect l="l" t="t" r="r" b="b"/>
              <a:pathLst>
                <a:path w="10909" h="5455" extrusionOk="0">
                  <a:moveTo>
                    <a:pt x="5456" y="0"/>
                  </a:moveTo>
                  <a:cubicBezTo>
                    <a:pt x="2444" y="0"/>
                    <a:pt x="1" y="2443"/>
                    <a:pt x="1" y="5455"/>
                  </a:cubicBezTo>
                  <a:lnTo>
                    <a:pt x="10909" y="5455"/>
                  </a:lnTo>
                  <a:cubicBezTo>
                    <a:pt x="10909" y="2443"/>
                    <a:pt x="8468" y="0"/>
                    <a:pt x="545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4" name="Google Shape;1384;p39"/>
            <p:cNvSpPr/>
            <p:nvPr/>
          </p:nvSpPr>
          <p:spPr>
            <a:xfrm>
              <a:off x="340410" y="6869690"/>
              <a:ext cx="646655" cy="52486"/>
            </a:xfrm>
            <a:custGeom>
              <a:avLst/>
              <a:gdLst/>
              <a:ahLst/>
              <a:cxnLst/>
              <a:rect l="l" t="t" r="r" b="b"/>
              <a:pathLst>
                <a:path w="14452" h="1173" extrusionOk="0">
                  <a:moveTo>
                    <a:pt x="1" y="0"/>
                  </a:moveTo>
                  <a:lnTo>
                    <a:pt x="1" y="1173"/>
                  </a:lnTo>
                  <a:lnTo>
                    <a:pt x="14451" y="1173"/>
                  </a:lnTo>
                  <a:lnTo>
                    <a:pt x="14348"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5" name="Google Shape;1385;p39"/>
            <p:cNvSpPr/>
            <p:nvPr/>
          </p:nvSpPr>
          <p:spPr>
            <a:xfrm>
              <a:off x="850763" y="6661361"/>
              <a:ext cx="105195" cy="162424"/>
            </a:xfrm>
            <a:custGeom>
              <a:avLst/>
              <a:gdLst/>
              <a:ahLst/>
              <a:cxnLst/>
              <a:rect l="l" t="t" r="r" b="b"/>
              <a:pathLst>
                <a:path w="2351" h="3630" extrusionOk="0">
                  <a:moveTo>
                    <a:pt x="1176" y="195"/>
                  </a:moveTo>
                  <a:cubicBezTo>
                    <a:pt x="1715" y="195"/>
                    <a:pt x="2156" y="922"/>
                    <a:pt x="2156" y="1816"/>
                  </a:cubicBezTo>
                  <a:cubicBezTo>
                    <a:pt x="2156" y="2710"/>
                    <a:pt x="1715" y="3435"/>
                    <a:pt x="1176" y="3435"/>
                  </a:cubicBezTo>
                  <a:cubicBezTo>
                    <a:pt x="635" y="3435"/>
                    <a:pt x="196" y="2710"/>
                    <a:pt x="196" y="1816"/>
                  </a:cubicBezTo>
                  <a:cubicBezTo>
                    <a:pt x="196" y="922"/>
                    <a:pt x="635" y="195"/>
                    <a:pt x="1176" y="195"/>
                  </a:cubicBezTo>
                  <a:close/>
                  <a:moveTo>
                    <a:pt x="1176" y="1"/>
                  </a:moveTo>
                  <a:cubicBezTo>
                    <a:pt x="528" y="1"/>
                    <a:pt x="0" y="815"/>
                    <a:pt x="0" y="1816"/>
                  </a:cubicBezTo>
                  <a:cubicBezTo>
                    <a:pt x="0" y="2817"/>
                    <a:pt x="528" y="3629"/>
                    <a:pt x="1176" y="3629"/>
                  </a:cubicBezTo>
                  <a:cubicBezTo>
                    <a:pt x="1823" y="3629"/>
                    <a:pt x="2350" y="2817"/>
                    <a:pt x="2350" y="1816"/>
                  </a:cubicBezTo>
                  <a:cubicBezTo>
                    <a:pt x="2350" y="815"/>
                    <a:pt x="1823" y="1"/>
                    <a:pt x="117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6" name="Google Shape;1386;p39"/>
            <p:cNvSpPr/>
            <p:nvPr/>
          </p:nvSpPr>
          <p:spPr>
            <a:xfrm>
              <a:off x="1346261" y="3933302"/>
              <a:ext cx="634574" cy="2667428"/>
            </a:xfrm>
            <a:custGeom>
              <a:avLst/>
              <a:gdLst/>
              <a:ahLst/>
              <a:cxnLst/>
              <a:rect l="l" t="t" r="r" b="b"/>
              <a:pathLst>
                <a:path w="14182" h="59614" extrusionOk="0">
                  <a:moveTo>
                    <a:pt x="5904" y="1"/>
                  </a:moveTo>
                  <a:cubicBezTo>
                    <a:pt x="5718" y="1"/>
                    <a:pt x="5530" y="10"/>
                    <a:pt x="5341" y="29"/>
                  </a:cubicBezTo>
                  <a:cubicBezTo>
                    <a:pt x="2211" y="348"/>
                    <a:pt x="0" y="3237"/>
                    <a:pt x="507" y="6341"/>
                  </a:cubicBezTo>
                  <a:lnTo>
                    <a:pt x="5092" y="34244"/>
                  </a:lnTo>
                  <a:cubicBezTo>
                    <a:pt x="5180" y="34787"/>
                    <a:pt x="5242" y="35335"/>
                    <a:pt x="5273" y="35884"/>
                  </a:cubicBezTo>
                  <a:lnTo>
                    <a:pt x="6674" y="59614"/>
                  </a:lnTo>
                  <a:lnTo>
                    <a:pt x="13222" y="58943"/>
                  </a:lnTo>
                  <a:lnTo>
                    <a:pt x="14162" y="34751"/>
                  </a:lnTo>
                  <a:cubicBezTo>
                    <a:pt x="14182" y="34268"/>
                    <a:pt x="14168" y="33782"/>
                    <a:pt x="14119" y="33298"/>
                  </a:cubicBezTo>
                  <a:lnTo>
                    <a:pt x="11329" y="4906"/>
                  </a:lnTo>
                  <a:cubicBezTo>
                    <a:pt x="11041" y="2094"/>
                    <a:pt x="8669" y="1"/>
                    <a:pt x="5904" y="1"/>
                  </a:cubicBezTo>
                  <a:close/>
                </a:path>
              </a:pathLst>
            </a:custGeom>
            <a:solidFill>
              <a:srgbClr val="FBC1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7" name="Google Shape;1387;p39"/>
            <p:cNvSpPr/>
            <p:nvPr/>
          </p:nvSpPr>
          <p:spPr>
            <a:xfrm>
              <a:off x="1353376" y="3978807"/>
              <a:ext cx="577524" cy="1053566"/>
            </a:xfrm>
            <a:custGeom>
              <a:avLst/>
              <a:gdLst/>
              <a:ahLst/>
              <a:cxnLst/>
              <a:rect l="l" t="t" r="r" b="b"/>
              <a:pathLst>
                <a:path w="12907" h="23546" extrusionOk="0">
                  <a:moveTo>
                    <a:pt x="2563" y="1"/>
                  </a:moveTo>
                  <a:cubicBezTo>
                    <a:pt x="934" y="1166"/>
                    <a:pt x="0" y="3196"/>
                    <a:pt x="348" y="5324"/>
                  </a:cubicBezTo>
                  <a:lnTo>
                    <a:pt x="3341" y="23546"/>
                  </a:lnTo>
                  <a:lnTo>
                    <a:pt x="12906" y="21551"/>
                  </a:lnTo>
                  <a:lnTo>
                    <a:pt x="11170" y="3888"/>
                  </a:lnTo>
                  <a:cubicBezTo>
                    <a:pt x="11005" y="2283"/>
                    <a:pt x="10159" y="917"/>
                    <a:pt x="8950" y="36"/>
                  </a:cubicBezTo>
                  <a:cubicBezTo>
                    <a:pt x="6668" y="19"/>
                    <a:pt x="4427" y="5"/>
                    <a:pt x="256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8" name="Google Shape;1388;p39"/>
            <p:cNvSpPr/>
            <p:nvPr/>
          </p:nvSpPr>
          <p:spPr>
            <a:xfrm>
              <a:off x="1628598" y="6312221"/>
              <a:ext cx="314826" cy="288426"/>
            </a:xfrm>
            <a:custGeom>
              <a:avLst/>
              <a:gdLst/>
              <a:ahLst/>
              <a:cxnLst/>
              <a:rect l="l" t="t" r="r" b="b"/>
              <a:pathLst>
                <a:path w="7036" h="6446" extrusionOk="0">
                  <a:moveTo>
                    <a:pt x="7035" y="1"/>
                  </a:moveTo>
                  <a:lnTo>
                    <a:pt x="0" y="278"/>
                  </a:lnTo>
                  <a:lnTo>
                    <a:pt x="364" y="6445"/>
                  </a:lnTo>
                  <a:lnTo>
                    <a:pt x="6912" y="5774"/>
                  </a:lnTo>
                  <a:lnTo>
                    <a:pt x="7035"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9" name="Google Shape;1389;p39"/>
            <p:cNvSpPr/>
            <p:nvPr/>
          </p:nvSpPr>
          <p:spPr>
            <a:xfrm>
              <a:off x="1644840" y="6570575"/>
              <a:ext cx="818476" cy="349369"/>
            </a:xfrm>
            <a:custGeom>
              <a:avLst/>
              <a:gdLst/>
              <a:ahLst/>
              <a:cxnLst/>
              <a:rect l="l" t="t" r="r" b="b"/>
              <a:pathLst>
                <a:path w="18292" h="7808" extrusionOk="0">
                  <a:moveTo>
                    <a:pt x="6549" y="0"/>
                  </a:moveTo>
                  <a:lnTo>
                    <a:pt x="1" y="671"/>
                  </a:lnTo>
                  <a:lnTo>
                    <a:pt x="217" y="7808"/>
                  </a:lnTo>
                  <a:lnTo>
                    <a:pt x="18291" y="7808"/>
                  </a:lnTo>
                  <a:lnTo>
                    <a:pt x="18032" y="5784"/>
                  </a:lnTo>
                  <a:cubicBezTo>
                    <a:pt x="17646" y="4364"/>
                    <a:pt x="16568" y="3237"/>
                    <a:pt x="15168" y="2784"/>
                  </a:cubicBezTo>
                  <a:lnTo>
                    <a:pt x="654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0" name="Google Shape;1390;p39"/>
            <p:cNvSpPr/>
            <p:nvPr/>
          </p:nvSpPr>
          <p:spPr>
            <a:xfrm>
              <a:off x="1652894" y="6670399"/>
              <a:ext cx="810421" cy="249632"/>
            </a:xfrm>
            <a:custGeom>
              <a:avLst/>
              <a:gdLst/>
              <a:ahLst/>
              <a:cxnLst/>
              <a:rect l="l" t="t" r="r" b="b"/>
              <a:pathLst>
                <a:path w="18112" h="5579" extrusionOk="0">
                  <a:moveTo>
                    <a:pt x="13276" y="0"/>
                  </a:moveTo>
                  <a:cubicBezTo>
                    <a:pt x="12303" y="628"/>
                    <a:pt x="10810" y="1960"/>
                    <a:pt x="10370" y="4405"/>
                  </a:cubicBezTo>
                  <a:lnTo>
                    <a:pt x="1" y="4405"/>
                  </a:lnTo>
                  <a:lnTo>
                    <a:pt x="37" y="5578"/>
                  </a:lnTo>
                  <a:lnTo>
                    <a:pt x="18111" y="5578"/>
                  </a:lnTo>
                  <a:lnTo>
                    <a:pt x="17961" y="4405"/>
                  </a:lnTo>
                  <a:lnTo>
                    <a:pt x="10969" y="4405"/>
                  </a:lnTo>
                  <a:cubicBezTo>
                    <a:pt x="11477" y="1843"/>
                    <a:pt x="13280" y="641"/>
                    <a:pt x="14028" y="244"/>
                  </a:cubicBezTo>
                  <a:lnTo>
                    <a:pt x="1327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1" name="Google Shape;1391;p39"/>
            <p:cNvSpPr/>
            <p:nvPr/>
          </p:nvSpPr>
          <p:spPr>
            <a:xfrm>
              <a:off x="2084407" y="6604759"/>
              <a:ext cx="112757" cy="108417"/>
            </a:xfrm>
            <a:custGeom>
              <a:avLst/>
              <a:gdLst/>
              <a:ahLst/>
              <a:cxnLst/>
              <a:rect l="l" t="t" r="r" b="b"/>
              <a:pathLst>
                <a:path w="2520" h="2423" extrusionOk="0">
                  <a:moveTo>
                    <a:pt x="1882" y="0"/>
                  </a:moveTo>
                  <a:cubicBezTo>
                    <a:pt x="1756" y="0"/>
                    <a:pt x="1631" y="48"/>
                    <a:pt x="1537" y="143"/>
                  </a:cubicBezTo>
                  <a:lnTo>
                    <a:pt x="192" y="1488"/>
                  </a:lnTo>
                  <a:cubicBezTo>
                    <a:pt x="0" y="1676"/>
                    <a:pt x="0" y="1990"/>
                    <a:pt x="192" y="2180"/>
                  </a:cubicBezTo>
                  <a:lnTo>
                    <a:pt x="294" y="2281"/>
                  </a:lnTo>
                  <a:cubicBezTo>
                    <a:pt x="388" y="2376"/>
                    <a:pt x="514" y="2423"/>
                    <a:pt x="639" y="2423"/>
                  </a:cubicBezTo>
                  <a:cubicBezTo>
                    <a:pt x="765" y="2423"/>
                    <a:pt x="891" y="2376"/>
                    <a:pt x="986" y="2281"/>
                  </a:cubicBezTo>
                  <a:lnTo>
                    <a:pt x="2330" y="937"/>
                  </a:lnTo>
                  <a:cubicBezTo>
                    <a:pt x="2519" y="747"/>
                    <a:pt x="2519" y="433"/>
                    <a:pt x="2330" y="245"/>
                  </a:cubicBezTo>
                  <a:lnTo>
                    <a:pt x="2227" y="143"/>
                  </a:lnTo>
                  <a:cubicBezTo>
                    <a:pt x="2133" y="48"/>
                    <a:pt x="2007" y="0"/>
                    <a:pt x="188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2" name="Google Shape;1392;p39"/>
            <p:cNvSpPr/>
            <p:nvPr/>
          </p:nvSpPr>
          <p:spPr>
            <a:xfrm>
              <a:off x="2004718" y="6579344"/>
              <a:ext cx="112713" cy="108417"/>
            </a:xfrm>
            <a:custGeom>
              <a:avLst/>
              <a:gdLst/>
              <a:ahLst/>
              <a:cxnLst/>
              <a:rect l="l" t="t" r="r" b="b"/>
              <a:pathLst>
                <a:path w="2519" h="2423" extrusionOk="0">
                  <a:moveTo>
                    <a:pt x="1881" y="0"/>
                  </a:moveTo>
                  <a:cubicBezTo>
                    <a:pt x="1755" y="0"/>
                    <a:pt x="1629" y="48"/>
                    <a:pt x="1534" y="142"/>
                  </a:cubicBezTo>
                  <a:lnTo>
                    <a:pt x="190" y="1486"/>
                  </a:lnTo>
                  <a:cubicBezTo>
                    <a:pt x="1" y="1677"/>
                    <a:pt x="1" y="1987"/>
                    <a:pt x="190" y="2179"/>
                  </a:cubicBezTo>
                  <a:lnTo>
                    <a:pt x="293" y="2280"/>
                  </a:lnTo>
                  <a:cubicBezTo>
                    <a:pt x="387" y="2375"/>
                    <a:pt x="513" y="2423"/>
                    <a:pt x="638" y="2423"/>
                  </a:cubicBezTo>
                  <a:cubicBezTo>
                    <a:pt x="764" y="2423"/>
                    <a:pt x="889" y="2375"/>
                    <a:pt x="983" y="2280"/>
                  </a:cubicBezTo>
                  <a:lnTo>
                    <a:pt x="2328" y="936"/>
                  </a:lnTo>
                  <a:cubicBezTo>
                    <a:pt x="2518" y="747"/>
                    <a:pt x="2518" y="434"/>
                    <a:pt x="2328" y="243"/>
                  </a:cubicBezTo>
                  <a:lnTo>
                    <a:pt x="2226" y="142"/>
                  </a:lnTo>
                  <a:cubicBezTo>
                    <a:pt x="2132" y="48"/>
                    <a:pt x="2006" y="0"/>
                    <a:pt x="188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3" name="Google Shape;1393;p39"/>
            <p:cNvSpPr/>
            <p:nvPr/>
          </p:nvSpPr>
          <p:spPr>
            <a:xfrm>
              <a:off x="1921673" y="6550529"/>
              <a:ext cx="112668" cy="108462"/>
            </a:xfrm>
            <a:custGeom>
              <a:avLst/>
              <a:gdLst/>
              <a:ahLst/>
              <a:cxnLst/>
              <a:rect l="l" t="t" r="r" b="b"/>
              <a:pathLst>
                <a:path w="2518" h="2424" extrusionOk="0">
                  <a:moveTo>
                    <a:pt x="1881" y="1"/>
                  </a:moveTo>
                  <a:cubicBezTo>
                    <a:pt x="1755" y="1"/>
                    <a:pt x="1630" y="48"/>
                    <a:pt x="1535" y="142"/>
                  </a:cubicBezTo>
                  <a:lnTo>
                    <a:pt x="191" y="1487"/>
                  </a:lnTo>
                  <a:cubicBezTo>
                    <a:pt x="1" y="1678"/>
                    <a:pt x="1" y="1990"/>
                    <a:pt x="191" y="2179"/>
                  </a:cubicBezTo>
                  <a:lnTo>
                    <a:pt x="292" y="2280"/>
                  </a:lnTo>
                  <a:cubicBezTo>
                    <a:pt x="387" y="2376"/>
                    <a:pt x="513" y="2423"/>
                    <a:pt x="638" y="2423"/>
                  </a:cubicBezTo>
                  <a:cubicBezTo>
                    <a:pt x="764" y="2423"/>
                    <a:pt x="889" y="2376"/>
                    <a:pt x="985" y="2280"/>
                  </a:cubicBezTo>
                  <a:lnTo>
                    <a:pt x="2329" y="936"/>
                  </a:lnTo>
                  <a:cubicBezTo>
                    <a:pt x="2518" y="747"/>
                    <a:pt x="2518" y="434"/>
                    <a:pt x="2329" y="244"/>
                  </a:cubicBezTo>
                  <a:lnTo>
                    <a:pt x="2227" y="142"/>
                  </a:lnTo>
                  <a:cubicBezTo>
                    <a:pt x="2132" y="48"/>
                    <a:pt x="2006" y="1"/>
                    <a:pt x="188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4" name="Google Shape;1394;p39"/>
            <p:cNvSpPr/>
            <p:nvPr/>
          </p:nvSpPr>
          <p:spPr>
            <a:xfrm>
              <a:off x="1739787" y="6663106"/>
              <a:ext cx="148643" cy="148688"/>
            </a:xfrm>
            <a:custGeom>
              <a:avLst/>
              <a:gdLst/>
              <a:ahLst/>
              <a:cxnLst/>
              <a:rect l="l" t="t" r="r" b="b"/>
              <a:pathLst>
                <a:path w="3322" h="3323" extrusionOk="0">
                  <a:moveTo>
                    <a:pt x="1661" y="195"/>
                  </a:moveTo>
                  <a:cubicBezTo>
                    <a:pt x="2469" y="195"/>
                    <a:pt x="3126" y="854"/>
                    <a:pt x="3127" y="1662"/>
                  </a:cubicBezTo>
                  <a:cubicBezTo>
                    <a:pt x="3127" y="2470"/>
                    <a:pt x="2469" y="3128"/>
                    <a:pt x="1661" y="3128"/>
                  </a:cubicBezTo>
                  <a:cubicBezTo>
                    <a:pt x="853" y="3128"/>
                    <a:pt x="195" y="2470"/>
                    <a:pt x="195" y="1662"/>
                  </a:cubicBezTo>
                  <a:cubicBezTo>
                    <a:pt x="195" y="853"/>
                    <a:pt x="853" y="195"/>
                    <a:pt x="1661" y="195"/>
                  </a:cubicBezTo>
                  <a:close/>
                  <a:moveTo>
                    <a:pt x="1661" y="0"/>
                  </a:moveTo>
                  <a:cubicBezTo>
                    <a:pt x="746" y="0"/>
                    <a:pt x="1" y="747"/>
                    <a:pt x="1" y="1662"/>
                  </a:cubicBezTo>
                  <a:cubicBezTo>
                    <a:pt x="1" y="2578"/>
                    <a:pt x="746" y="3323"/>
                    <a:pt x="1661" y="3323"/>
                  </a:cubicBezTo>
                  <a:cubicBezTo>
                    <a:pt x="2577" y="3323"/>
                    <a:pt x="3322" y="2578"/>
                    <a:pt x="3322" y="1662"/>
                  </a:cubicBezTo>
                  <a:cubicBezTo>
                    <a:pt x="3322" y="747"/>
                    <a:pt x="2577" y="0"/>
                    <a:pt x="166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5" name="Google Shape;1395;p39"/>
            <p:cNvSpPr/>
            <p:nvPr/>
          </p:nvSpPr>
          <p:spPr>
            <a:xfrm>
              <a:off x="710624" y="3781798"/>
              <a:ext cx="1284182" cy="1178360"/>
            </a:xfrm>
            <a:custGeom>
              <a:avLst/>
              <a:gdLst/>
              <a:ahLst/>
              <a:cxnLst/>
              <a:rect l="l" t="t" r="r" b="b"/>
              <a:pathLst>
                <a:path w="28700" h="26335" extrusionOk="0">
                  <a:moveTo>
                    <a:pt x="3941" y="0"/>
                  </a:moveTo>
                  <a:cubicBezTo>
                    <a:pt x="3941" y="0"/>
                    <a:pt x="0" y="5096"/>
                    <a:pt x="447" y="12583"/>
                  </a:cubicBezTo>
                  <a:cubicBezTo>
                    <a:pt x="850" y="19388"/>
                    <a:pt x="82" y="25287"/>
                    <a:pt x="82" y="25287"/>
                  </a:cubicBezTo>
                  <a:lnTo>
                    <a:pt x="13684" y="26334"/>
                  </a:lnTo>
                  <a:lnTo>
                    <a:pt x="15079" y="20131"/>
                  </a:lnTo>
                  <a:lnTo>
                    <a:pt x="15359" y="26334"/>
                  </a:lnTo>
                  <a:lnTo>
                    <a:pt x="28700" y="24651"/>
                  </a:lnTo>
                  <a:lnTo>
                    <a:pt x="2492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6" name="Google Shape;1396;p39"/>
            <p:cNvSpPr/>
            <p:nvPr/>
          </p:nvSpPr>
          <p:spPr>
            <a:xfrm>
              <a:off x="787092" y="3781798"/>
              <a:ext cx="1051329" cy="204037"/>
            </a:xfrm>
            <a:custGeom>
              <a:avLst/>
              <a:gdLst/>
              <a:ahLst/>
              <a:cxnLst/>
              <a:rect l="l" t="t" r="r" b="b"/>
              <a:pathLst>
                <a:path w="23496" h="4560" extrusionOk="0">
                  <a:moveTo>
                    <a:pt x="2232" y="0"/>
                  </a:moveTo>
                  <a:cubicBezTo>
                    <a:pt x="2232" y="0"/>
                    <a:pt x="1007" y="1585"/>
                    <a:pt x="0" y="4284"/>
                  </a:cubicBezTo>
                  <a:cubicBezTo>
                    <a:pt x="2284" y="4477"/>
                    <a:pt x="4407" y="4559"/>
                    <a:pt x="6368" y="4559"/>
                  </a:cubicBezTo>
                  <a:cubicBezTo>
                    <a:pt x="17607" y="4559"/>
                    <a:pt x="23495" y="1852"/>
                    <a:pt x="23495" y="1852"/>
                  </a:cubicBezTo>
                  <a:lnTo>
                    <a:pt x="23211"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7" name="Google Shape;1397;p39"/>
            <p:cNvSpPr/>
            <p:nvPr/>
          </p:nvSpPr>
          <p:spPr>
            <a:xfrm>
              <a:off x="1502374" y="3776071"/>
              <a:ext cx="88371" cy="408611"/>
            </a:xfrm>
            <a:custGeom>
              <a:avLst/>
              <a:gdLst/>
              <a:ahLst/>
              <a:cxnLst/>
              <a:rect l="l" t="t" r="r" b="b"/>
              <a:pathLst>
                <a:path w="1975" h="9132" extrusionOk="0">
                  <a:moveTo>
                    <a:pt x="1845" y="1"/>
                  </a:moveTo>
                  <a:cubicBezTo>
                    <a:pt x="1774" y="1"/>
                    <a:pt x="1716" y="57"/>
                    <a:pt x="1716" y="128"/>
                  </a:cubicBezTo>
                  <a:lnTo>
                    <a:pt x="1609" y="7721"/>
                  </a:lnTo>
                  <a:cubicBezTo>
                    <a:pt x="1609" y="8356"/>
                    <a:pt x="1089" y="8874"/>
                    <a:pt x="453" y="8874"/>
                  </a:cubicBezTo>
                  <a:lnTo>
                    <a:pt x="130" y="8874"/>
                  </a:lnTo>
                  <a:cubicBezTo>
                    <a:pt x="58" y="8874"/>
                    <a:pt x="1" y="8931"/>
                    <a:pt x="1" y="9002"/>
                  </a:cubicBezTo>
                  <a:cubicBezTo>
                    <a:pt x="1" y="9074"/>
                    <a:pt x="58" y="9131"/>
                    <a:pt x="130" y="9131"/>
                  </a:cubicBezTo>
                  <a:lnTo>
                    <a:pt x="453" y="9131"/>
                  </a:lnTo>
                  <a:cubicBezTo>
                    <a:pt x="1232" y="9131"/>
                    <a:pt x="1866" y="8499"/>
                    <a:pt x="1866" y="7722"/>
                  </a:cubicBezTo>
                  <a:lnTo>
                    <a:pt x="1973" y="132"/>
                  </a:lnTo>
                  <a:cubicBezTo>
                    <a:pt x="1975" y="61"/>
                    <a:pt x="1917" y="4"/>
                    <a:pt x="184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8" name="Google Shape;1398;p39"/>
            <p:cNvSpPr/>
            <p:nvPr/>
          </p:nvSpPr>
          <p:spPr>
            <a:xfrm>
              <a:off x="717604" y="3776026"/>
              <a:ext cx="284489" cy="418858"/>
            </a:xfrm>
            <a:custGeom>
              <a:avLst/>
              <a:gdLst/>
              <a:ahLst/>
              <a:cxnLst/>
              <a:rect l="l" t="t" r="r" b="b"/>
              <a:pathLst>
                <a:path w="6358" h="9361" extrusionOk="0">
                  <a:moveTo>
                    <a:pt x="6219" y="0"/>
                  </a:moveTo>
                  <a:cubicBezTo>
                    <a:pt x="6157" y="0"/>
                    <a:pt x="6103" y="42"/>
                    <a:pt x="6090" y="105"/>
                  </a:cubicBezTo>
                  <a:lnTo>
                    <a:pt x="5528" y="2909"/>
                  </a:lnTo>
                  <a:cubicBezTo>
                    <a:pt x="4969" y="5708"/>
                    <a:pt x="3044" y="7988"/>
                    <a:pt x="376" y="9008"/>
                  </a:cubicBezTo>
                  <a:lnTo>
                    <a:pt x="100" y="9112"/>
                  </a:lnTo>
                  <a:cubicBezTo>
                    <a:pt x="33" y="9138"/>
                    <a:pt x="0" y="9212"/>
                    <a:pt x="26" y="9279"/>
                  </a:cubicBezTo>
                  <a:cubicBezTo>
                    <a:pt x="45" y="9330"/>
                    <a:pt x="95" y="9361"/>
                    <a:pt x="148" y="9361"/>
                  </a:cubicBezTo>
                  <a:cubicBezTo>
                    <a:pt x="163" y="9361"/>
                    <a:pt x="179" y="9360"/>
                    <a:pt x="195" y="9354"/>
                  </a:cubicBezTo>
                  <a:lnTo>
                    <a:pt x="471" y="9248"/>
                  </a:lnTo>
                  <a:cubicBezTo>
                    <a:pt x="3220" y="8197"/>
                    <a:pt x="5206" y="5847"/>
                    <a:pt x="5784" y="2960"/>
                  </a:cubicBezTo>
                  <a:lnTo>
                    <a:pt x="6343" y="155"/>
                  </a:lnTo>
                  <a:cubicBezTo>
                    <a:pt x="6357" y="85"/>
                    <a:pt x="6312" y="16"/>
                    <a:pt x="6242" y="2"/>
                  </a:cubicBezTo>
                  <a:cubicBezTo>
                    <a:pt x="6234" y="1"/>
                    <a:pt x="6227" y="0"/>
                    <a:pt x="621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9" name="Google Shape;1399;p39"/>
            <p:cNvSpPr/>
            <p:nvPr/>
          </p:nvSpPr>
          <p:spPr>
            <a:xfrm>
              <a:off x="1378701" y="3775982"/>
              <a:ext cx="143721" cy="912395"/>
            </a:xfrm>
            <a:custGeom>
              <a:avLst/>
              <a:gdLst/>
              <a:ahLst/>
              <a:cxnLst/>
              <a:rect l="l" t="t" r="r" b="b"/>
              <a:pathLst>
                <a:path w="3212" h="20391" extrusionOk="0">
                  <a:moveTo>
                    <a:pt x="3085" y="0"/>
                  </a:moveTo>
                  <a:cubicBezTo>
                    <a:pt x="3018" y="1"/>
                    <a:pt x="2954" y="53"/>
                    <a:pt x="2951" y="124"/>
                  </a:cubicBezTo>
                  <a:cubicBezTo>
                    <a:pt x="2949" y="192"/>
                    <a:pt x="2692" y="6945"/>
                    <a:pt x="2628" y="11740"/>
                  </a:cubicBezTo>
                  <a:cubicBezTo>
                    <a:pt x="2563" y="16491"/>
                    <a:pt x="68" y="20151"/>
                    <a:pt x="42" y="20187"/>
                  </a:cubicBezTo>
                  <a:cubicBezTo>
                    <a:pt x="0" y="20246"/>
                    <a:pt x="15" y="20326"/>
                    <a:pt x="75" y="20367"/>
                  </a:cubicBezTo>
                  <a:cubicBezTo>
                    <a:pt x="96" y="20383"/>
                    <a:pt x="122" y="20390"/>
                    <a:pt x="148" y="20390"/>
                  </a:cubicBezTo>
                  <a:cubicBezTo>
                    <a:pt x="189" y="20390"/>
                    <a:pt x="228" y="20372"/>
                    <a:pt x="256" y="20333"/>
                  </a:cubicBezTo>
                  <a:cubicBezTo>
                    <a:pt x="282" y="20297"/>
                    <a:pt x="2822" y="16576"/>
                    <a:pt x="2887" y="11743"/>
                  </a:cubicBezTo>
                  <a:cubicBezTo>
                    <a:pt x="2951" y="6951"/>
                    <a:pt x="3207" y="202"/>
                    <a:pt x="3210" y="134"/>
                  </a:cubicBezTo>
                  <a:cubicBezTo>
                    <a:pt x="3211" y="63"/>
                    <a:pt x="3157" y="3"/>
                    <a:pt x="308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0" name="Google Shape;1400;p39"/>
            <p:cNvSpPr/>
            <p:nvPr/>
          </p:nvSpPr>
          <p:spPr>
            <a:xfrm>
              <a:off x="848973" y="2534418"/>
              <a:ext cx="989446" cy="1395597"/>
            </a:xfrm>
            <a:custGeom>
              <a:avLst/>
              <a:gdLst/>
              <a:ahLst/>
              <a:cxnLst/>
              <a:rect l="l" t="t" r="r" b="b"/>
              <a:pathLst>
                <a:path w="22113" h="31190" extrusionOk="0">
                  <a:moveTo>
                    <a:pt x="11311" y="1"/>
                  </a:moveTo>
                  <a:cubicBezTo>
                    <a:pt x="10257" y="1"/>
                    <a:pt x="9203" y="90"/>
                    <a:pt x="8161" y="267"/>
                  </a:cubicBezTo>
                  <a:lnTo>
                    <a:pt x="0" y="1817"/>
                  </a:lnTo>
                  <a:cubicBezTo>
                    <a:pt x="0" y="1817"/>
                    <a:pt x="2018" y="14712"/>
                    <a:pt x="1409" y="20393"/>
                  </a:cubicBezTo>
                  <a:cubicBezTo>
                    <a:pt x="1145" y="22858"/>
                    <a:pt x="284" y="28579"/>
                    <a:pt x="284" y="28579"/>
                  </a:cubicBezTo>
                  <a:cubicBezTo>
                    <a:pt x="284" y="28579"/>
                    <a:pt x="2815" y="31189"/>
                    <a:pt x="11307" y="31189"/>
                  </a:cubicBezTo>
                  <a:cubicBezTo>
                    <a:pt x="19798" y="31189"/>
                    <a:pt x="22112" y="29729"/>
                    <a:pt x="22112" y="29729"/>
                  </a:cubicBezTo>
                  <a:cubicBezTo>
                    <a:pt x="22112" y="29729"/>
                    <a:pt x="21367" y="22870"/>
                    <a:pt x="21256" y="20391"/>
                  </a:cubicBezTo>
                  <a:cubicBezTo>
                    <a:pt x="21054" y="15873"/>
                    <a:pt x="21160" y="8965"/>
                    <a:pt x="21400" y="4732"/>
                  </a:cubicBezTo>
                  <a:cubicBezTo>
                    <a:pt x="21503" y="2947"/>
                    <a:pt x="20262" y="1363"/>
                    <a:pt x="18504" y="1031"/>
                  </a:cubicBezTo>
                  <a:lnTo>
                    <a:pt x="14454" y="266"/>
                  </a:lnTo>
                  <a:cubicBezTo>
                    <a:pt x="13414" y="89"/>
                    <a:pt x="12362" y="1"/>
                    <a:pt x="1131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1" name="Google Shape;1401;p39"/>
            <p:cNvSpPr/>
            <p:nvPr/>
          </p:nvSpPr>
          <p:spPr>
            <a:xfrm>
              <a:off x="1094261" y="2566902"/>
              <a:ext cx="520921" cy="241668"/>
            </a:xfrm>
            <a:custGeom>
              <a:avLst/>
              <a:gdLst/>
              <a:ahLst/>
              <a:cxnLst/>
              <a:rect l="l" t="t" r="r" b="b"/>
              <a:pathLst>
                <a:path w="11642" h="5401" extrusionOk="0">
                  <a:moveTo>
                    <a:pt x="11416" y="0"/>
                  </a:moveTo>
                  <a:cubicBezTo>
                    <a:pt x="11273" y="2875"/>
                    <a:pt x="9594" y="5172"/>
                    <a:pt x="6598" y="5172"/>
                  </a:cubicBezTo>
                  <a:cubicBezTo>
                    <a:pt x="3603" y="5172"/>
                    <a:pt x="374" y="2879"/>
                    <a:pt x="228" y="6"/>
                  </a:cubicBezTo>
                  <a:lnTo>
                    <a:pt x="0" y="49"/>
                  </a:lnTo>
                  <a:cubicBezTo>
                    <a:pt x="169" y="3029"/>
                    <a:pt x="3490" y="5401"/>
                    <a:pt x="6598" y="5401"/>
                  </a:cubicBezTo>
                  <a:cubicBezTo>
                    <a:pt x="6600" y="5401"/>
                    <a:pt x="6601" y="5401"/>
                    <a:pt x="6603" y="5401"/>
                  </a:cubicBezTo>
                  <a:cubicBezTo>
                    <a:pt x="9709" y="5401"/>
                    <a:pt x="11478" y="3023"/>
                    <a:pt x="11642" y="43"/>
                  </a:cubicBezTo>
                  <a:lnTo>
                    <a:pt x="11416"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2" name="Google Shape;1402;p39"/>
            <p:cNvSpPr/>
            <p:nvPr/>
          </p:nvSpPr>
          <p:spPr>
            <a:xfrm>
              <a:off x="1135739" y="2534418"/>
              <a:ext cx="440604" cy="224128"/>
            </a:xfrm>
            <a:custGeom>
              <a:avLst/>
              <a:gdLst/>
              <a:ahLst/>
              <a:cxnLst/>
              <a:rect l="l" t="t" r="r" b="b"/>
              <a:pathLst>
                <a:path w="9847" h="5009" extrusionOk="0">
                  <a:moveTo>
                    <a:pt x="4903" y="1"/>
                  </a:moveTo>
                  <a:cubicBezTo>
                    <a:pt x="3849" y="1"/>
                    <a:pt x="2796" y="90"/>
                    <a:pt x="1753" y="267"/>
                  </a:cubicBezTo>
                  <a:lnTo>
                    <a:pt x="0" y="563"/>
                  </a:lnTo>
                  <a:cubicBezTo>
                    <a:pt x="252" y="3062"/>
                    <a:pt x="3135" y="5008"/>
                    <a:pt x="5699" y="5008"/>
                  </a:cubicBezTo>
                  <a:cubicBezTo>
                    <a:pt x="8261" y="5008"/>
                    <a:pt x="9591" y="3063"/>
                    <a:pt x="9847" y="569"/>
                  </a:cubicBezTo>
                  <a:lnTo>
                    <a:pt x="8046" y="266"/>
                  </a:lnTo>
                  <a:cubicBezTo>
                    <a:pt x="7006" y="89"/>
                    <a:pt x="5955" y="1"/>
                    <a:pt x="4903" y="1"/>
                  </a:cubicBezTo>
                  <a:close/>
                </a:path>
              </a:pathLst>
            </a:custGeom>
            <a:solidFill>
              <a:srgbClr val="FBC1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3" name="Google Shape;1403;p39"/>
            <p:cNvSpPr/>
            <p:nvPr/>
          </p:nvSpPr>
          <p:spPr>
            <a:xfrm>
              <a:off x="1224691" y="2290114"/>
              <a:ext cx="289411" cy="421632"/>
            </a:xfrm>
            <a:custGeom>
              <a:avLst/>
              <a:gdLst/>
              <a:ahLst/>
              <a:cxnLst/>
              <a:rect l="l" t="t" r="r" b="b"/>
              <a:pathLst>
                <a:path w="6468" h="9423" extrusionOk="0">
                  <a:moveTo>
                    <a:pt x="488" y="1"/>
                  </a:moveTo>
                  <a:lnTo>
                    <a:pt x="102" y="6242"/>
                  </a:lnTo>
                  <a:cubicBezTo>
                    <a:pt x="0" y="7894"/>
                    <a:pt x="1254" y="9315"/>
                    <a:pt x="2906" y="9417"/>
                  </a:cubicBezTo>
                  <a:cubicBezTo>
                    <a:pt x="2970" y="9421"/>
                    <a:pt x="3033" y="9423"/>
                    <a:pt x="3095" y="9423"/>
                  </a:cubicBezTo>
                  <a:cubicBezTo>
                    <a:pt x="4665" y="9423"/>
                    <a:pt x="5984" y="8201"/>
                    <a:pt x="6081" y="6611"/>
                  </a:cubicBezTo>
                  <a:lnTo>
                    <a:pt x="6467" y="371"/>
                  </a:lnTo>
                  <a:lnTo>
                    <a:pt x="488" y="1"/>
                  </a:lnTo>
                  <a:close/>
                </a:path>
              </a:pathLst>
            </a:custGeom>
            <a:solidFill>
              <a:srgbClr val="FBC1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4" name="Google Shape;1404;p39"/>
            <p:cNvSpPr/>
            <p:nvPr/>
          </p:nvSpPr>
          <p:spPr>
            <a:xfrm>
              <a:off x="1239949" y="2290114"/>
              <a:ext cx="274153" cy="243458"/>
            </a:xfrm>
            <a:custGeom>
              <a:avLst/>
              <a:gdLst/>
              <a:ahLst/>
              <a:cxnLst/>
              <a:rect l="l" t="t" r="r" b="b"/>
              <a:pathLst>
                <a:path w="6127" h="5441" extrusionOk="0">
                  <a:moveTo>
                    <a:pt x="147" y="1"/>
                  </a:moveTo>
                  <a:lnTo>
                    <a:pt x="1" y="2379"/>
                  </a:lnTo>
                  <a:cubicBezTo>
                    <a:pt x="782" y="3444"/>
                    <a:pt x="3073" y="5441"/>
                    <a:pt x="5171" y="5441"/>
                  </a:cubicBezTo>
                  <a:cubicBezTo>
                    <a:pt x="5389" y="5441"/>
                    <a:pt x="5605" y="5419"/>
                    <a:pt x="5817" y="5372"/>
                  </a:cubicBezTo>
                  <a:lnTo>
                    <a:pt x="6126" y="371"/>
                  </a:lnTo>
                  <a:lnTo>
                    <a:pt x="147"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5" name="Google Shape;1405;p39"/>
            <p:cNvSpPr/>
            <p:nvPr/>
          </p:nvSpPr>
          <p:spPr>
            <a:xfrm>
              <a:off x="1066341" y="2089480"/>
              <a:ext cx="159471" cy="166228"/>
            </a:xfrm>
            <a:custGeom>
              <a:avLst/>
              <a:gdLst/>
              <a:ahLst/>
              <a:cxnLst/>
              <a:rect l="l" t="t" r="r" b="b"/>
              <a:pathLst>
                <a:path w="3564" h="3715" extrusionOk="0">
                  <a:moveTo>
                    <a:pt x="1544" y="1"/>
                  </a:moveTo>
                  <a:cubicBezTo>
                    <a:pt x="1399" y="1"/>
                    <a:pt x="1254" y="26"/>
                    <a:pt x="1113" y="78"/>
                  </a:cubicBezTo>
                  <a:cubicBezTo>
                    <a:pt x="334" y="371"/>
                    <a:pt x="1" y="1404"/>
                    <a:pt x="371" y="2388"/>
                  </a:cubicBezTo>
                  <a:cubicBezTo>
                    <a:pt x="675" y="3194"/>
                    <a:pt x="1355" y="3715"/>
                    <a:pt x="2020" y="3715"/>
                  </a:cubicBezTo>
                  <a:cubicBezTo>
                    <a:pt x="2166" y="3715"/>
                    <a:pt x="2312" y="3689"/>
                    <a:pt x="2452" y="3637"/>
                  </a:cubicBezTo>
                  <a:cubicBezTo>
                    <a:pt x="3232" y="3345"/>
                    <a:pt x="3563" y="2311"/>
                    <a:pt x="3194" y="1327"/>
                  </a:cubicBezTo>
                  <a:cubicBezTo>
                    <a:pt x="2891" y="521"/>
                    <a:pt x="2210" y="1"/>
                    <a:pt x="1544" y="1"/>
                  </a:cubicBezTo>
                  <a:close/>
                </a:path>
              </a:pathLst>
            </a:custGeom>
            <a:solidFill>
              <a:srgbClr val="FBC1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6" name="Google Shape;1406;p39"/>
            <p:cNvSpPr/>
            <p:nvPr/>
          </p:nvSpPr>
          <p:spPr>
            <a:xfrm>
              <a:off x="1504253" y="2090599"/>
              <a:ext cx="159471" cy="166272"/>
            </a:xfrm>
            <a:custGeom>
              <a:avLst/>
              <a:gdLst/>
              <a:ahLst/>
              <a:cxnLst/>
              <a:rect l="l" t="t" r="r" b="b"/>
              <a:pathLst>
                <a:path w="3564" h="3716" extrusionOk="0">
                  <a:moveTo>
                    <a:pt x="2021" y="1"/>
                  </a:moveTo>
                  <a:cubicBezTo>
                    <a:pt x="1355" y="1"/>
                    <a:pt x="672" y="522"/>
                    <a:pt x="369" y="1328"/>
                  </a:cubicBezTo>
                  <a:cubicBezTo>
                    <a:pt x="0" y="2312"/>
                    <a:pt x="332" y="3344"/>
                    <a:pt x="1112" y="3637"/>
                  </a:cubicBezTo>
                  <a:cubicBezTo>
                    <a:pt x="1252" y="3690"/>
                    <a:pt x="1397" y="3715"/>
                    <a:pt x="1543" y="3715"/>
                  </a:cubicBezTo>
                  <a:cubicBezTo>
                    <a:pt x="2208" y="3715"/>
                    <a:pt x="2889" y="3194"/>
                    <a:pt x="3193" y="2387"/>
                  </a:cubicBezTo>
                  <a:cubicBezTo>
                    <a:pt x="3563" y="1405"/>
                    <a:pt x="3230" y="371"/>
                    <a:pt x="2450" y="78"/>
                  </a:cubicBezTo>
                  <a:cubicBezTo>
                    <a:pt x="2311" y="26"/>
                    <a:pt x="2167" y="1"/>
                    <a:pt x="2021" y="1"/>
                  </a:cubicBezTo>
                  <a:close/>
                </a:path>
              </a:pathLst>
            </a:custGeom>
            <a:solidFill>
              <a:srgbClr val="8C84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7" name="Google Shape;1407;p39"/>
            <p:cNvSpPr/>
            <p:nvPr/>
          </p:nvSpPr>
          <p:spPr>
            <a:xfrm>
              <a:off x="1101152" y="1710004"/>
              <a:ext cx="599941" cy="497027"/>
            </a:xfrm>
            <a:custGeom>
              <a:avLst/>
              <a:gdLst/>
              <a:ahLst/>
              <a:cxnLst/>
              <a:rect l="l" t="t" r="r" b="b"/>
              <a:pathLst>
                <a:path w="13408" h="11108" extrusionOk="0">
                  <a:moveTo>
                    <a:pt x="7081" y="1"/>
                  </a:moveTo>
                  <a:cubicBezTo>
                    <a:pt x="6376" y="1"/>
                    <a:pt x="5682" y="77"/>
                    <a:pt x="5042" y="194"/>
                  </a:cubicBezTo>
                  <a:cubicBezTo>
                    <a:pt x="3771" y="429"/>
                    <a:pt x="3081" y="1253"/>
                    <a:pt x="2731" y="1883"/>
                  </a:cubicBezTo>
                  <a:cubicBezTo>
                    <a:pt x="2649" y="1303"/>
                    <a:pt x="2403" y="816"/>
                    <a:pt x="2403" y="816"/>
                  </a:cubicBezTo>
                  <a:cubicBezTo>
                    <a:pt x="2180" y="872"/>
                    <a:pt x="1718" y="1111"/>
                    <a:pt x="1665" y="1489"/>
                  </a:cubicBezTo>
                  <a:cubicBezTo>
                    <a:pt x="1625" y="1766"/>
                    <a:pt x="1665" y="2176"/>
                    <a:pt x="1665" y="2176"/>
                  </a:cubicBezTo>
                  <a:cubicBezTo>
                    <a:pt x="1665" y="2176"/>
                    <a:pt x="1426" y="2048"/>
                    <a:pt x="1118" y="2048"/>
                  </a:cubicBezTo>
                  <a:cubicBezTo>
                    <a:pt x="1006" y="2048"/>
                    <a:pt x="886" y="2065"/>
                    <a:pt x="764" y="2111"/>
                  </a:cubicBezTo>
                  <a:cubicBezTo>
                    <a:pt x="530" y="2198"/>
                    <a:pt x="230" y="2339"/>
                    <a:pt x="325" y="2603"/>
                  </a:cubicBezTo>
                  <a:cubicBezTo>
                    <a:pt x="325" y="2603"/>
                    <a:pt x="1281" y="3037"/>
                    <a:pt x="1355" y="3059"/>
                  </a:cubicBezTo>
                  <a:cubicBezTo>
                    <a:pt x="754" y="3519"/>
                    <a:pt x="461" y="4307"/>
                    <a:pt x="321" y="5158"/>
                  </a:cubicBezTo>
                  <a:cubicBezTo>
                    <a:pt x="1" y="7078"/>
                    <a:pt x="1082" y="8920"/>
                    <a:pt x="1082" y="9855"/>
                  </a:cubicBezTo>
                  <a:cubicBezTo>
                    <a:pt x="1082" y="10790"/>
                    <a:pt x="1869" y="11108"/>
                    <a:pt x="1869" y="11108"/>
                  </a:cubicBezTo>
                  <a:lnTo>
                    <a:pt x="10554" y="11108"/>
                  </a:lnTo>
                  <a:cubicBezTo>
                    <a:pt x="11464" y="11058"/>
                    <a:pt x="11807" y="10446"/>
                    <a:pt x="11881" y="9855"/>
                  </a:cubicBezTo>
                  <a:cubicBezTo>
                    <a:pt x="11956" y="9266"/>
                    <a:pt x="12571" y="7372"/>
                    <a:pt x="12742" y="6437"/>
                  </a:cubicBezTo>
                  <a:cubicBezTo>
                    <a:pt x="12915" y="5506"/>
                    <a:pt x="12153" y="4990"/>
                    <a:pt x="12153" y="4990"/>
                  </a:cubicBezTo>
                  <a:lnTo>
                    <a:pt x="12153" y="4990"/>
                  </a:lnTo>
                  <a:lnTo>
                    <a:pt x="13407" y="5556"/>
                  </a:lnTo>
                  <a:cubicBezTo>
                    <a:pt x="13407" y="5556"/>
                    <a:pt x="13329" y="3514"/>
                    <a:pt x="11631" y="1694"/>
                  </a:cubicBezTo>
                  <a:cubicBezTo>
                    <a:pt x="10442" y="418"/>
                    <a:pt x="8733" y="1"/>
                    <a:pt x="70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8" name="Google Shape;1408;p39"/>
            <p:cNvSpPr/>
            <p:nvPr/>
          </p:nvSpPr>
          <p:spPr>
            <a:xfrm>
              <a:off x="1175696" y="1917573"/>
              <a:ext cx="445884" cy="534882"/>
            </a:xfrm>
            <a:custGeom>
              <a:avLst/>
              <a:gdLst/>
              <a:ahLst/>
              <a:cxnLst/>
              <a:rect l="l" t="t" r="r" b="b"/>
              <a:pathLst>
                <a:path w="9965" h="11954" extrusionOk="0">
                  <a:moveTo>
                    <a:pt x="1942" y="0"/>
                  </a:moveTo>
                  <a:cubicBezTo>
                    <a:pt x="1933" y="2559"/>
                    <a:pt x="986" y="4088"/>
                    <a:pt x="417" y="4774"/>
                  </a:cubicBezTo>
                  <a:cubicBezTo>
                    <a:pt x="140" y="5109"/>
                    <a:pt x="1" y="5536"/>
                    <a:pt x="1" y="5971"/>
                  </a:cubicBezTo>
                  <a:lnTo>
                    <a:pt x="1" y="6972"/>
                  </a:lnTo>
                  <a:cubicBezTo>
                    <a:pt x="1" y="9713"/>
                    <a:pt x="2242" y="11954"/>
                    <a:pt x="4984" y="11954"/>
                  </a:cubicBezTo>
                  <a:cubicBezTo>
                    <a:pt x="7724" y="11954"/>
                    <a:pt x="9965" y="9713"/>
                    <a:pt x="9965" y="6972"/>
                  </a:cubicBezTo>
                  <a:lnTo>
                    <a:pt x="9965" y="3227"/>
                  </a:lnTo>
                  <a:cubicBezTo>
                    <a:pt x="9253" y="1841"/>
                    <a:pt x="7948" y="2047"/>
                    <a:pt x="5786" y="1628"/>
                  </a:cubicBezTo>
                  <a:cubicBezTo>
                    <a:pt x="3729" y="1232"/>
                    <a:pt x="1942" y="0"/>
                    <a:pt x="1942" y="0"/>
                  </a:cubicBezTo>
                  <a:close/>
                </a:path>
              </a:pathLst>
            </a:custGeom>
            <a:solidFill>
              <a:srgbClr val="FBC1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9" name="Google Shape;1409;p39"/>
            <p:cNvSpPr/>
            <p:nvPr/>
          </p:nvSpPr>
          <p:spPr>
            <a:xfrm>
              <a:off x="1427606" y="2122546"/>
              <a:ext cx="52799" cy="125465"/>
            </a:xfrm>
            <a:custGeom>
              <a:avLst/>
              <a:gdLst/>
              <a:ahLst/>
              <a:cxnLst/>
              <a:rect l="l" t="t" r="r" b="b"/>
              <a:pathLst>
                <a:path w="1180" h="2804" extrusionOk="0">
                  <a:moveTo>
                    <a:pt x="591" y="0"/>
                  </a:moveTo>
                  <a:cubicBezTo>
                    <a:pt x="265" y="0"/>
                    <a:pt x="0" y="1217"/>
                    <a:pt x="0" y="1992"/>
                  </a:cubicBezTo>
                  <a:cubicBezTo>
                    <a:pt x="0" y="2766"/>
                    <a:pt x="265" y="2803"/>
                    <a:pt x="591" y="2803"/>
                  </a:cubicBezTo>
                  <a:cubicBezTo>
                    <a:pt x="915" y="2803"/>
                    <a:pt x="1180" y="2766"/>
                    <a:pt x="1180" y="1992"/>
                  </a:cubicBezTo>
                  <a:cubicBezTo>
                    <a:pt x="1180" y="1219"/>
                    <a:pt x="915" y="0"/>
                    <a:pt x="591" y="0"/>
                  </a:cubicBezTo>
                  <a:close/>
                </a:path>
              </a:pathLst>
            </a:custGeom>
            <a:solidFill>
              <a:srgbClr val="F3706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0" name="Google Shape;1410;p39"/>
            <p:cNvSpPr/>
            <p:nvPr/>
          </p:nvSpPr>
          <p:spPr>
            <a:xfrm>
              <a:off x="1287109" y="2044334"/>
              <a:ext cx="99334" cy="32664"/>
            </a:xfrm>
            <a:custGeom>
              <a:avLst/>
              <a:gdLst/>
              <a:ahLst/>
              <a:cxnLst/>
              <a:rect l="l" t="t" r="r" b="b"/>
              <a:pathLst>
                <a:path w="2220" h="730" extrusionOk="0">
                  <a:moveTo>
                    <a:pt x="1100" y="0"/>
                  </a:moveTo>
                  <a:cubicBezTo>
                    <a:pt x="646" y="0"/>
                    <a:pt x="274" y="210"/>
                    <a:pt x="85" y="388"/>
                  </a:cubicBezTo>
                  <a:cubicBezTo>
                    <a:pt x="7" y="464"/>
                    <a:pt x="1" y="588"/>
                    <a:pt x="75" y="667"/>
                  </a:cubicBezTo>
                  <a:cubicBezTo>
                    <a:pt x="115" y="708"/>
                    <a:pt x="167" y="729"/>
                    <a:pt x="219" y="729"/>
                  </a:cubicBezTo>
                  <a:cubicBezTo>
                    <a:pt x="268" y="729"/>
                    <a:pt x="316" y="711"/>
                    <a:pt x="354" y="675"/>
                  </a:cubicBezTo>
                  <a:cubicBezTo>
                    <a:pt x="372" y="659"/>
                    <a:pt x="663" y="393"/>
                    <a:pt x="1097" y="393"/>
                  </a:cubicBezTo>
                  <a:cubicBezTo>
                    <a:pt x="1325" y="393"/>
                    <a:pt x="1592" y="467"/>
                    <a:pt x="1879" y="688"/>
                  </a:cubicBezTo>
                  <a:cubicBezTo>
                    <a:pt x="1914" y="717"/>
                    <a:pt x="1954" y="730"/>
                    <a:pt x="1997" y="730"/>
                  </a:cubicBezTo>
                  <a:cubicBezTo>
                    <a:pt x="2057" y="730"/>
                    <a:pt x="2116" y="703"/>
                    <a:pt x="2153" y="651"/>
                  </a:cubicBezTo>
                  <a:cubicBezTo>
                    <a:pt x="2219" y="565"/>
                    <a:pt x="2203" y="441"/>
                    <a:pt x="2118" y="375"/>
                  </a:cubicBezTo>
                  <a:cubicBezTo>
                    <a:pt x="1762" y="99"/>
                    <a:pt x="1412" y="0"/>
                    <a:pt x="110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1" name="Google Shape;1411;p39"/>
            <p:cNvSpPr/>
            <p:nvPr/>
          </p:nvSpPr>
          <p:spPr>
            <a:xfrm>
              <a:off x="1483895" y="2044423"/>
              <a:ext cx="99244" cy="32619"/>
            </a:xfrm>
            <a:custGeom>
              <a:avLst/>
              <a:gdLst/>
              <a:ahLst/>
              <a:cxnLst/>
              <a:rect l="l" t="t" r="r" b="b"/>
              <a:pathLst>
                <a:path w="2218" h="729" extrusionOk="0">
                  <a:moveTo>
                    <a:pt x="1122" y="1"/>
                  </a:moveTo>
                  <a:cubicBezTo>
                    <a:pt x="810" y="1"/>
                    <a:pt x="460" y="100"/>
                    <a:pt x="102" y="376"/>
                  </a:cubicBezTo>
                  <a:cubicBezTo>
                    <a:pt x="16" y="442"/>
                    <a:pt x="1" y="565"/>
                    <a:pt x="66" y="651"/>
                  </a:cubicBezTo>
                  <a:cubicBezTo>
                    <a:pt x="107" y="701"/>
                    <a:pt x="164" y="728"/>
                    <a:pt x="222" y="728"/>
                  </a:cubicBezTo>
                  <a:cubicBezTo>
                    <a:pt x="265" y="728"/>
                    <a:pt x="307" y="715"/>
                    <a:pt x="342" y="686"/>
                  </a:cubicBezTo>
                  <a:cubicBezTo>
                    <a:pt x="627" y="467"/>
                    <a:pt x="893" y="395"/>
                    <a:pt x="1120" y="395"/>
                  </a:cubicBezTo>
                  <a:cubicBezTo>
                    <a:pt x="1554" y="395"/>
                    <a:pt x="1848" y="659"/>
                    <a:pt x="1867" y="676"/>
                  </a:cubicBezTo>
                  <a:cubicBezTo>
                    <a:pt x="1904" y="712"/>
                    <a:pt x="1952" y="729"/>
                    <a:pt x="2000" y="729"/>
                  </a:cubicBezTo>
                  <a:cubicBezTo>
                    <a:pt x="2053" y="729"/>
                    <a:pt x="2106" y="708"/>
                    <a:pt x="2145" y="666"/>
                  </a:cubicBezTo>
                  <a:cubicBezTo>
                    <a:pt x="2217" y="586"/>
                    <a:pt x="2215" y="463"/>
                    <a:pt x="2136" y="387"/>
                  </a:cubicBezTo>
                  <a:cubicBezTo>
                    <a:pt x="1946" y="210"/>
                    <a:pt x="1575" y="1"/>
                    <a:pt x="112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2" name="Google Shape;1412;p39"/>
            <p:cNvSpPr/>
            <p:nvPr/>
          </p:nvSpPr>
          <p:spPr>
            <a:xfrm>
              <a:off x="1327513" y="2245414"/>
              <a:ext cx="123854" cy="54365"/>
            </a:xfrm>
            <a:custGeom>
              <a:avLst/>
              <a:gdLst/>
              <a:ahLst/>
              <a:cxnLst/>
              <a:rect l="l" t="t" r="r" b="b"/>
              <a:pathLst>
                <a:path w="2768" h="1215" extrusionOk="0">
                  <a:moveTo>
                    <a:pt x="738" y="0"/>
                  </a:moveTo>
                  <a:cubicBezTo>
                    <a:pt x="682" y="0"/>
                    <a:pt x="627" y="11"/>
                    <a:pt x="578" y="26"/>
                  </a:cubicBezTo>
                  <a:cubicBezTo>
                    <a:pt x="465" y="56"/>
                    <a:pt x="371" y="117"/>
                    <a:pt x="289" y="183"/>
                  </a:cubicBezTo>
                  <a:cubicBezTo>
                    <a:pt x="132" y="326"/>
                    <a:pt x="10" y="506"/>
                    <a:pt x="0" y="758"/>
                  </a:cubicBezTo>
                  <a:cubicBezTo>
                    <a:pt x="201" y="715"/>
                    <a:pt x="294" y="666"/>
                    <a:pt x="415" y="576"/>
                  </a:cubicBezTo>
                  <a:cubicBezTo>
                    <a:pt x="582" y="711"/>
                    <a:pt x="1199" y="1071"/>
                    <a:pt x="1419" y="1130"/>
                  </a:cubicBezTo>
                  <a:cubicBezTo>
                    <a:pt x="1641" y="1190"/>
                    <a:pt x="1871" y="1214"/>
                    <a:pt x="2096" y="1214"/>
                  </a:cubicBezTo>
                  <a:cubicBezTo>
                    <a:pt x="2323" y="1213"/>
                    <a:pt x="2545" y="1157"/>
                    <a:pt x="2753" y="1094"/>
                  </a:cubicBezTo>
                  <a:cubicBezTo>
                    <a:pt x="2763" y="1091"/>
                    <a:pt x="2768" y="1083"/>
                    <a:pt x="2768" y="1073"/>
                  </a:cubicBezTo>
                  <a:cubicBezTo>
                    <a:pt x="2768" y="1063"/>
                    <a:pt x="2759" y="1057"/>
                    <a:pt x="2749" y="1057"/>
                  </a:cubicBezTo>
                  <a:cubicBezTo>
                    <a:pt x="2748" y="1057"/>
                    <a:pt x="2747" y="1057"/>
                    <a:pt x="2746" y="1057"/>
                  </a:cubicBezTo>
                  <a:cubicBezTo>
                    <a:pt x="2676" y="1061"/>
                    <a:pt x="2605" y="1063"/>
                    <a:pt x="2536" y="1063"/>
                  </a:cubicBezTo>
                  <a:cubicBezTo>
                    <a:pt x="2392" y="1063"/>
                    <a:pt x="2250" y="1052"/>
                    <a:pt x="2113" y="1020"/>
                  </a:cubicBezTo>
                  <a:cubicBezTo>
                    <a:pt x="1907" y="981"/>
                    <a:pt x="1708" y="922"/>
                    <a:pt x="1522" y="834"/>
                  </a:cubicBezTo>
                  <a:lnTo>
                    <a:pt x="665" y="360"/>
                  </a:lnTo>
                  <a:cubicBezTo>
                    <a:pt x="700" y="326"/>
                    <a:pt x="704" y="328"/>
                    <a:pt x="734" y="290"/>
                  </a:cubicBezTo>
                  <a:cubicBezTo>
                    <a:pt x="797" y="222"/>
                    <a:pt x="843" y="147"/>
                    <a:pt x="934" y="57"/>
                  </a:cubicBezTo>
                  <a:cubicBezTo>
                    <a:pt x="875" y="16"/>
                    <a:pt x="806" y="0"/>
                    <a:pt x="73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3" name="Google Shape;1413;p39"/>
            <p:cNvSpPr/>
            <p:nvPr/>
          </p:nvSpPr>
          <p:spPr>
            <a:xfrm>
              <a:off x="1306976" y="2105588"/>
              <a:ext cx="70160" cy="30606"/>
            </a:xfrm>
            <a:custGeom>
              <a:avLst/>
              <a:gdLst/>
              <a:ahLst/>
              <a:cxnLst/>
              <a:rect l="l" t="t" r="r" b="b"/>
              <a:pathLst>
                <a:path w="1568" h="684" extrusionOk="0">
                  <a:moveTo>
                    <a:pt x="817" y="0"/>
                  </a:moveTo>
                  <a:cubicBezTo>
                    <a:pt x="792" y="0"/>
                    <a:pt x="766" y="1"/>
                    <a:pt x="741" y="3"/>
                  </a:cubicBezTo>
                  <a:cubicBezTo>
                    <a:pt x="565" y="27"/>
                    <a:pt x="402" y="86"/>
                    <a:pt x="272" y="197"/>
                  </a:cubicBezTo>
                  <a:cubicBezTo>
                    <a:pt x="142" y="305"/>
                    <a:pt x="36" y="446"/>
                    <a:pt x="0" y="649"/>
                  </a:cubicBezTo>
                  <a:lnTo>
                    <a:pt x="26" y="684"/>
                  </a:lnTo>
                  <a:cubicBezTo>
                    <a:pt x="255" y="541"/>
                    <a:pt x="517" y="443"/>
                    <a:pt x="784" y="421"/>
                  </a:cubicBezTo>
                  <a:cubicBezTo>
                    <a:pt x="831" y="413"/>
                    <a:pt x="878" y="410"/>
                    <a:pt x="925" y="410"/>
                  </a:cubicBezTo>
                  <a:cubicBezTo>
                    <a:pt x="1010" y="410"/>
                    <a:pt x="1096" y="421"/>
                    <a:pt x="1180" y="441"/>
                  </a:cubicBezTo>
                  <a:cubicBezTo>
                    <a:pt x="1313" y="468"/>
                    <a:pt x="1429" y="536"/>
                    <a:pt x="1542" y="612"/>
                  </a:cubicBezTo>
                  <a:lnTo>
                    <a:pt x="1568" y="579"/>
                  </a:lnTo>
                  <a:cubicBezTo>
                    <a:pt x="1546" y="382"/>
                    <a:pt x="1429" y="215"/>
                    <a:pt x="1267" y="122"/>
                  </a:cubicBezTo>
                  <a:cubicBezTo>
                    <a:pt x="1131" y="35"/>
                    <a:pt x="971" y="0"/>
                    <a:pt x="81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4" name="Google Shape;1414;p39"/>
            <p:cNvSpPr/>
            <p:nvPr/>
          </p:nvSpPr>
          <p:spPr>
            <a:xfrm>
              <a:off x="1502732" y="2113240"/>
              <a:ext cx="69802" cy="32888"/>
            </a:xfrm>
            <a:custGeom>
              <a:avLst/>
              <a:gdLst/>
              <a:ahLst/>
              <a:cxnLst/>
              <a:rect l="l" t="t" r="r" b="b"/>
              <a:pathLst>
                <a:path w="1560" h="735" extrusionOk="0">
                  <a:moveTo>
                    <a:pt x="725" y="0"/>
                  </a:moveTo>
                  <a:cubicBezTo>
                    <a:pt x="589" y="0"/>
                    <a:pt x="449" y="28"/>
                    <a:pt x="328" y="97"/>
                  </a:cubicBezTo>
                  <a:cubicBezTo>
                    <a:pt x="160" y="178"/>
                    <a:pt x="34" y="337"/>
                    <a:pt x="0" y="534"/>
                  </a:cubicBezTo>
                  <a:lnTo>
                    <a:pt x="23" y="567"/>
                  </a:lnTo>
                  <a:cubicBezTo>
                    <a:pt x="139" y="500"/>
                    <a:pt x="260" y="438"/>
                    <a:pt x="395" y="420"/>
                  </a:cubicBezTo>
                  <a:cubicBezTo>
                    <a:pt x="457" y="409"/>
                    <a:pt x="520" y="404"/>
                    <a:pt x="584" y="404"/>
                  </a:cubicBezTo>
                  <a:cubicBezTo>
                    <a:pt x="654" y="404"/>
                    <a:pt x="724" y="411"/>
                    <a:pt x="792" y="424"/>
                  </a:cubicBezTo>
                  <a:cubicBezTo>
                    <a:pt x="1054" y="464"/>
                    <a:pt x="1312" y="578"/>
                    <a:pt x="1532" y="734"/>
                  </a:cubicBezTo>
                  <a:lnTo>
                    <a:pt x="1559" y="704"/>
                  </a:lnTo>
                  <a:cubicBezTo>
                    <a:pt x="1536" y="498"/>
                    <a:pt x="1439" y="350"/>
                    <a:pt x="1316" y="235"/>
                  </a:cubicBezTo>
                  <a:cubicBezTo>
                    <a:pt x="1193" y="117"/>
                    <a:pt x="1033" y="48"/>
                    <a:pt x="860" y="9"/>
                  </a:cubicBezTo>
                  <a:cubicBezTo>
                    <a:pt x="816" y="3"/>
                    <a:pt x="770" y="0"/>
                    <a:pt x="72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5" name="Google Shape;1415;p39"/>
            <p:cNvSpPr/>
            <p:nvPr/>
          </p:nvSpPr>
          <p:spPr>
            <a:xfrm>
              <a:off x="484397" y="2955909"/>
              <a:ext cx="502352" cy="1845687"/>
            </a:xfrm>
            <a:custGeom>
              <a:avLst/>
              <a:gdLst/>
              <a:ahLst/>
              <a:cxnLst/>
              <a:rect l="l" t="t" r="r" b="b"/>
              <a:pathLst>
                <a:path w="11227" h="41249" extrusionOk="0">
                  <a:moveTo>
                    <a:pt x="4685" y="0"/>
                  </a:moveTo>
                  <a:lnTo>
                    <a:pt x="487" y="12471"/>
                  </a:lnTo>
                  <a:cubicBezTo>
                    <a:pt x="440" y="12617"/>
                    <a:pt x="405" y="12765"/>
                    <a:pt x="378" y="12913"/>
                  </a:cubicBezTo>
                  <a:cubicBezTo>
                    <a:pt x="127" y="13428"/>
                    <a:pt x="1" y="14015"/>
                    <a:pt x="49" y="14627"/>
                  </a:cubicBezTo>
                  <a:lnTo>
                    <a:pt x="2320" y="30978"/>
                  </a:lnTo>
                  <a:lnTo>
                    <a:pt x="2352" y="30975"/>
                  </a:lnTo>
                  <a:lnTo>
                    <a:pt x="1412" y="38618"/>
                  </a:lnTo>
                  <a:cubicBezTo>
                    <a:pt x="1354" y="39003"/>
                    <a:pt x="1652" y="39362"/>
                    <a:pt x="2056" y="39362"/>
                  </a:cubicBezTo>
                  <a:cubicBezTo>
                    <a:pt x="2071" y="39362"/>
                    <a:pt x="2085" y="39361"/>
                    <a:pt x="2100" y="39360"/>
                  </a:cubicBezTo>
                  <a:cubicBezTo>
                    <a:pt x="2409" y="39340"/>
                    <a:pt x="2657" y="39091"/>
                    <a:pt x="2701" y="38784"/>
                  </a:cubicBezTo>
                  <a:lnTo>
                    <a:pt x="3136" y="35806"/>
                  </a:lnTo>
                  <a:lnTo>
                    <a:pt x="3711" y="40278"/>
                  </a:lnTo>
                  <a:cubicBezTo>
                    <a:pt x="3723" y="40628"/>
                    <a:pt x="4011" y="40907"/>
                    <a:pt x="4358" y="40907"/>
                  </a:cubicBezTo>
                  <a:cubicBezTo>
                    <a:pt x="4366" y="40907"/>
                    <a:pt x="4373" y="40907"/>
                    <a:pt x="4381" y="40906"/>
                  </a:cubicBezTo>
                  <a:cubicBezTo>
                    <a:pt x="4739" y="40893"/>
                    <a:pt x="5021" y="40593"/>
                    <a:pt x="5009" y="40236"/>
                  </a:cubicBezTo>
                  <a:lnTo>
                    <a:pt x="4860" y="35876"/>
                  </a:lnTo>
                  <a:lnTo>
                    <a:pt x="6537" y="40766"/>
                  </a:lnTo>
                  <a:cubicBezTo>
                    <a:pt x="6613" y="41056"/>
                    <a:pt x="6878" y="41248"/>
                    <a:pt x="7165" y="41248"/>
                  </a:cubicBezTo>
                  <a:cubicBezTo>
                    <a:pt x="7220" y="41248"/>
                    <a:pt x="7275" y="41241"/>
                    <a:pt x="7330" y="41227"/>
                  </a:cubicBezTo>
                  <a:cubicBezTo>
                    <a:pt x="7676" y="41135"/>
                    <a:pt x="7884" y="40778"/>
                    <a:pt x="7792" y="40433"/>
                  </a:cubicBezTo>
                  <a:lnTo>
                    <a:pt x="6529" y="35310"/>
                  </a:lnTo>
                  <a:lnTo>
                    <a:pt x="8510" y="39293"/>
                  </a:lnTo>
                  <a:cubicBezTo>
                    <a:pt x="8614" y="39545"/>
                    <a:pt x="8858" y="39699"/>
                    <a:pt x="9115" y="39699"/>
                  </a:cubicBezTo>
                  <a:cubicBezTo>
                    <a:pt x="9238" y="39699"/>
                    <a:pt x="9365" y="39663"/>
                    <a:pt x="9480" y="39586"/>
                  </a:cubicBezTo>
                  <a:cubicBezTo>
                    <a:pt x="9737" y="39412"/>
                    <a:pt x="9823" y="39073"/>
                    <a:pt x="9707" y="38784"/>
                  </a:cubicBezTo>
                  <a:lnTo>
                    <a:pt x="8057" y="34711"/>
                  </a:lnTo>
                  <a:lnTo>
                    <a:pt x="7993" y="34152"/>
                  </a:lnTo>
                  <a:cubicBezTo>
                    <a:pt x="7968" y="33944"/>
                    <a:pt x="8133" y="33777"/>
                    <a:pt x="8326" y="33777"/>
                  </a:cubicBezTo>
                  <a:cubicBezTo>
                    <a:pt x="8362" y="33777"/>
                    <a:pt x="8399" y="33783"/>
                    <a:pt x="8436" y="33795"/>
                  </a:cubicBezTo>
                  <a:lnTo>
                    <a:pt x="10136" y="34376"/>
                  </a:lnTo>
                  <a:cubicBezTo>
                    <a:pt x="10230" y="34418"/>
                    <a:pt x="10329" y="34438"/>
                    <a:pt x="10426" y="34438"/>
                  </a:cubicBezTo>
                  <a:cubicBezTo>
                    <a:pt x="10722" y="34438"/>
                    <a:pt x="11006" y="34253"/>
                    <a:pt x="11106" y="33947"/>
                  </a:cubicBezTo>
                  <a:cubicBezTo>
                    <a:pt x="11226" y="33591"/>
                    <a:pt x="11032" y="33209"/>
                    <a:pt x="10691" y="33057"/>
                  </a:cubicBezTo>
                  <a:lnTo>
                    <a:pt x="9736" y="32630"/>
                  </a:lnTo>
                  <a:cubicBezTo>
                    <a:pt x="9368" y="32465"/>
                    <a:pt x="9054" y="32202"/>
                    <a:pt x="8828" y="31870"/>
                  </a:cubicBezTo>
                  <a:cubicBezTo>
                    <a:pt x="8579" y="31506"/>
                    <a:pt x="8267" y="31188"/>
                    <a:pt x="7908" y="30931"/>
                  </a:cubicBezTo>
                  <a:lnTo>
                    <a:pt x="7186" y="30413"/>
                  </a:lnTo>
                  <a:lnTo>
                    <a:pt x="6697" y="14813"/>
                  </a:lnTo>
                  <a:cubicBezTo>
                    <a:pt x="6734" y="14725"/>
                    <a:pt x="6770" y="14638"/>
                    <a:pt x="6798" y="14547"/>
                  </a:cubicBezTo>
                  <a:lnTo>
                    <a:pt x="10996" y="2075"/>
                  </a:lnTo>
                  <a:lnTo>
                    <a:pt x="4685" y="0"/>
                  </a:lnTo>
                  <a:close/>
                </a:path>
              </a:pathLst>
            </a:custGeom>
            <a:solidFill>
              <a:srgbClr val="FBC1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6" name="Google Shape;1416;p39"/>
            <p:cNvSpPr/>
            <p:nvPr/>
          </p:nvSpPr>
          <p:spPr>
            <a:xfrm>
              <a:off x="572588" y="2955909"/>
              <a:ext cx="403779" cy="449956"/>
            </a:xfrm>
            <a:custGeom>
              <a:avLst/>
              <a:gdLst/>
              <a:ahLst/>
              <a:cxnLst/>
              <a:rect l="l" t="t" r="r" b="b"/>
              <a:pathLst>
                <a:path w="9024" h="10056" extrusionOk="0">
                  <a:moveTo>
                    <a:pt x="2712" y="0"/>
                  </a:moveTo>
                  <a:lnTo>
                    <a:pt x="0" y="8059"/>
                  </a:lnTo>
                  <a:lnTo>
                    <a:pt x="6338" y="10056"/>
                  </a:lnTo>
                  <a:lnTo>
                    <a:pt x="9023" y="2075"/>
                  </a:lnTo>
                  <a:lnTo>
                    <a:pt x="2712"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7" name="Google Shape;1417;p39"/>
            <p:cNvSpPr/>
            <p:nvPr/>
          </p:nvSpPr>
          <p:spPr>
            <a:xfrm>
              <a:off x="558762" y="2613525"/>
              <a:ext cx="551527" cy="755564"/>
            </a:xfrm>
            <a:custGeom>
              <a:avLst/>
              <a:gdLst/>
              <a:ahLst/>
              <a:cxnLst/>
              <a:rect l="l" t="t" r="r" b="b"/>
              <a:pathLst>
                <a:path w="12326" h="16886" extrusionOk="0">
                  <a:moveTo>
                    <a:pt x="7468" y="0"/>
                  </a:moveTo>
                  <a:cubicBezTo>
                    <a:pt x="5579" y="0"/>
                    <a:pt x="3837" y="1239"/>
                    <a:pt x="3284" y="3146"/>
                  </a:cubicBezTo>
                  <a:lnTo>
                    <a:pt x="1" y="14456"/>
                  </a:lnTo>
                  <a:lnTo>
                    <a:pt x="8371" y="16886"/>
                  </a:lnTo>
                  <a:lnTo>
                    <a:pt x="11657" y="5574"/>
                  </a:lnTo>
                  <a:cubicBezTo>
                    <a:pt x="12326" y="3263"/>
                    <a:pt x="10996" y="845"/>
                    <a:pt x="8685" y="174"/>
                  </a:cubicBezTo>
                  <a:cubicBezTo>
                    <a:pt x="8279" y="56"/>
                    <a:pt x="7870" y="0"/>
                    <a:pt x="746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8" name="Google Shape;1418;p39"/>
            <p:cNvSpPr/>
            <p:nvPr/>
          </p:nvSpPr>
          <p:spPr>
            <a:xfrm>
              <a:off x="906962" y="3075286"/>
              <a:ext cx="46490" cy="310351"/>
            </a:xfrm>
            <a:custGeom>
              <a:avLst/>
              <a:gdLst/>
              <a:ahLst/>
              <a:cxnLst/>
              <a:rect l="l" t="t" r="r" b="b"/>
              <a:pathLst>
                <a:path w="1039" h="6936" extrusionOk="0">
                  <a:moveTo>
                    <a:pt x="901" y="0"/>
                  </a:moveTo>
                  <a:cubicBezTo>
                    <a:pt x="836" y="0"/>
                    <a:pt x="781" y="49"/>
                    <a:pt x="774" y="115"/>
                  </a:cubicBezTo>
                  <a:lnTo>
                    <a:pt x="7" y="6793"/>
                  </a:lnTo>
                  <a:cubicBezTo>
                    <a:pt x="0" y="6864"/>
                    <a:pt x="50" y="6927"/>
                    <a:pt x="122" y="6936"/>
                  </a:cubicBezTo>
                  <a:lnTo>
                    <a:pt x="136" y="6936"/>
                  </a:lnTo>
                  <a:cubicBezTo>
                    <a:pt x="202" y="6936"/>
                    <a:pt x="258" y="6887"/>
                    <a:pt x="265" y="6822"/>
                  </a:cubicBezTo>
                  <a:lnTo>
                    <a:pt x="1031" y="144"/>
                  </a:lnTo>
                  <a:cubicBezTo>
                    <a:pt x="1038" y="73"/>
                    <a:pt x="988" y="10"/>
                    <a:pt x="917" y="1"/>
                  </a:cubicBezTo>
                  <a:cubicBezTo>
                    <a:pt x="912" y="0"/>
                    <a:pt x="906" y="0"/>
                    <a:pt x="90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9" name="Google Shape;1419;p39"/>
            <p:cNvSpPr/>
            <p:nvPr/>
          </p:nvSpPr>
          <p:spPr>
            <a:xfrm>
              <a:off x="1819163" y="2570034"/>
              <a:ext cx="835210" cy="1092270"/>
            </a:xfrm>
            <a:custGeom>
              <a:avLst/>
              <a:gdLst/>
              <a:ahLst/>
              <a:cxnLst/>
              <a:rect l="l" t="t" r="r" b="b"/>
              <a:pathLst>
                <a:path w="18666" h="24411" extrusionOk="0">
                  <a:moveTo>
                    <a:pt x="13604" y="0"/>
                  </a:moveTo>
                  <a:cubicBezTo>
                    <a:pt x="13237" y="0"/>
                    <a:pt x="12932" y="298"/>
                    <a:pt x="12889" y="665"/>
                  </a:cubicBezTo>
                  <a:lnTo>
                    <a:pt x="12766" y="1965"/>
                  </a:lnTo>
                  <a:cubicBezTo>
                    <a:pt x="12720" y="2366"/>
                    <a:pt x="12563" y="2742"/>
                    <a:pt x="12314" y="3059"/>
                  </a:cubicBezTo>
                  <a:cubicBezTo>
                    <a:pt x="12041" y="3406"/>
                    <a:pt x="11831" y="3797"/>
                    <a:pt x="11692" y="4215"/>
                  </a:cubicBezTo>
                  <a:lnTo>
                    <a:pt x="10958" y="6192"/>
                  </a:lnTo>
                  <a:lnTo>
                    <a:pt x="1043" y="19203"/>
                  </a:lnTo>
                  <a:cubicBezTo>
                    <a:pt x="0" y="20715"/>
                    <a:pt x="381" y="22783"/>
                    <a:pt x="1891" y="23823"/>
                  </a:cubicBezTo>
                  <a:cubicBezTo>
                    <a:pt x="2467" y="24220"/>
                    <a:pt x="3125" y="24411"/>
                    <a:pt x="3775" y="24411"/>
                  </a:cubicBezTo>
                  <a:cubicBezTo>
                    <a:pt x="4830" y="24411"/>
                    <a:pt x="5867" y="23909"/>
                    <a:pt x="6511" y="22973"/>
                  </a:cubicBezTo>
                  <a:lnTo>
                    <a:pt x="14913" y="9099"/>
                  </a:lnTo>
                  <a:lnTo>
                    <a:pt x="16658" y="8006"/>
                  </a:lnTo>
                  <a:lnTo>
                    <a:pt x="17869" y="7728"/>
                  </a:lnTo>
                  <a:cubicBezTo>
                    <a:pt x="18224" y="7646"/>
                    <a:pt x="18448" y="7288"/>
                    <a:pt x="18365" y="6932"/>
                  </a:cubicBezTo>
                  <a:lnTo>
                    <a:pt x="18324" y="6755"/>
                  </a:lnTo>
                  <a:cubicBezTo>
                    <a:pt x="18258" y="6466"/>
                    <a:pt x="18006" y="6266"/>
                    <a:pt x="17723" y="6246"/>
                  </a:cubicBezTo>
                  <a:lnTo>
                    <a:pt x="17870" y="6212"/>
                  </a:lnTo>
                  <a:cubicBezTo>
                    <a:pt x="18267" y="6123"/>
                    <a:pt x="18516" y="5724"/>
                    <a:pt x="18424" y="5329"/>
                  </a:cubicBezTo>
                  <a:lnTo>
                    <a:pt x="18417" y="5301"/>
                  </a:lnTo>
                  <a:cubicBezTo>
                    <a:pt x="18350" y="5007"/>
                    <a:pt x="18115" y="4797"/>
                    <a:pt x="17836" y="4743"/>
                  </a:cubicBezTo>
                  <a:lnTo>
                    <a:pt x="18021" y="4700"/>
                  </a:lnTo>
                  <a:cubicBezTo>
                    <a:pt x="18415" y="4608"/>
                    <a:pt x="18666" y="4211"/>
                    <a:pt x="18574" y="3815"/>
                  </a:cubicBezTo>
                  <a:lnTo>
                    <a:pt x="18567" y="3786"/>
                  </a:lnTo>
                  <a:cubicBezTo>
                    <a:pt x="18505" y="3513"/>
                    <a:pt x="18292" y="3311"/>
                    <a:pt x="18036" y="3243"/>
                  </a:cubicBezTo>
                  <a:cubicBezTo>
                    <a:pt x="18237" y="3069"/>
                    <a:pt x="18338" y="2796"/>
                    <a:pt x="18277" y="2520"/>
                  </a:cubicBezTo>
                  <a:lnTo>
                    <a:pt x="18270" y="2492"/>
                  </a:lnTo>
                  <a:cubicBezTo>
                    <a:pt x="18191" y="2152"/>
                    <a:pt x="17884" y="1919"/>
                    <a:pt x="17549" y="1919"/>
                  </a:cubicBezTo>
                  <a:cubicBezTo>
                    <a:pt x="17494" y="1919"/>
                    <a:pt x="17439" y="1925"/>
                    <a:pt x="17384" y="1938"/>
                  </a:cubicBezTo>
                  <a:lnTo>
                    <a:pt x="14970" y="2495"/>
                  </a:lnTo>
                  <a:cubicBezTo>
                    <a:pt x="14754" y="2545"/>
                    <a:pt x="14584" y="2688"/>
                    <a:pt x="14488" y="2871"/>
                  </a:cubicBezTo>
                  <a:lnTo>
                    <a:pt x="14266" y="2852"/>
                  </a:lnTo>
                  <a:lnTo>
                    <a:pt x="14312" y="797"/>
                  </a:lnTo>
                  <a:cubicBezTo>
                    <a:pt x="14361" y="382"/>
                    <a:pt x="14040" y="7"/>
                    <a:pt x="13614" y="0"/>
                  </a:cubicBezTo>
                  <a:cubicBezTo>
                    <a:pt x="13611" y="0"/>
                    <a:pt x="13607" y="0"/>
                    <a:pt x="13604" y="0"/>
                  </a:cubicBezTo>
                  <a:close/>
                </a:path>
              </a:pathLst>
            </a:custGeom>
            <a:solidFill>
              <a:srgbClr val="FBC1A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0" name="Google Shape;1420;p39"/>
            <p:cNvSpPr/>
            <p:nvPr/>
          </p:nvSpPr>
          <p:spPr>
            <a:xfrm>
              <a:off x="2410772" y="2651200"/>
              <a:ext cx="220817" cy="290082"/>
            </a:xfrm>
            <a:custGeom>
              <a:avLst/>
              <a:gdLst/>
              <a:ahLst/>
              <a:cxnLst/>
              <a:rect l="l" t="t" r="r" b="b"/>
              <a:pathLst>
                <a:path w="4935" h="6483" extrusionOk="0">
                  <a:moveTo>
                    <a:pt x="4159" y="1"/>
                  </a:moveTo>
                  <a:cubicBezTo>
                    <a:pt x="4149" y="1"/>
                    <a:pt x="4139" y="2"/>
                    <a:pt x="4129" y="4"/>
                  </a:cubicBezTo>
                  <a:lnTo>
                    <a:pt x="1717" y="562"/>
                  </a:lnTo>
                  <a:cubicBezTo>
                    <a:pt x="1249" y="669"/>
                    <a:pt x="959" y="1135"/>
                    <a:pt x="1073" y="1632"/>
                  </a:cubicBezTo>
                  <a:cubicBezTo>
                    <a:pt x="1130" y="1878"/>
                    <a:pt x="1292" y="2079"/>
                    <a:pt x="1511" y="2197"/>
                  </a:cubicBezTo>
                  <a:cubicBezTo>
                    <a:pt x="1468" y="2257"/>
                    <a:pt x="1433" y="2327"/>
                    <a:pt x="1406" y="2398"/>
                  </a:cubicBezTo>
                  <a:cubicBezTo>
                    <a:pt x="1376" y="2420"/>
                    <a:pt x="1353" y="2454"/>
                    <a:pt x="1346" y="2493"/>
                  </a:cubicBezTo>
                  <a:cubicBezTo>
                    <a:pt x="1342" y="2508"/>
                    <a:pt x="1056" y="4016"/>
                    <a:pt x="102" y="4522"/>
                  </a:cubicBezTo>
                  <a:cubicBezTo>
                    <a:pt x="29" y="4561"/>
                    <a:pt x="0" y="4652"/>
                    <a:pt x="39" y="4728"/>
                  </a:cubicBezTo>
                  <a:cubicBezTo>
                    <a:pt x="66" y="4779"/>
                    <a:pt x="119" y="4808"/>
                    <a:pt x="173" y="4808"/>
                  </a:cubicBezTo>
                  <a:cubicBezTo>
                    <a:pt x="196" y="4808"/>
                    <a:pt x="222" y="4802"/>
                    <a:pt x="245" y="4789"/>
                  </a:cubicBezTo>
                  <a:cubicBezTo>
                    <a:pt x="909" y="4438"/>
                    <a:pt x="1280" y="3701"/>
                    <a:pt x="1471" y="3169"/>
                  </a:cubicBezTo>
                  <a:cubicBezTo>
                    <a:pt x="1532" y="3271"/>
                    <a:pt x="1609" y="3358"/>
                    <a:pt x="1702" y="3428"/>
                  </a:cubicBezTo>
                  <a:cubicBezTo>
                    <a:pt x="1333" y="3595"/>
                    <a:pt x="1123" y="4007"/>
                    <a:pt x="1220" y="4442"/>
                  </a:cubicBezTo>
                  <a:cubicBezTo>
                    <a:pt x="1309" y="4817"/>
                    <a:pt x="1628" y="5075"/>
                    <a:pt x="1996" y="5108"/>
                  </a:cubicBezTo>
                  <a:cubicBezTo>
                    <a:pt x="1891" y="5273"/>
                    <a:pt x="1852" y="5476"/>
                    <a:pt x="1903" y="5690"/>
                  </a:cubicBezTo>
                  <a:lnTo>
                    <a:pt x="1943" y="5868"/>
                  </a:lnTo>
                  <a:cubicBezTo>
                    <a:pt x="1991" y="6074"/>
                    <a:pt x="2117" y="6248"/>
                    <a:pt x="2296" y="6361"/>
                  </a:cubicBezTo>
                  <a:cubicBezTo>
                    <a:pt x="2422" y="6441"/>
                    <a:pt x="2568" y="6483"/>
                    <a:pt x="2713" y="6483"/>
                  </a:cubicBezTo>
                  <a:cubicBezTo>
                    <a:pt x="2772" y="6483"/>
                    <a:pt x="2834" y="6476"/>
                    <a:pt x="2892" y="6463"/>
                  </a:cubicBezTo>
                  <a:lnTo>
                    <a:pt x="4674" y="6052"/>
                  </a:lnTo>
                  <a:cubicBezTo>
                    <a:pt x="4744" y="6037"/>
                    <a:pt x="4787" y="5966"/>
                    <a:pt x="4771" y="5896"/>
                  </a:cubicBezTo>
                  <a:cubicBezTo>
                    <a:pt x="4758" y="5837"/>
                    <a:pt x="4706" y="5797"/>
                    <a:pt x="4647" y="5797"/>
                  </a:cubicBezTo>
                  <a:cubicBezTo>
                    <a:pt x="4637" y="5797"/>
                    <a:pt x="4626" y="5798"/>
                    <a:pt x="4616" y="5801"/>
                  </a:cubicBezTo>
                  <a:lnTo>
                    <a:pt x="2834" y="6211"/>
                  </a:lnTo>
                  <a:cubicBezTo>
                    <a:pt x="2794" y="6220"/>
                    <a:pt x="2754" y="6225"/>
                    <a:pt x="2714" y="6225"/>
                  </a:cubicBezTo>
                  <a:cubicBezTo>
                    <a:pt x="2616" y="6225"/>
                    <a:pt x="2518" y="6197"/>
                    <a:pt x="2432" y="6144"/>
                  </a:cubicBezTo>
                  <a:cubicBezTo>
                    <a:pt x="2310" y="6068"/>
                    <a:pt x="2226" y="5951"/>
                    <a:pt x="2193" y="5812"/>
                  </a:cubicBezTo>
                  <a:lnTo>
                    <a:pt x="2153" y="5636"/>
                  </a:lnTo>
                  <a:cubicBezTo>
                    <a:pt x="2086" y="5347"/>
                    <a:pt x="2240" y="5101"/>
                    <a:pt x="2528" y="5033"/>
                  </a:cubicBezTo>
                  <a:lnTo>
                    <a:pt x="4673" y="4538"/>
                  </a:lnTo>
                  <a:cubicBezTo>
                    <a:pt x="4743" y="4522"/>
                    <a:pt x="4786" y="4452"/>
                    <a:pt x="4770" y="4382"/>
                  </a:cubicBezTo>
                  <a:cubicBezTo>
                    <a:pt x="4755" y="4323"/>
                    <a:pt x="4703" y="4283"/>
                    <a:pt x="4644" y="4283"/>
                  </a:cubicBezTo>
                  <a:cubicBezTo>
                    <a:pt x="4634" y="4283"/>
                    <a:pt x="4624" y="4284"/>
                    <a:pt x="4614" y="4286"/>
                  </a:cubicBezTo>
                  <a:lnTo>
                    <a:pt x="2200" y="4844"/>
                  </a:lnTo>
                  <a:cubicBezTo>
                    <a:pt x="2154" y="4855"/>
                    <a:pt x="2109" y="4860"/>
                    <a:pt x="2064" y="4860"/>
                  </a:cubicBezTo>
                  <a:cubicBezTo>
                    <a:pt x="1789" y="4860"/>
                    <a:pt x="1535" y="4665"/>
                    <a:pt x="1463" y="4359"/>
                  </a:cubicBezTo>
                  <a:cubicBezTo>
                    <a:pt x="1389" y="4031"/>
                    <a:pt x="1592" y="3705"/>
                    <a:pt x="1903" y="3631"/>
                  </a:cubicBezTo>
                  <a:lnTo>
                    <a:pt x="2231" y="3605"/>
                  </a:lnTo>
                  <a:cubicBezTo>
                    <a:pt x="2233" y="3605"/>
                    <a:pt x="2233" y="3602"/>
                    <a:pt x="2234" y="3602"/>
                  </a:cubicBezTo>
                  <a:cubicBezTo>
                    <a:pt x="2292" y="3601"/>
                    <a:pt x="2350" y="3595"/>
                    <a:pt x="2407" y="3584"/>
                  </a:cubicBezTo>
                  <a:lnTo>
                    <a:pt x="4822" y="3026"/>
                  </a:lnTo>
                  <a:cubicBezTo>
                    <a:pt x="4892" y="3009"/>
                    <a:pt x="4935" y="2940"/>
                    <a:pt x="4917" y="2870"/>
                  </a:cubicBezTo>
                  <a:cubicBezTo>
                    <a:pt x="4909" y="2799"/>
                    <a:pt x="4860" y="2758"/>
                    <a:pt x="4800" y="2758"/>
                  </a:cubicBezTo>
                  <a:cubicBezTo>
                    <a:pt x="4790" y="2758"/>
                    <a:pt x="4779" y="2759"/>
                    <a:pt x="4769" y="2761"/>
                  </a:cubicBezTo>
                  <a:lnTo>
                    <a:pt x="2354" y="3319"/>
                  </a:lnTo>
                  <a:cubicBezTo>
                    <a:pt x="2309" y="3330"/>
                    <a:pt x="2264" y="3335"/>
                    <a:pt x="2219" y="3335"/>
                  </a:cubicBezTo>
                  <a:cubicBezTo>
                    <a:pt x="1943" y="3335"/>
                    <a:pt x="1689" y="3141"/>
                    <a:pt x="1618" y="2834"/>
                  </a:cubicBezTo>
                  <a:cubicBezTo>
                    <a:pt x="1609" y="2796"/>
                    <a:pt x="1609" y="2759"/>
                    <a:pt x="1608" y="2720"/>
                  </a:cubicBezTo>
                  <a:cubicBezTo>
                    <a:pt x="1632" y="2620"/>
                    <a:pt x="1645" y="2555"/>
                    <a:pt x="1647" y="2543"/>
                  </a:cubicBezTo>
                  <a:cubicBezTo>
                    <a:pt x="1651" y="2521"/>
                    <a:pt x="1651" y="2501"/>
                    <a:pt x="1645" y="2483"/>
                  </a:cubicBezTo>
                  <a:cubicBezTo>
                    <a:pt x="1679" y="2392"/>
                    <a:pt x="1731" y="2312"/>
                    <a:pt x="1802" y="2248"/>
                  </a:cubicBezTo>
                  <a:cubicBezTo>
                    <a:pt x="1804" y="2247"/>
                    <a:pt x="1805" y="2244"/>
                    <a:pt x="1807" y="2244"/>
                  </a:cubicBezTo>
                  <a:cubicBezTo>
                    <a:pt x="1881" y="2178"/>
                    <a:pt x="1970" y="2128"/>
                    <a:pt x="2074" y="2105"/>
                  </a:cubicBezTo>
                  <a:lnTo>
                    <a:pt x="4487" y="1549"/>
                  </a:lnTo>
                  <a:cubicBezTo>
                    <a:pt x="4557" y="1533"/>
                    <a:pt x="4600" y="1463"/>
                    <a:pt x="4584" y="1393"/>
                  </a:cubicBezTo>
                  <a:cubicBezTo>
                    <a:pt x="4569" y="1334"/>
                    <a:pt x="4518" y="1294"/>
                    <a:pt x="4458" y="1294"/>
                  </a:cubicBezTo>
                  <a:cubicBezTo>
                    <a:pt x="4448" y="1294"/>
                    <a:pt x="4438" y="1295"/>
                    <a:pt x="4428" y="1297"/>
                  </a:cubicBezTo>
                  <a:lnTo>
                    <a:pt x="2014" y="1855"/>
                  </a:lnTo>
                  <a:cubicBezTo>
                    <a:pt x="1898" y="1882"/>
                    <a:pt x="1792" y="1932"/>
                    <a:pt x="1702" y="1998"/>
                  </a:cubicBezTo>
                  <a:cubicBezTo>
                    <a:pt x="1514" y="1925"/>
                    <a:pt x="1371" y="1767"/>
                    <a:pt x="1319" y="1543"/>
                  </a:cubicBezTo>
                  <a:cubicBezTo>
                    <a:pt x="1245" y="1217"/>
                    <a:pt x="1448" y="889"/>
                    <a:pt x="1775" y="814"/>
                  </a:cubicBezTo>
                  <a:lnTo>
                    <a:pt x="4188" y="256"/>
                  </a:lnTo>
                  <a:cubicBezTo>
                    <a:pt x="4258" y="240"/>
                    <a:pt x="4301" y="170"/>
                    <a:pt x="4285" y="101"/>
                  </a:cubicBezTo>
                  <a:cubicBezTo>
                    <a:pt x="4272" y="41"/>
                    <a:pt x="4219" y="1"/>
                    <a:pt x="415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 name="Google Shape;1421;p39"/>
            <p:cNvSpPr/>
            <p:nvPr/>
          </p:nvSpPr>
          <p:spPr>
            <a:xfrm>
              <a:off x="1790124" y="3032108"/>
              <a:ext cx="11544" cy="258626"/>
            </a:xfrm>
            <a:custGeom>
              <a:avLst/>
              <a:gdLst/>
              <a:ahLst/>
              <a:cxnLst/>
              <a:rect l="l" t="t" r="r" b="b"/>
              <a:pathLst>
                <a:path w="258" h="5780" extrusionOk="0">
                  <a:moveTo>
                    <a:pt x="129" y="1"/>
                  </a:moveTo>
                  <a:cubicBezTo>
                    <a:pt x="57" y="1"/>
                    <a:pt x="0" y="58"/>
                    <a:pt x="0" y="129"/>
                  </a:cubicBezTo>
                  <a:lnTo>
                    <a:pt x="0" y="5651"/>
                  </a:lnTo>
                  <a:cubicBezTo>
                    <a:pt x="0" y="5723"/>
                    <a:pt x="57" y="5780"/>
                    <a:pt x="129" y="5780"/>
                  </a:cubicBezTo>
                  <a:cubicBezTo>
                    <a:pt x="200" y="5780"/>
                    <a:pt x="258" y="5723"/>
                    <a:pt x="258" y="5651"/>
                  </a:cubicBezTo>
                  <a:lnTo>
                    <a:pt x="258" y="129"/>
                  </a:lnTo>
                  <a:cubicBezTo>
                    <a:pt x="258" y="58"/>
                    <a:pt x="200" y="1"/>
                    <a:pt x="12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2" name="Google Shape;1422;p39"/>
          <p:cNvGrpSpPr/>
          <p:nvPr/>
        </p:nvGrpSpPr>
        <p:grpSpPr>
          <a:xfrm>
            <a:off x="6580775" y="3542238"/>
            <a:ext cx="814400" cy="1093000"/>
            <a:chOff x="6580775" y="3542238"/>
            <a:chExt cx="814400" cy="1093000"/>
          </a:xfrm>
        </p:grpSpPr>
        <p:sp>
          <p:nvSpPr>
            <p:cNvPr id="1423" name="Google Shape;1423;p39"/>
            <p:cNvSpPr/>
            <p:nvPr/>
          </p:nvSpPr>
          <p:spPr>
            <a:xfrm>
              <a:off x="6625475" y="4162363"/>
              <a:ext cx="23175" cy="30575"/>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 name="Google Shape;1424;p39"/>
            <p:cNvSpPr/>
            <p:nvPr/>
          </p:nvSpPr>
          <p:spPr>
            <a:xfrm>
              <a:off x="6600450" y="4222263"/>
              <a:ext cx="19725" cy="32000"/>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 name="Google Shape;1425;p39"/>
            <p:cNvSpPr/>
            <p:nvPr/>
          </p:nvSpPr>
          <p:spPr>
            <a:xfrm>
              <a:off x="7172725" y="4018838"/>
              <a:ext cx="24425" cy="29775"/>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 name="Google Shape;1426;p39"/>
            <p:cNvSpPr/>
            <p:nvPr/>
          </p:nvSpPr>
          <p:spPr>
            <a:xfrm>
              <a:off x="7124550" y="3973738"/>
              <a:ext cx="30475" cy="24025"/>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 name="Google Shape;1427;p39"/>
            <p:cNvSpPr/>
            <p:nvPr/>
          </p:nvSpPr>
          <p:spPr>
            <a:xfrm>
              <a:off x="7130850" y="4191713"/>
              <a:ext cx="29200"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 name="Google Shape;1428;p39"/>
            <p:cNvSpPr/>
            <p:nvPr/>
          </p:nvSpPr>
          <p:spPr>
            <a:xfrm>
              <a:off x="7146675" y="3688113"/>
              <a:ext cx="27925" cy="26725"/>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 name="Google Shape;1429;p39"/>
            <p:cNvSpPr/>
            <p:nvPr/>
          </p:nvSpPr>
          <p:spPr>
            <a:xfrm>
              <a:off x="7103550" y="3736838"/>
              <a:ext cx="26125" cy="28550"/>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 name="Google Shape;1430;p39"/>
            <p:cNvSpPr/>
            <p:nvPr/>
          </p:nvSpPr>
          <p:spPr>
            <a:xfrm>
              <a:off x="7067900" y="3790938"/>
              <a:ext cx="23600" cy="30325"/>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 name="Google Shape;1431;p39"/>
            <p:cNvSpPr/>
            <p:nvPr/>
          </p:nvSpPr>
          <p:spPr>
            <a:xfrm>
              <a:off x="7063675" y="3948613"/>
              <a:ext cx="33525"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 name="Google Shape;1432;p39"/>
            <p:cNvSpPr/>
            <p:nvPr/>
          </p:nvSpPr>
          <p:spPr>
            <a:xfrm>
              <a:off x="7072850" y="4165238"/>
              <a:ext cx="29100" cy="25550"/>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 name="Google Shape;1433;p39"/>
            <p:cNvSpPr/>
            <p:nvPr/>
          </p:nvSpPr>
          <p:spPr>
            <a:xfrm>
              <a:off x="7362650" y="3542238"/>
              <a:ext cx="32525" cy="20750"/>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 name="Google Shape;1434;p39"/>
            <p:cNvSpPr/>
            <p:nvPr/>
          </p:nvSpPr>
          <p:spPr>
            <a:xfrm>
              <a:off x="7304175" y="3572438"/>
              <a:ext cx="31825" cy="21925"/>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 name="Google Shape;1435;p39"/>
            <p:cNvSpPr/>
            <p:nvPr/>
          </p:nvSpPr>
          <p:spPr>
            <a:xfrm>
              <a:off x="7185600" y="4144288"/>
              <a:ext cx="22525" cy="30775"/>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 name="Google Shape;1436;p39"/>
            <p:cNvSpPr/>
            <p:nvPr/>
          </p:nvSpPr>
          <p:spPr>
            <a:xfrm>
              <a:off x="7199975" y="4078863"/>
              <a:ext cx="14250" cy="33025"/>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 name="Google Shape;1437;p39"/>
            <p:cNvSpPr/>
            <p:nvPr/>
          </p:nvSpPr>
          <p:spPr>
            <a:xfrm>
              <a:off x="7195200" y="3644763"/>
              <a:ext cx="29675" cy="24925"/>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 name="Google Shape;1438;p39"/>
            <p:cNvSpPr/>
            <p:nvPr/>
          </p:nvSpPr>
          <p:spPr>
            <a:xfrm>
              <a:off x="7248050" y="3606413"/>
              <a:ext cx="31025" cy="23375"/>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 name="Google Shape;1439;p39"/>
            <p:cNvSpPr/>
            <p:nvPr/>
          </p:nvSpPr>
          <p:spPr>
            <a:xfrm>
              <a:off x="6580775" y="4351713"/>
              <a:ext cx="11900" cy="33175"/>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 name="Google Shape;1440;p39"/>
            <p:cNvSpPr/>
            <p:nvPr/>
          </p:nvSpPr>
          <p:spPr>
            <a:xfrm>
              <a:off x="6613375" y="4546413"/>
              <a:ext cx="21475" cy="31375"/>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 name="Google Shape;1441;p39"/>
            <p:cNvSpPr/>
            <p:nvPr/>
          </p:nvSpPr>
          <p:spPr>
            <a:xfrm>
              <a:off x="6585600" y="4285888"/>
              <a:ext cx="15875" cy="32875"/>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 name="Google Shape;1442;p39"/>
            <p:cNvSpPr/>
            <p:nvPr/>
          </p:nvSpPr>
          <p:spPr>
            <a:xfrm>
              <a:off x="6593150" y="4483338"/>
              <a:ext cx="18125" cy="32425"/>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 name="Google Shape;1443;p39"/>
            <p:cNvSpPr/>
            <p:nvPr/>
          </p:nvSpPr>
          <p:spPr>
            <a:xfrm>
              <a:off x="6582500" y="4417963"/>
              <a:ext cx="14275" cy="33025"/>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 name="Google Shape;1444;p39"/>
            <p:cNvSpPr/>
            <p:nvPr/>
          </p:nvSpPr>
          <p:spPr>
            <a:xfrm>
              <a:off x="6643125" y="4605638"/>
              <a:ext cx="24600" cy="29600"/>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 name="Google Shape;1445;p39"/>
            <p:cNvSpPr/>
            <p:nvPr/>
          </p:nvSpPr>
          <p:spPr>
            <a:xfrm>
              <a:off x="6807675" y="3983988"/>
              <a:ext cx="32175" cy="21275"/>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 name="Google Shape;1446;p39"/>
            <p:cNvSpPr/>
            <p:nvPr/>
          </p:nvSpPr>
          <p:spPr>
            <a:xfrm>
              <a:off x="6868000" y="3959438"/>
              <a:ext cx="33425" cy="18225"/>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 name="Google Shape;1447;p39"/>
            <p:cNvSpPr/>
            <p:nvPr/>
          </p:nvSpPr>
          <p:spPr>
            <a:xfrm>
              <a:off x="6702800" y="4058988"/>
              <a:ext cx="28000" cy="26500"/>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 name="Google Shape;1448;p39"/>
            <p:cNvSpPr/>
            <p:nvPr/>
          </p:nvSpPr>
          <p:spPr>
            <a:xfrm>
              <a:off x="6660000" y="4107588"/>
              <a:ext cx="25850" cy="28675"/>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 name="Google Shape;1449;p39"/>
            <p:cNvSpPr/>
            <p:nvPr/>
          </p:nvSpPr>
          <p:spPr>
            <a:xfrm>
              <a:off x="6752250" y="4017463"/>
              <a:ext cx="30475" cy="24100"/>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0" name="Google Shape;1450;p39"/>
            <p:cNvSpPr/>
            <p:nvPr/>
          </p:nvSpPr>
          <p:spPr>
            <a:xfrm>
              <a:off x="7041150" y="3850163"/>
              <a:ext cx="20450" cy="31725"/>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1" name="Google Shape;1451;p39"/>
            <p:cNvSpPr/>
            <p:nvPr/>
          </p:nvSpPr>
          <p:spPr>
            <a:xfrm>
              <a:off x="7038000" y="4109188"/>
              <a:ext cx="21475" cy="31250"/>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 name="Google Shape;1452;p39"/>
            <p:cNvSpPr/>
            <p:nvPr/>
          </p:nvSpPr>
          <p:spPr>
            <a:xfrm>
              <a:off x="7022025" y="4044963"/>
              <a:ext cx="15800" cy="32900"/>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 name="Google Shape;1453;p39"/>
            <p:cNvSpPr/>
            <p:nvPr/>
          </p:nvSpPr>
          <p:spPr>
            <a:xfrm>
              <a:off x="6998375" y="3913213"/>
              <a:ext cx="42675" cy="40025"/>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 name="Google Shape;1454;p39"/>
            <p:cNvSpPr/>
            <p:nvPr/>
          </p:nvSpPr>
          <p:spPr>
            <a:xfrm>
              <a:off x="6932425" y="3944888"/>
              <a:ext cx="33350"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 name="Google Shape;1455;p39"/>
            <p:cNvSpPr/>
            <p:nvPr/>
          </p:nvSpPr>
          <p:spPr>
            <a:xfrm>
              <a:off x="7019225" y="3978813"/>
              <a:ext cx="11825" cy="33150"/>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3417"/>
        <p:cNvGrpSpPr/>
        <p:nvPr/>
      </p:nvGrpSpPr>
      <p:grpSpPr>
        <a:xfrm>
          <a:off x="0" y="0"/>
          <a:ext cx="0" cy="0"/>
          <a:chOff x="0" y="0"/>
          <a:chExt cx="0" cy="0"/>
        </a:xfrm>
      </p:grpSpPr>
      <p:sp>
        <p:nvSpPr>
          <p:cNvPr id="91" name="TextBox 90">
            <a:extLst>
              <a:ext uri="{FF2B5EF4-FFF2-40B4-BE49-F238E27FC236}">
                <a16:creationId xmlns:a16="http://schemas.microsoft.com/office/drawing/2014/main" id="{31EFD960-4630-45EF-81CC-CF5C0726A910}"/>
              </a:ext>
            </a:extLst>
          </p:cNvPr>
          <p:cNvSpPr txBox="1"/>
          <p:nvPr/>
        </p:nvSpPr>
        <p:spPr>
          <a:xfrm>
            <a:off x="550009" y="953260"/>
            <a:ext cx="7553325" cy="923330"/>
          </a:xfrm>
          <a:prstGeom prst="rect">
            <a:avLst/>
          </a:prstGeom>
          <a:noFill/>
        </p:spPr>
        <p:txBody>
          <a:bodyPr wrap="square">
            <a:spAutoFit/>
          </a:bodyPr>
          <a:lstStyle/>
          <a:p>
            <a:pPr marL="0" marR="0" algn="just">
              <a:lnSpc>
                <a:spcPct val="135000"/>
              </a:lnSpc>
              <a:spcBef>
                <a:spcPts val="600"/>
              </a:spcBef>
              <a:spcAft>
                <a:spcPts val="600"/>
              </a:spcAft>
            </a:pPr>
            <a:r>
              <a:rPr lang="en-US" sz="2000" b="1" i="1" u="sng" dirty="0" err="1">
                <a:solidFill>
                  <a:srgbClr val="0070C0"/>
                </a:solidFill>
                <a:effectLst/>
                <a:latin typeface="+mn-lt"/>
                <a:ea typeface="Times New Roman" panose="02020603050405020304" pitchFamily="18" charset="0"/>
              </a:rPr>
              <a:t>Bước</a:t>
            </a:r>
            <a:r>
              <a:rPr lang="en-US" sz="2000" b="1" i="1" u="sng" dirty="0">
                <a:solidFill>
                  <a:srgbClr val="0070C0"/>
                </a:solidFill>
                <a:effectLst/>
                <a:latin typeface="+mn-lt"/>
                <a:ea typeface="Times New Roman" panose="02020603050405020304" pitchFamily="18" charset="0"/>
              </a:rPr>
              <a:t> 1:</a:t>
            </a:r>
            <a:r>
              <a:rPr lang="en-US" sz="2000" b="1" dirty="0">
                <a:solidFill>
                  <a:srgbClr val="0070C0"/>
                </a:solidFill>
                <a:effectLst/>
                <a:latin typeface="+mn-lt"/>
                <a:ea typeface="Times New Roman" panose="02020603050405020304" pitchFamily="18" charset="0"/>
              </a:rPr>
              <a:t> </a:t>
            </a:r>
            <a:r>
              <a:rPr lang="en-US" sz="2000" dirty="0" err="1">
                <a:solidFill>
                  <a:srgbClr val="000000"/>
                </a:solidFill>
                <a:effectLst/>
                <a:latin typeface="+mn-lt"/>
                <a:ea typeface="Times New Roman" panose="02020603050405020304" pitchFamily="18" charset="0"/>
              </a:rPr>
              <a:t>Đặt</a:t>
            </a:r>
            <a:r>
              <a:rPr lang="en-US" sz="2000" dirty="0">
                <a:solidFill>
                  <a:srgbClr val="000000"/>
                </a:solidFill>
                <a:effectLst/>
                <a:latin typeface="+mn-lt"/>
                <a:ea typeface="Times New Roman" panose="02020603050405020304" pitchFamily="18" charset="0"/>
              </a:rPr>
              <a:t> </a:t>
            </a:r>
            <a:r>
              <a:rPr lang="en-US" sz="2000" dirty="0" err="1">
                <a:solidFill>
                  <a:srgbClr val="000000"/>
                </a:solidFill>
                <a:effectLst/>
                <a:latin typeface="+mn-lt"/>
                <a:ea typeface="Times New Roman" panose="02020603050405020304" pitchFamily="18" charset="0"/>
              </a:rPr>
              <a:t>thước</a:t>
            </a:r>
            <a:r>
              <a:rPr lang="en-US" sz="2000" dirty="0">
                <a:solidFill>
                  <a:srgbClr val="000000"/>
                </a:solidFill>
                <a:effectLst/>
                <a:latin typeface="+mn-lt"/>
                <a:ea typeface="Times New Roman" panose="02020603050405020304" pitchFamily="18" charset="0"/>
              </a:rPr>
              <a:t> </a:t>
            </a:r>
            <a:r>
              <a:rPr lang="en-US" sz="2000" dirty="0" err="1">
                <a:solidFill>
                  <a:srgbClr val="000000"/>
                </a:solidFill>
                <a:effectLst/>
                <a:latin typeface="+mn-lt"/>
                <a:ea typeface="Times New Roman" panose="02020603050405020304" pitchFamily="18" charset="0"/>
              </a:rPr>
              <a:t>đo</a:t>
            </a:r>
            <a:r>
              <a:rPr lang="en-US" sz="2000" dirty="0">
                <a:solidFill>
                  <a:srgbClr val="000000"/>
                </a:solidFill>
                <a:effectLst/>
                <a:latin typeface="+mn-lt"/>
                <a:ea typeface="Times New Roman" panose="02020603050405020304" pitchFamily="18" charset="0"/>
              </a:rPr>
              <a:t> </a:t>
            </a:r>
            <a:r>
              <a:rPr lang="en-US" sz="2000" dirty="0" err="1">
                <a:solidFill>
                  <a:srgbClr val="000000"/>
                </a:solidFill>
                <a:effectLst/>
                <a:latin typeface="+mn-lt"/>
                <a:ea typeface="Times New Roman" panose="02020603050405020304" pitchFamily="18" charset="0"/>
              </a:rPr>
              <a:t>góc</a:t>
            </a:r>
            <a:r>
              <a:rPr lang="en-US" sz="2000" dirty="0">
                <a:solidFill>
                  <a:srgbClr val="000000"/>
                </a:solidFill>
                <a:effectLst/>
                <a:latin typeface="+mn-lt"/>
                <a:ea typeface="Times New Roman" panose="02020603050405020304" pitchFamily="18" charset="0"/>
              </a:rPr>
              <a:t> </a:t>
            </a:r>
            <a:r>
              <a:rPr lang="en-US" sz="2000" dirty="0" err="1">
                <a:solidFill>
                  <a:srgbClr val="000000"/>
                </a:solidFill>
                <a:effectLst/>
                <a:latin typeface="+mn-lt"/>
                <a:ea typeface="Times New Roman" panose="02020603050405020304" pitchFamily="18" charset="0"/>
              </a:rPr>
              <a:t>sao</a:t>
            </a:r>
            <a:r>
              <a:rPr lang="en-US" sz="2000" dirty="0">
                <a:solidFill>
                  <a:srgbClr val="000000"/>
                </a:solidFill>
                <a:effectLst/>
                <a:latin typeface="+mn-lt"/>
                <a:ea typeface="Times New Roman" panose="02020603050405020304" pitchFamily="18" charset="0"/>
              </a:rPr>
              <a:t> </a:t>
            </a:r>
            <a:r>
              <a:rPr lang="en-US" sz="2000" dirty="0" err="1">
                <a:solidFill>
                  <a:srgbClr val="000000"/>
                </a:solidFill>
                <a:effectLst/>
                <a:latin typeface="+mn-lt"/>
                <a:ea typeface="Times New Roman" panose="02020603050405020304" pitchFamily="18" charset="0"/>
              </a:rPr>
              <a:t>cho</a:t>
            </a:r>
            <a:r>
              <a:rPr lang="en-US" sz="2000" dirty="0">
                <a:solidFill>
                  <a:srgbClr val="000000"/>
                </a:solidFill>
                <a:effectLst/>
                <a:latin typeface="+mn-lt"/>
                <a:ea typeface="Times New Roman" panose="02020603050405020304" pitchFamily="18" charset="0"/>
              </a:rPr>
              <a:t> </a:t>
            </a:r>
            <a:r>
              <a:rPr lang="en-US" sz="2000" dirty="0" err="1">
                <a:solidFill>
                  <a:srgbClr val="000000"/>
                </a:solidFill>
                <a:effectLst/>
                <a:latin typeface="+mn-lt"/>
                <a:ea typeface="Times New Roman" panose="02020603050405020304" pitchFamily="18" charset="0"/>
              </a:rPr>
              <a:t>tâm</a:t>
            </a:r>
            <a:r>
              <a:rPr lang="en-US" sz="2000" dirty="0">
                <a:solidFill>
                  <a:srgbClr val="000000"/>
                </a:solidFill>
                <a:effectLst/>
                <a:latin typeface="+mn-lt"/>
                <a:ea typeface="Times New Roman" panose="02020603050405020304" pitchFamily="18" charset="0"/>
              </a:rPr>
              <a:t> </a:t>
            </a:r>
            <a:r>
              <a:rPr lang="en-US" sz="2000" dirty="0" err="1">
                <a:solidFill>
                  <a:srgbClr val="000000"/>
                </a:solidFill>
                <a:effectLst/>
                <a:latin typeface="+mn-lt"/>
                <a:ea typeface="Times New Roman" panose="02020603050405020304" pitchFamily="18" charset="0"/>
              </a:rPr>
              <a:t>của</a:t>
            </a:r>
            <a:r>
              <a:rPr lang="en-US" sz="2000" dirty="0">
                <a:solidFill>
                  <a:srgbClr val="000000"/>
                </a:solidFill>
                <a:effectLst/>
                <a:latin typeface="+mn-lt"/>
                <a:ea typeface="Times New Roman" panose="02020603050405020304" pitchFamily="18" charset="0"/>
              </a:rPr>
              <a:t> </a:t>
            </a:r>
            <a:r>
              <a:rPr lang="en-US" sz="2000" dirty="0" err="1">
                <a:solidFill>
                  <a:srgbClr val="000000"/>
                </a:solidFill>
                <a:effectLst/>
                <a:latin typeface="+mn-lt"/>
                <a:ea typeface="Times New Roman" panose="02020603050405020304" pitchFamily="18" charset="0"/>
              </a:rPr>
              <a:t>thước</a:t>
            </a:r>
            <a:r>
              <a:rPr lang="en-US" sz="2000" dirty="0">
                <a:solidFill>
                  <a:srgbClr val="000000"/>
                </a:solidFill>
                <a:effectLst/>
                <a:latin typeface="+mn-lt"/>
                <a:ea typeface="Times New Roman" panose="02020603050405020304" pitchFamily="18" charset="0"/>
              </a:rPr>
              <a:t> </a:t>
            </a:r>
            <a:r>
              <a:rPr lang="en-US" sz="2000" dirty="0" err="1">
                <a:solidFill>
                  <a:srgbClr val="000000"/>
                </a:solidFill>
                <a:effectLst/>
                <a:latin typeface="+mn-lt"/>
                <a:ea typeface="Times New Roman" panose="02020603050405020304" pitchFamily="18" charset="0"/>
              </a:rPr>
              <a:t>trùng</a:t>
            </a:r>
            <a:r>
              <a:rPr lang="en-US" sz="2000" dirty="0">
                <a:solidFill>
                  <a:srgbClr val="000000"/>
                </a:solidFill>
                <a:effectLst/>
                <a:latin typeface="+mn-lt"/>
                <a:ea typeface="Times New Roman" panose="02020603050405020304" pitchFamily="18" charset="0"/>
              </a:rPr>
              <a:t> </a:t>
            </a:r>
            <a:r>
              <a:rPr lang="en-US" sz="2000" dirty="0" err="1">
                <a:solidFill>
                  <a:srgbClr val="000000"/>
                </a:solidFill>
                <a:effectLst/>
                <a:latin typeface="+mn-lt"/>
                <a:ea typeface="Times New Roman" panose="02020603050405020304" pitchFamily="18" charset="0"/>
              </a:rPr>
              <a:t>với</a:t>
            </a:r>
            <a:r>
              <a:rPr lang="en-US" sz="2000" dirty="0">
                <a:solidFill>
                  <a:srgbClr val="000000"/>
                </a:solidFill>
                <a:effectLst/>
                <a:latin typeface="+mn-lt"/>
                <a:ea typeface="Times New Roman" panose="02020603050405020304" pitchFamily="18" charset="0"/>
              </a:rPr>
              <a:t> </a:t>
            </a:r>
            <a:r>
              <a:rPr lang="en-US" sz="2000" dirty="0" err="1">
                <a:solidFill>
                  <a:srgbClr val="000000"/>
                </a:solidFill>
                <a:effectLst/>
                <a:latin typeface="+mn-lt"/>
                <a:ea typeface="Times New Roman" panose="02020603050405020304" pitchFamily="18" charset="0"/>
              </a:rPr>
              <a:t>đỉnh</a:t>
            </a:r>
            <a:r>
              <a:rPr lang="en-US" sz="2000" dirty="0">
                <a:solidFill>
                  <a:srgbClr val="000000"/>
                </a:solidFill>
                <a:effectLst/>
                <a:latin typeface="+mn-lt"/>
                <a:ea typeface="Times New Roman" panose="02020603050405020304" pitchFamily="18" charset="0"/>
              </a:rPr>
              <a:t> </a:t>
            </a:r>
            <a:r>
              <a:rPr lang="en-US" sz="2000" dirty="0" err="1">
                <a:solidFill>
                  <a:srgbClr val="000000"/>
                </a:solidFill>
                <a:effectLst/>
                <a:latin typeface="+mn-lt"/>
                <a:ea typeface="Times New Roman" panose="02020603050405020304" pitchFamily="18" charset="0"/>
              </a:rPr>
              <a:t>của</a:t>
            </a:r>
            <a:r>
              <a:rPr lang="en-US" sz="2000" dirty="0">
                <a:solidFill>
                  <a:srgbClr val="000000"/>
                </a:solidFill>
                <a:effectLst/>
                <a:latin typeface="+mn-lt"/>
                <a:ea typeface="Times New Roman" panose="02020603050405020304" pitchFamily="18" charset="0"/>
              </a:rPr>
              <a:t> </a:t>
            </a:r>
            <a:r>
              <a:rPr lang="en-US" sz="2000" dirty="0" err="1">
                <a:solidFill>
                  <a:srgbClr val="000000"/>
                </a:solidFill>
                <a:effectLst/>
                <a:latin typeface="+mn-lt"/>
                <a:ea typeface="Times New Roman" panose="02020603050405020304" pitchFamily="18" charset="0"/>
              </a:rPr>
              <a:t>góc</a:t>
            </a:r>
            <a:r>
              <a:rPr lang="en-US" sz="2000" dirty="0">
                <a:solidFill>
                  <a:srgbClr val="000000"/>
                </a:solidFill>
                <a:effectLst/>
                <a:latin typeface="+mn-lt"/>
                <a:ea typeface="Times New Roman" panose="02020603050405020304" pitchFamily="18" charset="0"/>
              </a:rPr>
              <a:t>. </a:t>
            </a:r>
            <a:endParaRPr lang="en-US" sz="2000" dirty="0">
              <a:solidFill>
                <a:srgbClr val="000000"/>
              </a:solidFill>
              <a:effectLst/>
              <a:latin typeface="+mn-lt"/>
              <a:ea typeface="Calibri" panose="020F0502020204030204" pitchFamily="34" charset="0"/>
            </a:endParaRPr>
          </a:p>
        </p:txBody>
      </p:sp>
      <p:sp>
        <p:nvSpPr>
          <p:cNvPr id="93" name="TextBox 92">
            <a:extLst>
              <a:ext uri="{FF2B5EF4-FFF2-40B4-BE49-F238E27FC236}">
                <a16:creationId xmlns:a16="http://schemas.microsoft.com/office/drawing/2014/main" id="{F4E7A421-C5D1-40D2-BA55-10D880128AA5}"/>
              </a:ext>
            </a:extLst>
          </p:cNvPr>
          <p:cNvSpPr txBox="1"/>
          <p:nvPr/>
        </p:nvSpPr>
        <p:spPr>
          <a:xfrm>
            <a:off x="550009" y="2069542"/>
            <a:ext cx="7553325" cy="877869"/>
          </a:xfrm>
          <a:prstGeom prst="rect">
            <a:avLst/>
          </a:prstGeom>
          <a:noFill/>
        </p:spPr>
        <p:txBody>
          <a:bodyPr wrap="square">
            <a:spAutoFit/>
          </a:bodyPr>
          <a:lstStyle/>
          <a:p>
            <a:pPr marL="0" marR="0" algn="just">
              <a:lnSpc>
                <a:spcPct val="135000"/>
              </a:lnSpc>
              <a:spcBef>
                <a:spcPts val="600"/>
              </a:spcBef>
              <a:spcAft>
                <a:spcPts val="600"/>
              </a:spcAft>
            </a:pPr>
            <a:r>
              <a:rPr lang="en-US" sz="2000" b="1" i="1" u="sng" dirty="0" err="1">
                <a:solidFill>
                  <a:srgbClr val="0070C0"/>
                </a:solidFill>
                <a:effectLst/>
                <a:latin typeface="+mn-lt"/>
                <a:ea typeface="Times New Roman" panose="02020603050405020304" pitchFamily="18" charset="0"/>
              </a:rPr>
              <a:t>Bước</a:t>
            </a:r>
            <a:r>
              <a:rPr lang="en-US" sz="2000" b="1" i="1" u="sng" dirty="0">
                <a:solidFill>
                  <a:srgbClr val="0070C0"/>
                </a:solidFill>
                <a:effectLst/>
                <a:latin typeface="+mn-lt"/>
                <a:ea typeface="Times New Roman" panose="02020603050405020304" pitchFamily="18" charset="0"/>
              </a:rPr>
              <a:t> </a:t>
            </a:r>
            <a:r>
              <a:rPr lang="en-US" sz="2000" b="1" i="1" u="sng" dirty="0" smtClean="0">
                <a:solidFill>
                  <a:srgbClr val="0070C0"/>
                </a:solidFill>
                <a:latin typeface="+mn-lt"/>
                <a:ea typeface="Times New Roman" panose="02020603050405020304" pitchFamily="18" charset="0"/>
              </a:rPr>
              <a:t>2:</a:t>
            </a:r>
            <a:r>
              <a:rPr lang="en-US" sz="2000" dirty="0" smtClean="0">
                <a:solidFill>
                  <a:srgbClr val="0070C0"/>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Xoay</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thước</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sao</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cho</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một</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cạnh</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của</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góc</a:t>
            </a:r>
            <a:r>
              <a:rPr lang="en-US" sz="2000" dirty="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đi</a:t>
            </a:r>
            <a:r>
              <a:rPr lang="en-US" sz="2000" dirty="0" smtClean="0">
                <a:solidFill>
                  <a:srgbClr val="00040C"/>
                </a:solidFill>
                <a:latin typeface="+mn-lt"/>
                <a:ea typeface="Times New Roman" panose="02020603050405020304" pitchFamily="18" charset="0"/>
              </a:rPr>
              <a:t> qua </a:t>
            </a:r>
            <a:r>
              <a:rPr lang="en-US" sz="2000" dirty="0" err="1" smtClean="0">
                <a:solidFill>
                  <a:srgbClr val="00040C"/>
                </a:solidFill>
                <a:latin typeface="+mn-lt"/>
                <a:ea typeface="Times New Roman" panose="02020603050405020304" pitchFamily="18" charset="0"/>
              </a:rPr>
              <a:t>vạch</a:t>
            </a:r>
            <a:r>
              <a:rPr lang="en-US" sz="2000" dirty="0" smtClean="0">
                <a:solidFill>
                  <a:srgbClr val="00040C"/>
                </a:solidFill>
                <a:latin typeface="+mn-lt"/>
                <a:ea typeface="Times New Roman" panose="02020603050405020304" pitchFamily="18" charset="0"/>
              </a:rPr>
              <a:t> 0 </a:t>
            </a:r>
            <a:r>
              <a:rPr lang="en-US" sz="2000" dirty="0" err="1" smtClean="0">
                <a:solidFill>
                  <a:srgbClr val="00040C"/>
                </a:solidFill>
                <a:latin typeface="+mn-lt"/>
                <a:ea typeface="Times New Roman" panose="02020603050405020304" pitchFamily="18" charset="0"/>
              </a:rPr>
              <a:t>của</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thước</a:t>
            </a:r>
            <a:r>
              <a:rPr lang="en-US" sz="2000" dirty="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và</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thước</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chồng</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lên</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phần</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trong</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của</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góc</a:t>
            </a:r>
            <a:r>
              <a:rPr lang="en-US" sz="2000" dirty="0">
                <a:solidFill>
                  <a:srgbClr val="00040C"/>
                </a:solidFill>
                <a:latin typeface="+mn-lt"/>
                <a:ea typeface="Times New Roman" panose="02020603050405020304" pitchFamily="18" charset="0"/>
              </a:rPr>
              <a:t>.</a:t>
            </a:r>
            <a:endParaRPr lang="en-US" sz="2000" dirty="0" smtClean="0">
              <a:solidFill>
                <a:srgbClr val="00040C"/>
              </a:solidFill>
              <a:latin typeface="+mn-lt"/>
              <a:ea typeface="Times New Roman" panose="02020603050405020304" pitchFamily="18" charset="0"/>
            </a:endParaRPr>
          </a:p>
        </p:txBody>
      </p:sp>
      <p:sp>
        <p:nvSpPr>
          <p:cNvPr id="7" name="TextBox 6">
            <a:extLst>
              <a:ext uri="{FF2B5EF4-FFF2-40B4-BE49-F238E27FC236}">
                <a16:creationId xmlns:a16="http://schemas.microsoft.com/office/drawing/2014/main" id="{82E28DDF-C746-4000-B519-21A2F56B8476}"/>
              </a:ext>
            </a:extLst>
          </p:cNvPr>
          <p:cNvSpPr txBox="1"/>
          <p:nvPr/>
        </p:nvSpPr>
        <p:spPr>
          <a:xfrm>
            <a:off x="460420" y="478572"/>
            <a:ext cx="3710136" cy="400110"/>
          </a:xfrm>
          <a:prstGeom prst="rect">
            <a:avLst/>
          </a:prstGeom>
          <a:noFill/>
        </p:spPr>
        <p:txBody>
          <a:bodyPr wrap="square" rtlCol="0">
            <a:spAutoFit/>
          </a:bodyPr>
          <a:lstStyle/>
          <a:p>
            <a:pPr algn="l"/>
            <a:r>
              <a:rPr lang="en-US" sz="2000" b="1" dirty="0">
                <a:solidFill>
                  <a:srgbClr val="7030A0"/>
                </a:solidFill>
              </a:rPr>
              <a:t>2</a:t>
            </a:r>
            <a:r>
              <a:rPr lang="en-US" sz="2000" b="1" dirty="0" smtClean="0">
                <a:solidFill>
                  <a:srgbClr val="7030A0"/>
                </a:solidFill>
              </a:rPr>
              <a:t>. </a:t>
            </a:r>
            <a:r>
              <a:rPr lang="en-US" sz="2000" b="1" dirty="0" err="1" smtClean="0">
                <a:solidFill>
                  <a:srgbClr val="7030A0"/>
                </a:solidFill>
              </a:rPr>
              <a:t>Cách</a:t>
            </a:r>
            <a:r>
              <a:rPr lang="en-US" sz="2000" b="1" dirty="0" smtClean="0">
                <a:solidFill>
                  <a:srgbClr val="7030A0"/>
                </a:solidFill>
              </a:rPr>
              <a:t> </a:t>
            </a:r>
            <a:r>
              <a:rPr lang="en-US" sz="2000" b="1" dirty="0" err="1" smtClean="0">
                <a:solidFill>
                  <a:srgbClr val="7030A0"/>
                </a:solidFill>
              </a:rPr>
              <a:t>đo</a:t>
            </a:r>
            <a:r>
              <a:rPr lang="en-US" sz="2000" b="1" dirty="0" smtClean="0">
                <a:solidFill>
                  <a:srgbClr val="7030A0"/>
                </a:solidFill>
              </a:rPr>
              <a:t> </a:t>
            </a:r>
            <a:r>
              <a:rPr lang="en-US" sz="2000" b="1" dirty="0" err="1" smtClean="0">
                <a:solidFill>
                  <a:srgbClr val="7030A0"/>
                </a:solidFill>
              </a:rPr>
              <a:t>góc</a:t>
            </a:r>
            <a:r>
              <a:rPr lang="en-US" sz="2000" b="1" dirty="0" smtClean="0">
                <a:solidFill>
                  <a:srgbClr val="7030A0"/>
                </a:solidFill>
              </a:rPr>
              <a:t>. </a:t>
            </a:r>
            <a:r>
              <a:rPr lang="en-US" sz="2000" b="1" dirty="0" err="1" smtClean="0">
                <a:solidFill>
                  <a:srgbClr val="7030A0"/>
                </a:solidFill>
              </a:rPr>
              <a:t>Số</a:t>
            </a:r>
            <a:r>
              <a:rPr lang="en-US" sz="2000" b="1" dirty="0" smtClean="0">
                <a:solidFill>
                  <a:srgbClr val="7030A0"/>
                </a:solidFill>
              </a:rPr>
              <a:t> </a:t>
            </a:r>
            <a:r>
              <a:rPr lang="en-US" sz="2000" b="1" dirty="0" err="1" smtClean="0">
                <a:solidFill>
                  <a:srgbClr val="7030A0"/>
                </a:solidFill>
              </a:rPr>
              <a:t>đo</a:t>
            </a:r>
            <a:r>
              <a:rPr lang="en-US" sz="2000" b="1" dirty="0" smtClean="0">
                <a:solidFill>
                  <a:srgbClr val="7030A0"/>
                </a:solidFill>
              </a:rPr>
              <a:t> </a:t>
            </a:r>
            <a:r>
              <a:rPr lang="en-US" sz="2000" b="1" dirty="0" err="1" smtClean="0">
                <a:solidFill>
                  <a:srgbClr val="7030A0"/>
                </a:solidFill>
              </a:rPr>
              <a:t>góc</a:t>
            </a:r>
            <a:endParaRPr lang="vi-VN" sz="2000" b="1" dirty="0">
              <a:solidFill>
                <a:srgbClr val="7030A0"/>
              </a:solidFill>
            </a:endParaRPr>
          </a:p>
        </p:txBody>
      </p:sp>
      <p:sp>
        <p:nvSpPr>
          <p:cNvPr id="5" name="TextBox 4">
            <a:extLst>
              <a:ext uri="{FF2B5EF4-FFF2-40B4-BE49-F238E27FC236}">
                <a16:creationId xmlns:a16="http://schemas.microsoft.com/office/drawing/2014/main" id="{F4E7A421-C5D1-40D2-BA55-10D880128AA5}"/>
              </a:ext>
            </a:extLst>
          </p:cNvPr>
          <p:cNvSpPr txBox="1"/>
          <p:nvPr/>
        </p:nvSpPr>
        <p:spPr>
          <a:xfrm>
            <a:off x="550009" y="3201428"/>
            <a:ext cx="7553325" cy="923330"/>
          </a:xfrm>
          <a:prstGeom prst="rect">
            <a:avLst/>
          </a:prstGeom>
          <a:noFill/>
        </p:spPr>
        <p:txBody>
          <a:bodyPr wrap="square">
            <a:spAutoFit/>
          </a:bodyPr>
          <a:lstStyle/>
          <a:p>
            <a:pPr marL="0" marR="0" algn="just">
              <a:lnSpc>
                <a:spcPct val="135000"/>
              </a:lnSpc>
              <a:spcBef>
                <a:spcPts val="600"/>
              </a:spcBef>
              <a:spcAft>
                <a:spcPts val="600"/>
              </a:spcAft>
            </a:pPr>
            <a:r>
              <a:rPr lang="en-US" sz="2000" b="1" i="1" u="sng" dirty="0" err="1">
                <a:solidFill>
                  <a:srgbClr val="0070C0"/>
                </a:solidFill>
                <a:effectLst/>
                <a:latin typeface="+mn-lt"/>
                <a:ea typeface="Times New Roman" panose="02020603050405020304" pitchFamily="18" charset="0"/>
              </a:rPr>
              <a:t>Bước</a:t>
            </a:r>
            <a:r>
              <a:rPr lang="en-US" sz="2000" b="1" i="1" u="sng" dirty="0">
                <a:solidFill>
                  <a:srgbClr val="0070C0"/>
                </a:solidFill>
                <a:effectLst/>
                <a:latin typeface="+mn-lt"/>
                <a:ea typeface="Times New Roman" panose="02020603050405020304" pitchFamily="18" charset="0"/>
              </a:rPr>
              <a:t> </a:t>
            </a:r>
            <a:r>
              <a:rPr lang="en-US" sz="2000" b="1" i="1" u="sng" dirty="0">
                <a:solidFill>
                  <a:srgbClr val="0070C0"/>
                </a:solidFill>
                <a:latin typeface="+mn-lt"/>
                <a:ea typeface="Times New Roman" panose="02020603050405020304" pitchFamily="18" charset="0"/>
              </a:rPr>
              <a:t>3</a:t>
            </a:r>
            <a:r>
              <a:rPr lang="en-US" sz="2000" b="1" i="1" u="sng" dirty="0" smtClean="0">
                <a:solidFill>
                  <a:srgbClr val="0070C0"/>
                </a:solidFill>
                <a:latin typeface="+mn-lt"/>
                <a:ea typeface="Times New Roman" panose="02020603050405020304" pitchFamily="18" charset="0"/>
              </a:rPr>
              <a:t>:</a:t>
            </a:r>
            <a:r>
              <a:rPr lang="en-US" sz="2000" dirty="0" smtClean="0">
                <a:solidFill>
                  <a:srgbClr val="0070C0"/>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Xác</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định</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xem</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cạnh</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còn</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lại</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của</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góc</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đi</a:t>
            </a:r>
            <a:r>
              <a:rPr lang="en-US" sz="2000" dirty="0" smtClean="0">
                <a:solidFill>
                  <a:srgbClr val="00040C"/>
                </a:solidFill>
                <a:latin typeface="+mn-lt"/>
                <a:ea typeface="Times New Roman" panose="02020603050405020304" pitchFamily="18" charset="0"/>
              </a:rPr>
              <a:t> qua </a:t>
            </a:r>
            <a:r>
              <a:rPr lang="en-US" sz="2000" dirty="0" err="1" smtClean="0">
                <a:solidFill>
                  <a:srgbClr val="00040C"/>
                </a:solidFill>
                <a:latin typeface="+mn-lt"/>
                <a:ea typeface="Times New Roman" panose="02020603050405020304" pitchFamily="18" charset="0"/>
              </a:rPr>
              <a:t>vạch</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chỉ</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số</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nào</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trên</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thước</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đo</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góc</a:t>
            </a:r>
            <a:r>
              <a:rPr lang="en-US" sz="2000" dirty="0" smtClean="0">
                <a:solidFill>
                  <a:srgbClr val="00040C"/>
                </a:solidFill>
                <a:latin typeface="+mn-lt"/>
                <a:ea typeface="Times New Roman" panose="02020603050405020304" pitchFamily="18" charset="0"/>
              </a:rPr>
              <a:t>, ta </a:t>
            </a:r>
            <a:r>
              <a:rPr lang="en-US" sz="2000" dirty="0" err="1" smtClean="0">
                <a:solidFill>
                  <a:srgbClr val="00040C"/>
                </a:solidFill>
                <a:latin typeface="+mn-lt"/>
                <a:ea typeface="Times New Roman" panose="02020603050405020304" pitchFamily="18" charset="0"/>
              </a:rPr>
              <a:t>sẽ</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được</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số</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đo</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của</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góc</a:t>
            </a:r>
            <a:r>
              <a:rPr lang="en-US" sz="2000" dirty="0" smtClean="0">
                <a:solidFill>
                  <a:srgbClr val="00040C"/>
                </a:solidFill>
                <a:latin typeface="+mn-lt"/>
                <a:ea typeface="Times New Roman" panose="02020603050405020304" pitchFamily="18" charset="0"/>
              </a:rPr>
              <a:t> </a:t>
            </a:r>
            <a:r>
              <a:rPr lang="en-US" sz="2000" dirty="0" err="1" smtClean="0">
                <a:solidFill>
                  <a:srgbClr val="00040C"/>
                </a:solidFill>
                <a:latin typeface="+mn-lt"/>
                <a:ea typeface="Times New Roman" panose="02020603050405020304" pitchFamily="18" charset="0"/>
              </a:rPr>
              <a:t>đó</a:t>
            </a:r>
            <a:r>
              <a:rPr lang="en-US" sz="2000" dirty="0" smtClean="0">
                <a:solidFill>
                  <a:srgbClr val="00040C"/>
                </a:solidFill>
                <a:latin typeface="+mn-lt"/>
                <a:ea typeface="Times New Roman" panose="02020603050405020304" pitchFamily="18" charset="0"/>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1">
                                            <p:txEl>
                                              <p:pRg st="0" end="0"/>
                                            </p:txEl>
                                          </p:spTgt>
                                        </p:tgtEl>
                                        <p:attrNameLst>
                                          <p:attrName>style.visibility</p:attrName>
                                        </p:attrNameLst>
                                      </p:cBhvr>
                                      <p:to>
                                        <p:strVal val="visible"/>
                                      </p:to>
                                    </p:set>
                                    <p:anim calcmode="lin" valueType="num">
                                      <p:cBhvr additive="base">
                                        <p:cTn id="14" dur="500" fill="hold"/>
                                        <p:tgtEl>
                                          <p:spTgt spid="91">
                                            <p:txEl>
                                              <p:pRg st="0" end="0"/>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93"/>
                                        </p:tgtEl>
                                        <p:attrNameLst>
                                          <p:attrName>style.visibility</p:attrName>
                                        </p:attrNameLst>
                                      </p:cBhvr>
                                      <p:to>
                                        <p:strVal val="visible"/>
                                      </p:to>
                                    </p:set>
                                    <p:anim calcmode="lin" valueType="num">
                                      <p:cBhvr additive="base">
                                        <p:cTn id="20" dur="500" fill="hold"/>
                                        <p:tgtEl>
                                          <p:spTgt spid="93"/>
                                        </p:tgtEl>
                                        <p:attrNameLst>
                                          <p:attrName>ppt_x</p:attrName>
                                        </p:attrNameLst>
                                      </p:cBhvr>
                                      <p:tavLst>
                                        <p:tav tm="0">
                                          <p:val>
                                            <p:strVal val="#ppt_x"/>
                                          </p:val>
                                        </p:tav>
                                        <p:tav tm="100000">
                                          <p:val>
                                            <p:strVal val="#ppt_x"/>
                                          </p:val>
                                        </p:tav>
                                      </p:tavLst>
                                    </p:anim>
                                    <p:anim calcmode="lin" valueType="num">
                                      <p:cBhvr additive="base">
                                        <p:cTn id="21" dur="500" fill="hold"/>
                                        <p:tgtEl>
                                          <p:spTgt spid="9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build="allAtOnce"/>
      <p:bldP spid="93" grpId="0"/>
      <p:bldP spid="7"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964"/>
        <p:cNvGrpSpPr/>
        <p:nvPr/>
      </p:nvGrpSpPr>
      <p:grpSpPr>
        <a:xfrm>
          <a:off x="0" y="0"/>
          <a:ext cx="0" cy="0"/>
          <a:chOff x="0" y="0"/>
          <a:chExt cx="0" cy="0"/>
        </a:xfrm>
      </p:grpSpPr>
      <p:grpSp>
        <p:nvGrpSpPr>
          <p:cNvPr id="2994" name="Google Shape;2994;p50"/>
          <p:cNvGrpSpPr/>
          <p:nvPr/>
        </p:nvGrpSpPr>
        <p:grpSpPr>
          <a:xfrm rot="276865">
            <a:off x="7971881" y="500884"/>
            <a:ext cx="577900" cy="576325"/>
            <a:chOff x="5285663" y="1778625"/>
            <a:chExt cx="577900" cy="576325"/>
          </a:xfrm>
        </p:grpSpPr>
        <p:sp>
          <p:nvSpPr>
            <p:cNvPr id="2995" name="Google Shape;2995;p50"/>
            <p:cNvSpPr/>
            <p:nvPr/>
          </p:nvSpPr>
          <p:spPr>
            <a:xfrm>
              <a:off x="5294763" y="1787725"/>
              <a:ext cx="424650" cy="558125"/>
            </a:xfrm>
            <a:custGeom>
              <a:avLst/>
              <a:gdLst/>
              <a:ahLst/>
              <a:cxnLst/>
              <a:rect l="l" t="t" r="r" b="b"/>
              <a:pathLst>
                <a:path w="16986" h="22325" extrusionOk="0">
                  <a:moveTo>
                    <a:pt x="1887" y="0"/>
                  </a:moveTo>
                  <a:cubicBezTo>
                    <a:pt x="846" y="0"/>
                    <a:pt x="1" y="872"/>
                    <a:pt x="1" y="1942"/>
                  </a:cubicBezTo>
                  <a:lnTo>
                    <a:pt x="1" y="20383"/>
                  </a:lnTo>
                  <a:cubicBezTo>
                    <a:pt x="1" y="21456"/>
                    <a:pt x="843" y="22325"/>
                    <a:pt x="1887" y="22325"/>
                  </a:cubicBezTo>
                  <a:lnTo>
                    <a:pt x="15100" y="22325"/>
                  </a:lnTo>
                  <a:cubicBezTo>
                    <a:pt x="16140" y="22325"/>
                    <a:pt x="16986" y="21453"/>
                    <a:pt x="16986" y="20383"/>
                  </a:cubicBezTo>
                  <a:lnTo>
                    <a:pt x="16986" y="16235"/>
                  </a:lnTo>
                  <a:lnTo>
                    <a:pt x="16986" y="13588"/>
                  </a:lnTo>
                  <a:lnTo>
                    <a:pt x="16986" y="1942"/>
                  </a:lnTo>
                  <a:cubicBezTo>
                    <a:pt x="16986" y="869"/>
                    <a:pt x="16140" y="0"/>
                    <a:pt x="15097" y="0"/>
                  </a:cubicBezTo>
                  <a:close/>
                </a:path>
              </a:pathLst>
            </a:custGeom>
            <a:solidFill>
              <a:srgbClr val="000000">
                <a:alpha val="195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6" name="Google Shape;2996;p50"/>
            <p:cNvSpPr/>
            <p:nvPr/>
          </p:nvSpPr>
          <p:spPr>
            <a:xfrm>
              <a:off x="5355438" y="1848375"/>
              <a:ext cx="48525" cy="436750"/>
            </a:xfrm>
            <a:custGeom>
              <a:avLst/>
              <a:gdLst/>
              <a:ahLst/>
              <a:cxnLst/>
              <a:rect l="l" t="t" r="r" b="b"/>
              <a:pathLst>
                <a:path w="1941" h="17470" extrusionOk="0">
                  <a:moveTo>
                    <a:pt x="972" y="0"/>
                  </a:moveTo>
                  <a:cubicBezTo>
                    <a:pt x="437" y="0"/>
                    <a:pt x="1" y="436"/>
                    <a:pt x="1" y="971"/>
                  </a:cubicBezTo>
                  <a:cubicBezTo>
                    <a:pt x="1" y="1505"/>
                    <a:pt x="434" y="1941"/>
                    <a:pt x="972" y="1941"/>
                  </a:cubicBezTo>
                  <a:cubicBezTo>
                    <a:pt x="1506" y="1941"/>
                    <a:pt x="1941" y="1508"/>
                    <a:pt x="1941" y="971"/>
                  </a:cubicBezTo>
                  <a:cubicBezTo>
                    <a:pt x="1941" y="436"/>
                    <a:pt x="1507" y="0"/>
                    <a:pt x="972" y="0"/>
                  </a:cubicBezTo>
                  <a:close/>
                  <a:moveTo>
                    <a:pt x="972" y="7765"/>
                  </a:moveTo>
                  <a:cubicBezTo>
                    <a:pt x="434" y="7765"/>
                    <a:pt x="1" y="8201"/>
                    <a:pt x="1" y="8736"/>
                  </a:cubicBezTo>
                  <a:cubicBezTo>
                    <a:pt x="1" y="9272"/>
                    <a:pt x="437" y="9705"/>
                    <a:pt x="972" y="9705"/>
                  </a:cubicBezTo>
                  <a:cubicBezTo>
                    <a:pt x="1507" y="9705"/>
                    <a:pt x="1941" y="9270"/>
                    <a:pt x="1941" y="8736"/>
                  </a:cubicBezTo>
                  <a:cubicBezTo>
                    <a:pt x="1941" y="8201"/>
                    <a:pt x="1507" y="7765"/>
                    <a:pt x="972" y="7765"/>
                  </a:cubicBezTo>
                  <a:close/>
                  <a:moveTo>
                    <a:pt x="972" y="15530"/>
                  </a:moveTo>
                  <a:cubicBezTo>
                    <a:pt x="434" y="15530"/>
                    <a:pt x="1" y="15965"/>
                    <a:pt x="1" y="16501"/>
                  </a:cubicBezTo>
                  <a:cubicBezTo>
                    <a:pt x="1" y="17035"/>
                    <a:pt x="437" y="17470"/>
                    <a:pt x="972" y="17470"/>
                  </a:cubicBezTo>
                  <a:cubicBezTo>
                    <a:pt x="1507" y="17470"/>
                    <a:pt x="1941" y="17035"/>
                    <a:pt x="1941" y="16501"/>
                  </a:cubicBezTo>
                  <a:cubicBezTo>
                    <a:pt x="1941" y="15965"/>
                    <a:pt x="1507" y="15530"/>
                    <a:pt x="972" y="1553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7" name="Google Shape;2997;p50"/>
            <p:cNvSpPr/>
            <p:nvPr/>
          </p:nvSpPr>
          <p:spPr>
            <a:xfrm>
              <a:off x="5625363" y="1787725"/>
              <a:ext cx="18250" cy="558125"/>
            </a:xfrm>
            <a:custGeom>
              <a:avLst/>
              <a:gdLst/>
              <a:ahLst/>
              <a:cxnLst/>
              <a:rect l="l" t="t" r="r" b="b"/>
              <a:pathLst>
                <a:path w="730" h="22325" extrusionOk="0">
                  <a:moveTo>
                    <a:pt x="2" y="0"/>
                  </a:moveTo>
                  <a:lnTo>
                    <a:pt x="2" y="1457"/>
                  </a:lnTo>
                  <a:cubicBezTo>
                    <a:pt x="2" y="1657"/>
                    <a:pt x="165" y="1821"/>
                    <a:pt x="365" y="1821"/>
                  </a:cubicBezTo>
                  <a:cubicBezTo>
                    <a:pt x="566" y="1821"/>
                    <a:pt x="729" y="1657"/>
                    <a:pt x="729" y="1457"/>
                  </a:cubicBezTo>
                  <a:lnTo>
                    <a:pt x="729" y="0"/>
                  </a:lnTo>
                  <a:close/>
                  <a:moveTo>
                    <a:pt x="365" y="2500"/>
                  </a:moveTo>
                  <a:cubicBezTo>
                    <a:pt x="165" y="2500"/>
                    <a:pt x="2" y="2664"/>
                    <a:pt x="2" y="2864"/>
                  </a:cubicBezTo>
                  <a:lnTo>
                    <a:pt x="2" y="2912"/>
                  </a:lnTo>
                  <a:cubicBezTo>
                    <a:pt x="2" y="3113"/>
                    <a:pt x="165" y="3276"/>
                    <a:pt x="365" y="3276"/>
                  </a:cubicBezTo>
                  <a:cubicBezTo>
                    <a:pt x="566" y="3276"/>
                    <a:pt x="728" y="3113"/>
                    <a:pt x="729" y="2912"/>
                  </a:cubicBezTo>
                  <a:lnTo>
                    <a:pt x="729" y="2864"/>
                  </a:lnTo>
                  <a:cubicBezTo>
                    <a:pt x="729" y="2664"/>
                    <a:pt x="566" y="2500"/>
                    <a:pt x="365" y="2500"/>
                  </a:cubicBezTo>
                  <a:close/>
                  <a:moveTo>
                    <a:pt x="364" y="4005"/>
                  </a:moveTo>
                  <a:cubicBezTo>
                    <a:pt x="162" y="4005"/>
                    <a:pt x="0" y="4167"/>
                    <a:pt x="0" y="4369"/>
                  </a:cubicBezTo>
                  <a:lnTo>
                    <a:pt x="0" y="22325"/>
                  </a:lnTo>
                  <a:lnTo>
                    <a:pt x="728" y="22325"/>
                  </a:lnTo>
                  <a:lnTo>
                    <a:pt x="728" y="4369"/>
                  </a:lnTo>
                  <a:cubicBezTo>
                    <a:pt x="728" y="4167"/>
                    <a:pt x="564" y="4005"/>
                    <a:pt x="364" y="4005"/>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8" name="Google Shape;2998;p50"/>
            <p:cNvSpPr/>
            <p:nvPr/>
          </p:nvSpPr>
          <p:spPr>
            <a:xfrm>
              <a:off x="5477138" y="1983450"/>
              <a:ext cx="378100" cy="362400"/>
            </a:xfrm>
            <a:custGeom>
              <a:avLst/>
              <a:gdLst/>
              <a:ahLst/>
              <a:cxnLst/>
              <a:rect l="l" t="t" r="r" b="b"/>
              <a:pathLst>
                <a:path w="15124" h="14496" extrusionOk="0">
                  <a:moveTo>
                    <a:pt x="11656" y="1"/>
                  </a:moveTo>
                  <a:cubicBezTo>
                    <a:pt x="11407" y="1"/>
                    <a:pt x="11159" y="95"/>
                    <a:pt x="10970" y="284"/>
                  </a:cubicBezTo>
                  <a:lnTo>
                    <a:pt x="2050" y="9205"/>
                  </a:lnTo>
                  <a:cubicBezTo>
                    <a:pt x="1670" y="9586"/>
                    <a:pt x="1670" y="10200"/>
                    <a:pt x="2050" y="10579"/>
                  </a:cubicBezTo>
                  <a:lnTo>
                    <a:pt x="2243" y="10772"/>
                  </a:lnTo>
                  <a:lnTo>
                    <a:pt x="191" y="12824"/>
                  </a:lnTo>
                  <a:cubicBezTo>
                    <a:pt x="0" y="13012"/>
                    <a:pt x="0" y="13319"/>
                    <a:pt x="191" y="13509"/>
                  </a:cubicBezTo>
                  <a:lnTo>
                    <a:pt x="1173" y="14496"/>
                  </a:lnTo>
                  <a:lnTo>
                    <a:pt x="2547" y="14496"/>
                  </a:lnTo>
                  <a:lnTo>
                    <a:pt x="4255" y="12786"/>
                  </a:lnTo>
                  <a:lnTo>
                    <a:pt x="4448" y="12981"/>
                  </a:lnTo>
                  <a:cubicBezTo>
                    <a:pt x="4639" y="13170"/>
                    <a:pt x="4888" y="13264"/>
                    <a:pt x="5136" y="13264"/>
                  </a:cubicBezTo>
                  <a:cubicBezTo>
                    <a:pt x="5385" y="13264"/>
                    <a:pt x="5633" y="13170"/>
                    <a:pt x="5823" y="12981"/>
                  </a:cubicBezTo>
                  <a:lnTo>
                    <a:pt x="14744" y="4058"/>
                  </a:lnTo>
                  <a:cubicBezTo>
                    <a:pt x="15124" y="3680"/>
                    <a:pt x="15124" y="3064"/>
                    <a:pt x="14744" y="2686"/>
                  </a:cubicBezTo>
                  <a:lnTo>
                    <a:pt x="12343" y="284"/>
                  </a:lnTo>
                  <a:cubicBezTo>
                    <a:pt x="12153" y="95"/>
                    <a:pt x="11904" y="1"/>
                    <a:pt x="1165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9" name="Google Shape;2999;p50"/>
            <p:cNvSpPr/>
            <p:nvPr/>
          </p:nvSpPr>
          <p:spPr>
            <a:xfrm>
              <a:off x="5518888" y="1983400"/>
              <a:ext cx="336350" cy="331675"/>
            </a:xfrm>
            <a:custGeom>
              <a:avLst/>
              <a:gdLst/>
              <a:ahLst/>
              <a:cxnLst/>
              <a:rect l="l" t="t" r="r" b="b"/>
              <a:pathLst>
                <a:path w="13454" h="13267" extrusionOk="0">
                  <a:moveTo>
                    <a:pt x="9986" y="1"/>
                  </a:moveTo>
                  <a:cubicBezTo>
                    <a:pt x="9737" y="1"/>
                    <a:pt x="9489" y="96"/>
                    <a:pt x="9300" y="286"/>
                  </a:cubicBezTo>
                  <a:lnTo>
                    <a:pt x="380" y="9207"/>
                  </a:lnTo>
                  <a:cubicBezTo>
                    <a:pt x="0" y="9588"/>
                    <a:pt x="0" y="10202"/>
                    <a:pt x="380" y="10581"/>
                  </a:cubicBezTo>
                  <a:lnTo>
                    <a:pt x="2778" y="12983"/>
                  </a:lnTo>
                  <a:cubicBezTo>
                    <a:pt x="2969" y="13172"/>
                    <a:pt x="3218" y="13266"/>
                    <a:pt x="3466" y="13266"/>
                  </a:cubicBezTo>
                  <a:cubicBezTo>
                    <a:pt x="3715" y="13266"/>
                    <a:pt x="3963" y="13172"/>
                    <a:pt x="4153" y="12983"/>
                  </a:cubicBezTo>
                  <a:lnTo>
                    <a:pt x="13074" y="4061"/>
                  </a:lnTo>
                  <a:cubicBezTo>
                    <a:pt x="13454" y="3682"/>
                    <a:pt x="13454" y="3066"/>
                    <a:pt x="13074" y="2688"/>
                  </a:cubicBezTo>
                  <a:lnTo>
                    <a:pt x="10673" y="286"/>
                  </a:lnTo>
                  <a:cubicBezTo>
                    <a:pt x="10483" y="96"/>
                    <a:pt x="10234" y="1"/>
                    <a:pt x="99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0" name="Google Shape;3000;p50"/>
            <p:cNvSpPr/>
            <p:nvPr/>
          </p:nvSpPr>
          <p:spPr>
            <a:xfrm>
              <a:off x="5703763" y="1986975"/>
              <a:ext cx="146750" cy="144375"/>
            </a:xfrm>
            <a:custGeom>
              <a:avLst/>
              <a:gdLst/>
              <a:ahLst/>
              <a:cxnLst/>
              <a:rect l="l" t="t" r="r" b="b"/>
              <a:pathLst>
                <a:path w="5870" h="5775" extrusionOk="0">
                  <a:moveTo>
                    <a:pt x="4309" y="1"/>
                  </a:moveTo>
                  <a:cubicBezTo>
                    <a:pt x="4185" y="1"/>
                    <a:pt x="4061" y="48"/>
                    <a:pt x="3965" y="143"/>
                  </a:cubicBezTo>
                  <a:lnTo>
                    <a:pt x="191" y="3918"/>
                  </a:lnTo>
                  <a:cubicBezTo>
                    <a:pt x="1" y="4107"/>
                    <a:pt x="1" y="4414"/>
                    <a:pt x="191" y="4604"/>
                  </a:cubicBezTo>
                  <a:lnTo>
                    <a:pt x="1220" y="5632"/>
                  </a:lnTo>
                  <a:cubicBezTo>
                    <a:pt x="1314" y="5727"/>
                    <a:pt x="1437" y="5775"/>
                    <a:pt x="1561" y="5775"/>
                  </a:cubicBezTo>
                  <a:cubicBezTo>
                    <a:pt x="1685" y="5775"/>
                    <a:pt x="1810" y="5727"/>
                    <a:pt x="1905" y="5632"/>
                  </a:cubicBezTo>
                  <a:lnTo>
                    <a:pt x="5679" y="1857"/>
                  </a:lnTo>
                  <a:cubicBezTo>
                    <a:pt x="5870" y="1670"/>
                    <a:pt x="5870" y="1361"/>
                    <a:pt x="5679" y="1172"/>
                  </a:cubicBezTo>
                  <a:lnTo>
                    <a:pt x="4652" y="143"/>
                  </a:lnTo>
                  <a:cubicBezTo>
                    <a:pt x="4557" y="48"/>
                    <a:pt x="4433" y="1"/>
                    <a:pt x="43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1" name="Google Shape;3001;p50"/>
            <p:cNvSpPr/>
            <p:nvPr/>
          </p:nvSpPr>
          <p:spPr>
            <a:xfrm>
              <a:off x="5285663" y="1778625"/>
              <a:ext cx="577900" cy="576325"/>
            </a:xfrm>
            <a:custGeom>
              <a:avLst/>
              <a:gdLst/>
              <a:ahLst/>
              <a:cxnLst/>
              <a:rect l="l" t="t" r="r" b="b"/>
              <a:pathLst>
                <a:path w="23116" h="23053" extrusionOk="0">
                  <a:moveTo>
                    <a:pt x="3763" y="3155"/>
                  </a:moveTo>
                  <a:cubicBezTo>
                    <a:pt x="4097" y="3155"/>
                    <a:pt x="4368" y="3427"/>
                    <a:pt x="4368" y="3761"/>
                  </a:cubicBezTo>
                  <a:cubicBezTo>
                    <a:pt x="4368" y="4096"/>
                    <a:pt x="4097" y="4366"/>
                    <a:pt x="3763" y="4366"/>
                  </a:cubicBezTo>
                  <a:cubicBezTo>
                    <a:pt x="3429" y="4366"/>
                    <a:pt x="3157" y="4095"/>
                    <a:pt x="3157" y="3761"/>
                  </a:cubicBezTo>
                  <a:cubicBezTo>
                    <a:pt x="3157" y="3427"/>
                    <a:pt x="3429" y="3155"/>
                    <a:pt x="3763" y="3155"/>
                  </a:cubicBezTo>
                  <a:close/>
                  <a:moveTo>
                    <a:pt x="3763" y="2426"/>
                  </a:moveTo>
                  <a:cubicBezTo>
                    <a:pt x="3026" y="2426"/>
                    <a:pt x="2428" y="3025"/>
                    <a:pt x="2428" y="3761"/>
                  </a:cubicBezTo>
                  <a:cubicBezTo>
                    <a:pt x="2428" y="4497"/>
                    <a:pt x="3026" y="5095"/>
                    <a:pt x="3763" y="5095"/>
                  </a:cubicBezTo>
                  <a:cubicBezTo>
                    <a:pt x="4497" y="5095"/>
                    <a:pt x="5097" y="4496"/>
                    <a:pt x="5097" y="3761"/>
                  </a:cubicBezTo>
                  <a:cubicBezTo>
                    <a:pt x="5097" y="3026"/>
                    <a:pt x="4497" y="2426"/>
                    <a:pt x="3763" y="2426"/>
                  </a:cubicBezTo>
                  <a:close/>
                  <a:moveTo>
                    <a:pt x="7159" y="5946"/>
                  </a:moveTo>
                  <a:cubicBezTo>
                    <a:pt x="6959" y="5946"/>
                    <a:pt x="6795" y="6110"/>
                    <a:pt x="6795" y="6310"/>
                  </a:cubicBezTo>
                  <a:cubicBezTo>
                    <a:pt x="6795" y="6511"/>
                    <a:pt x="6959" y="6674"/>
                    <a:pt x="7159" y="6674"/>
                  </a:cubicBezTo>
                  <a:lnTo>
                    <a:pt x="10556" y="6674"/>
                  </a:lnTo>
                  <a:cubicBezTo>
                    <a:pt x="10756" y="6674"/>
                    <a:pt x="10919" y="6511"/>
                    <a:pt x="10919" y="6310"/>
                  </a:cubicBezTo>
                  <a:cubicBezTo>
                    <a:pt x="10919" y="6107"/>
                    <a:pt x="10756" y="5946"/>
                    <a:pt x="10556" y="5946"/>
                  </a:cubicBezTo>
                  <a:close/>
                  <a:moveTo>
                    <a:pt x="7159" y="7400"/>
                  </a:moveTo>
                  <a:cubicBezTo>
                    <a:pt x="6959" y="7400"/>
                    <a:pt x="6795" y="7564"/>
                    <a:pt x="6795" y="7766"/>
                  </a:cubicBezTo>
                  <a:cubicBezTo>
                    <a:pt x="6795" y="7966"/>
                    <a:pt x="6959" y="8129"/>
                    <a:pt x="7159" y="8129"/>
                  </a:cubicBezTo>
                  <a:lnTo>
                    <a:pt x="10556" y="8129"/>
                  </a:lnTo>
                  <a:cubicBezTo>
                    <a:pt x="10756" y="8129"/>
                    <a:pt x="10919" y="7966"/>
                    <a:pt x="10919" y="7766"/>
                  </a:cubicBezTo>
                  <a:cubicBezTo>
                    <a:pt x="10919" y="7564"/>
                    <a:pt x="10756" y="7400"/>
                    <a:pt x="10556" y="7400"/>
                  </a:cubicBezTo>
                  <a:close/>
                  <a:moveTo>
                    <a:pt x="7159" y="10800"/>
                  </a:moveTo>
                  <a:cubicBezTo>
                    <a:pt x="6959" y="10800"/>
                    <a:pt x="6795" y="10963"/>
                    <a:pt x="6795" y="11163"/>
                  </a:cubicBezTo>
                  <a:cubicBezTo>
                    <a:pt x="6795" y="11364"/>
                    <a:pt x="6959" y="11527"/>
                    <a:pt x="7159" y="11527"/>
                  </a:cubicBezTo>
                  <a:lnTo>
                    <a:pt x="10556" y="11527"/>
                  </a:lnTo>
                  <a:cubicBezTo>
                    <a:pt x="10756" y="11527"/>
                    <a:pt x="10919" y="11364"/>
                    <a:pt x="10919" y="11163"/>
                  </a:cubicBezTo>
                  <a:cubicBezTo>
                    <a:pt x="10919" y="10960"/>
                    <a:pt x="10756" y="10800"/>
                    <a:pt x="10556" y="10800"/>
                  </a:cubicBezTo>
                  <a:close/>
                  <a:moveTo>
                    <a:pt x="3763" y="10920"/>
                  </a:moveTo>
                  <a:cubicBezTo>
                    <a:pt x="4097" y="10920"/>
                    <a:pt x="4368" y="11192"/>
                    <a:pt x="4368" y="11526"/>
                  </a:cubicBezTo>
                  <a:cubicBezTo>
                    <a:pt x="4368" y="11861"/>
                    <a:pt x="4097" y="12131"/>
                    <a:pt x="3763" y="12131"/>
                  </a:cubicBezTo>
                  <a:cubicBezTo>
                    <a:pt x="3429" y="12131"/>
                    <a:pt x="3157" y="11860"/>
                    <a:pt x="3157" y="11526"/>
                  </a:cubicBezTo>
                  <a:cubicBezTo>
                    <a:pt x="3157" y="11192"/>
                    <a:pt x="3429" y="10920"/>
                    <a:pt x="3763" y="10920"/>
                  </a:cubicBezTo>
                  <a:close/>
                  <a:moveTo>
                    <a:pt x="3763" y="10191"/>
                  </a:moveTo>
                  <a:cubicBezTo>
                    <a:pt x="3026" y="10191"/>
                    <a:pt x="2428" y="10790"/>
                    <a:pt x="2428" y="11526"/>
                  </a:cubicBezTo>
                  <a:cubicBezTo>
                    <a:pt x="2428" y="12260"/>
                    <a:pt x="3026" y="12860"/>
                    <a:pt x="3763" y="12860"/>
                  </a:cubicBezTo>
                  <a:cubicBezTo>
                    <a:pt x="4497" y="12860"/>
                    <a:pt x="5097" y="12260"/>
                    <a:pt x="5097" y="11526"/>
                  </a:cubicBezTo>
                  <a:cubicBezTo>
                    <a:pt x="5097" y="10790"/>
                    <a:pt x="4497" y="10191"/>
                    <a:pt x="3763" y="10191"/>
                  </a:cubicBezTo>
                  <a:close/>
                  <a:moveTo>
                    <a:pt x="7158" y="12253"/>
                  </a:moveTo>
                  <a:cubicBezTo>
                    <a:pt x="6956" y="12253"/>
                    <a:pt x="6792" y="12417"/>
                    <a:pt x="6792" y="12619"/>
                  </a:cubicBezTo>
                  <a:cubicBezTo>
                    <a:pt x="6792" y="12819"/>
                    <a:pt x="6956" y="12982"/>
                    <a:pt x="7158" y="12982"/>
                  </a:cubicBezTo>
                  <a:lnTo>
                    <a:pt x="8614" y="12982"/>
                  </a:lnTo>
                  <a:cubicBezTo>
                    <a:pt x="8816" y="12982"/>
                    <a:pt x="8978" y="12819"/>
                    <a:pt x="8978" y="12619"/>
                  </a:cubicBezTo>
                  <a:cubicBezTo>
                    <a:pt x="8978" y="12417"/>
                    <a:pt x="8815" y="12253"/>
                    <a:pt x="8614" y="12253"/>
                  </a:cubicBezTo>
                  <a:close/>
                  <a:moveTo>
                    <a:pt x="20969" y="8694"/>
                  </a:moveTo>
                  <a:cubicBezTo>
                    <a:pt x="20988" y="8694"/>
                    <a:pt x="21025" y="8699"/>
                    <a:pt x="21055" y="8729"/>
                  </a:cubicBezTo>
                  <a:lnTo>
                    <a:pt x="22084" y="9759"/>
                  </a:lnTo>
                  <a:cubicBezTo>
                    <a:pt x="22132" y="9808"/>
                    <a:pt x="22132" y="9884"/>
                    <a:pt x="22084" y="9933"/>
                  </a:cubicBezTo>
                  <a:lnTo>
                    <a:pt x="18309" y="13707"/>
                  </a:lnTo>
                  <a:cubicBezTo>
                    <a:pt x="18285" y="13731"/>
                    <a:pt x="18254" y="13743"/>
                    <a:pt x="18223" y="13743"/>
                  </a:cubicBezTo>
                  <a:cubicBezTo>
                    <a:pt x="18192" y="13743"/>
                    <a:pt x="18161" y="13731"/>
                    <a:pt x="18137" y="13707"/>
                  </a:cubicBezTo>
                  <a:lnTo>
                    <a:pt x="17108" y="12678"/>
                  </a:lnTo>
                  <a:cubicBezTo>
                    <a:pt x="17078" y="12648"/>
                    <a:pt x="17073" y="12613"/>
                    <a:pt x="17073" y="12593"/>
                  </a:cubicBezTo>
                  <a:cubicBezTo>
                    <a:pt x="17073" y="12576"/>
                    <a:pt x="17078" y="12538"/>
                    <a:pt x="17108" y="12508"/>
                  </a:cubicBezTo>
                  <a:lnTo>
                    <a:pt x="20884" y="8729"/>
                  </a:lnTo>
                  <a:cubicBezTo>
                    <a:pt x="20915" y="8699"/>
                    <a:pt x="20952" y="8694"/>
                    <a:pt x="20969" y="8694"/>
                  </a:cubicBezTo>
                  <a:close/>
                  <a:moveTo>
                    <a:pt x="3763" y="18684"/>
                  </a:moveTo>
                  <a:cubicBezTo>
                    <a:pt x="4097" y="18684"/>
                    <a:pt x="4368" y="18957"/>
                    <a:pt x="4368" y="19291"/>
                  </a:cubicBezTo>
                  <a:cubicBezTo>
                    <a:pt x="4368" y="19626"/>
                    <a:pt x="4097" y="19896"/>
                    <a:pt x="3763" y="19896"/>
                  </a:cubicBezTo>
                  <a:cubicBezTo>
                    <a:pt x="3429" y="19896"/>
                    <a:pt x="3157" y="19625"/>
                    <a:pt x="3157" y="19291"/>
                  </a:cubicBezTo>
                  <a:cubicBezTo>
                    <a:pt x="3157" y="18957"/>
                    <a:pt x="3429" y="18684"/>
                    <a:pt x="3763" y="18684"/>
                  </a:cubicBezTo>
                  <a:close/>
                  <a:moveTo>
                    <a:pt x="3763" y="17956"/>
                  </a:moveTo>
                  <a:cubicBezTo>
                    <a:pt x="3026" y="17956"/>
                    <a:pt x="2428" y="18555"/>
                    <a:pt x="2428" y="19291"/>
                  </a:cubicBezTo>
                  <a:cubicBezTo>
                    <a:pt x="2428" y="20025"/>
                    <a:pt x="3026" y="20624"/>
                    <a:pt x="3763" y="20624"/>
                  </a:cubicBezTo>
                  <a:cubicBezTo>
                    <a:pt x="4497" y="20624"/>
                    <a:pt x="5097" y="20025"/>
                    <a:pt x="5097" y="19291"/>
                  </a:cubicBezTo>
                  <a:cubicBezTo>
                    <a:pt x="5097" y="18555"/>
                    <a:pt x="4497" y="17956"/>
                    <a:pt x="3763" y="17956"/>
                  </a:cubicBezTo>
                  <a:close/>
                  <a:moveTo>
                    <a:pt x="19253" y="8557"/>
                  </a:moveTo>
                  <a:cubicBezTo>
                    <a:pt x="19408" y="8557"/>
                    <a:pt x="19561" y="8615"/>
                    <a:pt x="19680" y="8735"/>
                  </a:cubicBezTo>
                  <a:cubicBezTo>
                    <a:pt x="19710" y="8765"/>
                    <a:pt x="19746" y="8789"/>
                    <a:pt x="19781" y="8806"/>
                  </a:cubicBezTo>
                  <a:lnTo>
                    <a:pt x="16592" y="11995"/>
                  </a:lnTo>
                  <a:cubicBezTo>
                    <a:pt x="16433" y="12154"/>
                    <a:pt x="16344" y="12367"/>
                    <a:pt x="16344" y="12594"/>
                  </a:cubicBezTo>
                  <a:cubicBezTo>
                    <a:pt x="16344" y="12822"/>
                    <a:pt x="16433" y="13035"/>
                    <a:pt x="16592" y="13196"/>
                  </a:cubicBezTo>
                  <a:lnTo>
                    <a:pt x="17621" y="14224"/>
                  </a:lnTo>
                  <a:cubicBezTo>
                    <a:pt x="17787" y="14389"/>
                    <a:pt x="18005" y="14472"/>
                    <a:pt x="18222" y="14472"/>
                  </a:cubicBezTo>
                  <a:cubicBezTo>
                    <a:pt x="18440" y="14472"/>
                    <a:pt x="18657" y="14389"/>
                    <a:pt x="18822" y="14224"/>
                  </a:cubicBezTo>
                  <a:lnTo>
                    <a:pt x="22011" y="11035"/>
                  </a:lnTo>
                  <a:cubicBezTo>
                    <a:pt x="22030" y="11072"/>
                    <a:pt x="22052" y="11107"/>
                    <a:pt x="22082" y="11136"/>
                  </a:cubicBezTo>
                  <a:cubicBezTo>
                    <a:pt x="22318" y="11372"/>
                    <a:pt x="22318" y="11759"/>
                    <a:pt x="22082" y="11995"/>
                  </a:cubicBezTo>
                  <a:lnTo>
                    <a:pt x="13162" y="20915"/>
                  </a:lnTo>
                  <a:cubicBezTo>
                    <a:pt x="13043" y="21034"/>
                    <a:pt x="12888" y="21093"/>
                    <a:pt x="12732" y="21093"/>
                  </a:cubicBezTo>
                  <a:cubicBezTo>
                    <a:pt x="12577" y="21093"/>
                    <a:pt x="12421" y="21034"/>
                    <a:pt x="12303" y="20915"/>
                  </a:cubicBezTo>
                  <a:lnTo>
                    <a:pt x="9902" y="18513"/>
                  </a:lnTo>
                  <a:cubicBezTo>
                    <a:pt x="9664" y="18277"/>
                    <a:pt x="9664" y="17892"/>
                    <a:pt x="9903" y="17656"/>
                  </a:cubicBezTo>
                  <a:lnTo>
                    <a:pt x="18825" y="8735"/>
                  </a:lnTo>
                  <a:cubicBezTo>
                    <a:pt x="18942" y="8615"/>
                    <a:pt x="19098" y="8557"/>
                    <a:pt x="19253" y="8557"/>
                  </a:cubicBezTo>
                  <a:close/>
                  <a:moveTo>
                    <a:pt x="9839" y="19480"/>
                  </a:moveTo>
                  <a:lnTo>
                    <a:pt x="11339" y="20979"/>
                  </a:lnTo>
                  <a:lnTo>
                    <a:pt x="9994" y="22325"/>
                  </a:lnTo>
                  <a:lnTo>
                    <a:pt x="8923" y="22322"/>
                  </a:lnTo>
                  <a:lnTo>
                    <a:pt x="8044" y="21445"/>
                  </a:lnTo>
                  <a:cubicBezTo>
                    <a:pt x="8015" y="21415"/>
                    <a:pt x="8009" y="21377"/>
                    <a:pt x="8009" y="21360"/>
                  </a:cubicBezTo>
                  <a:cubicBezTo>
                    <a:pt x="8009" y="21341"/>
                    <a:pt x="8015" y="21304"/>
                    <a:pt x="8044" y="21275"/>
                  </a:cubicBezTo>
                  <a:lnTo>
                    <a:pt x="9839" y="19480"/>
                  </a:lnTo>
                  <a:close/>
                  <a:moveTo>
                    <a:pt x="2252" y="1"/>
                  </a:moveTo>
                  <a:cubicBezTo>
                    <a:pt x="1010" y="1"/>
                    <a:pt x="1" y="1034"/>
                    <a:pt x="1" y="2306"/>
                  </a:cubicBezTo>
                  <a:lnTo>
                    <a:pt x="1" y="20747"/>
                  </a:lnTo>
                  <a:cubicBezTo>
                    <a:pt x="1" y="22016"/>
                    <a:pt x="1010" y="23052"/>
                    <a:pt x="2252" y="23052"/>
                  </a:cubicBezTo>
                  <a:lnTo>
                    <a:pt x="6674" y="23052"/>
                  </a:lnTo>
                  <a:cubicBezTo>
                    <a:pt x="6875" y="23052"/>
                    <a:pt x="7038" y="22889"/>
                    <a:pt x="7038" y="22689"/>
                  </a:cubicBezTo>
                  <a:cubicBezTo>
                    <a:pt x="7038" y="22485"/>
                    <a:pt x="6875" y="22325"/>
                    <a:pt x="6674" y="22325"/>
                  </a:cubicBezTo>
                  <a:lnTo>
                    <a:pt x="2252" y="22325"/>
                  </a:lnTo>
                  <a:cubicBezTo>
                    <a:pt x="1412" y="22325"/>
                    <a:pt x="730" y="21617"/>
                    <a:pt x="730" y="20747"/>
                  </a:cubicBezTo>
                  <a:lnTo>
                    <a:pt x="730" y="2306"/>
                  </a:lnTo>
                  <a:cubicBezTo>
                    <a:pt x="730" y="1436"/>
                    <a:pt x="1414" y="728"/>
                    <a:pt x="2252" y="728"/>
                  </a:cubicBezTo>
                  <a:lnTo>
                    <a:pt x="15464" y="728"/>
                  </a:lnTo>
                  <a:cubicBezTo>
                    <a:pt x="16304" y="728"/>
                    <a:pt x="16986" y="1436"/>
                    <a:pt x="16986" y="2306"/>
                  </a:cubicBezTo>
                  <a:lnTo>
                    <a:pt x="16986" y="7159"/>
                  </a:lnTo>
                  <a:cubicBezTo>
                    <a:pt x="16986" y="7361"/>
                    <a:pt x="17149" y="7524"/>
                    <a:pt x="17350" y="7524"/>
                  </a:cubicBezTo>
                  <a:cubicBezTo>
                    <a:pt x="17550" y="7524"/>
                    <a:pt x="17714" y="7361"/>
                    <a:pt x="17714" y="7159"/>
                  </a:cubicBezTo>
                  <a:lnTo>
                    <a:pt x="17714" y="2306"/>
                  </a:lnTo>
                  <a:cubicBezTo>
                    <a:pt x="17714" y="1037"/>
                    <a:pt x="16705" y="1"/>
                    <a:pt x="15464" y="1"/>
                  </a:cubicBezTo>
                  <a:close/>
                  <a:moveTo>
                    <a:pt x="19251" y="7832"/>
                  </a:moveTo>
                  <a:cubicBezTo>
                    <a:pt x="18895" y="7832"/>
                    <a:pt x="18559" y="7970"/>
                    <a:pt x="18308" y="8223"/>
                  </a:cubicBezTo>
                  <a:lnTo>
                    <a:pt x="9386" y="17143"/>
                  </a:lnTo>
                  <a:cubicBezTo>
                    <a:pt x="8887" y="17641"/>
                    <a:pt x="8866" y="18441"/>
                    <a:pt x="9325" y="18965"/>
                  </a:cubicBezTo>
                  <a:lnTo>
                    <a:pt x="7529" y="20760"/>
                  </a:lnTo>
                  <a:cubicBezTo>
                    <a:pt x="7368" y="20921"/>
                    <a:pt x="7280" y="21134"/>
                    <a:pt x="7280" y="21361"/>
                  </a:cubicBezTo>
                  <a:cubicBezTo>
                    <a:pt x="7280" y="21589"/>
                    <a:pt x="7368" y="21802"/>
                    <a:pt x="7529" y="21962"/>
                  </a:cubicBezTo>
                  <a:lnTo>
                    <a:pt x="7942" y="22376"/>
                  </a:lnTo>
                  <a:cubicBezTo>
                    <a:pt x="7836" y="22440"/>
                    <a:pt x="7764" y="22555"/>
                    <a:pt x="7764" y="22689"/>
                  </a:cubicBezTo>
                  <a:cubicBezTo>
                    <a:pt x="7764" y="22889"/>
                    <a:pt x="7928" y="23052"/>
                    <a:pt x="8128" y="23052"/>
                  </a:cubicBezTo>
                  <a:lnTo>
                    <a:pt x="18320" y="23052"/>
                  </a:lnTo>
                  <a:cubicBezTo>
                    <a:pt x="18521" y="23052"/>
                    <a:pt x="18684" y="22889"/>
                    <a:pt x="18684" y="22689"/>
                  </a:cubicBezTo>
                  <a:cubicBezTo>
                    <a:pt x="18684" y="22485"/>
                    <a:pt x="18521" y="22325"/>
                    <a:pt x="18322" y="22325"/>
                  </a:cubicBezTo>
                  <a:lnTo>
                    <a:pt x="11024" y="22325"/>
                  </a:lnTo>
                  <a:lnTo>
                    <a:pt x="11856" y="21493"/>
                  </a:lnTo>
                  <a:cubicBezTo>
                    <a:pt x="12099" y="21707"/>
                    <a:pt x="12406" y="21822"/>
                    <a:pt x="12733" y="21822"/>
                  </a:cubicBezTo>
                  <a:cubicBezTo>
                    <a:pt x="13088" y="21822"/>
                    <a:pt x="13425" y="21682"/>
                    <a:pt x="13676" y="21431"/>
                  </a:cubicBezTo>
                  <a:lnTo>
                    <a:pt x="22595" y="12509"/>
                  </a:lnTo>
                  <a:cubicBezTo>
                    <a:pt x="23115" y="11990"/>
                    <a:pt x="23115" y="11143"/>
                    <a:pt x="22595" y="10623"/>
                  </a:cubicBezTo>
                  <a:cubicBezTo>
                    <a:pt x="22565" y="10594"/>
                    <a:pt x="22530" y="10569"/>
                    <a:pt x="22494" y="10552"/>
                  </a:cubicBezTo>
                  <a:lnTo>
                    <a:pt x="22595" y="10453"/>
                  </a:lnTo>
                  <a:cubicBezTo>
                    <a:pt x="22756" y="10292"/>
                    <a:pt x="22844" y="10079"/>
                    <a:pt x="22844" y="9852"/>
                  </a:cubicBezTo>
                  <a:cubicBezTo>
                    <a:pt x="22844" y="9624"/>
                    <a:pt x="22756" y="9411"/>
                    <a:pt x="22595" y="9252"/>
                  </a:cubicBezTo>
                  <a:lnTo>
                    <a:pt x="21566" y="8223"/>
                  </a:lnTo>
                  <a:cubicBezTo>
                    <a:pt x="21401" y="8058"/>
                    <a:pt x="21184" y="7975"/>
                    <a:pt x="20966" y="7975"/>
                  </a:cubicBezTo>
                  <a:cubicBezTo>
                    <a:pt x="20749" y="7975"/>
                    <a:pt x="20531" y="8058"/>
                    <a:pt x="20365" y="8223"/>
                  </a:cubicBezTo>
                  <a:lnTo>
                    <a:pt x="20265" y="8324"/>
                  </a:lnTo>
                  <a:cubicBezTo>
                    <a:pt x="20248" y="8287"/>
                    <a:pt x="20223" y="8253"/>
                    <a:pt x="20194" y="8223"/>
                  </a:cubicBezTo>
                  <a:cubicBezTo>
                    <a:pt x="19942" y="7970"/>
                    <a:pt x="19608" y="7832"/>
                    <a:pt x="19251" y="7832"/>
                  </a:cubicBezTo>
                  <a:close/>
                  <a:moveTo>
                    <a:pt x="19777" y="22325"/>
                  </a:moveTo>
                  <a:cubicBezTo>
                    <a:pt x="19575" y="22325"/>
                    <a:pt x="19412" y="22488"/>
                    <a:pt x="19412" y="22689"/>
                  </a:cubicBezTo>
                  <a:cubicBezTo>
                    <a:pt x="19412" y="22889"/>
                    <a:pt x="19575" y="23052"/>
                    <a:pt x="19777" y="23052"/>
                  </a:cubicBezTo>
                  <a:lnTo>
                    <a:pt x="19824" y="23052"/>
                  </a:lnTo>
                  <a:cubicBezTo>
                    <a:pt x="20026" y="23052"/>
                    <a:pt x="20189" y="22889"/>
                    <a:pt x="20189" y="22689"/>
                  </a:cubicBezTo>
                  <a:cubicBezTo>
                    <a:pt x="20189" y="22485"/>
                    <a:pt x="20026" y="22325"/>
                    <a:pt x="19824" y="22325"/>
                  </a:cubicBezTo>
                  <a:close/>
                  <a:moveTo>
                    <a:pt x="22641" y="22325"/>
                  </a:moveTo>
                  <a:cubicBezTo>
                    <a:pt x="22439" y="22325"/>
                    <a:pt x="22275" y="22488"/>
                    <a:pt x="22275" y="22689"/>
                  </a:cubicBezTo>
                  <a:cubicBezTo>
                    <a:pt x="22275" y="22889"/>
                    <a:pt x="22439" y="23052"/>
                    <a:pt x="22641" y="23052"/>
                  </a:cubicBezTo>
                  <a:lnTo>
                    <a:pt x="22688" y="23052"/>
                  </a:lnTo>
                  <a:cubicBezTo>
                    <a:pt x="22889" y="23052"/>
                    <a:pt x="23053" y="22889"/>
                    <a:pt x="23053" y="22689"/>
                  </a:cubicBezTo>
                  <a:cubicBezTo>
                    <a:pt x="23053" y="22485"/>
                    <a:pt x="22889" y="22325"/>
                    <a:pt x="22688" y="22325"/>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 name="TextBox 6">
            <a:extLst>
              <a:ext uri="{FF2B5EF4-FFF2-40B4-BE49-F238E27FC236}">
                <a16:creationId xmlns:a16="http://schemas.microsoft.com/office/drawing/2014/main" id="{82E28DDF-C746-4000-B519-21A2F56B8476}"/>
              </a:ext>
            </a:extLst>
          </p:cNvPr>
          <p:cNvSpPr txBox="1"/>
          <p:nvPr/>
        </p:nvSpPr>
        <p:spPr>
          <a:xfrm>
            <a:off x="460420" y="478572"/>
            <a:ext cx="3531717" cy="400110"/>
          </a:xfrm>
          <a:prstGeom prst="rect">
            <a:avLst/>
          </a:prstGeom>
          <a:noFill/>
        </p:spPr>
        <p:txBody>
          <a:bodyPr wrap="square" rtlCol="0">
            <a:spAutoFit/>
          </a:bodyPr>
          <a:lstStyle/>
          <a:p>
            <a:pPr algn="l"/>
            <a:r>
              <a:rPr lang="en-US" sz="2000" b="1" dirty="0">
                <a:solidFill>
                  <a:srgbClr val="7030A0"/>
                </a:solidFill>
              </a:rPr>
              <a:t>2</a:t>
            </a:r>
            <a:r>
              <a:rPr lang="en-US" sz="2000" b="1" dirty="0" smtClean="0">
                <a:solidFill>
                  <a:srgbClr val="7030A0"/>
                </a:solidFill>
              </a:rPr>
              <a:t>. </a:t>
            </a:r>
            <a:r>
              <a:rPr lang="en-US" sz="2000" b="1" dirty="0" err="1" smtClean="0">
                <a:solidFill>
                  <a:srgbClr val="7030A0"/>
                </a:solidFill>
              </a:rPr>
              <a:t>Cách</a:t>
            </a:r>
            <a:r>
              <a:rPr lang="en-US" sz="2000" b="1" dirty="0" smtClean="0">
                <a:solidFill>
                  <a:srgbClr val="7030A0"/>
                </a:solidFill>
              </a:rPr>
              <a:t> </a:t>
            </a:r>
            <a:r>
              <a:rPr lang="en-US" sz="2000" b="1" dirty="0" err="1" smtClean="0">
                <a:solidFill>
                  <a:srgbClr val="7030A0"/>
                </a:solidFill>
              </a:rPr>
              <a:t>đo</a:t>
            </a:r>
            <a:r>
              <a:rPr lang="en-US" sz="2000" b="1" dirty="0" smtClean="0">
                <a:solidFill>
                  <a:srgbClr val="7030A0"/>
                </a:solidFill>
              </a:rPr>
              <a:t> </a:t>
            </a:r>
            <a:r>
              <a:rPr lang="en-US" sz="2000" b="1" dirty="0" err="1" smtClean="0">
                <a:solidFill>
                  <a:srgbClr val="7030A0"/>
                </a:solidFill>
              </a:rPr>
              <a:t>góc</a:t>
            </a:r>
            <a:r>
              <a:rPr lang="en-US" sz="2000" b="1" dirty="0" smtClean="0">
                <a:solidFill>
                  <a:srgbClr val="7030A0"/>
                </a:solidFill>
              </a:rPr>
              <a:t>. </a:t>
            </a:r>
            <a:r>
              <a:rPr lang="en-US" sz="2000" b="1" dirty="0" err="1" smtClean="0">
                <a:solidFill>
                  <a:srgbClr val="7030A0"/>
                </a:solidFill>
              </a:rPr>
              <a:t>Số</a:t>
            </a:r>
            <a:r>
              <a:rPr lang="en-US" sz="2000" b="1" dirty="0" smtClean="0">
                <a:solidFill>
                  <a:srgbClr val="7030A0"/>
                </a:solidFill>
              </a:rPr>
              <a:t> </a:t>
            </a:r>
            <a:r>
              <a:rPr lang="en-US" sz="2000" b="1" dirty="0" err="1" smtClean="0">
                <a:solidFill>
                  <a:srgbClr val="7030A0"/>
                </a:solidFill>
              </a:rPr>
              <a:t>đo</a:t>
            </a:r>
            <a:r>
              <a:rPr lang="en-US" sz="2000" b="1" dirty="0" smtClean="0">
                <a:solidFill>
                  <a:srgbClr val="7030A0"/>
                </a:solidFill>
              </a:rPr>
              <a:t> </a:t>
            </a:r>
            <a:r>
              <a:rPr lang="en-US" sz="2000" b="1" dirty="0" err="1" smtClean="0">
                <a:solidFill>
                  <a:srgbClr val="7030A0"/>
                </a:solidFill>
              </a:rPr>
              <a:t>góc</a:t>
            </a:r>
            <a:r>
              <a:rPr lang="en-US" sz="2000" b="1" dirty="0" smtClean="0">
                <a:solidFill>
                  <a:srgbClr val="7030A0"/>
                </a:solidFill>
              </a:rPr>
              <a:t> </a:t>
            </a:r>
            <a:endParaRPr lang="vi-VN" sz="2000" b="1" dirty="0">
              <a:solidFill>
                <a:srgbClr val="7030A0"/>
              </a:solidFill>
            </a:endParaRPr>
          </a:p>
        </p:txBody>
      </p:sp>
      <p:pic>
        <p:nvPicPr>
          <p:cNvPr id="14" name="Picture 2" descr="Kỹ thuật đặt câu hỏi | Hiệp Sĩ Top">
            <a:extLst>
              <a:ext uri="{FF2B5EF4-FFF2-40B4-BE49-F238E27FC236}">
                <a16:creationId xmlns:a16="http://schemas.microsoft.com/office/drawing/2014/main" id="{6A51689F-F4EA-4813-ABF8-EC805A79DD51}"/>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03886" y="2898868"/>
            <a:ext cx="1806281" cy="180628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TextBox 7"/>
              <p:cNvSpPr txBox="1"/>
              <p:nvPr/>
            </p:nvSpPr>
            <p:spPr>
              <a:xfrm>
                <a:off x="3025697" y="3933833"/>
                <a:ext cx="2854713" cy="442301"/>
              </a:xfrm>
              <a:prstGeom prst="rect">
                <a:avLst/>
              </a:prstGeom>
              <a:noFill/>
            </p:spPr>
            <p:txBody>
              <a:bodyPr wrap="square" rtlCol="0">
                <a:spAutoFit/>
              </a:bodyPr>
              <a:lstStyle/>
              <a:p>
                <a:pPr algn="l"/>
                <a:r>
                  <a:rPr lang="en-US" sz="2200" b="1" dirty="0" smtClean="0">
                    <a:solidFill>
                      <a:srgbClr val="002060"/>
                    </a:solidFill>
                  </a:rPr>
                  <a:t>Ta </a:t>
                </a:r>
                <a:r>
                  <a:rPr lang="en-US" sz="2200" b="1" dirty="0" err="1" smtClean="0">
                    <a:solidFill>
                      <a:srgbClr val="002060"/>
                    </a:solidFill>
                  </a:rPr>
                  <a:t>viết</a:t>
                </a:r>
                <a:r>
                  <a:rPr lang="en-US" sz="2200" b="1" dirty="0" smtClean="0">
                    <a:solidFill>
                      <a:srgbClr val="002060"/>
                    </a:solidFill>
                  </a:rPr>
                  <a:t>: </a:t>
                </a:r>
                <a14:m>
                  <m:oMath xmlns:m="http://schemas.openxmlformats.org/officeDocument/2006/math">
                    <m:acc>
                      <m:accPr>
                        <m:chr m:val="̂"/>
                        <m:ctrlPr>
                          <a:rPr lang="en-US" sz="2200" b="1" i="1" smtClean="0">
                            <a:solidFill>
                              <a:srgbClr val="002060"/>
                            </a:solidFill>
                            <a:latin typeface="Cambria Math" panose="02040503050406030204" pitchFamily="18" charset="0"/>
                          </a:rPr>
                        </m:ctrlPr>
                      </m:accPr>
                      <m:e>
                        <m:r>
                          <a:rPr lang="en-US" sz="2200" b="1" i="1" smtClean="0">
                            <a:solidFill>
                              <a:srgbClr val="002060"/>
                            </a:solidFill>
                            <a:latin typeface="Cambria Math" panose="02040503050406030204" pitchFamily="18" charset="0"/>
                          </a:rPr>
                          <m:t>𝒙𝑶𝒚</m:t>
                        </m:r>
                      </m:e>
                    </m:acc>
                    <m:r>
                      <a:rPr lang="en-US" sz="2200" b="1" i="1" smtClean="0">
                        <a:solidFill>
                          <a:srgbClr val="002060"/>
                        </a:solidFill>
                        <a:latin typeface="Cambria Math" panose="02040503050406030204" pitchFamily="18" charset="0"/>
                      </a:rPr>
                      <m:t>=</m:t>
                    </m:r>
                    <m:sSup>
                      <m:sSupPr>
                        <m:ctrlPr>
                          <a:rPr lang="en-US" sz="2200" b="1" i="1" smtClean="0">
                            <a:solidFill>
                              <a:srgbClr val="002060"/>
                            </a:solidFill>
                            <a:latin typeface="Cambria Math" panose="02040503050406030204" pitchFamily="18" charset="0"/>
                          </a:rPr>
                        </m:ctrlPr>
                      </m:sSupPr>
                      <m:e>
                        <m:r>
                          <a:rPr lang="en-US" sz="2200" b="1" i="1" smtClean="0">
                            <a:solidFill>
                              <a:srgbClr val="002060"/>
                            </a:solidFill>
                            <a:latin typeface="Cambria Math" panose="02040503050406030204" pitchFamily="18" charset="0"/>
                          </a:rPr>
                          <m:t>𝟏𝟑𝟎</m:t>
                        </m:r>
                      </m:e>
                      <m:sup>
                        <m:r>
                          <a:rPr lang="en-US" sz="2200" b="1" i="1" smtClean="0">
                            <a:solidFill>
                              <a:srgbClr val="002060"/>
                            </a:solidFill>
                            <a:latin typeface="Cambria Math" panose="02040503050406030204" pitchFamily="18" charset="0"/>
                          </a:rPr>
                          <m:t>𝟎</m:t>
                        </m:r>
                      </m:sup>
                    </m:sSup>
                  </m:oMath>
                </a14:m>
                <a:endParaRPr lang="en-US" sz="2200" b="1" dirty="0" smtClean="0">
                  <a:solidFill>
                    <a:srgbClr val="00206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025697" y="3933833"/>
                <a:ext cx="2854713" cy="442301"/>
              </a:xfrm>
              <a:prstGeom prst="rect">
                <a:avLst/>
              </a:prstGeom>
              <a:blipFill>
                <a:blip r:embed="rId5"/>
                <a:stretch>
                  <a:fillRect l="-2772" t="-5479" r="-14925" b="-27397"/>
                </a:stretch>
              </a:blipFill>
            </p:spPr>
            <p:txBody>
              <a:bodyPr/>
              <a:lstStyle/>
              <a:p>
                <a:r>
                  <a:rPr lang="en-US">
                    <a:noFill/>
                  </a:rPr>
                  <a:t> </a:t>
                </a:r>
              </a:p>
            </p:txBody>
          </p:sp>
        </mc:Fallback>
      </mc:AlternateContent>
      <p:pic>
        <p:nvPicPr>
          <p:cNvPr id="3" name="Picture 2"/>
          <p:cNvPicPr>
            <a:picLocks noChangeAspect="1"/>
          </p:cNvPicPr>
          <p:nvPr/>
        </p:nvPicPr>
        <p:blipFill>
          <a:blip r:embed="rId6"/>
          <a:stretch>
            <a:fillRect/>
          </a:stretch>
        </p:blipFill>
        <p:spPr>
          <a:xfrm>
            <a:off x="1666875" y="1099521"/>
            <a:ext cx="5127935" cy="2730210"/>
          </a:xfrm>
          <a:prstGeom prst="rect">
            <a:avLst/>
          </a:prstGeom>
        </p:spPr>
      </p:pic>
    </p:spTree>
    <p:extLst>
      <p:ext uri="{BB962C8B-B14F-4D97-AF65-F5344CB8AC3E}">
        <p14:creationId xmlns:p14="http://schemas.microsoft.com/office/powerpoint/2010/main" val="23638432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itle 2">
                <a:extLst>
                  <a:ext uri="{FF2B5EF4-FFF2-40B4-BE49-F238E27FC236}">
                    <a16:creationId xmlns:a16="http://schemas.microsoft.com/office/drawing/2014/main" id="{15EE9D78-C605-4DB7-B0AE-57C1016DB3D5}"/>
                  </a:ext>
                </a:extLst>
              </p:cNvPr>
              <p:cNvSpPr>
                <a:spLocks noGrp="1"/>
              </p:cNvSpPr>
              <p:nvPr>
                <p:ph type="title"/>
              </p:nvPr>
            </p:nvSpPr>
            <p:spPr>
              <a:xfrm>
                <a:off x="1780332" y="484673"/>
                <a:ext cx="5453585" cy="927816"/>
              </a:xfrm>
            </p:spPr>
            <p:txBody>
              <a:bodyPr/>
              <a:lstStyle/>
              <a:p>
                <a:pPr>
                  <a:lnSpc>
                    <a:spcPct val="130000"/>
                  </a:lnSpc>
                </a:pPr>
                <a:r>
                  <a:rPr lang="en-US" sz="2000" dirty="0" smtClean="0">
                    <a:solidFill>
                      <a:srgbClr val="0070C0"/>
                    </a:solidFill>
                  </a:rPr>
                  <a:t/>
                </a:r>
                <a:br>
                  <a:rPr lang="en-US" sz="2000" dirty="0" smtClean="0">
                    <a:solidFill>
                      <a:srgbClr val="0070C0"/>
                    </a:solidFill>
                  </a:rPr>
                </a:br>
                <a:r>
                  <a:rPr lang="en-US" sz="2000" b="1" dirty="0" err="1" smtClean="0">
                    <a:solidFill>
                      <a:srgbClr val="0070C0"/>
                    </a:solidFill>
                  </a:rPr>
                  <a:t>Thực</a:t>
                </a:r>
                <a:r>
                  <a:rPr lang="en-US" sz="2000" b="1" dirty="0" smtClean="0">
                    <a:solidFill>
                      <a:srgbClr val="0070C0"/>
                    </a:solidFill>
                  </a:rPr>
                  <a:t> </a:t>
                </a:r>
                <a:r>
                  <a:rPr lang="en-US" sz="2000" b="1" dirty="0" err="1" smtClean="0">
                    <a:solidFill>
                      <a:srgbClr val="0070C0"/>
                    </a:solidFill>
                  </a:rPr>
                  <a:t>hành</a:t>
                </a:r>
                <a:r>
                  <a:rPr lang="en-US" sz="2000" b="1" dirty="0" smtClean="0">
                    <a:solidFill>
                      <a:srgbClr val="0070C0"/>
                    </a:solidFill>
                  </a:rPr>
                  <a:t> 1</a:t>
                </a:r>
                <a:r>
                  <a:rPr lang="en-US" sz="2200" b="1" dirty="0" smtClean="0">
                    <a:solidFill>
                      <a:srgbClr val="0070C0"/>
                    </a:solidFill>
                  </a:rPr>
                  <a:t>: </a:t>
                </a:r>
                <a:r>
                  <a:rPr lang="en-US" sz="2200" dirty="0" smtClean="0">
                    <a:solidFill>
                      <a:srgbClr val="00040C"/>
                    </a:solidFill>
                  </a:rPr>
                  <a:t>Cho </a:t>
                </a:r>
                <a14:m>
                  <m:oMath xmlns:m="http://schemas.openxmlformats.org/officeDocument/2006/math">
                    <m:acc>
                      <m:accPr>
                        <m:chr m:val="̂"/>
                        <m:ctrlPr>
                          <a:rPr lang="en-US" sz="2200" i="1" smtClean="0">
                            <a:solidFill>
                              <a:srgbClr val="00040C"/>
                            </a:solidFill>
                            <a:latin typeface="Cambria Math" panose="02040503050406030204" pitchFamily="18" charset="0"/>
                          </a:rPr>
                        </m:ctrlPr>
                      </m:accPr>
                      <m:e>
                        <m:r>
                          <a:rPr lang="en-US" sz="2200" b="0" i="1" smtClean="0">
                            <a:solidFill>
                              <a:srgbClr val="00040C"/>
                            </a:solidFill>
                            <a:latin typeface="Cambria Math" panose="02040503050406030204" pitchFamily="18" charset="0"/>
                          </a:rPr>
                          <m:t>𝑥𝑂𝑦</m:t>
                        </m:r>
                      </m:e>
                    </m:acc>
                  </m:oMath>
                </a14:m>
                <a:r>
                  <a:rPr lang="en-US" sz="2200" dirty="0" smtClean="0"/>
                  <a:t> </a:t>
                </a:r>
                <a:r>
                  <a:rPr lang="en-US" sz="2200" dirty="0" err="1" smtClean="0"/>
                  <a:t>như</a:t>
                </a:r>
                <a:r>
                  <a:rPr lang="en-US" sz="2200" dirty="0" smtClean="0"/>
                  <a:t> </a:t>
                </a:r>
                <a:r>
                  <a:rPr lang="en-US" sz="2200" dirty="0" err="1" smtClean="0"/>
                  <a:t>hình</a:t>
                </a:r>
                <a:r>
                  <a:rPr lang="en-US" sz="2200" dirty="0" smtClean="0"/>
                  <a:t> </a:t>
                </a:r>
                <a:r>
                  <a:rPr lang="en-US" sz="2200" dirty="0" err="1" smtClean="0"/>
                  <a:t>vẽ</a:t>
                </a:r>
                <a:r>
                  <a:rPr lang="en-US" sz="2200" dirty="0" smtClean="0"/>
                  <a:t>. </a:t>
                </a:r>
                <a:r>
                  <a:rPr lang="en-US" sz="2200" dirty="0" err="1" smtClean="0"/>
                  <a:t>Em</a:t>
                </a:r>
                <a:r>
                  <a:rPr lang="en-US" sz="2200" dirty="0" smtClean="0"/>
                  <a:t> </a:t>
                </a:r>
                <a:r>
                  <a:rPr lang="en-US" sz="2200" dirty="0" err="1" smtClean="0"/>
                  <a:t>hãy</a:t>
                </a:r>
                <a:r>
                  <a:rPr lang="en-US" sz="2200" dirty="0" smtClean="0"/>
                  <a:t> </a:t>
                </a:r>
                <a:r>
                  <a:rPr lang="en-US" sz="2200" dirty="0" err="1" smtClean="0"/>
                  <a:t>dùng</a:t>
                </a:r>
                <a:r>
                  <a:rPr lang="en-US" sz="2200" dirty="0" smtClean="0"/>
                  <a:t> </a:t>
                </a:r>
                <a:r>
                  <a:rPr lang="en-US" sz="2200" dirty="0" err="1" smtClean="0"/>
                  <a:t>thước</a:t>
                </a:r>
                <a:r>
                  <a:rPr lang="en-US" sz="2200" dirty="0" smtClean="0"/>
                  <a:t> </a:t>
                </a:r>
                <a:r>
                  <a:rPr lang="en-US" sz="2200" dirty="0" err="1" smtClean="0"/>
                  <a:t>đo</a:t>
                </a:r>
                <a:r>
                  <a:rPr lang="en-US" sz="2200" dirty="0" smtClean="0"/>
                  <a:t> </a:t>
                </a:r>
                <a:r>
                  <a:rPr lang="en-US" sz="2200" dirty="0" err="1" smtClean="0"/>
                  <a:t>góc</a:t>
                </a:r>
                <a:r>
                  <a:rPr lang="en-US" sz="2200" dirty="0" smtClean="0"/>
                  <a:t> </a:t>
                </a:r>
                <a:r>
                  <a:rPr lang="en-US" sz="2200" dirty="0" err="1" smtClean="0"/>
                  <a:t>để</a:t>
                </a:r>
                <a:r>
                  <a:rPr lang="en-US" sz="2200" dirty="0" smtClean="0"/>
                  <a:t> </a:t>
                </a:r>
                <a:r>
                  <a:rPr lang="en-US" sz="2200" dirty="0" err="1" smtClean="0"/>
                  <a:t>đo</a:t>
                </a:r>
                <a:r>
                  <a:rPr lang="en-US" sz="2200" dirty="0" smtClean="0"/>
                  <a:t> </a:t>
                </a:r>
                <a14:m>
                  <m:oMath xmlns:m="http://schemas.openxmlformats.org/officeDocument/2006/math">
                    <m:acc>
                      <m:accPr>
                        <m:chr m:val="̂"/>
                        <m:ctrlPr>
                          <a:rPr lang="en-US" sz="2200" i="1">
                            <a:solidFill>
                              <a:srgbClr val="00040C"/>
                            </a:solidFill>
                            <a:latin typeface="Cambria Math" panose="02040503050406030204" pitchFamily="18" charset="0"/>
                          </a:rPr>
                        </m:ctrlPr>
                      </m:accPr>
                      <m:e>
                        <m:r>
                          <a:rPr lang="en-US" sz="2200" i="1">
                            <a:solidFill>
                              <a:srgbClr val="00040C"/>
                            </a:solidFill>
                            <a:latin typeface="Cambria Math" panose="02040503050406030204" pitchFamily="18" charset="0"/>
                          </a:rPr>
                          <m:t>𝑥𝑂𝑦</m:t>
                        </m:r>
                      </m:e>
                    </m:acc>
                  </m:oMath>
                </a14:m>
                <a:r>
                  <a:rPr lang="en-US" sz="2200" dirty="0" smtClean="0"/>
                  <a:t>.</a:t>
                </a:r>
                <a:r>
                  <a:rPr lang="en-US" sz="2200" dirty="0"/>
                  <a:t/>
                </a:r>
                <a:br>
                  <a:rPr lang="en-US" sz="2200" dirty="0"/>
                </a:br>
                <a:endParaRPr lang="vi-VN" sz="2200" b="1" dirty="0"/>
              </a:p>
            </p:txBody>
          </p:sp>
        </mc:Choice>
        <mc:Fallback xmlns="">
          <p:sp>
            <p:nvSpPr>
              <p:cNvPr id="5" name="Title 2">
                <a:extLst>
                  <a:ext uri="{FF2B5EF4-FFF2-40B4-BE49-F238E27FC236}">
                    <a16:creationId xmlns:a16="http://schemas.microsoft.com/office/drawing/2014/main" id="{15EE9D78-C605-4DB7-B0AE-57C1016DB3D5}"/>
                  </a:ext>
                </a:extLst>
              </p:cNvPr>
              <p:cNvSpPr>
                <a:spLocks noGrp="1" noRot="1" noChangeAspect="1" noMove="1" noResize="1" noEditPoints="1" noAdjustHandles="1" noChangeArrowheads="1" noChangeShapeType="1" noTextEdit="1"/>
              </p:cNvSpPr>
              <p:nvPr>
                <p:ph type="title"/>
              </p:nvPr>
            </p:nvSpPr>
            <p:spPr>
              <a:xfrm>
                <a:off x="1780332" y="484673"/>
                <a:ext cx="5453585" cy="927816"/>
              </a:xfrm>
              <a:blipFill>
                <a:blip r:embed="rId2"/>
                <a:stretch>
                  <a:fillRect t="-3289" r="-2011" b="-9868"/>
                </a:stretch>
              </a:blipFill>
            </p:spPr>
            <p:txBody>
              <a:bodyPr/>
              <a:lstStyle/>
              <a:p>
                <a:r>
                  <a:rPr lang="en-US">
                    <a:noFill/>
                  </a:rPr>
                  <a:t> </a:t>
                </a:r>
              </a:p>
            </p:txBody>
          </p:sp>
        </mc:Fallback>
      </mc:AlternateContent>
      <p:pic>
        <p:nvPicPr>
          <p:cNvPr id="6" name="Picture 5"/>
          <p:cNvPicPr>
            <a:picLocks noChangeAspect="1"/>
          </p:cNvPicPr>
          <p:nvPr/>
        </p:nvPicPr>
        <p:blipFill>
          <a:blip r:embed="rId3"/>
          <a:stretch>
            <a:fillRect/>
          </a:stretch>
        </p:blipFill>
        <p:spPr>
          <a:xfrm>
            <a:off x="2501938" y="1529161"/>
            <a:ext cx="4203662" cy="2527128"/>
          </a:xfrm>
          <a:prstGeom prst="rect">
            <a:avLst/>
          </a:prstGeom>
          <a:ln w="38100" cap="sq">
            <a:solidFill>
              <a:schemeClr val="accent2">
                <a:lumMod val="75000"/>
              </a:schemeClr>
            </a:solidFill>
            <a:prstDash val="solid"/>
            <a:miter lim="800000"/>
          </a:ln>
          <a:effectLst>
            <a:outerShdw blurRad="50800" dist="38100" dir="2700000" algn="tl" rotWithShape="0">
              <a:srgbClr val="000000">
                <a:alpha val="43000"/>
              </a:srgbClr>
            </a:outerShdw>
          </a:effectLst>
        </p:spPr>
      </p:pic>
      <mc:AlternateContent xmlns:mc="http://schemas.openxmlformats.org/markup-compatibility/2006" xmlns:a14="http://schemas.microsoft.com/office/drawing/2010/main">
        <mc:Choice Requires="a14">
          <p:sp>
            <p:nvSpPr>
              <p:cNvPr id="8" name="TextBox 7"/>
              <p:cNvSpPr txBox="1"/>
              <p:nvPr/>
            </p:nvSpPr>
            <p:spPr>
              <a:xfrm>
                <a:off x="3330497" y="4239868"/>
                <a:ext cx="2691891" cy="442301"/>
              </a:xfrm>
              <a:prstGeom prst="rect">
                <a:avLst/>
              </a:prstGeom>
              <a:noFill/>
            </p:spPr>
            <p:txBody>
              <a:bodyPr wrap="none" rtlCol="0">
                <a:spAutoFit/>
              </a:bodyPr>
              <a:lstStyle/>
              <a:p>
                <a:pPr algn="l"/>
                <a:r>
                  <a:rPr lang="en-US" sz="2200" b="1" dirty="0" smtClean="0">
                    <a:solidFill>
                      <a:srgbClr val="002060"/>
                    </a:solidFill>
                  </a:rPr>
                  <a:t>Ta </a:t>
                </a:r>
                <a:r>
                  <a:rPr lang="en-US" sz="2200" b="1" dirty="0" err="1" smtClean="0">
                    <a:solidFill>
                      <a:srgbClr val="002060"/>
                    </a:solidFill>
                  </a:rPr>
                  <a:t>viết</a:t>
                </a:r>
                <a:r>
                  <a:rPr lang="en-US" sz="2200" b="1" dirty="0" smtClean="0">
                    <a:solidFill>
                      <a:srgbClr val="002060"/>
                    </a:solidFill>
                  </a:rPr>
                  <a:t>: </a:t>
                </a:r>
                <a14:m>
                  <m:oMath xmlns:m="http://schemas.openxmlformats.org/officeDocument/2006/math">
                    <m:acc>
                      <m:accPr>
                        <m:chr m:val="̂"/>
                        <m:ctrlPr>
                          <a:rPr lang="en-US" sz="2200" b="1" i="1" smtClean="0">
                            <a:solidFill>
                              <a:srgbClr val="002060"/>
                            </a:solidFill>
                            <a:latin typeface="Cambria Math" panose="02040503050406030204" pitchFamily="18" charset="0"/>
                          </a:rPr>
                        </m:ctrlPr>
                      </m:accPr>
                      <m:e>
                        <m:r>
                          <a:rPr lang="en-US" sz="2200" b="1" i="1" smtClean="0">
                            <a:solidFill>
                              <a:srgbClr val="002060"/>
                            </a:solidFill>
                            <a:latin typeface="Cambria Math" panose="02040503050406030204" pitchFamily="18" charset="0"/>
                          </a:rPr>
                          <m:t> </m:t>
                        </m:r>
                        <m:r>
                          <a:rPr lang="en-US" sz="2200" b="1" i="1" smtClean="0">
                            <a:solidFill>
                              <a:srgbClr val="002060"/>
                            </a:solidFill>
                            <a:latin typeface="Cambria Math" panose="02040503050406030204" pitchFamily="18" charset="0"/>
                          </a:rPr>
                          <m:t>𝒙𝑶𝒚</m:t>
                        </m:r>
                      </m:e>
                    </m:acc>
                    <m:r>
                      <a:rPr lang="en-US" sz="2200" b="1" i="1" smtClean="0">
                        <a:solidFill>
                          <a:srgbClr val="002060"/>
                        </a:solidFill>
                        <a:latin typeface="Cambria Math" panose="02040503050406030204" pitchFamily="18" charset="0"/>
                      </a:rPr>
                      <m:t>=</m:t>
                    </m:r>
                    <m:sSup>
                      <m:sSupPr>
                        <m:ctrlPr>
                          <a:rPr lang="en-US" sz="2200" b="1" i="1" smtClean="0">
                            <a:solidFill>
                              <a:srgbClr val="002060"/>
                            </a:solidFill>
                            <a:latin typeface="Cambria Math" panose="02040503050406030204" pitchFamily="18" charset="0"/>
                          </a:rPr>
                        </m:ctrlPr>
                      </m:sSupPr>
                      <m:e>
                        <m:r>
                          <a:rPr lang="en-US" sz="2200" b="1" i="1" smtClean="0">
                            <a:solidFill>
                              <a:srgbClr val="002060"/>
                            </a:solidFill>
                            <a:latin typeface="Cambria Math" panose="02040503050406030204" pitchFamily="18" charset="0"/>
                          </a:rPr>
                          <m:t>𝟔𝟎</m:t>
                        </m:r>
                      </m:e>
                      <m:sup>
                        <m:r>
                          <a:rPr lang="en-US" sz="2200" b="1" i="1" smtClean="0">
                            <a:solidFill>
                              <a:srgbClr val="002060"/>
                            </a:solidFill>
                            <a:latin typeface="Cambria Math" panose="02040503050406030204" pitchFamily="18" charset="0"/>
                          </a:rPr>
                          <m:t>𝟎</m:t>
                        </m:r>
                      </m:sup>
                    </m:sSup>
                  </m:oMath>
                </a14:m>
                <a:endParaRPr lang="en-US" sz="2200" b="1" dirty="0" smtClean="0">
                  <a:solidFill>
                    <a:srgbClr val="00206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330497" y="4239868"/>
                <a:ext cx="2691891" cy="442301"/>
              </a:xfrm>
              <a:prstGeom prst="rect">
                <a:avLst/>
              </a:prstGeom>
              <a:blipFill>
                <a:blip r:embed="rId4"/>
                <a:stretch>
                  <a:fillRect l="-2941" t="-6944" r="-23077" b="-27778"/>
                </a:stretch>
              </a:blipFill>
            </p:spPr>
            <p:txBody>
              <a:bodyPr/>
              <a:lstStyle/>
              <a:p>
                <a:r>
                  <a:rPr lang="en-US">
                    <a:noFill/>
                  </a:rPr>
                  <a:t> </a:t>
                </a:r>
              </a:p>
            </p:txBody>
          </p:sp>
        </mc:Fallback>
      </mc:AlternateContent>
    </p:spTree>
    <p:extLst>
      <p:ext uri="{BB962C8B-B14F-4D97-AF65-F5344CB8AC3E}">
        <p14:creationId xmlns:p14="http://schemas.microsoft.com/office/powerpoint/2010/main" val="318714020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639"/>
        <p:cNvGrpSpPr/>
        <p:nvPr/>
      </p:nvGrpSpPr>
      <p:grpSpPr>
        <a:xfrm>
          <a:off x="0" y="0"/>
          <a:ext cx="0" cy="0"/>
          <a:chOff x="0" y="0"/>
          <a:chExt cx="0" cy="0"/>
        </a:xfrm>
      </p:grpSpPr>
      <p:sp>
        <p:nvSpPr>
          <p:cNvPr id="4" name="TextBox 3"/>
          <p:cNvSpPr txBox="1"/>
          <p:nvPr/>
        </p:nvSpPr>
        <p:spPr>
          <a:xfrm>
            <a:off x="7285178" y="474955"/>
            <a:ext cx="1397905" cy="707886"/>
          </a:xfrm>
          <a:prstGeom prst="rect">
            <a:avLst/>
          </a:prstGeom>
          <a:solidFill>
            <a:schemeClr val="accent4"/>
          </a:solidFill>
        </p:spPr>
        <p:txBody>
          <a:bodyPr wrap="square" rtlCol="0">
            <a:spAutoFit/>
          </a:bodyPr>
          <a:lstStyle/>
          <a:p>
            <a:pPr algn="l"/>
            <a:r>
              <a:rPr lang="en-US" sz="2000" b="1" dirty="0" err="1" smtClean="0">
                <a:solidFill>
                  <a:srgbClr val="002060"/>
                </a:solidFill>
              </a:rPr>
              <a:t>Thảo</a:t>
            </a:r>
            <a:r>
              <a:rPr lang="en-US" sz="2000" b="1" dirty="0" smtClean="0">
                <a:solidFill>
                  <a:srgbClr val="002060"/>
                </a:solidFill>
              </a:rPr>
              <a:t> </a:t>
            </a:r>
            <a:r>
              <a:rPr lang="en-US" sz="2000" b="1" dirty="0" err="1" smtClean="0">
                <a:solidFill>
                  <a:srgbClr val="002060"/>
                </a:solidFill>
              </a:rPr>
              <a:t>luận</a:t>
            </a:r>
            <a:r>
              <a:rPr lang="en-US" sz="2000" b="1" dirty="0" smtClean="0">
                <a:solidFill>
                  <a:srgbClr val="002060"/>
                </a:solidFill>
              </a:rPr>
              <a:t> </a:t>
            </a:r>
            <a:r>
              <a:rPr lang="en-US" sz="2000" b="1" dirty="0" err="1" smtClean="0">
                <a:solidFill>
                  <a:srgbClr val="002060"/>
                </a:solidFill>
              </a:rPr>
              <a:t>nhóm</a:t>
            </a:r>
            <a:r>
              <a:rPr lang="en-US" sz="2000" b="1" dirty="0" smtClean="0">
                <a:solidFill>
                  <a:srgbClr val="002060"/>
                </a:solidFill>
              </a:rPr>
              <a:t> </a:t>
            </a:r>
            <a:r>
              <a:rPr lang="en-US" sz="2000" b="1" dirty="0" err="1" smtClean="0">
                <a:solidFill>
                  <a:srgbClr val="002060"/>
                </a:solidFill>
              </a:rPr>
              <a:t>đôi</a:t>
            </a:r>
            <a:endParaRPr lang="en-US" sz="2000" b="1" dirty="0" smtClean="0">
              <a:solidFill>
                <a:srgbClr val="002060"/>
              </a:solidFill>
            </a:endParaRPr>
          </a:p>
        </p:txBody>
      </p:sp>
      <p:sp>
        <p:nvSpPr>
          <p:cNvPr id="60" name="Freeform 2"/>
          <p:cNvSpPr/>
          <p:nvPr/>
        </p:nvSpPr>
        <p:spPr>
          <a:xfrm>
            <a:off x="413091" y="601343"/>
            <a:ext cx="710995" cy="506388"/>
          </a:xfrm>
          <a:custGeom>
            <a:avLst/>
            <a:gdLst/>
            <a:ahLst/>
            <a:cxnLst/>
            <a:rect l="l" t="t" r="r" b="b"/>
            <a:pathLst>
              <a:path w="1508294" h="1074659">
                <a:moveTo>
                  <a:pt x="0" y="0"/>
                </a:moveTo>
                <a:lnTo>
                  <a:pt x="1508294" y="0"/>
                </a:lnTo>
                <a:lnTo>
                  <a:pt x="1508294" y="1074659"/>
                </a:lnTo>
                <a:lnTo>
                  <a:pt x="0" y="1074659"/>
                </a:lnTo>
                <a:lnTo>
                  <a:pt x="0" y="0"/>
                </a:lnTo>
                <a:close/>
              </a:path>
            </a:pathLst>
          </a:custGeom>
          <a:blipFill>
            <a:blip r:embed="rId7">
              <a:extLst>
                <a:ext uri="{96DAC541-7B7A-43D3-8B79-37D633B846F1}">
                  <asvg:svgBlip xmlns="" xmlns:asvg="http://schemas.microsoft.com/office/drawing/2016/SVG/main" r:embed="rId8"/>
                </a:ext>
              </a:extLst>
            </a:blip>
            <a:stretch>
              <a:fillRect/>
            </a:stretch>
          </a:blipFill>
        </p:spPr>
      </p:sp>
      <p:grpSp>
        <p:nvGrpSpPr>
          <p:cNvPr id="61" name="Group 3"/>
          <p:cNvGrpSpPr/>
          <p:nvPr/>
        </p:nvGrpSpPr>
        <p:grpSpPr>
          <a:xfrm>
            <a:off x="450687" y="1109088"/>
            <a:ext cx="3058131" cy="1192823"/>
            <a:chOff x="0" y="0"/>
            <a:chExt cx="24258838" cy="9465815"/>
          </a:xfrm>
        </p:grpSpPr>
        <p:sp>
          <p:nvSpPr>
            <p:cNvPr id="62" name="Freeform 4"/>
            <p:cNvSpPr/>
            <p:nvPr/>
          </p:nvSpPr>
          <p:spPr>
            <a:xfrm>
              <a:off x="0" y="0"/>
              <a:ext cx="24258837" cy="9465814"/>
            </a:xfrm>
            <a:custGeom>
              <a:avLst/>
              <a:gdLst/>
              <a:ahLst/>
              <a:cxnLst/>
              <a:rect l="l" t="t" r="r" b="b"/>
              <a:pathLst>
                <a:path w="24258837" h="9465814">
                  <a:moveTo>
                    <a:pt x="0" y="0"/>
                  </a:moveTo>
                  <a:lnTo>
                    <a:pt x="0" y="9465814"/>
                  </a:lnTo>
                  <a:lnTo>
                    <a:pt x="24258837" y="9465814"/>
                  </a:lnTo>
                  <a:lnTo>
                    <a:pt x="24258837" y="0"/>
                  </a:lnTo>
                  <a:lnTo>
                    <a:pt x="0" y="0"/>
                  </a:lnTo>
                  <a:close/>
                  <a:moveTo>
                    <a:pt x="24197878" y="9404855"/>
                  </a:moveTo>
                  <a:lnTo>
                    <a:pt x="59690" y="9404855"/>
                  </a:lnTo>
                  <a:lnTo>
                    <a:pt x="59690" y="59690"/>
                  </a:lnTo>
                  <a:lnTo>
                    <a:pt x="24197878" y="59690"/>
                  </a:lnTo>
                  <a:lnTo>
                    <a:pt x="24197878" y="9404855"/>
                  </a:lnTo>
                  <a:close/>
                </a:path>
              </a:pathLst>
            </a:custGeom>
            <a:solidFill>
              <a:srgbClr val="2E3859"/>
            </a:solidFill>
          </p:spPr>
        </p:sp>
      </p:grpSp>
      <p:sp>
        <p:nvSpPr>
          <p:cNvPr id="63" name="Freeform 5"/>
          <p:cNvSpPr/>
          <p:nvPr/>
        </p:nvSpPr>
        <p:spPr>
          <a:xfrm flipH="1">
            <a:off x="2888165" y="629470"/>
            <a:ext cx="606845" cy="534975"/>
          </a:xfrm>
          <a:custGeom>
            <a:avLst/>
            <a:gdLst/>
            <a:ahLst/>
            <a:cxnLst/>
            <a:rect l="l" t="t" r="r" b="b"/>
            <a:pathLst>
              <a:path w="1287353" h="1135327">
                <a:moveTo>
                  <a:pt x="1287353" y="0"/>
                </a:moveTo>
                <a:lnTo>
                  <a:pt x="0" y="0"/>
                </a:lnTo>
                <a:lnTo>
                  <a:pt x="0" y="1135326"/>
                </a:lnTo>
                <a:lnTo>
                  <a:pt x="1287353" y="1135326"/>
                </a:lnTo>
                <a:lnTo>
                  <a:pt x="1287353" y="0"/>
                </a:lnTo>
                <a:close/>
              </a:path>
            </a:pathLst>
          </a:custGeom>
          <a:blipFill>
            <a:blip r:embed="rId9">
              <a:extLst>
                <a:ext uri="{96DAC541-7B7A-43D3-8B79-37D633B846F1}">
                  <asvg:svgBlip xmlns="" xmlns:asvg="http://schemas.microsoft.com/office/drawing/2016/SVG/main" r:embed="rId10"/>
                </a:ext>
              </a:extLst>
            </a:blip>
            <a:stretch>
              <a:fillRect l="-26893"/>
            </a:stretch>
          </a:blipFill>
        </p:spPr>
      </p:sp>
      <p:sp>
        <p:nvSpPr>
          <p:cNvPr id="64" name="AutoShape 24"/>
          <p:cNvSpPr/>
          <p:nvPr/>
        </p:nvSpPr>
        <p:spPr>
          <a:xfrm>
            <a:off x="469682" y="1691584"/>
            <a:ext cx="791003" cy="0"/>
          </a:xfrm>
          <a:prstGeom prst="line">
            <a:avLst/>
          </a:prstGeom>
          <a:ln w="9525" cap="rnd">
            <a:solidFill>
              <a:srgbClr val="000000"/>
            </a:solidFill>
            <a:prstDash val="solid"/>
            <a:headEnd type="none" w="sm" len="sm"/>
            <a:tailEnd type="none" w="sm" len="sm"/>
          </a:ln>
        </p:spPr>
      </p:sp>
      <p:grpSp>
        <p:nvGrpSpPr>
          <p:cNvPr id="65" name="Group 26"/>
          <p:cNvGrpSpPr/>
          <p:nvPr/>
        </p:nvGrpSpPr>
        <p:grpSpPr>
          <a:xfrm>
            <a:off x="460919" y="1105152"/>
            <a:ext cx="204006" cy="180035"/>
            <a:chOff x="0" y="0"/>
            <a:chExt cx="577034" cy="509431"/>
          </a:xfrm>
        </p:grpSpPr>
        <p:sp>
          <p:nvSpPr>
            <p:cNvPr id="66" name="AutoShape 27"/>
            <p:cNvSpPr/>
            <p:nvPr/>
          </p:nvSpPr>
          <p:spPr>
            <a:xfrm>
              <a:off x="0" y="0"/>
              <a:ext cx="577034" cy="509431"/>
            </a:xfrm>
            <a:prstGeom prst="rect">
              <a:avLst/>
            </a:prstGeom>
            <a:solidFill>
              <a:srgbClr val="2E3859"/>
            </a:solidFill>
          </p:spPr>
        </p:sp>
        <p:sp>
          <p:nvSpPr>
            <p:cNvPr id="67" name="TextBox 28"/>
            <p:cNvSpPr txBox="1"/>
            <p:nvPr/>
          </p:nvSpPr>
          <p:spPr>
            <a:xfrm>
              <a:off x="0" y="47071"/>
              <a:ext cx="577034" cy="435445"/>
            </a:xfrm>
            <a:prstGeom prst="rect">
              <a:avLst/>
            </a:prstGeom>
          </p:spPr>
          <p:txBody>
            <a:bodyPr lIns="0" tIns="0" rIns="0" bIns="0" rtlCol="0" anchor="t">
              <a:spAutoFit/>
            </a:bodyPr>
            <a:lstStyle/>
            <a:p>
              <a:pPr algn="ctr">
                <a:lnSpc>
                  <a:spcPts val="1212"/>
                </a:lnSpc>
              </a:pPr>
              <a:r>
                <a:rPr lang="en-US" sz="866" b="1">
                  <a:solidFill>
                    <a:srgbClr val="FFE36D"/>
                  </a:solidFill>
                  <a:latin typeface="Nunito Bold Bold"/>
                  <a:ea typeface="Nunito Bold Bold"/>
                  <a:cs typeface="Nunito Bold Bold"/>
                  <a:sym typeface="Nunito Bold Bold"/>
                </a:rPr>
                <a:t>1</a:t>
              </a:r>
            </a:p>
          </p:txBody>
        </p:sp>
      </p:grpSp>
      <p:sp>
        <p:nvSpPr>
          <p:cNvPr id="68" name="TextBox 29"/>
          <p:cNvSpPr txBox="1"/>
          <p:nvPr/>
        </p:nvSpPr>
        <p:spPr>
          <a:xfrm>
            <a:off x="1136100" y="575596"/>
            <a:ext cx="1688433" cy="166712"/>
          </a:xfrm>
          <a:prstGeom prst="rect">
            <a:avLst/>
          </a:prstGeom>
        </p:spPr>
        <p:txBody>
          <a:bodyPr wrap="square" lIns="0" tIns="0" rIns="0" bIns="0" rtlCol="0" anchor="t">
            <a:spAutoFit/>
          </a:bodyPr>
          <a:lstStyle/>
          <a:p>
            <a:pPr algn="ctr">
              <a:lnSpc>
                <a:spcPts val="1270"/>
              </a:lnSpc>
            </a:pPr>
            <a:r>
              <a:rPr lang="en-US" sz="1154" b="1" dirty="0">
                <a:solidFill>
                  <a:srgbClr val="2E3859"/>
                </a:solidFill>
                <a:latin typeface="Nunito Bold Bold"/>
                <a:ea typeface="Nunito Bold Bold"/>
                <a:cs typeface="Nunito Bold Bold"/>
                <a:sym typeface="Nunito Bold Bold"/>
              </a:rPr>
              <a:t>SỐ ĐO GÓC</a:t>
            </a:r>
          </a:p>
        </p:txBody>
      </p:sp>
      <p:sp>
        <p:nvSpPr>
          <p:cNvPr id="69" name="TextBox 30"/>
          <p:cNvSpPr txBox="1"/>
          <p:nvPr/>
        </p:nvSpPr>
        <p:spPr>
          <a:xfrm>
            <a:off x="1091852" y="782645"/>
            <a:ext cx="1744695" cy="205184"/>
          </a:xfrm>
          <a:prstGeom prst="rect">
            <a:avLst/>
          </a:prstGeom>
        </p:spPr>
        <p:txBody>
          <a:bodyPr wrap="square" lIns="0" tIns="0" rIns="0" bIns="0" rtlCol="0" anchor="t">
            <a:spAutoFit/>
          </a:bodyPr>
          <a:lstStyle/>
          <a:p>
            <a:pPr algn="ctr">
              <a:lnSpc>
                <a:spcPts val="808"/>
              </a:lnSpc>
              <a:spcBef>
                <a:spcPct val="0"/>
              </a:spcBef>
            </a:pPr>
            <a:r>
              <a:rPr lang="en-US" sz="673" dirty="0" err="1">
                <a:latin typeface="Public Sans"/>
                <a:ea typeface="Public Sans"/>
                <a:cs typeface="Public Sans"/>
                <a:sym typeface="Public Sans"/>
              </a:rPr>
              <a:t>Em</a:t>
            </a:r>
            <a:r>
              <a:rPr lang="en-US" sz="673" dirty="0">
                <a:latin typeface="Public Sans"/>
                <a:ea typeface="Public Sans"/>
                <a:cs typeface="Public Sans"/>
                <a:sym typeface="Public Sans"/>
              </a:rPr>
              <a:t> </a:t>
            </a:r>
            <a:r>
              <a:rPr lang="en-US" sz="673" dirty="0" err="1">
                <a:latin typeface="Public Sans"/>
                <a:ea typeface="Public Sans"/>
                <a:cs typeface="Public Sans"/>
                <a:sym typeface="Public Sans"/>
              </a:rPr>
              <a:t>hãy</a:t>
            </a:r>
            <a:r>
              <a:rPr lang="en-US" sz="673" dirty="0">
                <a:latin typeface="Public Sans"/>
                <a:ea typeface="Public Sans"/>
                <a:cs typeface="Public Sans"/>
                <a:sym typeface="Public Sans"/>
              </a:rPr>
              <a:t> </a:t>
            </a:r>
            <a:r>
              <a:rPr lang="en-US" sz="673" dirty="0" err="1">
                <a:latin typeface="Public Sans"/>
                <a:ea typeface="Public Sans"/>
                <a:cs typeface="Public Sans"/>
                <a:sym typeface="Public Sans"/>
              </a:rPr>
              <a:t>cho</a:t>
            </a:r>
            <a:r>
              <a:rPr lang="en-US" sz="673" dirty="0">
                <a:latin typeface="Public Sans"/>
                <a:ea typeface="Public Sans"/>
                <a:cs typeface="Public Sans"/>
                <a:sym typeface="Public Sans"/>
              </a:rPr>
              <a:t> </a:t>
            </a:r>
            <a:r>
              <a:rPr lang="en-US" sz="673" dirty="0" err="1">
                <a:latin typeface="Public Sans"/>
                <a:ea typeface="Public Sans"/>
                <a:cs typeface="Public Sans"/>
                <a:sym typeface="Public Sans"/>
              </a:rPr>
              <a:t>biết</a:t>
            </a:r>
            <a:r>
              <a:rPr lang="en-US" sz="673" dirty="0">
                <a:latin typeface="Public Sans"/>
                <a:ea typeface="Public Sans"/>
                <a:cs typeface="Public Sans"/>
                <a:sym typeface="Public Sans"/>
              </a:rPr>
              <a:t> </a:t>
            </a:r>
            <a:r>
              <a:rPr lang="en-US" sz="673" dirty="0" err="1">
                <a:latin typeface="Public Sans"/>
                <a:ea typeface="Public Sans"/>
                <a:cs typeface="Public Sans"/>
                <a:sym typeface="Public Sans"/>
              </a:rPr>
              <a:t>mỗi</a:t>
            </a:r>
            <a:r>
              <a:rPr lang="en-US" sz="673" dirty="0">
                <a:latin typeface="Public Sans"/>
                <a:ea typeface="Public Sans"/>
                <a:cs typeface="Public Sans"/>
                <a:sym typeface="Public Sans"/>
              </a:rPr>
              <a:t> </a:t>
            </a:r>
            <a:r>
              <a:rPr lang="en-US" sz="673" dirty="0" err="1">
                <a:latin typeface="Public Sans"/>
                <a:ea typeface="Public Sans"/>
                <a:cs typeface="Public Sans"/>
                <a:sym typeface="Public Sans"/>
              </a:rPr>
              <a:t>góc</a:t>
            </a:r>
            <a:r>
              <a:rPr lang="en-US" sz="673" dirty="0">
                <a:latin typeface="Public Sans"/>
                <a:ea typeface="Public Sans"/>
                <a:cs typeface="Public Sans"/>
                <a:sym typeface="Public Sans"/>
              </a:rPr>
              <a:t> </a:t>
            </a:r>
            <a:r>
              <a:rPr lang="en-US" sz="673" dirty="0" err="1">
                <a:latin typeface="Public Sans"/>
                <a:ea typeface="Public Sans"/>
                <a:cs typeface="Public Sans"/>
                <a:sym typeface="Public Sans"/>
              </a:rPr>
              <a:t>trong</a:t>
            </a:r>
            <a:r>
              <a:rPr lang="en-US" sz="673" dirty="0">
                <a:latin typeface="Public Sans"/>
                <a:ea typeface="Public Sans"/>
                <a:cs typeface="Public Sans"/>
                <a:sym typeface="Public Sans"/>
              </a:rPr>
              <a:t> </a:t>
            </a:r>
            <a:r>
              <a:rPr lang="en-US" sz="673" dirty="0" err="1">
                <a:latin typeface="Public Sans"/>
                <a:ea typeface="Public Sans"/>
                <a:cs typeface="Public Sans"/>
                <a:sym typeface="Public Sans"/>
              </a:rPr>
              <a:t>các</a:t>
            </a:r>
            <a:r>
              <a:rPr lang="en-US" sz="673" dirty="0">
                <a:latin typeface="Public Sans"/>
                <a:ea typeface="Public Sans"/>
                <a:cs typeface="Public Sans"/>
                <a:sym typeface="Public Sans"/>
              </a:rPr>
              <a:t> </a:t>
            </a:r>
            <a:r>
              <a:rPr lang="en-US" sz="673" dirty="0" err="1">
                <a:latin typeface="Public Sans"/>
                <a:ea typeface="Public Sans"/>
                <a:cs typeface="Public Sans"/>
                <a:sym typeface="Public Sans"/>
              </a:rPr>
              <a:t>hình</a:t>
            </a:r>
            <a:r>
              <a:rPr lang="en-US" sz="673" dirty="0">
                <a:latin typeface="Public Sans"/>
                <a:ea typeface="Public Sans"/>
                <a:cs typeface="Public Sans"/>
                <a:sym typeface="Public Sans"/>
              </a:rPr>
              <a:t> </a:t>
            </a:r>
            <a:r>
              <a:rPr lang="en-US" sz="673" dirty="0" err="1">
                <a:latin typeface="Public Sans"/>
                <a:ea typeface="Public Sans"/>
                <a:cs typeface="Public Sans"/>
                <a:sym typeface="Public Sans"/>
              </a:rPr>
              <a:t>dưới</a:t>
            </a:r>
            <a:r>
              <a:rPr lang="en-US" sz="673" dirty="0">
                <a:latin typeface="Public Sans"/>
                <a:ea typeface="Public Sans"/>
                <a:cs typeface="Public Sans"/>
                <a:sym typeface="Public Sans"/>
              </a:rPr>
              <a:t> </a:t>
            </a:r>
            <a:r>
              <a:rPr lang="en-US" sz="673" dirty="0" err="1">
                <a:latin typeface="Public Sans"/>
                <a:ea typeface="Public Sans"/>
                <a:cs typeface="Public Sans"/>
                <a:sym typeface="Public Sans"/>
              </a:rPr>
              <a:t>đây</a:t>
            </a:r>
            <a:r>
              <a:rPr lang="en-US" sz="673" dirty="0">
                <a:latin typeface="Public Sans"/>
                <a:ea typeface="Public Sans"/>
                <a:cs typeface="Public Sans"/>
                <a:sym typeface="Public Sans"/>
              </a:rPr>
              <a:t> </a:t>
            </a:r>
            <a:r>
              <a:rPr lang="en-US" sz="673" dirty="0" err="1">
                <a:latin typeface="Public Sans"/>
                <a:ea typeface="Public Sans"/>
                <a:cs typeface="Public Sans"/>
                <a:sym typeface="Public Sans"/>
              </a:rPr>
              <a:t>có</a:t>
            </a:r>
            <a:r>
              <a:rPr lang="en-US" sz="673" dirty="0">
                <a:latin typeface="Public Sans"/>
                <a:ea typeface="Public Sans"/>
                <a:cs typeface="Public Sans"/>
                <a:sym typeface="Public Sans"/>
              </a:rPr>
              <a:t> </a:t>
            </a:r>
            <a:r>
              <a:rPr lang="en-US" sz="673" dirty="0" err="1">
                <a:latin typeface="Public Sans"/>
                <a:ea typeface="Public Sans"/>
                <a:cs typeface="Public Sans"/>
                <a:sym typeface="Public Sans"/>
              </a:rPr>
              <a:t>số</a:t>
            </a:r>
            <a:r>
              <a:rPr lang="en-US" sz="673" dirty="0">
                <a:latin typeface="Public Sans"/>
                <a:ea typeface="Public Sans"/>
                <a:cs typeface="Public Sans"/>
                <a:sym typeface="Public Sans"/>
              </a:rPr>
              <a:t> </a:t>
            </a:r>
            <a:r>
              <a:rPr lang="en-US" sz="673" dirty="0" err="1">
                <a:latin typeface="Public Sans"/>
                <a:ea typeface="Public Sans"/>
                <a:cs typeface="Public Sans"/>
                <a:sym typeface="Public Sans"/>
              </a:rPr>
              <a:t>đo</a:t>
            </a:r>
            <a:r>
              <a:rPr lang="en-US" sz="673" dirty="0">
                <a:latin typeface="Public Sans"/>
                <a:ea typeface="Public Sans"/>
                <a:cs typeface="Public Sans"/>
                <a:sym typeface="Public Sans"/>
              </a:rPr>
              <a:t> </a:t>
            </a:r>
            <a:r>
              <a:rPr lang="en-US" sz="673" dirty="0" err="1">
                <a:latin typeface="Public Sans"/>
                <a:ea typeface="Public Sans"/>
                <a:cs typeface="Public Sans"/>
                <a:sym typeface="Public Sans"/>
              </a:rPr>
              <a:t>là</a:t>
            </a:r>
            <a:r>
              <a:rPr lang="en-US" sz="673" dirty="0">
                <a:latin typeface="Public Sans"/>
                <a:ea typeface="Public Sans"/>
                <a:cs typeface="Public Sans"/>
                <a:sym typeface="Public Sans"/>
              </a:rPr>
              <a:t> </a:t>
            </a:r>
            <a:r>
              <a:rPr lang="en-US" sz="673" dirty="0" err="1">
                <a:latin typeface="Public Sans"/>
                <a:ea typeface="Public Sans"/>
                <a:cs typeface="Public Sans"/>
                <a:sym typeface="Public Sans"/>
              </a:rPr>
              <a:t>bao</a:t>
            </a:r>
            <a:r>
              <a:rPr lang="en-US" sz="673" dirty="0">
                <a:latin typeface="Public Sans"/>
                <a:ea typeface="Public Sans"/>
                <a:cs typeface="Public Sans"/>
                <a:sym typeface="Public Sans"/>
              </a:rPr>
              <a:t> </a:t>
            </a:r>
            <a:r>
              <a:rPr lang="en-US" sz="673" dirty="0" err="1">
                <a:latin typeface="Public Sans"/>
                <a:ea typeface="Public Sans"/>
                <a:cs typeface="Public Sans"/>
                <a:sym typeface="Public Sans"/>
              </a:rPr>
              <a:t>nhiêu</a:t>
            </a:r>
            <a:r>
              <a:rPr lang="en-US" sz="673" dirty="0">
                <a:latin typeface="Public Sans"/>
                <a:ea typeface="Public Sans"/>
                <a:cs typeface="Public Sans"/>
                <a:sym typeface="Public Sans"/>
              </a:rPr>
              <a:t>?</a:t>
            </a:r>
          </a:p>
        </p:txBody>
      </p:sp>
      <p:grpSp>
        <p:nvGrpSpPr>
          <p:cNvPr id="70" name="Group 31"/>
          <p:cNvGrpSpPr/>
          <p:nvPr/>
        </p:nvGrpSpPr>
        <p:grpSpPr>
          <a:xfrm>
            <a:off x="416187" y="372015"/>
            <a:ext cx="1365449" cy="109173"/>
            <a:chOff x="0" y="-6985"/>
            <a:chExt cx="3862191" cy="308917"/>
          </a:xfrm>
        </p:grpSpPr>
        <p:sp>
          <p:nvSpPr>
            <p:cNvPr id="71" name="TextBox 32"/>
            <p:cNvSpPr txBox="1"/>
            <p:nvPr/>
          </p:nvSpPr>
          <p:spPr>
            <a:xfrm>
              <a:off x="0" y="-6985"/>
              <a:ext cx="2099317" cy="254008"/>
            </a:xfrm>
            <a:prstGeom prst="rect">
              <a:avLst/>
            </a:prstGeom>
          </p:spPr>
          <p:txBody>
            <a:bodyPr lIns="0" tIns="0" rIns="0" bIns="0" rtlCol="0" anchor="t">
              <a:spAutoFit/>
            </a:bodyPr>
            <a:lstStyle/>
            <a:p>
              <a:pPr>
                <a:lnSpc>
                  <a:spcPts val="692"/>
                </a:lnSpc>
                <a:spcBef>
                  <a:spcPct val="0"/>
                </a:spcBef>
              </a:pPr>
              <a:r>
                <a:rPr lang="en-US" sz="577" b="1">
                  <a:latin typeface="Public Sans Bold"/>
                  <a:ea typeface="Public Sans Bold"/>
                  <a:cs typeface="Public Sans Bold"/>
                  <a:sym typeface="Public Sans Bold"/>
                </a:rPr>
                <a:t>Tên:</a:t>
              </a:r>
            </a:p>
          </p:txBody>
        </p:sp>
        <p:sp>
          <p:nvSpPr>
            <p:cNvPr id="72" name="AutoShape 33"/>
            <p:cNvSpPr/>
            <p:nvPr/>
          </p:nvSpPr>
          <p:spPr>
            <a:xfrm>
              <a:off x="0" y="301932"/>
              <a:ext cx="3862191" cy="0"/>
            </a:xfrm>
            <a:prstGeom prst="line">
              <a:avLst/>
            </a:prstGeom>
            <a:ln w="25400" cap="rnd">
              <a:solidFill>
                <a:srgbClr val="2E3859"/>
              </a:solidFill>
              <a:prstDash val="solid"/>
              <a:headEnd type="none" w="sm" len="sm"/>
              <a:tailEnd type="none" w="sm" len="sm"/>
            </a:ln>
          </p:spPr>
        </p:sp>
      </p:grpSp>
      <p:grpSp>
        <p:nvGrpSpPr>
          <p:cNvPr id="73" name="Group 34"/>
          <p:cNvGrpSpPr/>
          <p:nvPr/>
        </p:nvGrpSpPr>
        <p:grpSpPr>
          <a:xfrm>
            <a:off x="450687" y="2372662"/>
            <a:ext cx="3058131" cy="1087236"/>
            <a:chOff x="0" y="0"/>
            <a:chExt cx="24258838" cy="7715512"/>
          </a:xfrm>
        </p:grpSpPr>
        <p:sp>
          <p:nvSpPr>
            <p:cNvPr id="74" name="Freeform 35"/>
            <p:cNvSpPr/>
            <p:nvPr/>
          </p:nvSpPr>
          <p:spPr>
            <a:xfrm>
              <a:off x="0" y="0"/>
              <a:ext cx="24258837" cy="7715512"/>
            </a:xfrm>
            <a:custGeom>
              <a:avLst/>
              <a:gdLst/>
              <a:ahLst/>
              <a:cxnLst/>
              <a:rect l="l" t="t" r="r" b="b"/>
              <a:pathLst>
                <a:path w="24258837" h="7715512">
                  <a:moveTo>
                    <a:pt x="0" y="0"/>
                  </a:moveTo>
                  <a:lnTo>
                    <a:pt x="0" y="7715512"/>
                  </a:lnTo>
                  <a:lnTo>
                    <a:pt x="24258837" y="7715512"/>
                  </a:lnTo>
                  <a:lnTo>
                    <a:pt x="24258837" y="0"/>
                  </a:lnTo>
                  <a:lnTo>
                    <a:pt x="0" y="0"/>
                  </a:lnTo>
                  <a:close/>
                  <a:moveTo>
                    <a:pt x="24197878" y="7654551"/>
                  </a:moveTo>
                  <a:lnTo>
                    <a:pt x="59690" y="7654551"/>
                  </a:lnTo>
                  <a:lnTo>
                    <a:pt x="59690" y="59690"/>
                  </a:lnTo>
                  <a:lnTo>
                    <a:pt x="24197878" y="59690"/>
                  </a:lnTo>
                  <a:lnTo>
                    <a:pt x="24197878" y="7654551"/>
                  </a:lnTo>
                  <a:close/>
                </a:path>
              </a:pathLst>
            </a:custGeom>
            <a:solidFill>
              <a:srgbClr val="2E3859"/>
            </a:solidFill>
          </p:spPr>
        </p:sp>
      </p:grpSp>
      <p:grpSp>
        <p:nvGrpSpPr>
          <p:cNvPr id="75" name="Group 36"/>
          <p:cNvGrpSpPr/>
          <p:nvPr/>
        </p:nvGrpSpPr>
        <p:grpSpPr>
          <a:xfrm>
            <a:off x="450687" y="3545787"/>
            <a:ext cx="3058131" cy="1306913"/>
            <a:chOff x="0" y="0"/>
            <a:chExt cx="24258838" cy="10371197"/>
          </a:xfrm>
        </p:grpSpPr>
        <p:sp>
          <p:nvSpPr>
            <p:cNvPr id="76" name="Freeform 37"/>
            <p:cNvSpPr/>
            <p:nvPr/>
          </p:nvSpPr>
          <p:spPr>
            <a:xfrm>
              <a:off x="0" y="0"/>
              <a:ext cx="24258837" cy="10371197"/>
            </a:xfrm>
            <a:custGeom>
              <a:avLst/>
              <a:gdLst/>
              <a:ahLst/>
              <a:cxnLst/>
              <a:rect l="l" t="t" r="r" b="b"/>
              <a:pathLst>
                <a:path w="24258837" h="10371197">
                  <a:moveTo>
                    <a:pt x="0" y="0"/>
                  </a:moveTo>
                  <a:lnTo>
                    <a:pt x="0" y="10371197"/>
                  </a:lnTo>
                  <a:lnTo>
                    <a:pt x="24258837" y="10371197"/>
                  </a:lnTo>
                  <a:lnTo>
                    <a:pt x="24258837" y="0"/>
                  </a:lnTo>
                  <a:lnTo>
                    <a:pt x="0" y="0"/>
                  </a:lnTo>
                  <a:close/>
                  <a:moveTo>
                    <a:pt x="24197878" y="10310237"/>
                  </a:moveTo>
                  <a:lnTo>
                    <a:pt x="59690" y="10310237"/>
                  </a:lnTo>
                  <a:lnTo>
                    <a:pt x="59690" y="59690"/>
                  </a:lnTo>
                  <a:lnTo>
                    <a:pt x="24197878" y="59690"/>
                  </a:lnTo>
                  <a:lnTo>
                    <a:pt x="24197878" y="10310237"/>
                  </a:lnTo>
                  <a:close/>
                </a:path>
              </a:pathLst>
            </a:custGeom>
            <a:solidFill>
              <a:srgbClr val="2E3859"/>
            </a:solidFill>
          </p:spPr>
        </p:sp>
      </p:grpSp>
      <p:sp>
        <p:nvSpPr>
          <p:cNvPr id="77" name="AutoShape 59"/>
          <p:cNvSpPr/>
          <p:nvPr/>
        </p:nvSpPr>
        <p:spPr>
          <a:xfrm flipV="1">
            <a:off x="468966" y="2973174"/>
            <a:ext cx="774970" cy="1205"/>
          </a:xfrm>
          <a:prstGeom prst="line">
            <a:avLst/>
          </a:prstGeom>
          <a:ln w="9525" cap="rnd">
            <a:solidFill>
              <a:srgbClr val="000000"/>
            </a:solidFill>
            <a:prstDash val="solid"/>
            <a:headEnd type="none" w="sm" len="sm"/>
            <a:tailEnd type="none" w="sm" len="sm"/>
          </a:ln>
        </p:spPr>
      </p:sp>
      <p:sp>
        <p:nvSpPr>
          <p:cNvPr id="78" name="AutoShape 62"/>
          <p:cNvSpPr/>
          <p:nvPr/>
        </p:nvSpPr>
        <p:spPr>
          <a:xfrm>
            <a:off x="469682" y="4220573"/>
            <a:ext cx="791003" cy="0"/>
          </a:xfrm>
          <a:prstGeom prst="line">
            <a:avLst/>
          </a:prstGeom>
          <a:ln w="9525" cap="rnd">
            <a:solidFill>
              <a:srgbClr val="000000"/>
            </a:solidFill>
            <a:prstDash val="solid"/>
            <a:headEnd type="none" w="sm" len="sm"/>
            <a:tailEnd type="none" w="sm" len="sm"/>
          </a:ln>
        </p:spPr>
      </p:sp>
      <p:grpSp>
        <p:nvGrpSpPr>
          <p:cNvPr id="79" name="Group 64"/>
          <p:cNvGrpSpPr/>
          <p:nvPr/>
        </p:nvGrpSpPr>
        <p:grpSpPr>
          <a:xfrm>
            <a:off x="460919" y="2383841"/>
            <a:ext cx="204006" cy="180035"/>
            <a:chOff x="0" y="0"/>
            <a:chExt cx="577034" cy="509431"/>
          </a:xfrm>
        </p:grpSpPr>
        <p:sp>
          <p:nvSpPr>
            <p:cNvPr id="80" name="AutoShape 65"/>
            <p:cNvSpPr/>
            <p:nvPr/>
          </p:nvSpPr>
          <p:spPr>
            <a:xfrm>
              <a:off x="0" y="0"/>
              <a:ext cx="577034" cy="509431"/>
            </a:xfrm>
            <a:prstGeom prst="rect">
              <a:avLst/>
            </a:prstGeom>
            <a:solidFill>
              <a:srgbClr val="2E3859"/>
            </a:solidFill>
          </p:spPr>
        </p:sp>
        <p:sp>
          <p:nvSpPr>
            <p:cNvPr id="81" name="TextBox 66"/>
            <p:cNvSpPr txBox="1"/>
            <p:nvPr/>
          </p:nvSpPr>
          <p:spPr>
            <a:xfrm>
              <a:off x="0" y="47071"/>
              <a:ext cx="577034" cy="435445"/>
            </a:xfrm>
            <a:prstGeom prst="rect">
              <a:avLst/>
            </a:prstGeom>
          </p:spPr>
          <p:txBody>
            <a:bodyPr lIns="0" tIns="0" rIns="0" bIns="0" rtlCol="0" anchor="t">
              <a:spAutoFit/>
            </a:bodyPr>
            <a:lstStyle/>
            <a:p>
              <a:pPr algn="ctr">
                <a:lnSpc>
                  <a:spcPts val="1212"/>
                </a:lnSpc>
              </a:pPr>
              <a:r>
                <a:rPr lang="en-US" sz="866" b="1" dirty="0">
                  <a:solidFill>
                    <a:srgbClr val="FFE36D"/>
                  </a:solidFill>
                  <a:latin typeface="Nunito Bold Bold"/>
                  <a:ea typeface="Nunito Bold Bold"/>
                  <a:cs typeface="Nunito Bold Bold"/>
                  <a:sym typeface="Nunito Bold Bold"/>
                </a:rPr>
                <a:t>2</a:t>
              </a:r>
            </a:p>
          </p:txBody>
        </p:sp>
      </p:grpSp>
      <p:grpSp>
        <p:nvGrpSpPr>
          <p:cNvPr id="82" name="Group 67"/>
          <p:cNvGrpSpPr/>
          <p:nvPr/>
        </p:nvGrpSpPr>
        <p:grpSpPr>
          <a:xfrm>
            <a:off x="457865" y="3545787"/>
            <a:ext cx="204006" cy="180035"/>
            <a:chOff x="0" y="0"/>
            <a:chExt cx="577034" cy="509431"/>
          </a:xfrm>
        </p:grpSpPr>
        <p:sp>
          <p:nvSpPr>
            <p:cNvPr id="83" name="AutoShape 68"/>
            <p:cNvSpPr/>
            <p:nvPr/>
          </p:nvSpPr>
          <p:spPr>
            <a:xfrm>
              <a:off x="0" y="0"/>
              <a:ext cx="577034" cy="509431"/>
            </a:xfrm>
            <a:prstGeom prst="rect">
              <a:avLst/>
            </a:prstGeom>
            <a:solidFill>
              <a:srgbClr val="2E3859"/>
            </a:solidFill>
          </p:spPr>
        </p:sp>
        <p:sp>
          <p:nvSpPr>
            <p:cNvPr id="84" name="TextBox 69"/>
            <p:cNvSpPr txBox="1"/>
            <p:nvPr/>
          </p:nvSpPr>
          <p:spPr>
            <a:xfrm>
              <a:off x="0" y="47071"/>
              <a:ext cx="577034" cy="435445"/>
            </a:xfrm>
            <a:prstGeom prst="rect">
              <a:avLst/>
            </a:prstGeom>
          </p:spPr>
          <p:txBody>
            <a:bodyPr lIns="0" tIns="0" rIns="0" bIns="0" rtlCol="0" anchor="t">
              <a:spAutoFit/>
            </a:bodyPr>
            <a:lstStyle/>
            <a:p>
              <a:pPr algn="ctr">
                <a:lnSpc>
                  <a:spcPts val="1212"/>
                </a:lnSpc>
              </a:pPr>
              <a:r>
                <a:rPr lang="en-US" sz="866" b="1" dirty="0">
                  <a:solidFill>
                    <a:srgbClr val="FFE36D"/>
                  </a:solidFill>
                  <a:latin typeface="Nunito Bold Bold"/>
                  <a:ea typeface="Nunito Bold Bold"/>
                  <a:cs typeface="Nunito Bold Bold"/>
                  <a:sym typeface="Nunito Bold Bold"/>
                </a:rPr>
                <a:t>3</a:t>
              </a:r>
            </a:p>
          </p:txBody>
        </p:sp>
      </p:grpSp>
      <p:grpSp>
        <p:nvGrpSpPr>
          <p:cNvPr id="141" name="Group 98"/>
          <p:cNvGrpSpPr/>
          <p:nvPr/>
        </p:nvGrpSpPr>
        <p:grpSpPr>
          <a:xfrm>
            <a:off x="2139033" y="364581"/>
            <a:ext cx="1365449" cy="108275"/>
            <a:chOff x="0" y="-6985"/>
            <a:chExt cx="3862191" cy="306377"/>
          </a:xfrm>
        </p:grpSpPr>
        <p:sp>
          <p:nvSpPr>
            <p:cNvPr id="142" name="TextBox 99"/>
            <p:cNvSpPr txBox="1"/>
            <p:nvPr/>
          </p:nvSpPr>
          <p:spPr>
            <a:xfrm>
              <a:off x="0" y="-6985"/>
              <a:ext cx="2209906" cy="254009"/>
            </a:xfrm>
            <a:prstGeom prst="rect">
              <a:avLst/>
            </a:prstGeom>
          </p:spPr>
          <p:txBody>
            <a:bodyPr lIns="0" tIns="0" rIns="0" bIns="0" rtlCol="0" anchor="t">
              <a:spAutoFit/>
            </a:bodyPr>
            <a:lstStyle/>
            <a:p>
              <a:pPr>
                <a:lnSpc>
                  <a:spcPts val="692"/>
                </a:lnSpc>
              </a:pPr>
              <a:r>
                <a:rPr lang="en-US" sz="577" b="1" dirty="0" err="1">
                  <a:latin typeface="Public Sans Bold"/>
                  <a:ea typeface="Public Sans Bold"/>
                  <a:cs typeface="Public Sans Bold"/>
                  <a:sym typeface="Public Sans Bold"/>
                </a:rPr>
                <a:t>Lớp</a:t>
              </a:r>
              <a:r>
                <a:rPr lang="en-US" sz="577" b="1" dirty="0">
                  <a:latin typeface="Public Sans Bold"/>
                  <a:ea typeface="Public Sans Bold"/>
                  <a:cs typeface="Public Sans Bold"/>
                  <a:sym typeface="Public Sans Bold"/>
                </a:rPr>
                <a:t>:</a:t>
              </a:r>
            </a:p>
          </p:txBody>
        </p:sp>
        <p:sp>
          <p:nvSpPr>
            <p:cNvPr id="143" name="AutoShape 100"/>
            <p:cNvSpPr/>
            <p:nvPr/>
          </p:nvSpPr>
          <p:spPr>
            <a:xfrm>
              <a:off x="0" y="299392"/>
              <a:ext cx="3862191" cy="0"/>
            </a:xfrm>
            <a:prstGeom prst="line">
              <a:avLst/>
            </a:prstGeom>
            <a:ln w="25400" cap="rnd">
              <a:solidFill>
                <a:srgbClr val="2E3859"/>
              </a:solidFill>
              <a:prstDash val="solid"/>
              <a:headEnd type="none" w="sm" len="sm"/>
              <a:tailEnd type="none" w="sm" len="sm"/>
            </a:ln>
          </p:spPr>
        </p:sp>
      </p:grpSp>
      <p:pic>
        <p:nvPicPr>
          <p:cNvPr id="144" name="Picture 143"/>
          <p:cNvPicPr>
            <a:picLocks noChangeAspect="1"/>
          </p:cNvPicPr>
          <p:nvPr/>
        </p:nvPicPr>
        <p:blipFill>
          <a:blip r:embed="rId11"/>
          <a:stretch>
            <a:fillRect/>
          </a:stretch>
        </p:blipFill>
        <p:spPr>
          <a:xfrm>
            <a:off x="1324662" y="1152129"/>
            <a:ext cx="2162814" cy="1125887"/>
          </a:xfrm>
          <a:prstGeom prst="rect">
            <a:avLst/>
          </a:prstGeom>
        </p:spPr>
      </p:pic>
      <p:pic>
        <p:nvPicPr>
          <p:cNvPr id="145" name="Picture 144"/>
          <p:cNvPicPr>
            <a:picLocks noChangeAspect="1"/>
          </p:cNvPicPr>
          <p:nvPr/>
        </p:nvPicPr>
        <p:blipFill>
          <a:blip r:embed="rId12"/>
          <a:stretch>
            <a:fillRect/>
          </a:stretch>
        </p:blipFill>
        <p:spPr>
          <a:xfrm>
            <a:off x="1324662" y="2424624"/>
            <a:ext cx="1986630" cy="1014216"/>
          </a:xfrm>
          <a:prstGeom prst="rect">
            <a:avLst/>
          </a:prstGeom>
        </p:spPr>
      </p:pic>
      <p:pic>
        <p:nvPicPr>
          <p:cNvPr id="146" name="Picture 145"/>
          <p:cNvPicPr>
            <a:picLocks noChangeAspect="1"/>
          </p:cNvPicPr>
          <p:nvPr/>
        </p:nvPicPr>
        <p:blipFill>
          <a:blip r:embed="rId13"/>
          <a:stretch>
            <a:fillRect/>
          </a:stretch>
        </p:blipFill>
        <p:spPr>
          <a:xfrm>
            <a:off x="1397966" y="3576952"/>
            <a:ext cx="1988603" cy="1244583"/>
          </a:xfrm>
          <a:prstGeom prst="rect">
            <a:avLst/>
          </a:prstGeom>
        </p:spPr>
      </p:pic>
      <p:grpSp>
        <p:nvGrpSpPr>
          <p:cNvPr id="147" name="Group 2"/>
          <p:cNvGrpSpPr/>
          <p:nvPr/>
        </p:nvGrpSpPr>
        <p:grpSpPr>
          <a:xfrm>
            <a:off x="3647230" y="1094461"/>
            <a:ext cx="3120460" cy="1217606"/>
            <a:chOff x="0" y="0"/>
            <a:chExt cx="24258838" cy="9465815"/>
          </a:xfrm>
        </p:grpSpPr>
        <p:sp>
          <p:nvSpPr>
            <p:cNvPr id="148" name="Freeform 3"/>
            <p:cNvSpPr/>
            <p:nvPr/>
          </p:nvSpPr>
          <p:spPr>
            <a:xfrm>
              <a:off x="0" y="0"/>
              <a:ext cx="24258837" cy="9465814"/>
            </a:xfrm>
            <a:custGeom>
              <a:avLst/>
              <a:gdLst/>
              <a:ahLst/>
              <a:cxnLst/>
              <a:rect l="l" t="t" r="r" b="b"/>
              <a:pathLst>
                <a:path w="24258837" h="9465814">
                  <a:moveTo>
                    <a:pt x="0" y="0"/>
                  </a:moveTo>
                  <a:lnTo>
                    <a:pt x="0" y="9465814"/>
                  </a:lnTo>
                  <a:lnTo>
                    <a:pt x="24258837" y="9465814"/>
                  </a:lnTo>
                  <a:lnTo>
                    <a:pt x="24258837" y="0"/>
                  </a:lnTo>
                  <a:lnTo>
                    <a:pt x="0" y="0"/>
                  </a:lnTo>
                  <a:close/>
                  <a:moveTo>
                    <a:pt x="24197878" y="9404855"/>
                  </a:moveTo>
                  <a:lnTo>
                    <a:pt x="59690" y="9404855"/>
                  </a:lnTo>
                  <a:lnTo>
                    <a:pt x="59690" y="59690"/>
                  </a:lnTo>
                  <a:lnTo>
                    <a:pt x="24197878" y="59690"/>
                  </a:lnTo>
                  <a:lnTo>
                    <a:pt x="24197878" y="9404855"/>
                  </a:lnTo>
                  <a:close/>
                </a:path>
              </a:pathLst>
            </a:custGeom>
            <a:solidFill>
              <a:srgbClr val="2E3859"/>
            </a:solidFill>
          </p:spPr>
        </p:sp>
      </p:grpSp>
      <p:sp>
        <p:nvSpPr>
          <p:cNvPr id="149" name="AutoShape 22"/>
          <p:cNvSpPr/>
          <p:nvPr/>
        </p:nvSpPr>
        <p:spPr>
          <a:xfrm>
            <a:off x="3665370" y="1703699"/>
            <a:ext cx="807124" cy="0"/>
          </a:xfrm>
          <a:prstGeom prst="line">
            <a:avLst/>
          </a:prstGeom>
          <a:ln w="9525" cap="rnd">
            <a:solidFill>
              <a:srgbClr val="000000"/>
            </a:solidFill>
            <a:prstDash val="solid"/>
            <a:headEnd type="none" w="sm" len="sm"/>
            <a:tailEnd type="none" w="sm" len="sm"/>
          </a:ln>
        </p:spPr>
      </p:sp>
      <p:grpSp>
        <p:nvGrpSpPr>
          <p:cNvPr id="150" name="Group 24"/>
          <p:cNvGrpSpPr/>
          <p:nvPr/>
        </p:nvGrpSpPr>
        <p:grpSpPr>
          <a:xfrm>
            <a:off x="3647230" y="1094461"/>
            <a:ext cx="208164" cy="183776"/>
            <a:chOff x="0" y="0"/>
            <a:chExt cx="577034" cy="509431"/>
          </a:xfrm>
        </p:grpSpPr>
        <p:sp>
          <p:nvSpPr>
            <p:cNvPr id="151" name="AutoShape 25"/>
            <p:cNvSpPr/>
            <p:nvPr/>
          </p:nvSpPr>
          <p:spPr>
            <a:xfrm>
              <a:off x="0" y="0"/>
              <a:ext cx="577034" cy="509431"/>
            </a:xfrm>
            <a:prstGeom prst="rect">
              <a:avLst/>
            </a:prstGeom>
            <a:solidFill>
              <a:srgbClr val="2E3859"/>
            </a:solidFill>
          </p:spPr>
        </p:sp>
        <p:sp>
          <p:nvSpPr>
            <p:cNvPr id="152" name="TextBox 26"/>
            <p:cNvSpPr txBox="1"/>
            <p:nvPr/>
          </p:nvSpPr>
          <p:spPr>
            <a:xfrm>
              <a:off x="0" y="47069"/>
              <a:ext cx="577034" cy="426581"/>
            </a:xfrm>
            <a:prstGeom prst="rect">
              <a:avLst/>
            </a:prstGeom>
          </p:spPr>
          <p:txBody>
            <a:bodyPr lIns="0" tIns="0" rIns="0" bIns="0" rtlCol="0" anchor="t">
              <a:spAutoFit/>
            </a:bodyPr>
            <a:lstStyle/>
            <a:p>
              <a:pPr algn="ctr">
                <a:lnSpc>
                  <a:spcPts val="1212"/>
                </a:lnSpc>
              </a:pPr>
              <a:r>
                <a:rPr lang="en-US" sz="673" b="1" dirty="0">
                  <a:solidFill>
                    <a:srgbClr val="FFE36D"/>
                  </a:solidFill>
                  <a:latin typeface="Nunito Bold Bold"/>
                  <a:ea typeface="Nunito Bold Bold"/>
                  <a:cs typeface="Nunito Bold Bold"/>
                  <a:sym typeface="Nunito Bold Bold"/>
                </a:rPr>
                <a:t>4</a:t>
              </a:r>
              <a:endParaRPr lang="en-US" sz="866" b="1" dirty="0">
                <a:solidFill>
                  <a:srgbClr val="FFE36D"/>
                </a:solidFill>
                <a:latin typeface="Nunito Bold Bold"/>
                <a:ea typeface="Nunito Bold Bold"/>
                <a:cs typeface="Nunito Bold Bold"/>
                <a:sym typeface="Nunito Bold Bold"/>
              </a:endParaRPr>
            </a:p>
          </p:txBody>
        </p:sp>
      </p:grpSp>
      <p:grpSp>
        <p:nvGrpSpPr>
          <p:cNvPr id="153" name="Group 27"/>
          <p:cNvGrpSpPr/>
          <p:nvPr/>
        </p:nvGrpSpPr>
        <p:grpSpPr>
          <a:xfrm>
            <a:off x="3645062" y="2351183"/>
            <a:ext cx="3122628" cy="1136231"/>
            <a:chOff x="0" y="0"/>
            <a:chExt cx="24258838" cy="7715512"/>
          </a:xfrm>
        </p:grpSpPr>
        <p:sp>
          <p:nvSpPr>
            <p:cNvPr id="154" name="Freeform 28"/>
            <p:cNvSpPr/>
            <p:nvPr/>
          </p:nvSpPr>
          <p:spPr>
            <a:xfrm>
              <a:off x="0" y="0"/>
              <a:ext cx="24258837" cy="7715512"/>
            </a:xfrm>
            <a:custGeom>
              <a:avLst/>
              <a:gdLst/>
              <a:ahLst/>
              <a:cxnLst/>
              <a:rect l="l" t="t" r="r" b="b"/>
              <a:pathLst>
                <a:path w="24258837" h="7715512">
                  <a:moveTo>
                    <a:pt x="0" y="0"/>
                  </a:moveTo>
                  <a:lnTo>
                    <a:pt x="0" y="7715512"/>
                  </a:lnTo>
                  <a:lnTo>
                    <a:pt x="24258837" y="7715512"/>
                  </a:lnTo>
                  <a:lnTo>
                    <a:pt x="24258837" y="0"/>
                  </a:lnTo>
                  <a:lnTo>
                    <a:pt x="0" y="0"/>
                  </a:lnTo>
                  <a:close/>
                  <a:moveTo>
                    <a:pt x="24197878" y="7654551"/>
                  </a:moveTo>
                  <a:lnTo>
                    <a:pt x="59690" y="7654551"/>
                  </a:lnTo>
                  <a:lnTo>
                    <a:pt x="59690" y="59690"/>
                  </a:lnTo>
                  <a:lnTo>
                    <a:pt x="24197878" y="59690"/>
                  </a:lnTo>
                  <a:lnTo>
                    <a:pt x="24197878" y="7654551"/>
                  </a:lnTo>
                  <a:close/>
                </a:path>
              </a:pathLst>
            </a:custGeom>
            <a:solidFill>
              <a:srgbClr val="2E3859"/>
            </a:solidFill>
          </p:spPr>
        </p:sp>
      </p:grpSp>
      <p:grpSp>
        <p:nvGrpSpPr>
          <p:cNvPr id="155" name="Group 29"/>
          <p:cNvGrpSpPr/>
          <p:nvPr/>
        </p:nvGrpSpPr>
        <p:grpSpPr>
          <a:xfrm>
            <a:off x="3647230" y="3531160"/>
            <a:ext cx="3120460" cy="1334067"/>
            <a:chOff x="0" y="0"/>
            <a:chExt cx="24258838" cy="10371197"/>
          </a:xfrm>
        </p:grpSpPr>
        <p:sp>
          <p:nvSpPr>
            <p:cNvPr id="156" name="Freeform 30"/>
            <p:cNvSpPr/>
            <p:nvPr/>
          </p:nvSpPr>
          <p:spPr>
            <a:xfrm>
              <a:off x="0" y="0"/>
              <a:ext cx="24258837" cy="10371197"/>
            </a:xfrm>
            <a:custGeom>
              <a:avLst/>
              <a:gdLst/>
              <a:ahLst/>
              <a:cxnLst/>
              <a:rect l="l" t="t" r="r" b="b"/>
              <a:pathLst>
                <a:path w="24258837" h="10371197">
                  <a:moveTo>
                    <a:pt x="0" y="0"/>
                  </a:moveTo>
                  <a:lnTo>
                    <a:pt x="0" y="10371197"/>
                  </a:lnTo>
                  <a:lnTo>
                    <a:pt x="24258837" y="10371197"/>
                  </a:lnTo>
                  <a:lnTo>
                    <a:pt x="24258837" y="0"/>
                  </a:lnTo>
                  <a:lnTo>
                    <a:pt x="0" y="0"/>
                  </a:lnTo>
                  <a:close/>
                  <a:moveTo>
                    <a:pt x="24197878" y="10310237"/>
                  </a:moveTo>
                  <a:lnTo>
                    <a:pt x="59690" y="10310237"/>
                  </a:lnTo>
                  <a:lnTo>
                    <a:pt x="59690" y="59690"/>
                  </a:lnTo>
                  <a:lnTo>
                    <a:pt x="24197878" y="59690"/>
                  </a:lnTo>
                  <a:lnTo>
                    <a:pt x="24197878" y="10310237"/>
                  </a:lnTo>
                  <a:close/>
                </a:path>
              </a:pathLst>
            </a:custGeom>
            <a:solidFill>
              <a:srgbClr val="2E3859"/>
            </a:solidFill>
          </p:spPr>
        </p:sp>
      </p:grpSp>
      <p:sp>
        <p:nvSpPr>
          <p:cNvPr id="157" name="AutoShape 52"/>
          <p:cNvSpPr/>
          <p:nvPr/>
        </p:nvSpPr>
        <p:spPr>
          <a:xfrm>
            <a:off x="3665370" y="3023171"/>
            <a:ext cx="760451" cy="0"/>
          </a:xfrm>
          <a:prstGeom prst="line">
            <a:avLst/>
          </a:prstGeom>
          <a:ln w="9525" cap="rnd">
            <a:solidFill>
              <a:srgbClr val="000000"/>
            </a:solidFill>
            <a:prstDash val="solid"/>
            <a:headEnd type="none" w="sm" len="sm"/>
            <a:tailEnd type="none" w="sm" len="sm"/>
          </a:ln>
        </p:spPr>
      </p:sp>
      <p:sp>
        <p:nvSpPr>
          <p:cNvPr id="158" name="AutoShape 55"/>
          <p:cNvSpPr/>
          <p:nvPr/>
        </p:nvSpPr>
        <p:spPr>
          <a:xfrm>
            <a:off x="3665370" y="3976124"/>
            <a:ext cx="807124" cy="0"/>
          </a:xfrm>
          <a:prstGeom prst="line">
            <a:avLst/>
          </a:prstGeom>
          <a:ln w="9525" cap="rnd">
            <a:solidFill>
              <a:srgbClr val="000000"/>
            </a:solidFill>
            <a:prstDash val="solid"/>
            <a:headEnd type="none" w="sm" len="sm"/>
            <a:tailEnd type="none" w="sm" len="sm"/>
          </a:ln>
        </p:spPr>
      </p:sp>
      <p:grpSp>
        <p:nvGrpSpPr>
          <p:cNvPr id="159" name="Group 57"/>
          <p:cNvGrpSpPr/>
          <p:nvPr/>
        </p:nvGrpSpPr>
        <p:grpSpPr>
          <a:xfrm>
            <a:off x="3645061" y="2346095"/>
            <a:ext cx="208164" cy="183776"/>
            <a:chOff x="0" y="0"/>
            <a:chExt cx="577034" cy="509431"/>
          </a:xfrm>
        </p:grpSpPr>
        <p:sp>
          <p:nvSpPr>
            <p:cNvPr id="160" name="AutoShape 58"/>
            <p:cNvSpPr/>
            <p:nvPr/>
          </p:nvSpPr>
          <p:spPr>
            <a:xfrm>
              <a:off x="0" y="0"/>
              <a:ext cx="577034" cy="509431"/>
            </a:xfrm>
            <a:prstGeom prst="rect">
              <a:avLst/>
            </a:prstGeom>
            <a:solidFill>
              <a:srgbClr val="2E3859"/>
            </a:solidFill>
          </p:spPr>
        </p:sp>
        <p:sp>
          <p:nvSpPr>
            <p:cNvPr id="161" name="TextBox 59"/>
            <p:cNvSpPr txBox="1"/>
            <p:nvPr/>
          </p:nvSpPr>
          <p:spPr>
            <a:xfrm>
              <a:off x="0" y="47069"/>
              <a:ext cx="577034" cy="426581"/>
            </a:xfrm>
            <a:prstGeom prst="rect">
              <a:avLst/>
            </a:prstGeom>
          </p:spPr>
          <p:txBody>
            <a:bodyPr lIns="0" tIns="0" rIns="0" bIns="0" rtlCol="0" anchor="t">
              <a:spAutoFit/>
            </a:bodyPr>
            <a:lstStyle/>
            <a:p>
              <a:pPr algn="ctr">
                <a:lnSpc>
                  <a:spcPts val="1212"/>
                </a:lnSpc>
              </a:pPr>
              <a:r>
                <a:rPr lang="en-US" sz="673" b="1" dirty="0">
                  <a:solidFill>
                    <a:srgbClr val="FFE36D"/>
                  </a:solidFill>
                  <a:latin typeface="Nunito Bold Bold"/>
                  <a:ea typeface="Nunito Bold Bold"/>
                  <a:cs typeface="Nunito Bold Bold"/>
                  <a:sym typeface="Nunito Bold Bold"/>
                </a:rPr>
                <a:t>5</a:t>
              </a:r>
              <a:endParaRPr lang="en-US" sz="866" b="1" dirty="0">
                <a:solidFill>
                  <a:srgbClr val="FFE36D"/>
                </a:solidFill>
                <a:latin typeface="Nunito Bold Bold"/>
                <a:ea typeface="Nunito Bold Bold"/>
                <a:cs typeface="Nunito Bold Bold"/>
                <a:sym typeface="Nunito Bold Bold"/>
              </a:endParaRPr>
            </a:p>
          </p:txBody>
        </p:sp>
      </p:grpSp>
      <p:grpSp>
        <p:nvGrpSpPr>
          <p:cNvPr id="162" name="Group 60"/>
          <p:cNvGrpSpPr/>
          <p:nvPr/>
        </p:nvGrpSpPr>
        <p:grpSpPr>
          <a:xfrm>
            <a:off x="3647230" y="3531160"/>
            <a:ext cx="208164" cy="183776"/>
            <a:chOff x="0" y="0"/>
            <a:chExt cx="577034" cy="509431"/>
          </a:xfrm>
        </p:grpSpPr>
        <p:sp>
          <p:nvSpPr>
            <p:cNvPr id="163" name="AutoShape 61"/>
            <p:cNvSpPr/>
            <p:nvPr/>
          </p:nvSpPr>
          <p:spPr>
            <a:xfrm>
              <a:off x="0" y="0"/>
              <a:ext cx="577034" cy="509431"/>
            </a:xfrm>
            <a:prstGeom prst="rect">
              <a:avLst/>
            </a:prstGeom>
            <a:solidFill>
              <a:srgbClr val="2E3859"/>
            </a:solidFill>
          </p:spPr>
        </p:sp>
        <p:sp>
          <p:nvSpPr>
            <p:cNvPr id="164" name="TextBox 62"/>
            <p:cNvSpPr txBox="1"/>
            <p:nvPr/>
          </p:nvSpPr>
          <p:spPr>
            <a:xfrm>
              <a:off x="0" y="14248"/>
              <a:ext cx="577034" cy="426581"/>
            </a:xfrm>
            <a:prstGeom prst="rect">
              <a:avLst/>
            </a:prstGeom>
          </p:spPr>
          <p:txBody>
            <a:bodyPr lIns="0" tIns="0" rIns="0" bIns="0" rtlCol="0" anchor="t">
              <a:spAutoFit/>
            </a:bodyPr>
            <a:lstStyle/>
            <a:p>
              <a:pPr algn="ctr">
                <a:lnSpc>
                  <a:spcPts val="1212"/>
                </a:lnSpc>
              </a:pPr>
              <a:r>
                <a:rPr lang="en-US" sz="673" b="1" dirty="0">
                  <a:solidFill>
                    <a:srgbClr val="FFE36D"/>
                  </a:solidFill>
                  <a:latin typeface="Nunito Bold Bold"/>
                  <a:ea typeface="Nunito Bold Bold"/>
                  <a:cs typeface="Nunito Bold Bold"/>
                  <a:sym typeface="Nunito Bold Bold"/>
                </a:rPr>
                <a:t>6</a:t>
              </a:r>
              <a:endParaRPr lang="en-US" sz="866" b="1" dirty="0">
                <a:solidFill>
                  <a:srgbClr val="FFE36D"/>
                </a:solidFill>
                <a:latin typeface="Nunito Bold Bold"/>
                <a:ea typeface="Nunito Bold Bold"/>
                <a:cs typeface="Nunito Bold Bold"/>
                <a:sym typeface="Nunito Bold Bold"/>
              </a:endParaRPr>
            </a:p>
          </p:txBody>
        </p:sp>
      </p:grpSp>
      <p:sp>
        <p:nvSpPr>
          <p:cNvPr id="165" name="Freeform 102"/>
          <p:cNvSpPr/>
          <p:nvPr/>
        </p:nvSpPr>
        <p:spPr>
          <a:xfrm flipH="1">
            <a:off x="6131930" y="614973"/>
            <a:ext cx="619214" cy="546090"/>
          </a:xfrm>
          <a:custGeom>
            <a:avLst/>
            <a:gdLst/>
            <a:ahLst/>
            <a:cxnLst/>
            <a:rect l="l" t="t" r="r" b="b"/>
            <a:pathLst>
              <a:path w="1287353" h="1135327">
                <a:moveTo>
                  <a:pt x="1287353" y="0"/>
                </a:moveTo>
                <a:lnTo>
                  <a:pt x="0" y="0"/>
                </a:lnTo>
                <a:lnTo>
                  <a:pt x="0" y="1135327"/>
                </a:lnTo>
                <a:lnTo>
                  <a:pt x="1287353" y="1135327"/>
                </a:lnTo>
                <a:lnTo>
                  <a:pt x="1287353" y="0"/>
                </a:lnTo>
                <a:close/>
              </a:path>
            </a:pathLst>
          </a:custGeom>
          <a:blipFill>
            <a:blip r:embed="rId9">
              <a:extLst>
                <a:ext uri="{96DAC541-7B7A-43D3-8B79-37D633B846F1}">
                  <asvg:svgBlip xmlns="" xmlns:asvg="http://schemas.microsoft.com/office/drawing/2016/SVG/main" r:embed="rId14"/>
                </a:ext>
              </a:extLst>
            </a:blip>
            <a:stretch>
              <a:fillRect l="-26893"/>
            </a:stretch>
          </a:blipFill>
        </p:spPr>
      </p:sp>
      <p:sp>
        <p:nvSpPr>
          <p:cNvPr id="166" name="Freeform 103"/>
          <p:cNvSpPr/>
          <p:nvPr/>
        </p:nvSpPr>
        <p:spPr>
          <a:xfrm>
            <a:off x="3645062" y="583050"/>
            <a:ext cx="725486" cy="516908"/>
          </a:xfrm>
          <a:custGeom>
            <a:avLst/>
            <a:gdLst/>
            <a:ahLst/>
            <a:cxnLst/>
            <a:rect l="l" t="t" r="r" b="b"/>
            <a:pathLst>
              <a:path w="1508294" h="1074659">
                <a:moveTo>
                  <a:pt x="0" y="0"/>
                </a:moveTo>
                <a:lnTo>
                  <a:pt x="1508294" y="0"/>
                </a:lnTo>
                <a:lnTo>
                  <a:pt x="1508294" y="1074659"/>
                </a:lnTo>
                <a:lnTo>
                  <a:pt x="0" y="1074659"/>
                </a:lnTo>
                <a:lnTo>
                  <a:pt x="0" y="0"/>
                </a:lnTo>
                <a:close/>
              </a:path>
            </a:pathLst>
          </a:custGeom>
          <a:blipFill>
            <a:blip r:embed="rId7">
              <a:extLst>
                <a:ext uri="{96DAC541-7B7A-43D3-8B79-37D633B846F1}">
                  <asvg:svgBlip xmlns="" xmlns:asvg="http://schemas.microsoft.com/office/drawing/2016/SVG/main" r:embed="rId15"/>
                </a:ext>
              </a:extLst>
            </a:blip>
            <a:stretch>
              <a:fillRect/>
            </a:stretch>
          </a:blipFill>
        </p:spPr>
      </p:sp>
      <p:pic>
        <p:nvPicPr>
          <p:cNvPr id="167" name="Picture 166"/>
          <p:cNvPicPr>
            <a:picLocks noChangeAspect="1"/>
          </p:cNvPicPr>
          <p:nvPr/>
        </p:nvPicPr>
        <p:blipFill>
          <a:blip r:embed="rId16"/>
          <a:stretch>
            <a:fillRect/>
          </a:stretch>
        </p:blipFill>
        <p:spPr>
          <a:xfrm>
            <a:off x="4499720" y="3589207"/>
            <a:ext cx="2226600" cy="1193261"/>
          </a:xfrm>
          <a:prstGeom prst="rect">
            <a:avLst/>
          </a:prstGeom>
        </p:spPr>
      </p:pic>
      <p:sp>
        <p:nvSpPr>
          <p:cNvPr id="168" name="AutoShape 55"/>
          <p:cNvSpPr/>
          <p:nvPr/>
        </p:nvSpPr>
        <p:spPr>
          <a:xfrm>
            <a:off x="3649708" y="4196036"/>
            <a:ext cx="807124" cy="0"/>
          </a:xfrm>
          <a:prstGeom prst="line">
            <a:avLst/>
          </a:prstGeom>
          <a:ln w="9525" cap="rnd">
            <a:solidFill>
              <a:srgbClr val="000000"/>
            </a:solidFill>
            <a:prstDash val="solid"/>
            <a:headEnd type="none" w="sm" len="sm"/>
            <a:tailEnd type="none" w="sm" len="sm"/>
          </a:ln>
        </p:spPr>
      </p:sp>
      <p:sp>
        <p:nvSpPr>
          <p:cNvPr id="169" name="AutoShape 55"/>
          <p:cNvSpPr/>
          <p:nvPr/>
        </p:nvSpPr>
        <p:spPr>
          <a:xfrm>
            <a:off x="3657852" y="4415948"/>
            <a:ext cx="807124" cy="0"/>
          </a:xfrm>
          <a:prstGeom prst="line">
            <a:avLst/>
          </a:prstGeom>
          <a:ln w="9525" cap="rnd">
            <a:solidFill>
              <a:srgbClr val="000000"/>
            </a:solidFill>
            <a:prstDash val="solid"/>
            <a:headEnd type="none" w="sm" len="sm"/>
            <a:tailEnd type="none" w="sm" len="sm"/>
          </a:ln>
        </p:spPr>
      </p:sp>
      <p:pic>
        <p:nvPicPr>
          <p:cNvPr id="170" name="Picture 169"/>
          <p:cNvPicPr>
            <a:picLocks noChangeAspect="1"/>
          </p:cNvPicPr>
          <p:nvPr/>
        </p:nvPicPr>
        <p:blipFill>
          <a:blip r:embed="rId17"/>
          <a:stretch>
            <a:fillRect/>
          </a:stretch>
        </p:blipFill>
        <p:spPr>
          <a:xfrm>
            <a:off x="4425822" y="1186570"/>
            <a:ext cx="2306798" cy="1103561"/>
          </a:xfrm>
          <a:prstGeom prst="rect">
            <a:avLst/>
          </a:prstGeom>
        </p:spPr>
      </p:pic>
      <p:pic>
        <p:nvPicPr>
          <p:cNvPr id="171" name="Picture 170"/>
          <p:cNvPicPr>
            <a:picLocks noChangeAspect="1"/>
          </p:cNvPicPr>
          <p:nvPr/>
        </p:nvPicPr>
        <p:blipFill>
          <a:blip r:embed="rId18"/>
          <a:stretch>
            <a:fillRect/>
          </a:stretch>
        </p:blipFill>
        <p:spPr>
          <a:xfrm>
            <a:off x="4745584" y="2370114"/>
            <a:ext cx="1742771" cy="1105665"/>
          </a:xfrm>
          <a:prstGeom prst="rect">
            <a:avLst/>
          </a:prstGeom>
        </p:spPr>
      </p:pic>
      <p:pic>
        <p:nvPicPr>
          <p:cNvPr id="5" name="Đồng hồ đếm ngược 05 phút - 05 minute countdow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9"/>
          <a:stretch>
            <a:fillRect/>
          </a:stretch>
        </p:blipFill>
        <p:spPr>
          <a:xfrm>
            <a:off x="7285117" y="1345172"/>
            <a:ext cx="1397966" cy="786356"/>
          </a:xfrm>
          <a:prstGeom prst="rect">
            <a:avLst/>
          </a:prstGeom>
        </p:spPr>
      </p:pic>
      <p:pic>
        <p:nvPicPr>
          <p:cNvPr id="7" name="Am_thanh_tieng_Dong_ho_tich_tac-www_tiengdong_com">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683083" y="4821535"/>
            <a:ext cx="406400" cy="406400"/>
          </a:xfrm>
          <a:prstGeom prst="rect">
            <a:avLst/>
          </a:prstGeom>
        </p:spPr>
      </p:pic>
    </p:spTree>
    <p:extLst>
      <p:ext uri="{BB962C8B-B14F-4D97-AF65-F5344CB8AC3E}">
        <p14:creationId xmlns:p14="http://schemas.microsoft.com/office/powerpoint/2010/main" val="942877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60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100000">
                <p:cTn id="21" fill="hold" display="0">
                  <p:stCondLst>
                    <p:cond delay="indefinite"/>
                  </p:stCondLst>
                </p:cTn>
                <p:tgtEl>
                  <p:spTgt spid="5"/>
                </p:tgtEl>
              </p:cMediaNode>
            </p:video>
            <p:audio>
              <p:cMediaNode vol="80000">
                <p:cTn id="22" fill="hold" display="0">
                  <p:stCondLst>
                    <p:cond delay="indefinite"/>
                  </p:stCondLst>
                  <p:endCondLst>
                    <p:cond evt="onStopAudio" delay="0">
                      <p:tgtEl>
                        <p:sldTgt/>
                      </p:tgtEl>
                    </p:cond>
                  </p:endCondLst>
                </p:cTn>
                <p:tgtEl>
                  <p:spTgt spid="7"/>
                </p:tgtEl>
              </p:cMediaNode>
            </p:audio>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3"/>
          <p:cNvGrpSpPr/>
          <p:nvPr/>
        </p:nvGrpSpPr>
        <p:grpSpPr>
          <a:xfrm>
            <a:off x="651408" y="431672"/>
            <a:ext cx="3905723" cy="2155411"/>
            <a:chOff x="0" y="0"/>
            <a:chExt cx="24258838" cy="9465815"/>
          </a:xfrm>
        </p:grpSpPr>
        <p:sp>
          <p:nvSpPr>
            <p:cNvPr id="8" name="Freeform 4"/>
            <p:cNvSpPr/>
            <p:nvPr/>
          </p:nvSpPr>
          <p:spPr>
            <a:xfrm>
              <a:off x="0" y="0"/>
              <a:ext cx="24258837" cy="9465814"/>
            </a:xfrm>
            <a:custGeom>
              <a:avLst/>
              <a:gdLst/>
              <a:ahLst/>
              <a:cxnLst/>
              <a:rect l="l" t="t" r="r" b="b"/>
              <a:pathLst>
                <a:path w="24258837" h="9465814">
                  <a:moveTo>
                    <a:pt x="0" y="0"/>
                  </a:moveTo>
                  <a:lnTo>
                    <a:pt x="0" y="9465814"/>
                  </a:lnTo>
                  <a:lnTo>
                    <a:pt x="24258837" y="9465814"/>
                  </a:lnTo>
                  <a:lnTo>
                    <a:pt x="24258837" y="0"/>
                  </a:lnTo>
                  <a:lnTo>
                    <a:pt x="0" y="0"/>
                  </a:lnTo>
                  <a:close/>
                  <a:moveTo>
                    <a:pt x="24197878" y="9404855"/>
                  </a:moveTo>
                  <a:lnTo>
                    <a:pt x="59690" y="9404855"/>
                  </a:lnTo>
                  <a:lnTo>
                    <a:pt x="59690" y="59690"/>
                  </a:lnTo>
                  <a:lnTo>
                    <a:pt x="24197878" y="59690"/>
                  </a:lnTo>
                  <a:lnTo>
                    <a:pt x="24197878" y="9404855"/>
                  </a:lnTo>
                  <a:close/>
                </a:path>
              </a:pathLst>
            </a:custGeom>
            <a:solidFill>
              <a:srgbClr val="2E3859"/>
            </a:solidFill>
          </p:spPr>
        </p:sp>
      </p:grpSp>
      <p:grpSp>
        <p:nvGrpSpPr>
          <p:cNvPr id="11" name="Group 26"/>
          <p:cNvGrpSpPr/>
          <p:nvPr/>
        </p:nvGrpSpPr>
        <p:grpSpPr>
          <a:xfrm>
            <a:off x="658843" y="431673"/>
            <a:ext cx="204006" cy="180035"/>
            <a:chOff x="0" y="0"/>
            <a:chExt cx="577034" cy="509431"/>
          </a:xfrm>
        </p:grpSpPr>
        <p:sp>
          <p:nvSpPr>
            <p:cNvPr id="12" name="AutoShape 27"/>
            <p:cNvSpPr/>
            <p:nvPr/>
          </p:nvSpPr>
          <p:spPr>
            <a:xfrm>
              <a:off x="0" y="0"/>
              <a:ext cx="577034" cy="509431"/>
            </a:xfrm>
            <a:prstGeom prst="rect">
              <a:avLst/>
            </a:prstGeom>
            <a:solidFill>
              <a:srgbClr val="2E3859"/>
            </a:solidFill>
          </p:spPr>
        </p:sp>
        <p:sp>
          <p:nvSpPr>
            <p:cNvPr id="13" name="TextBox 28"/>
            <p:cNvSpPr txBox="1"/>
            <p:nvPr/>
          </p:nvSpPr>
          <p:spPr>
            <a:xfrm>
              <a:off x="0" y="47071"/>
              <a:ext cx="577034" cy="435445"/>
            </a:xfrm>
            <a:prstGeom prst="rect">
              <a:avLst/>
            </a:prstGeom>
          </p:spPr>
          <p:txBody>
            <a:bodyPr lIns="0" tIns="0" rIns="0" bIns="0" rtlCol="0" anchor="t">
              <a:spAutoFit/>
            </a:bodyPr>
            <a:lstStyle/>
            <a:p>
              <a:pPr algn="ctr">
                <a:lnSpc>
                  <a:spcPts val="1212"/>
                </a:lnSpc>
              </a:pPr>
              <a:r>
                <a:rPr lang="en-US" sz="866" b="1" dirty="0">
                  <a:solidFill>
                    <a:srgbClr val="FFE36D"/>
                  </a:solidFill>
                  <a:latin typeface="Nunito Bold Bold"/>
                  <a:ea typeface="Nunito Bold Bold"/>
                  <a:cs typeface="Nunito Bold Bold"/>
                  <a:sym typeface="Nunito Bold Bold"/>
                </a:rPr>
                <a:t>1</a:t>
              </a:r>
            </a:p>
          </p:txBody>
        </p:sp>
      </p:grpSp>
      <p:grpSp>
        <p:nvGrpSpPr>
          <p:cNvPr id="19" name="Group 34"/>
          <p:cNvGrpSpPr/>
          <p:nvPr/>
        </p:nvGrpSpPr>
        <p:grpSpPr>
          <a:xfrm>
            <a:off x="4776602" y="448308"/>
            <a:ext cx="3705758" cy="2138775"/>
            <a:chOff x="0" y="0"/>
            <a:chExt cx="24258838" cy="7715512"/>
          </a:xfrm>
        </p:grpSpPr>
        <p:sp>
          <p:nvSpPr>
            <p:cNvPr id="20" name="Freeform 35"/>
            <p:cNvSpPr/>
            <p:nvPr/>
          </p:nvSpPr>
          <p:spPr>
            <a:xfrm>
              <a:off x="0" y="0"/>
              <a:ext cx="24258837" cy="7715512"/>
            </a:xfrm>
            <a:custGeom>
              <a:avLst/>
              <a:gdLst/>
              <a:ahLst/>
              <a:cxnLst/>
              <a:rect l="l" t="t" r="r" b="b"/>
              <a:pathLst>
                <a:path w="24258837" h="7715512">
                  <a:moveTo>
                    <a:pt x="0" y="0"/>
                  </a:moveTo>
                  <a:lnTo>
                    <a:pt x="0" y="7715512"/>
                  </a:lnTo>
                  <a:lnTo>
                    <a:pt x="24258837" y="7715512"/>
                  </a:lnTo>
                  <a:lnTo>
                    <a:pt x="24258837" y="0"/>
                  </a:lnTo>
                  <a:lnTo>
                    <a:pt x="0" y="0"/>
                  </a:lnTo>
                  <a:close/>
                  <a:moveTo>
                    <a:pt x="24197878" y="7654551"/>
                  </a:moveTo>
                  <a:lnTo>
                    <a:pt x="59690" y="7654551"/>
                  </a:lnTo>
                  <a:lnTo>
                    <a:pt x="59690" y="59690"/>
                  </a:lnTo>
                  <a:lnTo>
                    <a:pt x="24197878" y="59690"/>
                  </a:lnTo>
                  <a:lnTo>
                    <a:pt x="24197878" y="7654551"/>
                  </a:lnTo>
                  <a:close/>
                </a:path>
              </a:pathLst>
            </a:custGeom>
            <a:solidFill>
              <a:srgbClr val="2E3859"/>
            </a:solidFill>
          </p:spPr>
        </p:sp>
      </p:grpSp>
      <p:grpSp>
        <p:nvGrpSpPr>
          <p:cNvPr id="25" name="Group 64"/>
          <p:cNvGrpSpPr/>
          <p:nvPr/>
        </p:nvGrpSpPr>
        <p:grpSpPr>
          <a:xfrm>
            <a:off x="4774808" y="455746"/>
            <a:ext cx="246780" cy="274421"/>
            <a:chOff x="0" y="0"/>
            <a:chExt cx="577034" cy="509431"/>
          </a:xfrm>
        </p:grpSpPr>
        <p:sp>
          <p:nvSpPr>
            <p:cNvPr id="26" name="AutoShape 65"/>
            <p:cNvSpPr/>
            <p:nvPr/>
          </p:nvSpPr>
          <p:spPr>
            <a:xfrm>
              <a:off x="0" y="0"/>
              <a:ext cx="577034" cy="509431"/>
            </a:xfrm>
            <a:prstGeom prst="rect">
              <a:avLst/>
            </a:prstGeom>
            <a:solidFill>
              <a:srgbClr val="2E3859"/>
            </a:solidFill>
          </p:spPr>
        </p:sp>
        <p:sp>
          <p:nvSpPr>
            <p:cNvPr id="27" name="TextBox 66"/>
            <p:cNvSpPr txBox="1"/>
            <p:nvPr/>
          </p:nvSpPr>
          <p:spPr>
            <a:xfrm>
              <a:off x="0" y="47071"/>
              <a:ext cx="577034" cy="435445"/>
            </a:xfrm>
            <a:prstGeom prst="rect">
              <a:avLst/>
            </a:prstGeom>
          </p:spPr>
          <p:txBody>
            <a:bodyPr lIns="0" tIns="0" rIns="0" bIns="0" rtlCol="0" anchor="t">
              <a:spAutoFit/>
            </a:bodyPr>
            <a:lstStyle/>
            <a:p>
              <a:pPr algn="ctr">
                <a:lnSpc>
                  <a:spcPts val="1212"/>
                </a:lnSpc>
              </a:pPr>
              <a:r>
                <a:rPr lang="en-US" sz="866" b="1" dirty="0">
                  <a:solidFill>
                    <a:srgbClr val="FFE36D"/>
                  </a:solidFill>
                  <a:latin typeface="Nunito Bold Bold"/>
                  <a:ea typeface="Nunito Bold Bold"/>
                  <a:cs typeface="Nunito Bold Bold"/>
                  <a:sym typeface="Nunito Bold Bold"/>
                </a:rPr>
                <a:t>2</a:t>
              </a:r>
            </a:p>
          </p:txBody>
        </p:sp>
      </p:grpSp>
      <p:grpSp>
        <p:nvGrpSpPr>
          <p:cNvPr id="28" name="Group 67"/>
          <p:cNvGrpSpPr/>
          <p:nvPr/>
        </p:nvGrpSpPr>
        <p:grpSpPr>
          <a:xfrm>
            <a:off x="2723758" y="2640903"/>
            <a:ext cx="204006" cy="180035"/>
            <a:chOff x="0" y="0"/>
            <a:chExt cx="577034" cy="509431"/>
          </a:xfrm>
        </p:grpSpPr>
        <p:sp>
          <p:nvSpPr>
            <p:cNvPr id="29" name="AutoShape 68"/>
            <p:cNvSpPr/>
            <p:nvPr/>
          </p:nvSpPr>
          <p:spPr>
            <a:xfrm>
              <a:off x="0" y="0"/>
              <a:ext cx="577034" cy="509431"/>
            </a:xfrm>
            <a:prstGeom prst="rect">
              <a:avLst/>
            </a:prstGeom>
            <a:solidFill>
              <a:srgbClr val="2E3859"/>
            </a:solidFill>
          </p:spPr>
        </p:sp>
        <p:sp>
          <p:nvSpPr>
            <p:cNvPr id="30" name="TextBox 69"/>
            <p:cNvSpPr txBox="1"/>
            <p:nvPr/>
          </p:nvSpPr>
          <p:spPr>
            <a:xfrm>
              <a:off x="0" y="47071"/>
              <a:ext cx="577034" cy="435445"/>
            </a:xfrm>
            <a:prstGeom prst="rect">
              <a:avLst/>
            </a:prstGeom>
          </p:spPr>
          <p:txBody>
            <a:bodyPr lIns="0" tIns="0" rIns="0" bIns="0" rtlCol="0" anchor="t">
              <a:spAutoFit/>
            </a:bodyPr>
            <a:lstStyle/>
            <a:p>
              <a:pPr algn="ctr">
                <a:lnSpc>
                  <a:spcPts val="1212"/>
                </a:lnSpc>
              </a:pPr>
              <a:r>
                <a:rPr lang="en-US" sz="866" b="1" dirty="0">
                  <a:solidFill>
                    <a:srgbClr val="FFE36D"/>
                  </a:solidFill>
                  <a:latin typeface="Nunito Bold Bold"/>
                  <a:ea typeface="Nunito Bold Bold"/>
                  <a:cs typeface="Nunito Bold Bold"/>
                  <a:sym typeface="Nunito Bold Bold"/>
                </a:rPr>
                <a:t>3</a:t>
              </a:r>
            </a:p>
          </p:txBody>
        </p:sp>
      </p:grpSp>
      <mc:AlternateContent xmlns:mc="http://schemas.openxmlformats.org/markup-compatibility/2006" xmlns:a14="http://schemas.microsoft.com/office/drawing/2010/main">
        <mc:Choice Requires="a14">
          <p:sp>
            <p:nvSpPr>
              <p:cNvPr id="38" name="TextBox 37"/>
              <p:cNvSpPr txBox="1"/>
              <p:nvPr/>
            </p:nvSpPr>
            <p:spPr>
              <a:xfrm>
                <a:off x="1859672" y="2220107"/>
                <a:ext cx="1326631" cy="318100"/>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000" b="1" i="1" smtClean="0">
                              <a:solidFill>
                                <a:srgbClr val="002060"/>
                              </a:solidFill>
                              <a:latin typeface="Cambria Math" panose="02040503050406030204" pitchFamily="18" charset="0"/>
                            </a:rPr>
                          </m:ctrlPr>
                        </m:accPr>
                        <m:e>
                          <m:r>
                            <a:rPr lang="en-US" sz="2000" b="1" i="1" smtClean="0">
                              <a:solidFill>
                                <a:srgbClr val="002060"/>
                              </a:solidFill>
                              <a:latin typeface="Cambria Math" panose="02040503050406030204" pitchFamily="18" charset="0"/>
                            </a:rPr>
                            <m:t>𝒙𝑶𝒚</m:t>
                          </m:r>
                        </m:e>
                      </m:acc>
                      <m:r>
                        <a:rPr lang="en-US" sz="2000" b="1" i="1" smtClean="0">
                          <a:solidFill>
                            <a:srgbClr val="002060"/>
                          </a:solidFill>
                          <a:latin typeface="Cambria Math" panose="02040503050406030204" pitchFamily="18" charset="0"/>
                        </a:rPr>
                        <m:t>=</m:t>
                      </m:r>
                      <m:sSup>
                        <m:sSupPr>
                          <m:ctrlPr>
                            <a:rPr lang="en-US" sz="2000" b="1" i="1" smtClean="0">
                              <a:solidFill>
                                <a:srgbClr val="002060"/>
                              </a:solidFill>
                              <a:latin typeface="Cambria Math" panose="02040503050406030204" pitchFamily="18" charset="0"/>
                            </a:rPr>
                          </m:ctrlPr>
                        </m:sSupPr>
                        <m:e>
                          <m:r>
                            <a:rPr lang="en-US" sz="2000" b="1" i="1" smtClean="0">
                              <a:solidFill>
                                <a:srgbClr val="002060"/>
                              </a:solidFill>
                              <a:latin typeface="Cambria Math" panose="02040503050406030204" pitchFamily="18" charset="0"/>
                            </a:rPr>
                            <m:t>𝟒𝟎</m:t>
                          </m:r>
                        </m:e>
                        <m:sup>
                          <m:r>
                            <a:rPr lang="en-US" sz="2000" b="1" i="1" smtClean="0">
                              <a:solidFill>
                                <a:srgbClr val="002060"/>
                              </a:solidFill>
                              <a:latin typeface="Cambria Math" panose="02040503050406030204" pitchFamily="18" charset="0"/>
                            </a:rPr>
                            <m:t>𝟎</m:t>
                          </m:r>
                        </m:sup>
                      </m:sSup>
                    </m:oMath>
                  </m:oMathPara>
                </a14:m>
                <a:endParaRPr lang="en-US" sz="2000" b="1" dirty="0" smtClean="0">
                  <a:solidFill>
                    <a:srgbClr val="002060"/>
                  </a:solidFill>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1859672" y="2220107"/>
                <a:ext cx="1326631" cy="318100"/>
              </a:xfrm>
              <a:prstGeom prst="rect">
                <a:avLst/>
              </a:prstGeom>
              <a:blipFill>
                <a:blip r:embed="rId2"/>
                <a:stretch>
                  <a:fillRect l="-5505" t="-23077" r="-10550" b="-3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5765395" y="2211867"/>
                <a:ext cx="1657280" cy="318100"/>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000" b="1" i="1" smtClean="0">
                              <a:solidFill>
                                <a:srgbClr val="002060"/>
                              </a:solidFill>
                              <a:latin typeface="Cambria Math" panose="02040503050406030204" pitchFamily="18" charset="0"/>
                            </a:rPr>
                          </m:ctrlPr>
                        </m:accPr>
                        <m:e>
                          <m:r>
                            <a:rPr lang="en-US" sz="2000" b="1" i="1" smtClean="0">
                              <a:solidFill>
                                <a:srgbClr val="002060"/>
                              </a:solidFill>
                              <a:latin typeface="Cambria Math" panose="02040503050406030204" pitchFamily="18" charset="0"/>
                            </a:rPr>
                            <m:t>𝒙𝑶𝒚</m:t>
                          </m:r>
                        </m:e>
                      </m:acc>
                      <m:r>
                        <a:rPr lang="en-US" sz="2000" b="1" i="1" smtClean="0">
                          <a:solidFill>
                            <a:srgbClr val="002060"/>
                          </a:solidFill>
                          <a:latin typeface="Cambria Math" panose="02040503050406030204" pitchFamily="18" charset="0"/>
                        </a:rPr>
                        <m:t>=</m:t>
                      </m:r>
                      <m:sSup>
                        <m:sSupPr>
                          <m:ctrlPr>
                            <a:rPr lang="en-US" sz="2000" b="1" i="1" smtClean="0">
                              <a:solidFill>
                                <a:srgbClr val="002060"/>
                              </a:solidFill>
                              <a:latin typeface="Cambria Math" panose="02040503050406030204" pitchFamily="18" charset="0"/>
                            </a:rPr>
                          </m:ctrlPr>
                        </m:sSupPr>
                        <m:e>
                          <m:r>
                            <a:rPr lang="en-US" sz="2000" b="1" i="1" smtClean="0">
                              <a:solidFill>
                                <a:srgbClr val="002060"/>
                              </a:solidFill>
                              <a:latin typeface="Cambria Math" panose="02040503050406030204" pitchFamily="18" charset="0"/>
                            </a:rPr>
                            <m:t>𝟏𝟑𝟓</m:t>
                          </m:r>
                        </m:e>
                        <m:sup>
                          <m:r>
                            <a:rPr lang="en-US" sz="2000" b="1" i="1" smtClean="0">
                              <a:solidFill>
                                <a:srgbClr val="002060"/>
                              </a:solidFill>
                              <a:latin typeface="Cambria Math" panose="02040503050406030204" pitchFamily="18" charset="0"/>
                            </a:rPr>
                            <m:t>𝟎</m:t>
                          </m:r>
                        </m:sup>
                      </m:sSup>
                    </m:oMath>
                  </m:oMathPara>
                </a14:m>
                <a:endParaRPr lang="en-US" sz="2000" b="1" dirty="0" smtClean="0">
                  <a:solidFill>
                    <a:srgbClr val="002060"/>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5765395" y="2211867"/>
                <a:ext cx="1657280" cy="318100"/>
              </a:xfrm>
              <a:prstGeom prst="rect">
                <a:avLst/>
              </a:prstGeom>
              <a:blipFill>
                <a:blip r:embed="rId3"/>
                <a:stretch>
                  <a:fillRect t="-25000" r="-13603" b="-3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4088292" y="4426103"/>
                <a:ext cx="1326631" cy="318100"/>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000" b="1" i="1" smtClean="0">
                              <a:solidFill>
                                <a:srgbClr val="002060"/>
                              </a:solidFill>
                              <a:latin typeface="Cambria Math" panose="02040503050406030204" pitchFamily="18" charset="0"/>
                            </a:rPr>
                          </m:ctrlPr>
                        </m:accPr>
                        <m:e>
                          <m:r>
                            <a:rPr lang="en-US" sz="2000" b="1" i="1" smtClean="0">
                              <a:solidFill>
                                <a:srgbClr val="002060"/>
                              </a:solidFill>
                              <a:latin typeface="Cambria Math" panose="02040503050406030204" pitchFamily="18" charset="0"/>
                            </a:rPr>
                            <m:t>𝒙𝑶𝒚</m:t>
                          </m:r>
                        </m:e>
                      </m:acc>
                      <m:r>
                        <a:rPr lang="en-US" sz="2000" b="1" i="1" smtClean="0">
                          <a:solidFill>
                            <a:srgbClr val="002060"/>
                          </a:solidFill>
                          <a:latin typeface="Cambria Math" panose="02040503050406030204" pitchFamily="18" charset="0"/>
                        </a:rPr>
                        <m:t>=</m:t>
                      </m:r>
                      <m:sSup>
                        <m:sSupPr>
                          <m:ctrlPr>
                            <a:rPr lang="en-US" sz="2000" b="1" i="1" smtClean="0">
                              <a:solidFill>
                                <a:srgbClr val="002060"/>
                              </a:solidFill>
                              <a:latin typeface="Cambria Math" panose="02040503050406030204" pitchFamily="18" charset="0"/>
                            </a:rPr>
                          </m:ctrlPr>
                        </m:sSupPr>
                        <m:e>
                          <m:r>
                            <a:rPr lang="en-US" sz="2000" b="1" i="1" smtClean="0">
                              <a:solidFill>
                                <a:srgbClr val="002060"/>
                              </a:solidFill>
                              <a:latin typeface="Cambria Math" panose="02040503050406030204" pitchFamily="18" charset="0"/>
                            </a:rPr>
                            <m:t>𝟗𝟎</m:t>
                          </m:r>
                        </m:e>
                        <m:sup>
                          <m:r>
                            <a:rPr lang="en-US" sz="2000" b="1" i="1" smtClean="0">
                              <a:solidFill>
                                <a:srgbClr val="002060"/>
                              </a:solidFill>
                              <a:latin typeface="Cambria Math" panose="02040503050406030204" pitchFamily="18" charset="0"/>
                            </a:rPr>
                            <m:t>𝟎</m:t>
                          </m:r>
                        </m:sup>
                      </m:sSup>
                    </m:oMath>
                  </m:oMathPara>
                </a14:m>
                <a:endParaRPr lang="en-US" sz="2000" b="1" dirty="0" smtClean="0">
                  <a:solidFill>
                    <a:srgbClr val="002060"/>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4088292" y="4426103"/>
                <a:ext cx="1326631" cy="318100"/>
              </a:xfrm>
              <a:prstGeom prst="rect">
                <a:avLst/>
              </a:prstGeom>
              <a:blipFill>
                <a:blip r:embed="rId7"/>
                <a:stretch>
                  <a:fillRect l="-5530" t="-23077" r="-10599" b="-34615"/>
                </a:stretch>
              </a:blipFill>
            </p:spPr>
            <p:txBody>
              <a:bodyPr/>
              <a:lstStyle/>
              <a:p>
                <a:r>
                  <a:rPr lang="en-US">
                    <a:noFill/>
                  </a:rPr>
                  <a:t> </a:t>
                </a:r>
              </a:p>
            </p:txBody>
          </p:sp>
        </mc:Fallback>
      </mc:AlternateContent>
      <p:grpSp>
        <p:nvGrpSpPr>
          <p:cNvPr id="41" name="Group 3"/>
          <p:cNvGrpSpPr/>
          <p:nvPr/>
        </p:nvGrpSpPr>
        <p:grpSpPr>
          <a:xfrm>
            <a:off x="2723758" y="2637529"/>
            <a:ext cx="3905723" cy="2155411"/>
            <a:chOff x="0" y="0"/>
            <a:chExt cx="24258838" cy="9465815"/>
          </a:xfrm>
        </p:grpSpPr>
        <p:sp>
          <p:nvSpPr>
            <p:cNvPr id="42" name="Freeform 4"/>
            <p:cNvSpPr/>
            <p:nvPr/>
          </p:nvSpPr>
          <p:spPr>
            <a:xfrm>
              <a:off x="0" y="0"/>
              <a:ext cx="24258837" cy="9465814"/>
            </a:xfrm>
            <a:custGeom>
              <a:avLst/>
              <a:gdLst/>
              <a:ahLst/>
              <a:cxnLst/>
              <a:rect l="l" t="t" r="r" b="b"/>
              <a:pathLst>
                <a:path w="24258837" h="9465814">
                  <a:moveTo>
                    <a:pt x="0" y="0"/>
                  </a:moveTo>
                  <a:lnTo>
                    <a:pt x="0" y="9465814"/>
                  </a:lnTo>
                  <a:lnTo>
                    <a:pt x="24258837" y="9465814"/>
                  </a:lnTo>
                  <a:lnTo>
                    <a:pt x="24258837" y="0"/>
                  </a:lnTo>
                  <a:lnTo>
                    <a:pt x="0" y="0"/>
                  </a:lnTo>
                  <a:close/>
                  <a:moveTo>
                    <a:pt x="24197878" y="9404855"/>
                  </a:moveTo>
                  <a:lnTo>
                    <a:pt x="59690" y="9404855"/>
                  </a:lnTo>
                  <a:lnTo>
                    <a:pt x="59690" y="59690"/>
                  </a:lnTo>
                  <a:lnTo>
                    <a:pt x="24197878" y="59690"/>
                  </a:lnTo>
                  <a:lnTo>
                    <a:pt x="24197878" y="9404855"/>
                  </a:lnTo>
                  <a:close/>
                </a:path>
              </a:pathLst>
            </a:custGeom>
            <a:solidFill>
              <a:srgbClr val="2E3859"/>
            </a:solidFill>
          </p:spPr>
        </p:sp>
      </p:grpSp>
      <p:pic>
        <p:nvPicPr>
          <p:cNvPr id="23" name="Picture 22"/>
          <p:cNvPicPr>
            <a:picLocks noChangeAspect="1"/>
          </p:cNvPicPr>
          <p:nvPr/>
        </p:nvPicPr>
        <p:blipFill>
          <a:blip r:embed="rId8"/>
          <a:stretch>
            <a:fillRect/>
          </a:stretch>
        </p:blipFill>
        <p:spPr>
          <a:xfrm>
            <a:off x="1054633" y="455745"/>
            <a:ext cx="3371042" cy="1754849"/>
          </a:xfrm>
          <a:prstGeom prst="rect">
            <a:avLst/>
          </a:prstGeom>
        </p:spPr>
      </p:pic>
      <p:pic>
        <p:nvPicPr>
          <p:cNvPr id="24" name="Picture 23"/>
          <p:cNvPicPr>
            <a:picLocks noChangeAspect="1"/>
          </p:cNvPicPr>
          <p:nvPr/>
        </p:nvPicPr>
        <p:blipFill>
          <a:blip r:embed="rId9"/>
          <a:stretch>
            <a:fillRect/>
          </a:stretch>
        </p:blipFill>
        <p:spPr>
          <a:xfrm>
            <a:off x="5166553" y="523779"/>
            <a:ext cx="3170841" cy="1618780"/>
          </a:xfrm>
          <a:prstGeom prst="rect">
            <a:avLst/>
          </a:prstGeom>
        </p:spPr>
      </p:pic>
      <p:pic>
        <p:nvPicPr>
          <p:cNvPr id="32" name="Picture 31"/>
          <p:cNvPicPr>
            <a:picLocks noChangeAspect="1"/>
          </p:cNvPicPr>
          <p:nvPr/>
        </p:nvPicPr>
        <p:blipFill>
          <a:blip r:embed="rId10"/>
          <a:stretch>
            <a:fillRect/>
          </a:stretch>
        </p:blipFill>
        <p:spPr>
          <a:xfrm>
            <a:off x="3278989" y="2674820"/>
            <a:ext cx="2839314" cy="1777008"/>
          </a:xfrm>
          <a:prstGeom prst="rect">
            <a:avLst/>
          </a:prstGeom>
        </p:spPr>
      </p:pic>
    </p:spTree>
    <p:extLst>
      <p:ext uri="{BB962C8B-B14F-4D97-AF65-F5344CB8AC3E}">
        <p14:creationId xmlns:p14="http://schemas.microsoft.com/office/powerpoint/2010/main" val="2711069729"/>
      </p:ext>
    </p:extLst>
  </p:cSld>
  <p:clrMapOvr>
    <a:masterClrMapping/>
  </p:clrMapOvr>
  <p:transition spd="slow">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3"/>
          <p:cNvGrpSpPr/>
          <p:nvPr/>
        </p:nvGrpSpPr>
        <p:grpSpPr>
          <a:xfrm>
            <a:off x="651408" y="431672"/>
            <a:ext cx="3905723" cy="2155411"/>
            <a:chOff x="0" y="0"/>
            <a:chExt cx="24258838" cy="9465815"/>
          </a:xfrm>
        </p:grpSpPr>
        <p:sp>
          <p:nvSpPr>
            <p:cNvPr id="8" name="Freeform 4"/>
            <p:cNvSpPr/>
            <p:nvPr/>
          </p:nvSpPr>
          <p:spPr>
            <a:xfrm>
              <a:off x="0" y="0"/>
              <a:ext cx="24258837" cy="9465814"/>
            </a:xfrm>
            <a:custGeom>
              <a:avLst/>
              <a:gdLst/>
              <a:ahLst/>
              <a:cxnLst/>
              <a:rect l="l" t="t" r="r" b="b"/>
              <a:pathLst>
                <a:path w="24258837" h="9465814">
                  <a:moveTo>
                    <a:pt x="0" y="0"/>
                  </a:moveTo>
                  <a:lnTo>
                    <a:pt x="0" y="9465814"/>
                  </a:lnTo>
                  <a:lnTo>
                    <a:pt x="24258837" y="9465814"/>
                  </a:lnTo>
                  <a:lnTo>
                    <a:pt x="24258837" y="0"/>
                  </a:lnTo>
                  <a:lnTo>
                    <a:pt x="0" y="0"/>
                  </a:lnTo>
                  <a:close/>
                  <a:moveTo>
                    <a:pt x="24197878" y="9404855"/>
                  </a:moveTo>
                  <a:lnTo>
                    <a:pt x="59690" y="9404855"/>
                  </a:lnTo>
                  <a:lnTo>
                    <a:pt x="59690" y="59690"/>
                  </a:lnTo>
                  <a:lnTo>
                    <a:pt x="24197878" y="59690"/>
                  </a:lnTo>
                  <a:lnTo>
                    <a:pt x="24197878" y="9404855"/>
                  </a:lnTo>
                  <a:close/>
                </a:path>
              </a:pathLst>
            </a:custGeom>
            <a:solidFill>
              <a:srgbClr val="2E3859"/>
            </a:solidFill>
          </p:spPr>
        </p:sp>
      </p:grpSp>
      <p:grpSp>
        <p:nvGrpSpPr>
          <p:cNvPr id="11" name="Group 26"/>
          <p:cNvGrpSpPr/>
          <p:nvPr/>
        </p:nvGrpSpPr>
        <p:grpSpPr>
          <a:xfrm>
            <a:off x="658843" y="431673"/>
            <a:ext cx="204006" cy="180035"/>
            <a:chOff x="0" y="0"/>
            <a:chExt cx="577034" cy="509431"/>
          </a:xfrm>
        </p:grpSpPr>
        <p:sp>
          <p:nvSpPr>
            <p:cNvPr id="12" name="AutoShape 27"/>
            <p:cNvSpPr/>
            <p:nvPr/>
          </p:nvSpPr>
          <p:spPr>
            <a:xfrm>
              <a:off x="0" y="0"/>
              <a:ext cx="577034" cy="509431"/>
            </a:xfrm>
            <a:prstGeom prst="rect">
              <a:avLst/>
            </a:prstGeom>
            <a:solidFill>
              <a:srgbClr val="2E3859"/>
            </a:solidFill>
          </p:spPr>
        </p:sp>
        <p:sp>
          <p:nvSpPr>
            <p:cNvPr id="13" name="TextBox 28"/>
            <p:cNvSpPr txBox="1"/>
            <p:nvPr/>
          </p:nvSpPr>
          <p:spPr>
            <a:xfrm>
              <a:off x="0" y="47071"/>
              <a:ext cx="577034" cy="398071"/>
            </a:xfrm>
            <a:prstGeom prst="rect">
              <a:avLst/>
            </a:prstGeom>
          </p:spPr>
          <p:txBody>
            <a:bodyPr lIns="0" tIns="0" rIns="0" bIns="0" rtlCol="0" anchor="t">
              <a:spAutoFit/>
            </a:bodyPr>
            <a:lstStyle/>
            <a:p>
              <a:pPr algn="ctr">
                <a:lnSpc>
                  <a:spcPts val="1212"/>
                </a:lnSpc>
              </a:pPr>
              <a:r>
                <a:rPr lang="en-US" sz="866" b="1" dirty="0">
                  <a:solidFill>
                    <a:srgbClr val="FFE36D"/>
                  </a:solidFill>
                  <a:latin typeface="Nunito Bold Bold"/>
                  <a:ea typeface="Nunito Bold Bold"/>
                  <a:cs typeface="Nunito Bold Bold"/>
                  <a:sym typeface="Nunito Bold Bold"/>
                </a:rPr>
                <a:t>4</a:t>
              </a:r>
            </a:p>
          </p:txBody>
        </p:sp>
      </p:grpSp>
      <p:grpSp>
        <p:nvGrpSpPr>
          <p:cNvPr id="19" name="Group 34"/>
          <p:cNvGrpSpPr/>
          <p:nvPr/>
        </p:nvGrpSpPr>
        <p:grpSpPr>
          <a:xfrm>
            <a:off x="4776602" y="448308"/>
            <a:ext cx="3705758" cy="2138775"/>
            <a:chOff x="0" y="0"/>
            <a:chExt cx="24258838" cy="7715512"/>
          </a:xfrm>
        </p:grpSpPr>
        <p:sp>
          <p:nvSpPr>
            <p:cNvPr id="20" name="Freeform 35"/>
            <p:cNvSpPr/>
            <p:nvPr/>
          </p:nvSpPr>
          <p:spPr>
            <a:xfrm>
              <a:off x="0" y="0"/>
              <a:ext cx="24258837" cy="7715512"/>
            </a:xfrm>
            <a:custGeom>
              <a:avLst/>
              <a:gdLst/>
              <a:ahLst/>
              <a:cxnLst/>
              <a:rect l="l" t="t" r="r" b="b"/>
              <a:pathLst>
                <a:path w="24258837" h="7715512">
                  <a:moveTo>
                    <a:pt x="0" y="0"/>
                  </a:moveTo>
                  <a:lnTo>
                    <a:pt x="0" y="7715512"/>
                  </a:lnTo>
                  <a:lnTo>
                    <a:pt x="24258837" y="7715512"/>
                  </a:lnTo>
                  <a:lnTo>
                    <a:pt x="24258837" y="0"/>
                  </a:lnTo>
                  <a:lnTo>
                    <a:pt x="0" y="0"/>
                  </a:lnTo>
                  <a:close/>
                  <a:moveTo>
                    <a:pt x="24197878" y="7654551"/>
                  </a:moveTo>
                  <a:lnTo>
                    <a:pt x="59690" y="7654551"/>
                  </a:lnTo>
                  <a:lnTo>
                    <a:pt x="59690" y="59690"/>
                  </a:lnTo>
                  <a:lnTo>
                    <a:pt x="24197878" y="59690"/>
                  </a:lnTo>
                  <a:lnTo>
                    <a:pt x="24197878" y="7654551"/>
                  </a:lnTo>
                  <a:close/>
                </a:path>
              </a:pathLst>
            </a:custGeom>
            <a:solidFill>
              <a:srgbClr val="2E3859"/>
            </a:solidFill>
          </p:spPr>
        </p:sp>
      </p:grpSp>
      <p:grpSp>
        <p:nvGrpSpPr>
          <p:cNvPr id="25" name="Group 64"/>
          <p:cNvGrpSpPr/>
          <p:nvPr/>
        </p:nvGrpSpPr>
        <p:grpSpPr>
          <a:xfrm>
            <a:off x="4774808" y="455746"/>
            <a:ext cx="246780" cy="274421"/>
            <a:chOff x="0" y="0"/>
            <a:chExt cx="577034" cy="509431"/>
          </a:xfrm>
        </p:grpSpPr>
        <p:sp>
          <p:nvSpPr>
            <p:cNvPr id="26" name="AutoShape 65"/>
            <p:cNvSpPr/>
            <p:nvPr/>
          </p:nvSpPr>
          <p:spPr>
            <a:xfrm>
              <a:off x="0" y="0"/>
              <a:ext cx="577034" cy="509431"/>
            </a:xfrm>
            <a:prstGeom prst="rect">
              <a:avLst/>
            </a:prstGeom>
            <a:solidFill>
              <a:srgbClr val="2E3859"/>
            </a:solidFill>
          </p:spPr>
        </p:sp>
        <p:sp>
          <p:nvSpPr>
            <p:cNvPr id="27" name="TextBox 66"/>
            <p:cNvSpPr txBox="1"/>
            <p:nvPr/>
          </p:nvSpPr>
          <p:spPr>
            <a:xfrm>
              <a:off x="0" y="47070"/>
              <a:ext cx="577034" cy="261156"/>
            </a:xfrm>
            <a:prstGeom prst="rect">
              <a:avLst/>
            </a:prstGeom>
          </p:spPr>
          <p:txBody>
            <a:bodyPr lIns="0" tIns="0" rIns="0" bIns="0" rtlCol="0" anchor="t">
              <a:spAutoFit/>
            </a:bodyPr>
            <a:lstStyle/>
            <a:p>
              <a:pPr algn="ctr">
                <a:lnSpc>
                  <a:spcPts val="1212"/>
                </a:lnSpc>
              </a:pPr>
              <a:r>
                <a:rPr lang="en-US" sz="866" b="1" dirty="0">
                  <a:solidFill>
                    <a:srgbClr val="FFE36D"/>
                  </a:solidFill>
                  <a:latin typeface="Nunito Bold Bold"/>
                  <a:ea typeface="Nunito Bold Bold"/>
                  <a:cs typeface="Nunito Bold Bold"/>
                  <a:sym typeface="Nunito Bold Bold"/>
                </a:rPr>
                <a:t>5</a:t>
              </a:r>
            </a:p>
          </p:txBody>
        </p:sp>
      </p:grpSp>
      <p:grpSp>
        <p:nvGrpSpPr>
          <p:cNvPr id="28" name="Group 67"/>
          <p:cNvGrpSpPr/>
          <p:nvPr/>
        </p:nvGrpSpPr>
        <p:grpSpPr>
          <a:xfrm>
            <a:off x="2723758" y="2640903"/>
            <a:ext cx="204006" cy="180035"/>
            <a:chOff x="0" y="0"/>
            <a:chExt cx="577034" cy="509431"/>
          </a:xfrm>
        </p:grpSpPr>
        <p:sp>
          <p:nvSpPr>
            <p:cNvPr id="29" name="AutoShape 68"/>
            <p:cNvSpPr/>
            <p:nvPr/>
          </p:nvSpPr>
          <p:spPr>
            <a:xfrm>
              <a:off x="0" y="0"/>
              <a:ext cx="577034" cy="509431"/>
            </a:xfrm>
            <a:prstGeom prst="rect">
              <a:avLst/>
            </a:prstGeom>
            <a:solidFill>
              <a:srgbClr val="2E3859"/>
            </a:solidFill>
          </p:spPr>
        </p:sp>
        <p:sp>
          <p:nvSpPr>
            <p:cNvPr id="30" name="TextBox 69"/>
            <p:cNvSpPr txBox="1"/>
            <p:nvPr/>
          </p:nvSpPr>
          <p:spPr>
            <a:xfrm>
              <a:off x="0" y="47071"/>
              <a:ext cx="577034" cy="398071"/>
            </a:xfrm>
            <a:prstGeom prst="rect">
              <a:avLst/>
            </a:prstGeom>
          </p:spPr>
          <p:txBody>
            <a:bodyPr lIns="0" tIns="0" rIns="0" bIns="0" rtlCol="0" anchor="t">
              <a:spAutoFit/>
            </a:bodyPr>
            <a:lstStyle/>
            <a:p>
              <a:pPr algn="ctr">
                <a:lnSpc>
                  <a:spcPts val="1212"/>
                </a:lnSpc>
              </a:pPr>
              <a:r>
                <a:rPr lang="en-US" sz="866" b="1" dirty="0">
                  <a:solidFill>
                    <a:srgbClr val="FFE36D"/>
                  </a:solidFill>
                  <a:latin typeface="Nunito Bold Bold"/>
                  <a:ea typeface="Nunito Bold Bold"/>
                  <a:cs typeface="Nunito Bold Bold"/>
                  <a:sym typeface="Nunito Bold Bold"/>
                </a:rPr>
                <a:t>6</a:t>
              </a:r>
            </a:p>
          </p:txBody>
        </p:sp>
      </p:grpSp>
      <mc:AlternateContent xmlns:mc="http://schemas.openxmlformats.org/markup-compatibility/2006" xmlns:a14="http://schemas.microsoft.com/office/drawing/2010/main">
        <mc:Choice Requires="a14">
          <p:sp>
            <p:nvSpPr>
              <p:cNvPr id="38" name="TextBox 37"/>
              <p:cNvSpPr txBox="1"/>
              <p:nvPr/>
            </p:nvSpPr>
            <p:spPr>
              <a:xfrm>
                <a:off x="1744671" y="2240041"/>
                <a:ext cx="1851458" cy="318100"/>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000" b="1" i="1" smtClean="0">
                              <a:solidFill>
                                <a:srgbClr val="002060"/>
                              </a:solidFill>
                              <a:latin typeface="Cambria Math" panose="02040503050406030204" pitchFamily="18" charset="0"/>
                            </a:rPr>
                          </m:ctrlPr>
                        </m:accPr>
                        <m:e>
                          <m:r>
                            <a:rPr lang="en-US" sz="2000" b="1" i="1" smtClean="0">
                              <a:solidFill>
                                <a:srgbClr val="002060"/>
                              </a:solidFill>
                              <a:latin typeface="Cambria Math" panose="02040503050406030204" pitchFamily="18" charset="0"/>
                            </a:rPr>
                            <m:t>𝒙𝑶𝒚</m:t>
                          </m:r>
                        </m:e>
                      </m:acc>
                      <m:r>
                        <a:rPr lang="en-US" sz="2000" b="1" i="1" smtClean="0">
                          <a:solidFill>
                            <a:srgbClr val="002060"/>
                          </a:solidFill>
                          <a:latin typeface="Cambria Math" panose="02040503050406030204" pitchFamily="18" charset="0"/>
                        </a:rPr>
                        <m:t>=</m:t>
                      </m:r>
                      <m:sSup>
                        <m:sSupPr>
                          <m:ctrlPr>
                            <a:rPr lang="en-US" sz="2000" b="1" i="1" smtClean="0">
                              <a:solidFill>
                                <a:srgbClr val="002060"/>
                              </a:solidFill>
                              <a:latin typeface="Cambria Math" panose="02040503050406030204" pitchFamily="18" charset="0"/>
                            </a:rPr>
                          </m:ctrlPr>
                        </m:sSupPr>
                        <m:e>
                          <m:r>
                            <a:rPr lang="en-US" sz="2000" b="1" i="1" smtClean="0">
                              <a:solidFill>
                                <a:srgbClr val="002060"/>
                              </a:solidFill>
                              <a:latin typeface="Cambria Math" panose="02040503050406030204" pitchFamily="18" charset="0"/>
                            </a:rPr>
                            <m:t>𝟏𝟖𝟎</m:t>
                          </m:r>
                        </m:e>
                        <m:sup>
                          <m:r>
                            <a:rPr lang="en-US" sz="2000" b="1" i="1" smtClean="0">
                              <a:solidFill>
                                <a:srgbClr val="002060"/>
                              </a:solidFill>
                              <a:latin typeface="Cambria Math" panose="02040503050406030204" pitchFamily="18" charset="0"/>
                            </a:rPr>
                            <m:t>𝟎</m:t>
                          </m:r>
                        </m:sup>
                      </m:sSup>
                    </m:oMath>
                  </m:oMathPara>
                </a14:m>
                <a:endParaRPr lang="en-US" sz="2000" b="1" dirty="0" smtClean="0">
                  <a:solidFill>
                    <a:srgbClr val="002060"/>
                  </a:solidFill>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1744671" y="2240041"/>
                <a:ext cx="1851458" cy="318100"/>
              </a:xfrm>
              <a:prstGeom prst="rect">
                <a:avLst/>
              </a:prstGeom>
              <a:blipFill>
                <a:blip r:embed="rId2"/>
                <a:stretch>
                  <a:fillRect t="-22642" r="-17763" b="-320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6084065" y="2225161"/>
                <a:ext cx="1326631" cy="318100"/>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000" b="1" i="1" smtClean="0">
                              <a:solidFill>
                                <a:srgbClr val="002060"/>
                              </a:solidFill>
                              <a:latin typeface="Cambria Math" panose="02040503050406030204" pitchFamily="18" charset="0"/>
                            </a:rPr>
                          </m:ctrlPr>
                        </m:accPr>
                        <m:e>
                          <m:r>
                            <a:rPr lang="en-US" sz="2000" b="1" i="1" smtClean="0">
                              <a:solidFill>
                                <a:srgbClr val="002060"/>
                              </a:solidFill>
                              <a:latin typeface="Cambria Math" panose="02040503050406030204" pitchFamily="18" charset="0"/>
                            </a:rPr>
                            <m:t>𝒙𝑶𝒚</m:t>
                          </m:r>
                        </m:e>
                      </m:acc>
                      <m:r>
                        <a:rPr lang="en-US" sz="2000" b="1" i="1" smtClean="0">
                          <a:solidFill>
                            <a:srgbClr val="002060"/>
                          </a:solidFill>
                          <a:latin typeface="Cambria Math" panose="02040503050406030204" pitchFamily="18" charset="0"/>
                        </a:rPr>
                        <m:t>=</m:t>
                      </m:r>
                      <m:sSup>
                        <m:sSupPr>
                          <m:ctrlPr>
                            <a:rPr lang="en-US" sz="2000" b="1" i="1" smtClean="0">
                              <a:solidFill>
                                <a:srgbClr val="002060"/>
                              </a:solidFill>
                              <a:latin typeface="Cambria Math" panose="02040503050406030204" pitchFamily="18" charset="0"/>
                            </a:rPr>
                          </m:ctrlPr>
                        </m:sSupPr>
                        <m:e>
                          <m:r>
                            <a:rPr lang="en-US" sz="2000" b="1" i="1" smtClean="0">
                              <a:solidFill>
                                <a:srgbClr val="002060"/>
                              </a:solidFill>
                              <a:latin typeface="Cambria Math" panose="02040503050406030204" pitchFamily="18" charset="0"/>
                            </a:rPr>
                            <m:t>𝟑𝟐</m:t>
                          </m:r>
                        </m:e>
                        <m:sup>
                          <m:r>
                            <a:rPr lang="en-US" sz="2000" b="1" i="1" smtClean="0">
                              <a:solidFill>
                                <a:srgbClr val="002060"/>
                              </a:solidFill>
                              <a:latin typeface="Cambria Math" panose="02040503050406030204" pitchFamily="18" charset="0"/>
                            </a:rPr>
                            <m:t>𝟎</m:t>
                          </m:r>
                        </m:sup>
                      </m:sSup>
                    </m:oMath>
                  </m:oMathPara>
                </a14:m>
                <a:endParaRPr lang="en-US" sz="2000" b="1" dirty="0" smtClean="0">
                  <a:solidFill>
                    <a:srgbClr val="002060"/>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6084065" y="2225161"/>
                <a:ext cx="1326631" cy="318100"/>
              </a:xfrm>
              <a:prstGeom prst="rect">
                <a:avLst/>
              </a:prstGeom>
              <a:blipFill>
                <a:blip r:embed="rId3"/>
                <a:stretch>
                  <a:fillRect l="-5505" t="-23077" r="-10550" b="-34615"/>
                </a:stretch>
              </a:blipFill>
            </p:spPr>
            <p:txBody>
              <a:bodyPr/>
              <a:lstStyle/>
              <a:p>
                <a:r>
                  <a:rPr lang="en-US">
                    <a:noFill/>
                  </a:rPr>
                  <a:t> </a:t>
                </a:r>
              </a:p>
            </p:txBody>
          </p:sp>
        </mc:Fallback>
      </mc:AlternateContent>
      <p:grpSp>
        <p:nvGrpSpPr>
          <p:cNvPr id="41" name="Group 3"/>
          <p:cNvGrpSpPr/>
          <p:nvPr/>
        </p:nvGrpSpPr>
        <p:grpSpPr>
          <a:xfrm>
            <a:off x="2723758" y="2637529"/>
            <a:ext cx="3905723" cy="2155411"/>
            <a:chOff x="0" y="0"/>
            <a:chExt cx="24258838" cy="9465815"/>
          </a:xfrm>
        </p:grpSpPr>
        <p:sp>
          <p:nvSpPr>
            <p:cNvPr id="42" name="Freeform 4"/>
            <p:cNvSpPr/>
            <p:nvPr/>
          </p:nvSpPr>
          <p:spPr>
            <a:xfrm>
              <a:off x="0" y="0"/>
              <a:ext cx="24258837" cy="9465814"/>
            </a:xfrm>
            <a:custGeom>
              <a:avLst/>
              <a:gdLst/>
              <a:ahLst/>
              <a:cxnLst/>
              <a:rect l="l" t="t" r="r" b="b"/>
              <a:pathLst>
                <a:path w="24258837" h="9465814">
                  <a:moveTo>
                    <a:pt x="0" y="0"/>
                  </a:moveTo>
                  <a:lnTo>
                    <a:pt x="0" y="9465814"/>
                  </a:lnTo>
                  <a:lnTo>
                    <a:pt x="24258837" y="9465814"/>
                  </a:lnTo>
                  <a:lnTo>
                    <a:pt x="24258837" y="0"/>
                  </a:lnTo>
                  <a:lnTo>
                    <a:pt x="0" y="0"/>
                  </a:lnTo>
                  <a:close/>
                  <a:moveTo>
                    <a:pt x="24197878" y="9404855"/>
                  </a:moveTo>
                  <a:lnTo>
                    <a:pt x="59690" y="9404855"/>
                  </a:lnTo>
                  <a:lnTo>
                    <a:pt x="59690" y="59690"/>
                  </a:lnTo>
                  <a:lnTo>
                    <a:pt x="24197878" y="59690"/>
                  </a:lnTo>
                  <a:lnTo>
                    <a:pt x="24197878" y="9404855"/>
                  </a:lnTo>
                  <a:close/>
                </a:path>
              </a:pathLst>
            </a:custGeom>
            <a:solidFill>
              <a:srgbClr val="2E3859"/>
            </a:solidFill>
          </p:spPr>
        </p:sp>
      </p:grpSp>
      <p:pic>
        <p:nvPicPr>
          <p:cNvPr id="33" name="Picture 32"/>
          <p:cNvPicPr>
            <a:picLocks noChangeAspect="1"/>
          </p:cNvPicPr>
          <p:nvPr/>
        </p:nvPicPr>
        <p:blipFill>
          <a:blip r:embed="rId4"/>
          <a:stretch>
            <a:fillRect/>
          </a:stretch>
        </p:blipFill>
        <p:spPr>
          <a:xfrm>
            <a:off x="3328745" y="2659865"/>
            <a:ext cx="3014950" cy="1615747"/>
          </a:xfrm>
          <a:prstGeom prst="rect">
            <a:avLst/>
          </a:prstGeom>
        </p:spPr>
      </p:pic>
      <p:pic>
        <p:nvPicPr>
          <p:cNvPr id="22" name="Picture 21"/>
          <p:cNvPicPr>
            <a:picLocks noChangeAspect="1"/>
          </p:cNvPicPr>
          <p:nvPr/>
        </p:nvPicPr>
        <p:blipFill>
          <a:blip r:embed="rId5"/>
          <a:stretch>
            <a:fillRect/>
          </a:stretch>
        </p:blipFill>
        <p:spPr>
          <a:xfrm>
            <a:off x="934759" y="551442"/>
            <a:ext cx="3577997" cy="1711696"/>
          </a:xfrm>
          <a:prstGeom prst="rect">
            <a:avLst/>
          </a:prstGeom>
        </p:spPr>
      </p:pic>
      <p:pic>
        <p:nvPicPr>
          <p:cNvPr id="23" name="Picture 22"/>
          <p:cNvPicPr>
            <a:picLocks noChangeAspect="1"/>
          </p:cNvPicPr>
          <p:nvPr/>
        </p:nvPicPr>
        <p:blipFill>
          <a:blip r:embed="rId6"/>
          <a:stretch>
            <a:fillRect/>
          </a:stretch>
        </p:blipFill>
        <p:spPr>
          <a:xfrm>
            <a:off x="5342921" y="588988"/>
            <a:ext cx="2573119" cy="1632462"/>
          </a:xfrm>
          <a:prstGeom prst="rect">
            <a:avLst/>
          </a:prstGeom>
        </p:spPr>
      </p:pic>
      <mc:AlternateContent xmlns:mc="http://schemas.openxmlformats.org/markup-compatibility/2006" xmlns:a14="http://schemas.microsoft.com/office/drawing/2010/main">
        <mc:Choice Requires="a14">
          <p:sp>
            <p:nvSpPr>
              <p:cNvPr id="24" name="TextBox 23"/>
              <p:cNvSpPr txBox="1"/>
              <p:nvPr/>
            </p:nvSpPr>
            <p:spPr>
              <a:xfrm>
                <a:off x="4542231" y="4406702"/>
                <a:ext cx="1851458" cy="318100"/>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000" b="1" i="1" smtClean="0">
                              <a:solidFill>
                                <a:srgbClr val="002060"/>
                              </a:solidFill>
                              <a:latin typeface="Cambria Math" panose="02040503050406030204" pitchFamily="18" charset="0"/>
                            </a:rPr>
                          </m:ctrlPr>
                        </m:accPr>
                        <m:e>
                          <m:r>
                            <a:rPr lang="en-US" sz="2000" b="1" i="1" smtClean="0">
                              <a:solidFill>
                                <a:srgbClr val="002060"/>
                              </a:solidFill>
                              <a:latin typeface="Cambria Math" panose="02040503050406030204" pitchFamily="18" charset="0"/>
                            </a:rPr>
                            <m:t>𝑪</m:t>
                          </m:r>
                        </m:e>
                      </m:acc>
                      <m:r>
                        <a:rPr lang="en-US" sz="2000" b="1" i="1" smtClean="0">
                          <a:solidFill>
                            <a:srgbClr val="002060"/>
                          </a:solidFill>
                          <a:latin typeface="Cambria Math" panose="02040503050406030204" pitchFamily="18" charset="0"/>
                        </a:rPr>
                        <m:t>=</m:t>
                      </m:r>
                      <m:sSup>
                        <m:sSupPr>
                          <m:ctrlPr>
                            <a:rPr lang="en-US" sz="2000" b="1" i="1" smtClean="0">
                              <a:solidFill>
                                <a:srgbClr val="002060"/>
                              </a:solidFill>
                              <a:latin typeface="Cambria Math" panose="02040503050406030204" pitchFamily="18" charset="0"/>
                            </a:rPr>
                          </m:ctrlPr>
                        </m:sSupPr>
                        <m:e>
                          <m:r>
                            <a:rPr lang="en-US" sz="2000" b="1" i="1" smtClean="0">
                              <a:solidFill>
                                <a:srgbClr val="002060"/>
                              </a:solidFill>
                              <a:latin typeface="Cambria Math" panose="02040503050406030204" pitchFamily="18" charset="0"/>
                            </a:rPr>
                            <m:t>𝟐𝟔</m:t>
                          </m:r>
                        </m:e>
                        <m:sup>
                          <m:r>
                            <a:rPr lang="en-US" sz="2000" b="1" i="1" smtClean="0">
                              <a:solidFill>
                                <a:srgbClr val="002060"/>
                              </a:solidFill>
                              <a:latin typeface="Cambria Math" panose="02040503050406030204" pitchFamily="18" charset="0"/>
                            </a:rPr>
                            <m:t>𝟎</m:t>
                          </m:r>
                        </m:sup>
                      </m:sSup>
                    </m:oMath>
                  </m:oMathPara>
                </a14:m>
                <a:endParaRPr lang="en-US" sz="2000" b="1" dirty="0" smtClean="0">
                  <a:solidFill>
                    <a:srgbClr val="002060"/>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4542231" y="4406702"/>
                <a:ext cx="1851458" cy="318100"/>
              </a:xfrm>
              <a:prstGeom prst="rect">
                <a:avLst/>
              </a:prstGeom>
              <a:blipFill>
                <a:blip r:embed="rId7"/>
                <a:stretch>
                  <a:fillRect t="-25000" b="-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3883034" y="4408690"/>
                <a:ext cx="1059899" cy="316112"/>
              </a:xfrm>
              <a:prstGeom prst="rect">
                <a:avLst/>
              </a:prstGeom>
              <a:noFill/>
            </p:spPr>
            <p:txBody>
              <a:bodyPr wrap="square" lIns="0" tIns="0" rIns="0" bIns="0" rtlCol="0">
                <a:spAutoFit/>
              </a:bodyPr>
              <a:lstStyle/>
              <a:p>
                <a:pPr algn="l"/>
                <a14:m>
                  <m:oMath xmlns:m="http://schemas.openxmlformats.org/officeDocument/2006/math">
                    <m:acc>
                      <m:accPr>
                        <m:chr m:val="̂"/>
                        <m:ctrlPr>
                          <a:rPr lang="en-US" sz="2000" b="1" i="1" smtClean="0">
                            <a:solidFill>
                              <a:srgbClr val="002060"/>
                            </a:solidFill>
                            <a:latin typeface="Cambria Math" panose="02040503050406030204" pitchFamily="18" charset="0"/>
                          </a:rPr>
                        </m:ctrlPr>
                      </m:accPr>
                      <m:e>
                        <m:r>
                          <a:rPr lang="en-US" sz="2000" b="1" i="1" smtClean="0">
                            <a:solidFill>
                              <a:srgbClr val="002060"/>
                            </a:solidFill>
                            <a:latin typeface="Cambria Math" panose="02040503050406030204" pitchFamily="18" charset="0"/>
                          </a:rPr>
                          <m:t>𝑩</m:t>
                        </m:r>
                      </m:e>
                    </m:acc>
                    <m:r>
                      <a:rPr lang="en-US" sz="2000" b="1" i="1" smtClean="0">
                        <a:solidFill>
                          <a:srgbClr val="002060"/>
                        </a:solidFill>
                        <a:latin typeface="Cambria Math" panose="02040503050406030204" pitchFamily="18" charset="0"/>
                      </a:rPr>
                      <m:t>=</m:t>
                    </m:r>
                    <m:sSup>
                      <m:sSupPr>
                        <m:ctrlPr>
                          <a:rPr lang="en-US" sz="2000" b="1" i="1" smtClean="0">
                            <a:solidFill>
                              <a:srgbClr val="002060"/>
                            </a:solidFill>
                            <a:latin typeface="Cambria Math" panose="02040503050406030204" pitchFamily="18" charset="0"/>
                          </a:rPr>
                        </m:ctrlPr>
                      </m:sSupPr>
                      <m:e>
                        <m:r>
                          <a:rPr lang="en-US" sz="2000" b="1" i="1" smtClean="0">
                            <a:solidFill>
                              <a:srgbClr val="002060"/>
                            </a:solidFill>
                            <a:latin typeface="Cambria Math" panose="02040503050406030204" pitchFamily="18" charset="0"/>
                          </a:rPr>
                          <m:t>𝟓𝟖</m:t>
                        </m:r>
                      </m:e>
                      <m:sup>
                        <m:r>
                          <a:rPr lang="en-US" sz="2000" b="1" i="1" smtClean="0">
                            <a:solidFill>
                              <a:srgbClr val="002060"/>
                            </a:solidFill>
                            <a:latin typeface="Cambria Math" panose="02040503050406030204" pitchFamily="18" charset="0"/>
                          </a:rPr>
                          <m:t>𝟎</m:t>
                        </m:r>
                      </m:sup>
                    </m:sSup>
                  </m:oMath>
                </a14:m>
                <a:r>
                  <a:rPr lang="en-US" sz="2000" b="1" dirty="0" smtClean="0">
                    <a:solidFill>
                      <a:srgbClr val="002060"/>
                    </a:solidFill>
                  </a:rPr>
                  <a:t>,</a:t>
                </a:r>
              </a:p>
            </p:txBody>
          </p:sp>
        </mc:Choice>
        <mc:Fallback xmlns="">
          <p:sp>
            <p:nvSpPr>
              <p:cNvPr id="31" name="TextBox 30"/>
              <p:cNvSpPr txBox="1">
                <a:spLocks noRot="1" noChangeAspect="1" noMove="1" noResize="1" noEditPoints="1" noAdjustHandles="1" noChangeArrowheads="1" noChangeShapeType="1" noTextEdit="1"/>
              </p:cNvSpPr>
              <p:nvPr/>
            </p:nvSpPr>
            <p:spPr>
              <a:xfrm>
                <a:off x="3883034" y="4408690"/>
                <a:ext cx="1059899" cy="316112"/>
              </a:xfrm>
              <a:prstGeom prst="rect">
                <a:avLst/>
              </a:prstGeom>
              <a:blipFill>
                <a:blip r:embed="rId8"/>
                <a:stretch>
                  <a:fillRect l="-8621" t="-23077" r="-10345"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910491" y="4084631"/>
                <a:ext cx="1851458" cy="317010"/>
              </a:xfrm>
              <a:prstGeom prst="rect">
                <a:avLst/>
              </a:prstGeom>
              <a:noFill/>
            </p:spPr>
            <p:txBody>
              <a:bodyPr wrap="square" lIns="0" tIns="0" rIns="0" bIns="0"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2000" b="1" i="1" smtClean="0">
                              <a:solidFill>
                                <a:srgbClr val="002060"/>
                              </a:solidFill>
                              <a:latin typeface="Cambria Math" panose="02040503050406030204" pitchFamily="18" charset="0"/>
                            </a:rPr>
                          </m:ctrlPr>
                        </m:accPr>
                        <m:e>
                          <m:r>
                            <a:rPr lang="en-US" sz="2000" b="1" i="1" smtClean="0">
                              <a:solidFill>
                                <a:srgbClr val="002060"/>
                              </a:solidFill>
                              <a:latin typeface="Cambria Math" panose="02040503050406030204" pitchFamily="18" charset="0"/>
                            </a:rPr>
                            <m:t>𝑨</m:t>
                          </m:r>
                        </m:e>
                      </m:acc>
                      <m:r>
                        <a:rPr lang="en-US" sz="2000" b="1" i="1" smtClean="0">
                          <a:solidFill>
                            <a:srgbClr val="002060"/>
                          </a:solidFill>
                          <a:latin typeface="Cambria Math" panose="02040503050406030204" pitchFamily="18" charset="0"/>
                        </a:rPr>
                        <m:t>=</m:t>
                      </m:r>
                      <m:sSup>
                        <m:sSupPr>
                          <m:ctrlPr>
                            <a:rPr lang="en-US" sz="2000" b="1" i="1" smtClean="0">
                              <a:solidFill>
                                <a:srgbClr val="002060"/>
                              </a:solidFill>
                              <a:latin typeface="Cambria Math" panose="02040503050406030204" pitchFamily="18" charset="0"/>
                            </a:rPr>
                          </m:ctrlPr>
                        </m:sSupPr>
                        <m:e>
                          <m:r>
                            <a:rPr lang="en-US" sz="2000" b="1" i="1" smtClean="0">
                              <a:solidFill>
                                <a:srgbClr val="002060"/>
                              </a:solidFill>
                              <a:latin typeface="Cambria Math" panose="02040503050406030204" pitchFamily="18" charset="0"/>
                            </a:rPr>
                            <m:t>𝟗𝟔</m:t>
                          </m:r>
                        </m:e>
                        <m:sup>
                          <m:r>
                            <a:rPr lang="en-US" sz="2000" b="1" i="1" smtClean="0">
                              <a:solidFill>
                                <a:srgbClr val="002060"/>
                              </a:solidFill>
                              <a:latin typeface="Cambria Math" panose="02040503050406030204" pitchFamily="18" charset="0"/>
                            </a:rPr>
                            <m:t>𝟎</m:t>
                          </m:r>
                        </m:sup>
                      </m:sSup>
                    </m:oMath>
                  </m:oMathPara>
                </a14:m>
                <a:endParaRPr lang="en-US" sz="2000" b="1" dirty="0" smtClean="0">
                  <a:solidFill>
                    <a:srgbClr val="002060"/>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3910491" y="4084631"/>
                <a:ext cx="1851458" cy="317010"/>
              </a:xfrm>
              <a:prstGeom prst="rect">
                <a:avLst/>
              </a:prstGeom>
              <a:blipFill>
                <a:blip r:embed="rId9"/>
                <a:stretch>
                  <a:fillRect t="-23077" b="-9615"/>
                </a:stretch>
              </a:blipFill>
            </p:spPr>
            <p:txBody>
              <a:bodyPr/>
              <a:lstStyle/>
              <a:p>
                <a:r>
                  <a:rPr lang="en-US">
                    <a:noFill/>
                  </a:rPr>
                  <a:t> </a:t>
                </a:r>
              </a:p>
            </p:txBody>
          </p:sp>
        </mc:Fallback>
      </mc:AlternateContent>
    </p:spTree>
    <p:extLst>
      <p:ext uri="{BB962C8B-B14F-4D97-AF65-F5344CB8AC3E}">
        <p14:creationId xmlns:p14="http://schemas.microsoft.com/office/powerpoint/2010/main" val="601882464"/>
      </p:ext>
    </p:extLst>
  </p:cSld>
  <p:clrMapOvr>
    <a:masterClrMapping/>
  </p:clrMapOvr>
  <p:transition spd="slow">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itle 2">
                <a:extLst>
                  <a:ext uri="{FF2B5EF4-FFF2-40B4-BE49-F238E27FC236}">
                    <a16:creationId xmlns:a16="http://schemas.microsoft.com/office/drawing/2014/main" id="{15EE9D78-C605-4DB7-B0AE-57C1016DB3D5}"/>
                  </a:ext>
                </a:extLst>
              </p:cNvPr>
              <p:cNvSpPr>
                <a:spLocks noGrp="1"/>
              </p:cNvSpPr>
              <p:nvPr>
                <p:ph type="title"/>
              </p:nvPr>
            </p:nvSpPr>
            <p:spPr>
              <a:xfrm>
                <a:off x="1453230" y="1400279"/>
                <a:ext cx="6672292" cy="2324706"/>
              </a:xfrm>
            </p:spPr>
            <p:txBody>
              <a:bodyPr/>
              <a:lstStyle/>
              <a:p>
                <a:pPr algn="l">
                  <a:lnSpc>
                    <a:spcPct val="130000"/>
                  </a:lnSpc>
                </a:pPr>
                <a:r>
                  <a:rPr lang="en-US" sz="2000" b="1" dirty="0" smtClean="0">
                    <a:solidFill>
                      <a:srgbClr val="0070C0"/>
                    </a:solidFill>
                  </a:rPr>
                  <a:t>Nhận </a:t>
                </a:r>
                <a:r>
                  <a:rPr lang="en-US" sz="2000" b="1" dirty="0" err="1" smtClean="0">
                    <a:solidFill>
                      <a:srgbClr val="0070C0"/>
                    </a:solidFill>
                  </a:rPr>
                  <a:t>xét</a:t>
                </a:r>
                <a:r>
                  <a:rPr lang="en-US" sz="2000" b="1" dirty="0" smtClean="0">
                    <a:solidFill>
                      <a:srgbClr val="0070C0"/>
                    </a:solidFill>
                  </a:rPr>
                  <a:t>:</a:t>
                </a:r>
                <a:r>
                  <a:rPr lang="en-US" sz="2000" dirty="0" smtClean="0">
                    <a:solidFill>
                      <a:srgbClr val="0070C0"/>
                    </a:solidFill>
                  </a:rPr>
                  <a:t/>
                </a:r>
                <a:br>
                  <a:rPr lang="en-US" sz="2000" dirty="0" smtClean="0">
                    <a:solidFill>
                      <a:srgbClr val="0070C0"/>
                    </a:solidFill>
                  </a:rPr>
                </a:br>
                <a:r>
                  <a:rPr lang="en-US" sz="2200" dirty="0" smtClean="0">
                    <a:solidFill>
                      <a:srgbClr val="002060"/>
                    </a:solidFill>
                  </a:rPr>
                  <a:t>- </a:t>
                </a:r>
                <a:r>
                  <a:rPr lang="en-US" sz="2200" dirty="0" err="1" smtClean="0">
                    <a:solidFill>
                      <a:srgbClr val="002060"/>
                    </a:solidFill>
                  </a:rPr>
                  <a:t>Mỗi</a:t>
                </a:r>
                <a:r>
                  <a:rPr lang="en-US" sz="2200" dirty="0" smtClean="0">
                    <a:solidFill>
                      <a:srgbClr val="002060"/>
                    </a:solidFill>
                  </a:rPr>
                  <a:t> </a:t>
                </a:r>
                <a:r>
                  <a:rPr lang="en-US" sz="2200" dirty="0" err="1" smtClean="0">
                    <a:solidFill>
                      <a:srgbClr val="002060"/>
                    </a:solidFill>
                  </a:rPr>
                  <a:t>góc</a:t>
                </a:r>
                <a:r>
                  <a:rPr lang="en-US" sz="2200" dirty="0" smtClean="0">
                    <a:solidFill>
                      <a:srgbClr val="002060"/>
                    </a:solidFill>
                  </a:rPr>
                  <a:t> </a:t>
                </a:r>
                <a:r>
                  <a:rPr lang="en-US" sz="2200" dirty="0" err="1" smtClean="0">
                    <a:solidFill>
                      <a:srgbClr val="002060"/>
                    </a:solidFill>
                  </a:rPr>
                  <a:t>có</a:t>
                </a:r>
                <a:r>
                  <a:rPr lang="en-US" sz="2200" dirty="0" smtClean="0">
                    <a:solidFill>
                      <a:srgbClr val="002060"/>
                    </a:solidFill>
                  </a:rPr>
                  <a:t> </a:t>
                </a:r>
                <a:r>
                  <a:rPr lang="en-US" sz="2200" dirty="0" err="1" smtClean="0">
                    <a:solidFill>
                      <a:srgbClr val="002060"/>
                    </a:solidFill>
                  </a:rPr>
                  <a:t>một</a:t>
                </a:r>
                <a:r>
                  <a:rPr lang="en-US" sz="2200" dirty="0" smtClean="0">
                    <a:solidFill>
                      <a:srgbClr val="002060"/>
                    </a:solidFill>
                  </a:rPr>
                  <a:t> </a:t>
                </a:r>
                <a:r>
                  <a:rPr lang="en-US" sz="2200" dirty="0" err="1" smtClean="0">
                    <a:solidFill>
                      <a:srgbClr val="002060"/>
                    </a:solidFill>
                  </a:rPr>
                  <a:t>số</a:t>
                </a:r>
                <a:r>
                  <a:rPr lang="en-US" sz="2200" dirty="0" smtClean="0">
                    <a:solidFill>
                      <a:srgbClr val="002060"/>
                    </a:solidFill>
                  </a:rPr>
                  <a:t> </a:t>
                </a:r>
                <a:r>
                  <a:rPr lang="en-US" sz="2200" dirty="0" err="1" smtClean="0">
                    <a:solidFill>
                      <a:srgbClr val="002060"/>
                    </a:solidFill>
                  </a:rPr>
                  <a:t>đo</a:t>
                </a:r>
                <a:r>
                  <a:rPr lang="en-US" sz="2200" dirty="0" smtClean="0">
                    <a:solidFill>
                      <a:srgbClr val="002060"/>
                    </a:solidFill>
                  </a:rPr>
                  <a:t>, </a:t>
                </a:r>
                <a:r>
                  <a:rPr lang="en-US" sz="2200" dirty="0" err="1" smtClean="0">
                    <a:solidFill>
                      <a:srgbClr val="002060"/>
                    </a:solidFill>
                  </a:rPr>
                  <a:t>số</a:t>
                </a:r>
                <a:r>
                  <a:rPr lang="en-US" sz="2200" dirty="0" smtClean="0">
                    <a:solidFill>
                      <a:srgbClr val="002060"/>
                    </a:solidFill>
                  </a:rPr>
                  <a:t> </a:t>
                </a:r>
                <a:r>
                  <a:rPr lang="en-US" sz="2200" dirty="0" err="1" smtClean="0">
                    <a:solidFill>
                      <a:srgbClr val="002060"/>
                    </a:solidFill>
                  </a:rPr>
                  <a:t>đo</a:t>
                </a:r>
                <a:r>
                  <a:rPr lang="en-US" sz="2200" dirty="0" smtClean="0">
                    <a:solidFill>
                      <a:srgbClr val="002060"/>
                    </a:solidFill>
                  </a:rPr>
                  <a:t> </a:t>
                </a:r>
                <a:r>
                  <a:rPr lang="en-US" sz="2200" dirty="0" err="1" smtClean="0">
                    <a:solidFill>
                      <a:srgbClr val="002060"/>
                    </a:solidFill>
                  </a:rPr>
                  <a:t>của</a:t>
                </a:r>
                <a:r>
                  <a:rPr lang="en-US" sz="2200" dirty="0" smtClean="0">
                    <a:solidFill>
                      <a:srgbClr val="002060"/>
                    </a:solidFill>
                  </a:rPr>
                  <a:t> </a:t>
                </a:r>
                <a:r>
                  <a:rPr lang="en-US" sz="2200" dirty="0" err="1" smtClean="0">
                    <a:solidFill>
                      <a:srgbClr val="002060"/>
                    </a:solidFill>
                  </a:rPr>
                  <a:t>góc</a:t>
                </a:r>
                <a:r>
                  <a:rPr lang="en-US" sz="2200" dirty="0" smtClean="0">
                    <a:solidFill>
                      <a:srgbClr val="002060"/>
                    </a:solidFill>
                  </a:rPr>
                  <a:t> </a:t>
                </a:r>
                <a:r>
                  <a:rPr lang="en-US" sz="2200" dirty="0" err="1" smtClean="0">
                    <a:solidFill>
                      <a:srgbClr val="002060"/>
                    </a:solidFill>
                  </a:rPr>
                  <a:t>bẹt</a:t>
                </a:r>
                <a:r>
                  <a:rPr lang="en-US" sz="2200" dirty="0" smtClean="0">
                    <a:solidFill>
                      <a:srgbClr val="002060"/>
                    </a:solidFill>
                  </a:rPr>
                  <a:t> </a:t>
                </a:r>
                <a:r>
                  <a:rPr lang="en-US" sz="2200" dirty="0" err="1" smtClean="0">
                    <a:solidFill>
                      <a:srgbClr val="002060"/>
                    </a:solidFill>
                  </a:rPr>
                  <a:t>là</a:t>
                </a:r>
                <a:r>
                  <a:rPr lang="en-US" sz="2200" dirty="0" smtClean="0">
                    <a:solidFill>
                      <a:srgbClr val="002060"/>
                    </a:solidFill>
                  </a:rPr>
                  <a:t> </a:t>
                </a:r>
                <a14:m>
                  <m:oMath xmlns:m="http://schemas.openxmlformats.org/officeDocument/2006/math">
                    <m:sSup>
                      <m:sSupPr>
                        <m:ctrlPr>
                          <a:rPr lang="en-US" sz="2200" i="1" smtClean="0">
                            <a:solidFill>
                              <a:srgbClr val="002060"/>
                            </a:solidFill>
                            <a:latin typeface="Cambria Math" panose="02040503050406030204" pitchFamily="18" charset="0"/>
                          </a:rPr>
                        </m:ctrlPr>
                      </m:sSupPr>
                      <m:e>
                        <m:r>
                          <a:rPr lang="en-US" sz="2200" b="0" i="1" smtClean="0">
                            <a:solidFill>
                              <a:srgbClr val="002060"/>
                            </a:solidFill>
                            <a:latin typeface="Cambria Math" panose="02040503050406030204" pitchFamily="18" charset="0"/>
                          </a:rPr>
                          <m:t>180</m:t>
                        </m:r>
                      </m:e>
                      <m:sup>
                        <m:r>
                          <a:rPr lang="en-US" sz="2200" b="0" i="1" smtClean="0">
                            <a:solidFill>
                              <a:srgbClr val="002060"/>
                            </a:solidFill>
                            <a:latin typeface="Cambria Math" panose="02040503050406030204" pitchFamily="18" charset="0"/>
                          </a:rPr>
                          <m:t>0</m:t>
                        </m:r>
                      </m:sup>
                    </m:sSup>
                  </m:oMath>
                </a14:m>
                <a:r>
                  <a:rPr lang="en-US" sz="2200" dirty="0" smtClean="0">
                    <a:solidFill>
                      <a:srgbClr val="002060"/>
                    </a:solidFill>
                  </a:rPr>
                  <a:t/>
                </a:r>
                <a:br>
                  <a:rPr lang="en-US" sz="2200" dirty="0" smtClean="0">
                    <a:solidFill>
                      <a:srgbClr val="002060"/>
                    </a:solidFill>
                  </a:rPr>
                </a:br>
                <a:r>
                  <a:rPr lang="en-US" sz="2200" dirty="0" smtClean="0">
                    <a:solidFill>
                      <a:srgbClr val="002060"/>
                    </a:solidFill>
                  </a:rPr>
                  <a:t>- </a:t>
                </a:r>
                <a:r>
                  <a:rPr lang="en-US" sz="2200" dirty="0" err="1" smtClean="0">
                    <a:solidFill>
                      <a:srgbClr val="002060"/>
                    </a:solidFill>
                  </a:rPr>
                  <a:t>Số</a:t>
                </a:r>
                <a:r>
                  <a:rPr lang="en-US" sz="2200" dirty="0" smtClean="0">
                    <a:solidFill>
                      <a:srgbClr val="002060"/>
                    </a:solidFill>
                  </a:rPr>
                  <a:t> </a:t>
                </a:r>
                <a:r>
                  <a:rPr lang="en-US" sz="2200" dirty="0" err="1" smtClean="0">
                    <a:solidFill>
                      <a:srgbClr val="002060"/>
                    </a:solidFill>
                  </a:rPr>
                  <a:t>đo</a:t>
                </a:r>
                <a:r>
                  <a:rPr lang="en-US" sz="2200" dirty="0" smtClean="0">
                    <a:solidFill>
                      <a:srgbClr val="002060"/>
                    </a:solidFill>
                  </a:rPr>
                  <a:t> </a:t>
                </a:r>
                <a:r>
                  <a:rPr lang="en-US" sz="2200" dirty="0" err="1" smtClean="0">
                    <a:solidFill>
                      <a:srgbClr val="002060"/>
                    </a:solidFill>
                  </a:rPr>
                  <a:t>của</a:t>
                </a:r>
                <a:r>
                  <a:rPr lang="en-US" sz="2200" dirty="0" smtClean="0">
                    <a:solidFill>
                      <a:srgbClr val="002060"/>
                    </a:solidFill>
                  </a:rPr>
                  <a:t> </a:t>
                </a:r>
                <a:r>
                  <a:rPr lang="en-US" sz="2200" dirty="0" err="1" smtClean="0">
                    <a:solidFill>
                      <a:srgbClr val="002060"/>
                    </a:solidFill>
                  </a:rPr>
                  <a:t>mỗi</a:t>
                </a:r>
                <a:r>
                  <a:rPr lang="en-US" sz="2200" dirty="0" smtClean="0">
                    <a:solidFill>
                      <a:srgbClr val="002060"/>
                    </a:solidFill>
                  </a:rPr>
                  <a:t> </a:t>
                </a:r>
                <a:r>
                  <a:rPr lang="en-US" sz="2200" dirty="0" err="1" smtClean="0">
                    <a:solidFill>
                      <a:srgbClr val="002060"/>
                    </a:solidFill>
                  </a:rPr>
                  <a:t>góc</a:t>
                </a:r>
                <a:r>
                  <a:rPr lang="en-US" sz="2200" dirty="0" smtClean="0">
                    <a:solidFill>
                      <a:srgbClr val="002060"/>
                    </a:solidFill>
                  </a:rPr>
                  <a:t> </a:t>
                </a:r>
                <a:r>
                  <a:rPr lang="en-US" sz="2200" dirty="0" err="1" smtClean="0">
                    <a:solidFill>
                      <a:srgbClr val="002060"/>
                    </a:solidFill>
                  </a:rPr>
                  <a:t>không</a:t>
                </a:r>
                <a:r>
                  <a:rPr lang="en-US" sz="2200" dirty="0" smtClean="0">
                    <a:solidFill>
                      <a:srgbClr val="002060"/>
                    </a:solidFill>
                  </a:rPr>
                  <a:t> </a:t>
                </a:r>
                <a:r>
                  <a:rPr lang="en-US" sz="2200" dirty="0" err="1" smtClean="0">
                    <a:solidFill>
                      <a:srgbClr val="002060"/>
                    </a:solidFill>
                  </a:rPr>
                  <a:t>vượt</a:t>
                </a:r>
                <a:r>
                  <a:rPr lang="en-US" sz="2200" dirty="0" smtClean="0">
                    <a:solidFill>
                      <a:srgbClr val="002060"/>
                    </a:solidFill>
                  </a:rPr>
                  <a:t> </a:t>
                </a:r>
                <a:r>
                  <a:rPr lang="en-US" sz="2200" dirty="0" err="1" smtClean="0">
                    <a:solidFill>
                      <a:srgbClr val="002060"/>
                    </a:solidFill>
                  </a:rPr>
                  <a:t>quá</a:t>
                </a:r>
                <a:r>
                  <a:rPr lang="en-US" sz="2200" dirty="0" smtClean="0">
                    <a:solidFill>
                      <a:srgbClr val="002060"/>
                    </a:solidFill>
                  </a:rPr>
                  <a:t> </a:t>
                </a:r>
                <a14:m>
                  <m:oMath xmlns:m="http://schemas.openxmlformats.org/officeDocument/2006/math">
                    <m:sSup>
                      <m:sSupPr>
                        <m:ctrlPr>
                          <a:rPr lang="en-US" sz="2200" i="1">
                            <a:solidFill>
                              <a:srgbClr val="002060"/>
                            </a:solidFill>
                            <a:latin typeface="Cambria Math" panose="02040503050406030204" pitchFamily="18" charset="0"/>
                          </a:rPr>
                        </m:ctrlPr>
                      </m:sSupPr>
                      <m:e>
                        <m:r>
                          <a:rPr lang="en-US" sz="2200" b="0" i="1">
                            <a:solidFill>
                              <a:srgbClr val="002060"/>
                            </a:solidFill>
                            <a:latin typeface="Cambria Math" panose="02040503050406030204" pitchFamily="18" charset="0"/>
                          </a:rPr>
                          <m:t>180</m:t>
                        </m:r>
                      </m:e>
                      <m:sup>
                        <m:r>
                          <a:rPr lang="en-US" sz="2200" b="0" i="1">
                            <a:solidFill>
                              <a:srgbClr val="002060"/>
                            </a:solidFill>
                            <a:latin typeface="Cambria Math" panose="02040503050406030204" pitchFamily="18" charset="0"/>
                          </a:rPr>
                          <m:t>0</m:t>
                        </m:r>
                      </m:sup>
                    </m:sSup>
                  </m:oMath>
                </a14:m>
                <a:endParaRPr lang="vi-VN" sz="2200" dirty="0"/>
              </a:p>
            </p:txBody>
          </p:sp>
        </mc:Choice>
        <mc:Fallback xmlns="">
          <p:sp>
            <p:nvSpPr>
              <p:cNvPr id="5" name="Title 2">
                <a:extLst>
                  <a:ext uri="{FF2B5EF4-FFF2-40B4-BE49-F238E27FC236}">
                    <a16:creationId xmlns:a16="http://schemas.microsoft.com/office/drawing/2014/main" id="{15EE9D78-C605-4DB7-B0AE-57C1016DB3D5}"/>
                  </a:ext>
                </a:extLst>
              </p:cNvPr>
              <p:cNvSpPr>
                <a:spLocks noGrp="1" noRot="1" noChangeAspect="1" noMove="1" noResize="1" noEditPoints="1" noAdjustHandles="1" noChangeArrowheads="1" noChangeShapeType="1" noTextEdit="1"/>
              </p:cNvSpPr>
              <p:nvPr>
                <p:ph type="title"/>
              </p:nvPr>
            </p:nvSpPr>
            <p:spPr>
              <a:xfrm>
                <a:off x="1453230" y="1400279"/>
                <a:ext cx="6672292" cy="2324706"/>
              </a:xfrm>
              <a:blipFill>
                <a:blip r:embed="rId2"/>
                <a:stretch>
                  <a:fillRect l="-1187"/>
                </a:stretch>
              </a:blipFill>
            </p:spPr>
            <p:txBody>
              <a:bodyPr/>
              <a:lstStyle/>
              <a:p>
                <a:r>
                  <a:rPr lang="en-US">
                    <a:noFill/>
                  </a:rPr>
                  <a:t> </a:t>
                </a:r>
              </a:p>
            </p:txBody>
          </p:sp>
        </mc:Fallback>
      </mc:AlternateContent>
      <p:grpSp>
        <p:nvGrpSpPr>
          <p:cNvPr id="7" name="Google Shape;1832;p43"/>
          <p:cNvGrpSpPr/>
          <p:nvPr/>
        </p:nvGrpSpPr>
        <p:grpSpPr>
          <a:xfrm>
            <a:off x="6331837" y="762855"/>
            <a:ext cx="861654" cy="752835"/>
            <a:chOff x="6331838" y="762855"/>
            <a:chExt cx="861654" cy="752835"/>
          </a:xfrm>
        </p:grpSpPr>
        <p:sp>
          <p:nvSpPr>
            <p:cNvPr id="9" name="Google Shape;1833;p43"/>
            <p:cNvSpPr/>
            <p:nvPr/>
          </p:nvSpPr>
          <p:spPr>
            <a:xfrm>
              <a:off x="6332748" y="771415"/>
              <a:ext cx="860743" cy="743883"/>
            </a:xfrm>
            <a:custGeom>
              <a:avLst/>
              <a:gdLst/>
              <a:ahLst/>
              <a:cxnLst/>
              <a:rect l="l" t="t" r="r" b="b"/>
              <a:pathLst>
                <a:path w="45350" h="39193" extrusionOk="0">
                  <a:moveTo>
                    <a:pt x="24257" y="6929"/>
                  </a:moveTo>
                  <a:cubicBezTo>
                    <a:pt x="26536" y="6929"/>
                    <a:pt x="28838" y="7608"/>
                    <a:pt x="30844" y="9020"/>
                  </a:cubicBezTo>
                  <a:cubicBezTo>
                    <a:pt x="36019" y="12663"/>
                    <a:pt x="37260" y="19813"/>
                    <a:pt x="33617" y="24987"/>
                  </a:cubicBezTo>
                  <a:lnTo>
                    <a:pt x="25488" y="19263"/>
                  </a:lnTo>
                  <a:cubicBezTo>
                    <a:pt x="25738" y="18607"/>
                    <a:pt x="25527" y="17843"/>
                    <a:pt x="24930" y="17421"/>
                  </a:cubicBezTo>
                  <a:cubicBezTo>
                    <a:pt x="24656" y="17229"/>
                    <a:pt x="24343" y="17137"/>
                    <a:pt x="24032" y="17137"/>
                  </a:cubicBezTo>
                  <a:cubicBezTo>
                    <a:pt x="23662" y="17137"/>
                    <a:pt x="23296" y="17268"/>
                    <a:pt x="23005" y="17516"/>
                  </a:cubicBezTo>
                  <a:lnTo>
                    <a:pt x="14876" y="11792"/>
                  </a:lnTo>
                  <a:cubicBezTo>
                    <a:pt x="17108" y="8623"/>
                    <a:pt x="20654" y="6929"/>
                    <a:pt x="24257" y="6929"/>
                  </a:cubicBezTo>
                  <a:close/>
                  <a:moveTo>
                    <a:pt x="23804" y="1"/>
                  </a:moveTo>
                  <a:cubicBezTo>
                    <a:pt x="17950" y="1"/>
                    <a:pt x="12186" y="2693"/>
                    <a:pt x="8464" y="7738"/>
                  </a:cubicBezTo>
                  <a:lnTo>
                    <a:pt x="4993" y="5293"/>
                  </a:lnTo>
                  <a:lnTo>
                    <a:pt x="1" y="12385"/>
                  </a:lnTo>
                  <a:lnTo>
                    <a:pt x="38071" y="39192"/>
                  </a:lnTo>
                  <a:lnTo>
                    <a:pt x="43064" y="32102"/>
                  </a:lnTo>
                  <a:lnTo>
                    <a:pt x="39592" y="29659"/>
                  </a:lnTo>
                  <a:cubicBezTo>
                    <a:pt x="45349" y="21090"/>
                    <a:pt x="43232" y="9448"/>
                    <a:pt x="34749" y="3474"/>
                  </a:cubicBezTo>
                  <a:cubicBezTo>
                    <a:pt x="31416" y="1128"/>
                    <a:pt x="27591" y="1"/>
                    <a:pt x="238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834;p43"/>
            <p:cNvSpPr/>
            <p:nvPr/>
          </p:nvSpPr>
          <p:spPr>
            <a:xfrm>
              <a:off x="6346394" y="762855"/>
              <a:ext cx="829919" cy="749843"/>
            </a:xfrm>
            <a:custGeom>
              <a:avLst/>
              <a:gdLst/>
              <a:ahLst/>
              <a:cxnLst/>
              <a:rect l="l" t="t" r="r" b="b"/>
              <a:pathLst>
                <a:path w="43726" h="39507" extrusionOk="0">
                  <a:moveTo>
                    <a:pt x="24423" y="7249"/>
                  </a:moveTo>
                  <a:cubicBezTo>
                    <a:pt x="26671" y="7249"/>
                    <a:pt x="28941" y="7916"/>
                    <a:pt x="30915" y="9306"/>
                  </a:cubicBezTo>
                  <a:cubicBezTo>
                    <a:pt x="35967" y="12864"/>
                    <a:pt x="37216" y="19844"/>
                    <a:pt x="33737" y="24929"/>
                  </a:cubicBezTo>
                  <a:lnTo>
                    <a:pt x="25831" y="19363"/>
                  </a:lnTo>
                  <a:cubicBezTo>
                    <a:pt x="26045" y="18652"/>
                    <a:pt x="25787" y="17881"/>
                    <a:pt x="25178" y="17455"/>
                  </a:cubicBezTo>
                  <a:cubicBezTo>
                    <a:pt x="24880" y="17245"/>
                    <a:pt x="24535" y="17141"/>
                    <a:pt x="24189" y="17141"/>
                  </a:cubicBezTo>
                  <a:cubicBezTo>
                    <a:pt x="23827" y="17141"/>
                    <a:pt x="23465" y="17255"/>
                    <a:pt x="23161" y="17481"/>
                  </a:cubicBezTo>
                  <a:lnTo>
                    <a:pt x="15255" y="11914"/>
                  </a:lnTo>
                  <a:cubicBezTo>
                    <a:pt x="17458" y="8873"/>
                    <a:pt x="20914" y="7249"/>
                    <a:pt x="24423" y="7249"/>
                  </a:cubicBezTo>
                  <a:close/>
                  <a:moveTo>
                    <a:pt x="24423" y="6937"/>
                  </a:moveTo>
                  <a:cubicBezTo>
                    <a:pt x="20769" y="6937"/>
                    <a:pt x="17170" y="8652"/>
                    <a:pt x="14910" y="11860"/>
                  </a:cubicBezTo>
                  <a:cubicBezTo>
                    <a:pt x="14886" y="11894"/>
                    <a:pt x="14878" y="11935"/>
                    <a:pt x="14885" y="11977"/>
                  </a:cubicBezTo>
                  <a:cubicBezTo>
                    <a:pt x="14892" y="12018"/>
                    <a:pt x="14915" y="12054"/>
                    <a:pt x="14949" y="12077"/>
                  </a:cubicBezTo>
                  <a:lnTo>
                    <a:pt x="23078" y="17801"/>
                  </a:lnTo>
                  <a:cubicBezTo>
                    <a:pt x="23104" y="17820"/>
                    <a:pt x="23135" y="17829"/>
                    <a:pt x="23166" y="17829"/>
                  </a:cubicBezTo>
                  <a:cubicBezTo>
                    <a:pt x="23202" y="17829"/>
                    <a:pt x="23238" y="17817"/>
                    <a:pt x="23266" y="17792"/>
                  </a:cubicBezTo>
                  <a:cubicBezTo>
                    <a:pt x="23531" y="17565"/>
                    <a:pt x="23860" y="17450"/>
                    <a:pt x="24189" y="17450"/>
                  </a:cubicBezTo>
                  <a:cubicBezTo>
                    <a:pt x="24472" y="17450"/>
                    <a:pt x="24756" y="17535"/>
                    <a:pt x="24999" y="17706"/>
                  </a:cubicBezTo>
                  <a:cubicBezTo>
                    <a:pt x="25527" y="18075"/>
                    <a:pt x="25734" y="18760"/>
                    <a:pt x="25504" y="19365"/>
                  </a:cubicBezTo>
                  <a:cubicBezTo>
                    <a:pt x="25478" y="19431"/>
                    <a:pt x="25499" y="19507"/>
                    <a:pt x="25558" y="19548"/>
                  </a:cubicBezTo>
                  <a:lnTo>
                    <a:pt x="33687" y="25272"/>
                  </a:lnTo>
                  <a:cubicBezTo>
                    <a:pt x="33714" y="25292"/>
                    <a:pt x="33744" y="25301"/>
                    <a:pt x="33777" y="25301"/>
                  </a:cubicBezTo>
                  <a:cubicBezTo>
                    <a:pt x="33785" y="25301"/>
                    <a:pt x="33794" y="25301"/>
                    <a:pt x="33802" y="25299"/>
                  </a:cubicBezTo>
                  <a:cubicBezTo>
                    <a:pt x="33844" y="25292"/>
                    <a:pt x="33880" y="25268"/>
                    <a:pt x="33902" y="25235"/>
                  </a:cubicBezTo>
                  <a:cubicBezTo>
                    <a:pt x="37589" y="19997"/>
                    <a:pt x="36330" y="12740"/>
                    <a:pt x="31093" y="9051"/>
                  </a:cubicBezTo>
                  <a:cubicBezTo>
                    <a:pt x="29065" y="7623"/>
                    <a:pt x="26733" y="6937"/>
                    <a:pt x="24423" y="6937"/>
                  </a:cubicBezTo>
                  <a:close/>
                  <a:moveTo>
                    <a:pt x="23980" y="313"/>
                  </a:moveTo>
                  <a:cubicBezTo>
                    <a:pt x="27841" y="313"/>
                    <a:pt x="31605" y="1496"/>
                    <a:pt x="34821" y="3761"/>
                  </a:cubicBezTo>
                  <a:cubicBezTo>
                    <a:pt x="38886" y="6625"/>
                    <a:pt x="41618" y="10892"/>
                    <a:pt x="42518" y="15780"/>
                  </a:cubicBezTo>
                  <a:cubicBezTo>
                    <a:pt x="43417" y="20663"/>
                    <a:pt x="42388" y="25616"/>
                    <a:pt x="39623" y="29731"/>
                  </a:cubicBezTo>
                  <a:cubicBezTo>
                    <a:pt x="39578" y="29802"/>
                    <a:pt x="39593" y="29896"/>
                    <a:pt x="39663" y="29944"/>
                  </a:cubicBezTo>
                  <a:lnTo>
                    <a:pt x="43007" y="32298"/>
                  </a:lnTo>
                  <a:lnTo>
                    <a:pt x="38193" y="39135"/>
                  </a:lnTo>
                  <a:lnTo>
                    <a:pt x="378" y="12506"/>
                  </a:lnTo>
                  <a:lnTo>
                    <a:pt x="5193" y="5669"/>
                  </a:lnTo>
                  <a:lnTo>
                    <a:pt x="8536" y="8022"/>
                  </a:lnTo>
                  <a:cubicBezTo>
                    <a:pt x="8563" y="8041"/>
                    <a:pt x="8595" y="8051"/>
                    <a:pt x="8626" y="8051"/>
                  </a:cubicBezTo>
                  <a:cubicBezTo>
                    <a:pt x="8674" y="8051"/>
                    <a:pt x="8721" y="8029"/>
                    <a:pt x="8751" y="7989"/>
                  </a:cubicBezTo>
                  <a:cubicBezTo>
                    <a:pt x="11694" y="3998"/>
                    <a:pt x="16012" y="1362"/>
                    <a:pt x="20910" y="562"/>
                  </a:cubicBezTo>
                  <a:cubicBezTo>
                    <a:pt x="21935" y="395"/>
                    <a:pt x="22961" y="313"/>
                    <a:pt x="23980" y="313"/>
                  </a:cubicBezTo>
                  <a:close/>
                  <a:moveTo>
                    <a:pt x="23979" y="1"/>
                  </a:moveTo>
                  <a:cubicBezTo>
                    <a:pt x="22943" y="1"/>
                    <a:pt x="21899" y="85"/>
                    <a:pt x="20857" y="255"/>
                  </a:cubicBezTo>
                  <a:cubicBezTo>
                    <a:pt x="15931" y="1058"/>
                    <a:pt x="11578" y="3693"/>
                    <a:pt x="8589" y="7680"/>
                  </a:cubicBezTo>
                  <a:lnTo>
                    <a:pt x="5243" y="5323"/>
                  </a:lnTo>
                  <a:cubicBezTo>
                    <a:pt x="5217" y="5305"/>
                    <a:pt x="5186" y="5296"/>
                    <a:pt x="5154" y="5296"/>
                  </a:cubicBezTo>
                  <a:cubicBezTo>
                    <a:pt x="5145" y="5296"/>
                    <a:pt x="5135" y="5297"/>
                    <a:pt x="5126" y="5299"/>
                  </a:cubicBezTo>
                  <a:cubicBezTo>
                    <a:pt x="5086" y="5306"/>
                    <a:pt x="5050" y="5329"/>
                    <a:pt x="5026" y="5363"/>
                  </a:cubicBezTo>
                  <a:lnTo>
                    <a:pt x="32" y="12454"/>
                  </a:lnTo>
                  <a:cubicBezTo>
                    <a:pt x="9" y="12487"/>
                    <a:pt x="1" y="12528"/>
                    <a:pt x="8" y="12570"/>
                  </a:cubicBezTo>
                  <a:cubicBezTo>
                    <a:pt x="15" y="12611"/>
                    <a:pt x="38" y="12647"/>
                    <a:pt x="72" y="12670"/>
                  </a:cubicBezTo>
                  <a:lnTo>
                    <a:pt x="38142" y="39478"/>
                  </a:lnTo>
                  <a:cubicBezTo>
                    <a:pt x="38167" y="39498"/>
                    <a:pt x="38199" y="39506"/>
                    <a:pt x="38230" y="39506"/>
                  </a:cubicBezTo>
                  <a:lnTo>
                    <a:pt x="38259" y="39506"/>
                  </a:lnTo>
                  <a:cubicBezTo>
                    <a:pt x="38300" y="39499"/>
                    <a:pt x="38336" y="39476"/>
                    <a:pt x="38359" y="39442"/>
                  </a:cubicBezTo>
                  <a:lnTo>
                    <a:pt x="43351" y="32352"/>
                  </a:lnTo>
                  <a:cubicBezTo>
                    <a:pt x="43374" y="32318"/>
                    <a:pt x="43383" y="32276"/>
                    <a:pt x="43376" y="32235"/>
                  </a:cubicBezTo>
                  <a:cubicBezTo>
                    <a:pt x="43368" y="32195"/>
                    <a:pt x="43346" y="32159"/>
                    <a:pt x="43311" y="32135"/>
                  </a:cubicBezTo>
                  <a:lnTo>
                    <a:pt x="39965" y="29777"/>
                  </a:lnTo>
                  <a:cubicBezTo>
                    <a:pt x="42711" y="25619"/>
                    <a:pt x="43726" y="20636"/>
                    <a:pt x="42823" y="15723"/>
                  </a:cubicBezTo>
                  <a:cubicBezTo>
                    <a:pt x="41908" y="10755"/>
                    <a:pt x="39129" y="6414"/>
                    <a:pt x="34998" y="3505"/>
                  </a:cubicBezTo>
                  <a:cubicBezTo>
                    <a:pt x="31729" y="1204"/>
                    <a:pt x="27904" y="1"/>
                    <a:pt x="239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835;p43"/>
            <p:cNvSpPr/>
            <p:nvPr/>
          </p:nvSpPr>
          <p:spPr>
            <a:xfrm>
              <a:off x="6331838" y="984945"/>
              <a:ext cx="738151" cy="530415"/>
            </a:xfrm>
            <a:custGeom>
              <a:avLst/>
              <a:gdLst/>
              <a:ahLst/>
              <a:cxnLst/>
              <a:rect l="l" t="t" r="r" b="b"/>
              <a:pathLst>
                <a:path w="38891" h="27946" extrusionOk="0">
                  <a:moveTo>
                    <a:pt x="778" y="1"/>
                  </a:moveTo>
                  <a:lnTo>
                    <a:pt x="0" y="1105"/>
                  </a:lnTo>
                  <a:lnTo>
                    <a:pt x="38113" y="27946"/>
                  </a:lnTo>
                  <a:lnTo>
                    <a:pt x="38890" y="26842"/>
                  </a:lnTo>
                  <a:lnTo>
                    <a:pt x="77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836;p43"/>
            <p:cNvSpPr/>
            <p:nvPr/>
          </p:nvSpPr>
          <p:spPr>
            <a:xfrm>
              <a:off x="6335178" y="973102"/>
              <a:ext cx="31013" cy="40389"/>
            </a:xfrm>
            <a:custGeom>
              <a:avLst/>
              <a:gdLst/>
              <a:ahLst/>
              <a:cxnLst/>
              <a:rect l="l" t="t" r="r" b="b"/>
              <a:pathLst>
                <a:path w="1634" h="2128" extrusionOk="0">
                  <a:moveTo>
                    <a:pt x="1456" y="1"/>
                  </a:moveTo>
                  <a:cubicBezTo>
                    <a:pt x="1408" y="1"/>
                    <a:pt x="1359" y="23"/>
                    <a:pt x="1329" y="66"/>
                  </a:cubicBezTo>
                  <a:lnTo>
                    <a:pt x="50" y="1882"/>
                  </a:lnTo>
                  <a:cubicBezTo>
                    <a:pt x="0" y="1952"/>
                    <a:pt x="19" y="2049"/>
                    <a:pt x="87" y="2099"/>
                  </a:cubicBezTo>
                  <a:cubicBezTo>
                    <a:pt x="114" y="2119"/>
                    <a:pt x="147" y="2128"/>
                    <a:pt x="177" y="2128"/>
                  </a:cubicBezTo>
                  <a:cubicBezTo>
                    <a:pt x="226" y="2128"/>
                    <a:pt x="273" y="2105"/>
                    <a:pt x="304" y="2061"/>
                  </a:cubicBezTo>
                  <a:lnTo>
                    <a:pt x="1583" y="245"/>
                  </a:lnTo>
                  <a:cubicBezTo>
                    <a:pt x="1633"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837;p43"/>
            <p:cNvSpPr/>
            <p:nvPr/>
          </p:nvSpPr>
          <p:spPr>
            <a:xfrm>
              <a:off x="6373249" y="999900"/>
              <a:ext cx="30975" cy="40351"/>
            </a:xfrm>
            <a:custGeom>
              <a:avLst/>
              <a:gdLst/>
              <a:ahLst/>
              <a:cxnLst/>
              <a:rect l="l" t="t" r="r" b="b"/>
              <a:pathLst>
                <a:path w="1632" h="2126" extrusionOk="0">
                  <a:moveTo>
                    <a:pt x="1456" y="0"/>
                  </a:moveTo>
                  <a:cubicBezTo>
                    <a:pt x="1408" y="0"/>
                    <a:pt x="1360" y="23"/>
                    <a:pt x="1329" y="66"/>
                  </a:cubicBezTo>
                  <a:lnTo>
                    <a:pt x="50" y="1882"/>
                  </a:lnTo>
                  <a:cubicBezTo>
                    <a:pt x="0" y="1952"/>
                    <a:pt x="17" y="2047"/>
                    <a:pt x="87" y="2097"/>
                  </a:cubicBezTo>
                  <a:cubicBezTo>
                    <a:pt x="114" y="2117"/>
                    <a:pt x="146" y="2126"/>
                    <a:pt x="177" y="2126"/>
                  </a:cubicBezTo>
                  <a:cubicBezTo>
                    <a:pt x="224" y="2126"/>
                    <a:pt x="273" y="2105"/>
                    <a:pt x="303" y="2060"/>
                  </a:cubicBezTo>
                  <a:lnTo>
                    <a:pt x="1582" y="244"/>
                  </a:lnTo>
                  <a:cubicBezTo>
                    <a:pt x="1632" y="174"/>
                    <a:pt x="1615" y="77"/>
                    <a:pt x="1545" y="27"/>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838;p43"/>
            <p:cNvSpPr/>
            <p:nvPr/>
          </p:nvSpPr>
          <p:spPr>
            <a:xfrm>
              <a:off x="6347856" y="995289"/>
              <a:ext cx="21656" cy="27103"/>
            </a:xfrm>
            <a:custGeom>
              <a:avLst/>
              <a:gdLst/>
              <a:ahLst/>
              <a:cxnLst/>
              <a:rect l="l" t="t" r="r" b="b"/>
              <a:pathLst>
                <a:path w="1141" h="1428" extrusionOk="0">
                  <a:moveTo>
                    <a:pt x="966" y="0"/>
                  </a:moveTo>
                  <a:cubicBezTo>
                    <a:pt x="917" y="0"/>
                    <a:pt x="869" y="23"/>
                    <a:pt x="838" y="66"/>
                  </a:cubicBezTo>
                  <a:lnTo>
                    <a:pt x="51" y="1183"/>
                  </a:lnTo>
                  <a:cubicBezTo>
                    <a:pt x="1" y="1253"/>
                    <a:pt x="18" y="1350"/>
                    <a:pt x="88" y="1399"/>
                  </a:cubicBezTo>
                  <a:cubicBezTo>
                    <a:pt x="115" y="1419"/>
                    <a:pt x="147" y="1427"/>
                    <a:pt x="177" y="1427"/>
                  </a:cubicBezTo>
                  <a:cubicBezTo>
                    <a:pt x="227" y="1427"/>
                    <a:pt x="274" y="1404"/>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839;p43"/>
            <p:cNvSpPr/>
            <p:nvPr/>
          </p:nvSpPr>
          <p:spPr>
            <a:xfrm>
              <a:off x="6359433" y="1003449"/>
              <a:ext cx="21694" cy="27122"/>
            </a:xfrm>
            <a:custGeom>
              <a:avLst/>
              <a:gdLst/>
              <a:ahLst/>
              <a:cxnLst/>
              <a:rect l="l" t="t" r="r" b="b"/>
              <a:pathLst>
                <a:path w="1143" h="1429" extrusionOk="0">
                  <a:moveTo>
                    <a:pt x="966" y="1"/>
                  </a:moveTo>
                  <a:cubicBezTo>
                    <a:pt x="917" y="1"/>
                    <a:pt x="869" y="23"/>
                    <a:pt x="838" y="66"/>
                  </a:cubicBezTo>
                  <a:lnTo>
                    <a:pt x="51" y="1183"/>
                  </a:lnTo>
                  <a:cubicBezTo>
                    <a:pt x="1" y="1253"/>
                    <a:pt x="19" y="1350"/>
                    <a:pt x="88" y="1400"/>
                  </a:cubicBezTo>
                  <a:cubicBezTo>
                    <a:pt x="115" y="1420"/>
                    <a:pt x="148" y="1429"/>
                    <a:pt x="178" y="1429"/>
                  </a:cubicBezTo>
                  <a:cubicBezTo>
                    <a:pt x="227" y="1429"/>
                    <a:pt x="274" y="1406"/>
                    <a:pt x="305" y="1362"/>
                  </a:cubicBezTo>
                  <a:lnTo>
                    <a:pt x="1093" y="244"/>
                  </a:lnTo>
                  <a:cubicBezTo>
                    <a:pt x="1143" y="174"/>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840;p43"/>
            <p:cNvSpPr/>
            <p:nvPr/>
          </p:nvSpPr>
          <p:spPr>
            <a:xfrm>
              <a:off x="6410713" y="1026338"/>
              <a:ext cx="31013" cy="40370"/>
            </a:xfrm>
            <a:custGeom>
              <a:avLst/>
              <a:gdLst/>
              <a:ahLst/>
              <a:cxnLst/>
              <a:rect l="l" t="t" r="r" b="b"/>
              <a:pathLst>
                <a:path w="1634" h="2127" extrusionOk="0">
                  <a:moveTo>
                    <a:pt x="1458" y="0"/>
                  </a:moveTo>
                  <a:cubicBezTo>
                    <a:pt x="1409" y="0"/>
                    <a:pt x="1360" y="23"/>
                    <a:pt x="1330" y="66"/>
                  </a:cubicBezTo>
                  <a:lnTo>
                    <a:pt x="51" y="1882"/>
                  </a:lnTo>
                  <a:cubicBezTo>
                    <a:pt x="1" y="1952"/>
                    <a:pt x="19" y="2047"/>
                    <a:pt x="89" y="2097"/>
                  </a:cubicBezTo>
                  <a:cubicBezTo>
                    <a:pt x="115" y="2117"/>
                    <a:pt x="148" y="2126"/>
                    <a:pt x="178" y="2126"/>
                  </a:cubicBezTo>
                  <a:cubicBezTo>
                    <a:pt x="227" y="2126"/>
                    <a:pt x="275" y="2103"/>
                    <a:pt x="305" y="2060"/>
                  </a:cubicBezTo>
                  <a:lnTo>
                    <a:pt x="1584" y="244"/>
                  </a:lnTo>
                  <a:cubicBezTo>
                    <a:pt x="1634" y="174"/>
                    <a:pt x="1615" y="77"/>
                    <a:pt x="1547" y="27"/>
                  </a:cubicBezTo>
                  <a:cubicBezTo>
                    <a:pt x="1520" y="9"/>
                    <a:pt x="1489" y="0"/>
                    <a:pt x="145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841;p43"/>
            <p:cNvSpPr/>
            <p:nvPr/>
          </p:nvSpPr>
          <p:spPr>
            <a:xfrm>
              <a:off x="6385358" y="1021707"/>
              <a:ext cx="21694" cy="27122"/>
            </a:xfrm>
            <a:custGeom>
              <a:avLst/>
              <a:gdLst/>
              <a:ahLst/>
              <a:cxnLst/>
              <a:rect l="l" t="t" r="r" b="b"/>
              <a:pathLst>
                <a:path w="1143" h="1429" extrusionOk="0">
                  <a:moveTo>
                    <a:pt x="966" y="1"/>
                  </a:moveTo>
                  <a:cubicBezTo>
                    <a:pt x="918" y="1"/>
                    <a:pt x="870" y="23"/>
                    <a:pt x="840" y="67"/>
                  </a:cubicBezTo>
                  <a:lnTo>
                    <a:pt x="51" y="1184"/>
                  </a:lnTo>
                  <a:cubicBezTo>
                    <a:pt x="1" y="1254"/>
                    <a:pt x="19" y="1351"/>
                    <a:pt x="89" y="1400"/>
                  </a:cubicBezTo>
                  <a:cubicBezTo>
                    <a:pt x="115" y="1420"/>
                    <a:pt x="148" y="1428"/>
                    <a:pt x="178" y="1428"/>
                  </a:cubicBezTo>
                  <a:cubicBezTo>
                    <a:pt x="227" y="1428"/>
                    <a:pt x="275" y="1406"/>
                    <a:pt x="305" y="1363"/>
                  </a:cubicBezTo>
                  <a:lnTo>
                    <a:pt x="1092" y="245"/>
                  </a:lnTo>
                  <a:cubicBezTo>
                    <a:pt x="1142"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42;p43"/>
            <p:cNvSpPr/>
            <p:nvPr/>
          </p:nvSpPr>
          <p:spPr>
            <a:xfrm>
              <a:off x="6396935" y="1029849"/>
              <a:ext cx="21675" cy="27122"/>
            </a:xfrm>
            <a:custGeom>
              <a:avLst/>
              <a:gdLst/>
              <a:ahLst/>
              <a:cxnLst/>
              <a:rect l="l" t="t" r="r" b="b"/>
              <a:pathLst>
                <a:path w="1142" h="1429" extrusionOk="0">
                  <a:moveTo>
                    <a:pt x="966" y="1"/>
                  </a:moveTo>
                  <a:cubicBezTo>
                    <a:pt x="917" y="1"/>
                    <a:pt x="869" y="23"/>
                    <a:pt x="838" y="66"/>
                  </a:cubicBezTo>
                  <a:lnTo>
                    <a:pt x="51" y="1184"/>
                  </a:lnTo>
                  <a:cubicBezTo>
                    <a:pt x="1" y="1254"/>
                    <a:pt x="18" y="1351"/>
                    <a:pt x="88" y="1400"/>
                  </a:cubicBezTo>
                  <a:cubicBezTo>
                    <a:pt x="115" y="1420"/>
                    <a:pt x="147" y="1428"/>
                    <a:pt x="177" y="1428"/>
                  </a:cubicBezTo>
                  <a:cubicBezTo>
                    <a:pt x="225" y="1428"/>
                    <a:pt x="274" y="1405"/>
                    <a:pt x="304" y="1362"/>
                  </a:cubicBezTo>
                  <a:lnTo>
                    <a:pt x="1091" y="245"/>
                  </a:lnTo>
                  <a:cubicBezTo>
                    <a:pt x="1141" y="175"/>
                    <a:pt x="1124" y="78"/>
                    <a:pt x="1054" y="28"/>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843;p43"/>
            <p:cNvSpPr/>
            <p:nvPr/>
          </p:nvSpPr>
          <p:spPr>
            <a:xfrm>
              <a:off x="6448254" y="1052737"/>
              <a:ext cx="31013" cy="40370"/>
            </a:xfrm>
            <a:custGeom>
              <a:avLst/>
              <a:gdLst/>
              <a:ahLst/>
              <a:cxnLst/>
              <a:rect l="l" t="t" r="r" b="b"/>
              <a:pathLst>
                <a:path w="1634" h="2127" extrusionOk="0">
                  <a:moveTo>
                    <a:pt x="1457" y="0"/>
                  </a:moveTo>
                  <a:cubicBezTo>
                    <a:pt x="1408" y="0"/>
                    <a:pt x="1360" y="23"/>
                    <a:pt x="1329" y="65"/>
                  </a:cubicBezTo>
                  <a:lnTo>
                    <a:pt x="50" y="1882"/>
                  </a:lnTo>
                  <a:cubicBezTo>
                    <a:pt x="0" y="1951"/>
                    <a:pt x="19" y="2048"/>
                    <a:pt x="87" y="2098"/>
                  </a:cubicBezTo>
                  <a:cubicBezTo>
                    <a:pt x="115" y="2118"/>
                    <a:pt x="147" y="2127"/>
                    <a:pt x="177" y="2127"/>
                  </a:cubicBezTo>
                  <a:cubicBezTo>
                    <a:pt x="226" y="2127"/>
                    <a:pt x="273" y="2104"/>
                    <a:pt x="305" y="2061"/>
                  </a:cubicBezTo>
                  <a:lnTo>
                    <a:pt x="1583" y="244"/>
                  </a:lnTo>
                  <a:cubicBezTo>
                    <a:pt x="1633" y="175"/>
                    <a:pt x="1615" y="78"/>
                    <a:pt x="1545" y="28"/>
                  </a:cubicBezTo>
                  <a:cubicBezTo>
                    <a:pt x="1518"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844;p43"/>
            <p:cNvSpPr/>
            <p:nvPr/>
          </p:nvSpPr>
          <p:spPr>
            <a:xfrm>
              <a:off x="6422860" y="1048126"/>
              <a:ext cx="21694" cy="27122"/>
            </a:xfrm>
            <a:custGeom>
              <a:avLst/>
              <a:gdLst/>
              <a:ahLst/>
              <a:cxnLst/>
              <a:rect l="l" t="t" r="r" b="b"/>
              <a:pathLst>
                <a:path w="1143" h="1429" extrusionOk="0">
                  <a:moveTo>
                    <a:pt x="966" y="1"/>
                  </a:moveTo>
                  <a:cubicBezTo>
                    <a:pt x="918" y="1"/>
                    <a:pt x="869" y="23"/>
                    <a:pt x="838" y="66"/>
                  </a:cubicBezTo>
                  <a:lnTo>
                    <a:pt x="51" y="1184"/>
                  </a:lnTo>
                  <a:cubicBezTo>
                    <a:pt x="1" y="1254"/>
                    <a:pt x="18" y="1350"/>
                    <a:pt x="88" y="1400"/>
                  </a:cubicBezTo>
                  <a:cubicBezTo>
                    <a:pt x="115" y="1420"/>
                    <a:pt x="147" y="1428"/>
                    <a:pt x="178" y="1428"/>
                  </a:cubicBezTo>
                  <a:cubicBezTo>
                    <a:pt x="225" y="1428"/>
                    <a:pt x="274" y="1405"/>
                    <a:pt x="304" y="1362"/>
                  </a:cubicBezTo>
                  <a:lnTo>
                    <a:pt x="1093" y="245"/>
                  </a:lnTo>
                  <a:cubicBezTo>
                    <a:pt x="1143" y="175"/>
                    <a:pt x="1124" y="78"/>
                    <a:pt x="1054"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845;p43"/>
            <p:cNvSpPr/>
            <p:nvPr/>
          </p:nvSpPr>
          <p:spPr>
            <a:xfrm>
              <a:off x="6434456" y="1056267"/>
              <a:ext cx="21675" cy="27103"/>
            </a:xfrm>
            <a:custGeom>
              <a:avLst/>
              <a:gdLst/>
              <a:ahLst/>
              <a:cxnLst/>
              <a:rect l="l" t="t" r="r" b="b"/>
              <a:pathLst>
                <a:path w="1142" h="1428" extrusionOk="0">
                  <a:moveTo>
                    <a:pt x="966" y="1"/>
                  </a:moveTo>
                  <a:cubicBezTo>
                    <a:pt x="918" y="1"/>
                    <a:pt x="869" y="23"/>
                    <a:pt x="839" y="66"/>
                  </a:cubicBezTo>
                  <a:lnTo>
                    <a:pt x="50" y="1183"/>
                  </a:lnTo>
                  <a:cubicBezTo>
                    <a:pt x="0" y="1253"/>
                    <a:pt x="19" y="1349"/>
                    <a:pt x="89" y="1399"/>
                  </a:cubicBezTo>
                  <a:cubicBezTo>
                    <a:pt x="114" y="1419"/>
                    <a:pt x="147" y="1428"/>
                    <a:pt x="177" y="1428"/>
                  </a:cubicBezTo>
                  <a:cubicBezTo>
                    <a:pt x="226" y="1428"/>
                    <a:pt x="274" y="1405"/>
                    <a:pt x="304" y="1362"/>
                  </a:cubicBezTo>
                  <a:lnTo>
                    <a:pt x="1092" y="245"/>
                  </a:lnTo>
                  <a:cubicBezTo>
                    <a:pt x="1142" y="175"/>
                    <a:pt x="1125" y="78"/>
                    <a:pt x="1055" y="28"/>
                  </a:cubicBezTo>
                  <a:cubicBezTo>
                    <a:pt x="1028" y="9"/>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846;p43"/>
            <p:cNvSpPr/>
            <p:nvPr/>
          </p:nvSpPr>
          <p:spPr>
            <a:xfrm>
              <a:off x="6485756" y="1079137"/>
              <a:ext cx="30994" cy="40389"/>
            </a:xfrm>
            <a:custGeom>
              <a:avLst/>
              <a:gdLst/>
              <a:ahLst/>
              <a:cxnLst/>
              <a:rect l="l" t="t" r="r" b="b"/>
              <a:pathLst>
                <a:path w="1633" h="2128" extrusionOk="0">
                  <a:moveTo>
                    <a:pt x="1456" y="0"/>
                  </a:moveTo>
                  <a:cubicBezTo>
                    <a:pt x="1407" y="0"/>
                    <a:pt x="1360" y="23"/>
                    <a:pt x="1329" y="66"/>
                  </a:cubicBezTo>
                  <a:lnTo>
                    <a:pt x="50" y="1882"/>
                  </a:lnTo>
                  <a:cubicBezTo>
                    <a:pt x="0" y="1952"/>
                    <a:pt x="18" y="2049"/>
                    <a:pt x="88" y="2099"/>
                  </a:cubicBezTo>
                  <a:cubicBezTo>
                    <a:pt x="115" y="2117"/>
                    <a:pt x="146" y="2127"/>
                    <a:pt x="176" y="2127"/>
                  </a:cubicBezTo>
                  <a:cubicBezTo>
                    <a:pt x="225" y="2127"/>
                    <a:pt x="273" y="2105"/>
                    <a:pt x="303" y="2060"/>
                  </a:cubicBezTo>
                  <a:lnTo>
                    <a:pt x="1582" y="244"/>
                  </a:lnTo>
                  <a:cubicBezTo>
                    <a:pt x="1632" y="174"/>
                    <a:pt x="1615" y="78"/>
                    <a:pt x="1545" y="28"/>
                  </a:cubicBezTo>
                  <a:cubicBezTo>
                    <a:pt x="1518" y="10"/>
                    <a:pt x="1486"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847;p43"/>
            <p:cNvSpPr/>
            <p:nvPr/>
          </p:nvSpPr>
          <p:spPr>
            <a:xfrm>
              <a:off x="6460343" y="1074525"/>
              <a:ext cx="21694" cy="27122"/>
            </a:xfrm>
            <a:custGeom>
              <a:avLst/>
              <a:gdLst/>
              <a:ahLst/>
              <a:cxnLst/>
              <a:rect l="l" t="t" r="r" b="b"/>
              <a:pathLst>
                <a:path w="1143" h="1429" extrusionOk="0">
                  <a:moveTo>
                    <a:pt x="967" y="1"/>
                  </a:moveTo>
                  <a:cubicBezTo>
                    <a:pt x="918" y="1"/>
                    <a:pt x="870" y="24"/>
                    <a:pt x="839" y="66"/>
                  </a:cubicBezTo>
                  <a:lnTo>
                    <a:pt x="51" y="1184"/>
                  </a:lnTo>
                  <a:cubicBezTo>
                    <a:pt x="1" y="1253"/>
                    <a:pt x="19" y="1350"/>
                    <a:pt x="89" y="1400"/>
                  </a:cubicBezTo>
                  <a:cubicBezTo>
                    <a:pt x="115" y="1420"/>
                    <a:pt x="148" y="1429"/>
                    <a:pt x="178" y="1429"/>
                  </a:cubicBezTo>
                  <a:cubicBezTo>
                    <a:pt x="228" y="1429"/>
                    <a:pt x="276" y="1406"/>
                    <a:pt x="305" y="1363"/>
                  </a:cubicBezTo>
                  <a:lnTo>
                    <a:pt x="1092" y="244"/>
                  </a:lnTo>
                  <a:cubicBezTo>
                    <a:pt x="1142" y="176"/>
                    <a:pt x="1125" y="79"/>
                    <a:pt x="1055" y="29"/>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848;p43"/>
            <p:cNvSpPr/>
            <p:nvPr/>
          </p:nvSpPr>
          <p:spPr>
            <a:xfrm>
              <a:off x="6471958" y="1082648"/>
              <a:ext cx="21675" cy="27141"/>
            </a:xfrm>
            <a:custGeom>
              <a:avLst/>
              <a:gdLst/>
              <a:ahLst/>
              <a:cxnLst/>
              <a:rect l="l" t="t" r="r" b="b"/>
              <a:pathLst>
                <a:path w="1142" h="1430" extrusionOk="0">
                  <a:moveTo>
                    <a:pt x="964" y="1"/>
                  </a:moveTo>
                  <a:cubicBezTo>
                    <a:pt x="915" y="1"/>
                    <a:pt x="868" y="23"/>
                    <a:pt x="837" y="66"/>
                  </a:cubicBezTo>
                  <a:lnTo>
                    <a:pt x="50" y="1185"/>
                  </a:lnTo>
                  <a:cubicBezTo>
                    <a:pt x="0" y="1254"/>
                    <a:pt x="17" y="1351"/>
                    <a:pt x="87" y="1401"/>
                  </a:cubicBezTo>
                  <a:cubicBezTo>
                    <a:pt x="114" y="1421"/>
                    <a:pt x="146" y="1429"/>
                    <a:pt x="177" y="1429"/>
                  </a:cubicBezTo>
                  <a:cubicBezTo>
                    <a:pt x="224" y="1429"/>
                    <a:pt x="273" y="1408"/>
                    <a:pt x="303" y="1364"/>
                  </a:cubicBezTo>
                  <a:lnTo>
                    <a:pt x="1092" y="245"/>
                  </a:lnTo>
                  <a:cubicBezTo>
                    <a:pt x="1142" y="176"/>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849;p43"/>
            <p:cNvSpPr/>
            <p:nvPr/>
          </p:nvSpPr>
          <p:spPr>
            <a:xfrm>
              <a:off x="6523239" y="1105574"/>
              <a:ext cx="31013" cy="40370"/>
            </a:xfrm>
            <a:custGeom>
              <a:avLst/>
              <a:gdLst/>
              <a:ahLst/>
              <a:cxnLst/>
              <a:rect l="l" t="t" r="r" b="b"/>
              <a:pathLst>
                <a:path w="1634" h="2127" extrusionOk="0">
                  <a:moveTo>
                    <a:pt x="1457" y="1"/>
                  </a:moveTo>
                  <a:cubicBezTo>
                    <a:pt x="1408" y="1"/>
                    <a:pt x="1360" y="24"/>
                    <a:pt x="1329" y="66"/>
                  </a:cubicBezTo>
                  <a:lnTo>
                    <a:pt x="50" y="1880"/>
                  </a:lnTo>
                  <a:cubicBezTo>
                    <a:pt x="0" y="1950"/>
                    <a:pt x="19" y="2047"/>
                    <a:pt x="87" y="2098"/>
                  </a:cubicBezTo>
                  <a:cubicBezTo>
                    <a:pt x="114" y="2116"/>
                    <a:pt x="147" y="2126"/>
                    <a:pt x="177" y="2126"/>
                  </a:cubicBezTo>
                  <a:cubicBezTo>
                    <a:pt x="226" y="2126"/>
                    <a:pt x="273" y="2102"/>
                    <a:pt x="304" y="2059"/>
                  </a:cubicBezTo>
                  <a:lnTo>
                    <a:pt x="1583" y="244"/>
                  </a:lnTo>
                  <a:cubicBezTo>
                    <a:pt x="1633" y="176"/>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850;p43"/>
            <p:cNvSpPr/>
            <p:nvPr/>
          </p:nvSpPr>
          <p:spPr>
            <a:xfrm>
              <a:off x="6497883" y="1100944"/>
              <a:ext cx="21675" cy="27122"/>
            </a:xfrm>
            <a:custGeom>
              <a:avLst/>
              <a:gdLst/>
              <a:ahLst/>
              <a:cxnLst/>
              <a:rect l="l" t="t" r="r" b="b"/>
              <a:pathLst>
                <a:path w="1142" h="1429" extrusionOk="0">
                  <a:moveTo>
                    <a:pt x="965" y="0"/>
                  </a:moveTo>
                  <a:cubicBezTo>
                    <a:pt x="916" y="0"/>
                    <a:pt x="868" y="23"/>
                    <a:pt x="837" y="65"/>
                  </a:cubicBezTo>
                  <a:lnTo>
                    <a:pt x="50" y="1183"/>
                  </a:lnTo>
                  <a:cubicBezTo>
                    <a:pt x="0" y="1253"/>
                    <a:pt x="19" y="1350"/>
                    <a:pt x="87" y="1400"/>
                  </a:cubicBezTo>
                  <a:cubicBezTo>
                    <a:pt x="114" y="1420"/>
                    <a:pt x="147" y="1428"/>
                    <a:pt x="177" y="1428"/>
                  </a:cubicBezTo>
                  <a:cubicBezTo>
                    <a:pt x="226" y="1428"/>
                    <a:pt x="273" y="1406"/>
                    <a:pt x="304" y="1361"/>
                  </a:cubicBezTo>
                  <a:lnTo>
                    <a:pt x="1092" y="244"/>
                  </a:lnTo>
                  <a:cubicBezTo>
                    <a:pt x="1142" y="174"/>
                    <a:pt x="1123" y="78"/>
                    <a:pt x="1055"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851;p43"/>
            <p:cNvSpPr/>
            <p:nvPr/>
          </p:nvSpPr>
          <p:spPr>
            <a:xfrm>
              <a:off x="6509479" y="1109104"/>
              <a:ext cx="21656" cy="27122"/>
            </a:xfrm>
            <a:custGeom>
              <a:avLst/>
              <a:gdLst/>
              <a:ahLst/>
              <a:cxnLst/>
              <a:rect l="l" t="t" r="r" b="b"/>
              <a:pathLst>
                <a:path w="1141" h="1429" extrusionOk="0">
                  <a:moveTo>
                    <a:pt x="965" y="1"/>
                  </a:moveTo>
                  <a:cubicBezTo>
                    <a:pt x="917" y="1"/>
                    <a:pt x="869" y="23"/>
                    <a:pt x="838" y="65"/>
                  </a:cubicBezTo>
                  <a:lnTo>
                    <a:pt x="51" y="1184"/>
                  </a:lnTo>
                  <a:cubicBezTo>
                    <a:pt x="1" y="1253"/>
                    <a:pt x="18" y="1350"/>
                    <a:pt x="88" y="1400"/>
                  </a:cubicBezTo>
                  <a:cubicBezTo>
                    <a:pt x="115" y="1420"/>
                    <a:pt x="146" y="1429"/>
                    <a:pt x="176" y="1429"/>
                  </a:cubicBezTo>
                  <a:cubicBezTo>
                    <a:pt x="225" y="1429"/>
                    <a:pt x="274" y="1406"/>
                    <a:pt x="304" y="1363"/>
                  </a:cubicBezTo>
                  <a:lnTo>
                    <a:pt x="1091" y="244"/>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852;p43"/>
            <p:cNvSpPr/>
            <p:nvPr/>
          </p:nvSpPr>
          <p:spPr>
            <a:xfrm>
              <a:off x="6560760" y="1131993"/>
              <a:ext cx="30994" cy="40333"/>
            </a:xfrm>
            <a:custGeom>
              <a:avLst/>
              <a:gdLst/>
              <a:ahLst/>
              <a:cxnLst/>
              <a:rect l="l" t="t" r="r" b="b"/>
              <a:pathLst>
                <a:path w="1633" h="2125" extrusionOk="0">
                  <a:moveTo>
                    <a:pt x="1456" y="0"/>
                  </a:moveTo>
                  <a:cubicBezTo>
                    <a:pt x="1407" y="0"/>
                    <a:pt x="1360" y="23"/>
                    <a:pt x="1329" y="65"/>
                  </a:cubicBezTo>
                  <a:lnTo>
                    <a:pt x="51" y="1880"/>
                  </a:lnTo>
                  <a:cubicBezTo>
                    <a:pt x="1" y="1950"/>
                    <a:pt x="18" y="2046"/>
                    <a:pt x="88" y="2096"/>
                  </a:cubicBezTo>
                  <a:cubicBezTo>
                    <a:pt x="115" y="2116"/>
                    <a:pt x="146" y="2124"/>
                    <a:pt x="178" y="2124"/>
                  </a:cubicBezTo>
                  <a:cubicBezTo>
                    <a:pt x="225" y="2124"/>
                    <a:pt x="273" y="2101"/>
                    <a:pt x="303" y="2059"/>
                  </a:cubicBezTo>
                  <a:lnTo>
                    <a:pt x="1582" y="244"/>
                  </a:lnTo>
                  <a:cubicBezTo>
                    <a:pt x="1632" y="174"/>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853;p43"/>
            <p:cNvSpPr/>
            <p:nvPr/>
          </p:nvSpPr>
          <p:spPr>
            <a:xfrm>
              <a:off x="6535385" y="1127343"/>
              <a:ext cx="21656" cy="27141"/>
            </a:xfrm>
            <a:custGeom>
              <a:avLst/>
              <a:gdLst/>
              <a:ahLst/>
              <a:cxnLst/>
              <a:rect l="l" t="t" r="r" b="b"/>
              <a:pathLst>
                <a:path w="1141" h="1430" extrusionOk="0">
                  <a:moveTo>
                    <a:pt x="965" y="0"/>
                  </a:moveTo>
                  <a:cubicBezTo>
                    <a:pt x="916" y="0"/>
                    <a:pt x="868" y="23"/>
                    <a:pt x="837" y="66"/>
                  </a:cubicBezTo>
                  <a:lnTo>
                    <a:pt x="49" y="1183"/>
                  </a:lnTo>
                  <a:cubicBezTo>
                    <a:pt x="0" y="1253"/>
                    <a:pt x="17" y="1351"/>
                    <a:pt x="87" y="1399"/>
                  </a:cubicBezTo>
                  <a:cubicBezTo>
                    <a:pt x="114" y="1419"/>
                    <a:pt x="146" y="1429"/>
                    <a:pt x="176" y="1429"/>
                  </a:cubicBezTo>
                  <a:cubicBezTo>
                    <a:pt x="224" y="1429"/>
                    <a:pt x="273" y="1405"/>
                    <a:pt x="303" y="1362"/>
                  </a:cubicBezTo>
                  <a:lnTo>
                    <a:pt x="1090" y="245"/>
                  </a:lnTo>
                  <a:cubicBezTo>
                    <a:pt x="1140" y="175"/>
                    <a:pt x="1123" y="77"/>
                    <a:pt x="1053" y="27"/>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854;p43"/>
            <p:cNvSpPr/>
            <p:nvPr/>
          </p:nvSpPr>
          <p:spPr>
            <a:xfrm>
              <a:off x="6546962" y="1135504"/>
              <a:ext cx="21675" cy="27141"/>
            </a:xfrm>
            <a:custGeom>
              <a:avLst/>
              <a:gdLst/>
              <a:ahLst/>
              <a:cxnLst/>
              <a:rect l="l" t="t" r="r" b="b"/>
              <a:pathLst>
                <a:path w="1142" h="1430" extrusionOk="0">
                  <a:moveTo>
                    <a:pt x="965" y="1"/>
                  </a:moveTo>
                  <a:cubicBezTo>
                    <a:pt x="916" y="1"/>
                    <a:pt x="868" y="23"/>
                    <a:pt x="838" y="66"/>
                  </a:cubicBezTo>
                  <a:lnTo>
                    <a:pt x="50" y="1183"/>
                  </a:lnTo>
                  <a:cubicBezTo>
                    <a:pt x="0" y="1253"/>
                    <a:pt x="19" y="1351"/>
                    <a:pt x="87" y="1401"/>
                  </a:cubicBezTo>
                  <a:cubicBezTo>
                    <a:pt x="115" y="1421"/>
                    <a:pt x="147" y="1429"/>
                    <a:pt x="177" y="1429"/>
                  </a:cubicBezTo>
                  <a:cubicBezTo>
                    <a:pt x="226" y="1429"/>
                    <a:pt x="273" y="1406"/>
                    <a:pt x="305" y="1362"/>
                  </a:cubicBezTo>
                  <a:lnTo>
                    <a:pt x="1092" y="245"/>
                  </a:lnTo>
                  <a:cubicBezTo>
                    <a:pt x="1142" y="175"/>
                    <a:pt x="1123"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855;p43"/>
            <p:cNvSpPr/>
            <p:nvPr/>
          </p:nvSpPr>
          <p:spPr>
            <a:xfrm>
              <a:off x="6598243" y="1158354"/>
              <a:ext cx="31013" cy="40370"/>
            </a:xfrm>
            <a:custGeom>
              <a:avLst/>
              <a:gdLst/>
              <a:ahLst/>
              <a:cxnLst/>
              <a:rect l="l" t="t" r="r" b="b"/>
              <a:pathLst>
                <a:path w="1634" h="2127" extrusionOk="0">
                  <a:moveTo>
                    <a:pt x="1457" y="0"/>
                  </a:moveTo>
                  <a:cubicBezTo>
                    <a:pt x="1408" y="0"/>
                    <a:pt x="1360" y="23"/>
                    <a:pt x="1329" y="65"/>
                  </a:cubicBezTo>
                  <a:lnTo>
                    <a:pt x="50" y="1883"/>
                  </a:lnTo>
                  <a:cubicBezTo>
                    <a:pt x="0" y="1951"/>
                    <a:pt x="19" y="2048"/>
                    <a:pt x="89" y="2098"/>
                  </a:cubicBezTo>
                  <a:cubicBezTo>
                    <a:pt x="114" y="2118"/>
                    <a:pt x="147" y="2127"/>
                    <a:pt x="177" y="2127"/>
                  </a:cubicBezTo>
                  <a:cubicBezTo>
                    <a:pt x="226" y="2127"/>
                    <a:pt x="274" y="2104"/>
                    <a:pt x="304" y="2061"/>
                  </a:cubicBezTo>
                  <a:lnTo>
                    <a:pt x="1583" y="244"/>
                  </a:lnTo>
                  <a:cubicBezTo>
                    <a:pt x="1633" y="175"/>
                    <a:pt x="1615" y="78"/>
                    <a:pt x="1546" y="28"/>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1856;p43"/>
            <p:cNvSpPr/>
            <p:nvPr/>
          </p:nvSpPr>
          <p:spPr>
            <a:xfrm>
              <a:off x="6572887" y="1153743"/>
              <a:ext cx="21675" cy="27122"/>
            </a:xfrm>
            <a:custGeom>
              <a:avLst/>
              <a:gdLst/>
              <a:ahLst/>
              <a:cxnLst/>
              <a:rect l="l" t="t" r="r" b="b"/>
              <a:pathLst>
                <a:path w="1142" h="1429" extrusionOk="0">
                  <a:moveTo>
                    <a:pt x="966" y="0"/>
                  </a:moveTo>
                  <a:cubicBezTo>
                    <a:pt x="918" y="0"/>
                    <a:pt x="870" y="23"/>
                    <a:pt x="839" y="65"/>
                  </a:cubicBezTo>
                  <a:lnTo>
                    <a:pt x="50" y="1184"/>
                  </a:lnTo>
                  <a:cubicBezTo>
                    <a:pt x="0" y="1254"/>
                    <a:pt x="19" y="1350"/>
                    <a:pt x="89" y="1400"/>
                  </a:cubicBezTo>
                  <a:cubicBezTo>
                    <a:pt x="115" y="1420"/>
                    <a:pt x="147" y="1428"/>
                    <a:pt x="177" y="1428"/>
                  </a:cubicBezTo>
                  <a:cubicBezTo>
                    <a:pt x="226" y="1428"/>
                    <a:pt x="275" y="1406"/>
                    <a:pt x="305" y="1363"/>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1857;p43"/>
            <p:cNvSpPr/>
            <p:nvPr/>
          </p:nvSpPr>
          <p:spPr>
            <a:xfrm>
              <a:off x="6584464" y="1161922"/>
              <a:ext cx="21656" cy="27122"/>
            </a:xfrm>
            <a:custGeom>
              <a:avLst/>
              <a:gdLst/>
              <a:ahLst/>
              <a:cxnLst/>
              <a:rect l="l" t="t" r="r" b="b"/>
              <a:pathLst>
                <a:path w="1141" h="1429" extrusionOk="0">
                  <a:moveTo>
                    <a:pt x="965" y="0"/>
                  </a:moveTo>
                  <a:cubicBezTo>
                    <a:pt x="916" y="0"/>
                    <a:pt x="868" y="23"/>
                    <a:pt x="838" y="66"/>
                  </a:cubicBezTo>
                  <a:lnTo>
                    <a:pt x="50" y="1183"/>
                  </a:lnTo>
                  <a:cubicBezTo>
                    <a:pt x="0" y="1253"/>
                    <a:pt x="17" y="1350"/>
                    <a:pt x="87" y="1399"/>
                  </a:cubicBezTo>
                  <a:cubicBezTo>
                    <a:pt x="115" y="1419"/>
                    <a:pt x="146" y="1429"/>
                    <a:pt x="176" y="1429"/>
                  </a:cubicBezTo>
                  <a:cubicBezTo>
                    <a:pt x="226" y="1429"/>
                    <a:pt x="275" y="1405"/>
                    <a:pt x="303" y="1362"/>
                  </a:cubicBezTo>
                  <a:lnTo>
                    <a:pt x="1091" y="244"/>
                  </a:lnTo>
                  <a:cubicBezTo>
                    <a:pt x="1141" y="174"/>
                    <a:pt x="1123" y="77"/>
                    <a:pt x="1053" y="27"/>
                  </a:cubicBezTo>
                  <a:cubicBezTo>
                    <a:pt x="1026"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1858;p43"/>
            <p:cNvSpPr/>
            <p:nvPr/>
          </p:nvSpPr>
          <p:spPr>
            <a:xfrm>
              <a:off x="6635764" y="1184754"/>
              <a:ext cx="31013" cy="40389"/>
            </a:xfrm>
            <a:custGeom>
              <a:avLst/>
              <a:gdLst/>
              <a:ahLst/>
              <a:cxnLst/>
              <a:rect l="l" t="t" r="r" b="b"/>
              <a:pathLst>
                <a:path w="1634" h="2128" extrusionOk="0">
                  <a:moveTo>
                    <a:pt x="1457" y="1"/>
                  </a:moveTo>
                  <a:cubicBezTo>
                    <a:pt x="1408" y="1"/>
                    <a:pt x="1360" y="23"/>
                    <a:pt x="1329" y="66"/>
                  </a:cubicBezTo>
                  <a:lnTo>
                    <a:pt x="51" y="1882"/>
                  </a:lnTo>
                  <a:cubicBezTo>
                    <a:pt x="1" y="1952"/>
                    <a:pt x="19" y="2049"/>
                    <a:pt x="88" y="2099"/>
                  </a:cubicBezTo>
                  <a:cubicBezTo>
                    <a:pt x="115" y="2119"/>
                    <a:pt x="148" y="2128"/>
                    <a:pt x="178" y="2128"/>
                  </a:cubicBezTo>
                  <a:cubicBezTo>
                    <a:pt x="225" y="2128"/>
                    <a:pt x="274" y="2106"/>
                    <a:pt x="305" y="2061"/>
                  </a:cubicBezTo>
                  <a:lnTo>
                    <a:pt x="1584" y="244"/>
                  </a:lnTo>
                  <a:cubicBezTo>
                    <a:pt x="1634" y="174"/>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1859;p43"/>
            <p:cNvSpPr/>
            <p:nvPr/>
          </p:nvSpPr>
          <p:spPr>
            <a:xfrm>
              <a:off x="6610389" y="1180161"/>
              <a:ext cx="21675" cy="27122"/>
            </a:xfrm>
            <a:custGeom>
              <a:avLst/>
              <a:gdLst/>
              <a:ahLst/>
              <a:cxnLst/>
              <a:rect l="l" t="t" r="r" b="b"/>
              <a:pathLst>
                <a:path w="1142" h="1429" extrusionOk="0">
                  <a:moveTo>
                    <a:pt x="966" y="0"/>
                  </a:moveTo>
                  <a:cubicBezTo>
                    <a:pt x="917" y="0"/>
                    <a:pt x="868" y="23"/>
                    <a:pt x="838" y="65"/>
                  </a:cubicBezTo>
                  <a:lnTo>
                    <a:pt x="50" y="1184"/>
                  </a:lnTo>
                  <a:cubicBezTo>
                    <a:pt x="0" y="1254"/>
                    <a:pt x="17" y="1350"/>
                    <a:pt x="87" y="1400"/>
                  </a:cubicBezTo>
                  <a:cubicBezTo>
                    <a:pt x="115" y="1420"/>
                    <a:pt x="146" y="1428"/>
                    <a:pt x="177" y="1428"/>
                  </a:cubicBezTo>
                  <a:cubicBezTo>
                    <a:pt x="225" y="1428"/>
                    <a:pt x="273" y="1407"/>
                    <a:pt x="303" y="1362"/>
                  </a:cubicBezTo>
                  <a:lnTo>
                    <a:pt x="1092" y="244"/>
                  </a:lnTo>
                  <a:cubicBezTo>
                    <a:pt x="1142" y="175"/>
                    <a:pt x="1123" y="78"/>
                    <a:pt x="1053" y="28"/>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1860;p43"/>
            <p:cNvSpPr/>
            <p:nvPr/>
          </p:nvSpPr>
          <p:spPr>
            <a:xfrm>
              <a:off x="6621967" y="1188322"/>
              <a:ext cx="21675" cy="27122"/>
            </a:xfrm>
            <a:custGeom>
              <a:avLst/>
              <a:gdLst/>
              <a:ahLst/>
              <a:cxnLst/>
              <a:rect l="l" t="t" r="r" b="b"/>
              <a:pathLst>
                <a:path w="1142" h="1429" extrusionOk="0">
                  <a:moveTo>
                    <a:pt x="966" y="0"/>
                  </a:moveTo>
                  <a:cubicBezTo>
                    <a:pt x="917" y="0"/>
                    <a:pt x="869" y="23"/>
                    <a:pt x="839" y="65"/>
                  </a:cubicBezTo>
                  <a:lnTo>
                    <a:pt x="50" y="1184"/>
                  </a:lnTo>
                  <a:cubicBezTo>
                    <a:pt x="0" y="1254"/>
                    <a:pt x="19" y="1350"/>
                    <a:pt x="89" y="1400"/>
                  </a:cubicBezTo>
                  <a:cubicBezTo>
                    <a:pt x="115" y="1420"/>
                    <a:pt x="148" y="1428"/>
                    <a:pt x="178" y="1428"/>
                  </a:cubicBezTo>
                  <a:cubicBezTo>
                    <a:pt x="226" y="1428"/>
                    <a:pt x="275" y="1405"/>
                    <a:pt x="305" y="1362"/>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1861;p43"/>
            <p:cNvSpPr/>
            <p:nvPr/>
          </p:nvSpPr>
          <p:spPr>
            <a:xfrm>
              <a:off x="6673266" y="1211191"/>
              <a:ext cx="30994" cy="40389"/>
            </a:xfrm>
            <a:custGeom>
              <a:avLst/>
              <a:gdLst/>
              <a:ahLst/>
              <a:cxnLst/>
              <a:rect l="l" t="t" r="r" b="b"/>
              <a:pathLst>
                <a:path w="1633" h="2128" extrusionOk="0">
                  <a:moveTo>
                    <a:pt x="1456" y="1"/>
                  </a:moveTo>
                  <a:cubicBezTo>
                    <a:pt x="1408" y="1"/>
                    <a:pt x="1360" y="23"/>
                    <a:pt x="1330" y="66"/>
                  </a:cubicBezTo>
                  <a:lnTo>
                    <a:pt x="51" y="1882"/>
                  </a:lnTo>
                  <a:cubicBezTo>
                    <a:pt x="1" y="1952"/>
                    <a:pt x="18" y="2049"/>
                    <a:pt x="88" y="2099"/>
                  </a:cubicBezTo>
                  <a:cubicBezTo>
                    <a:pt x="115" y="2119"/>
                    <a:pt x="146" y="2128"/>
                    <a:pt x="176" y="2128"/>
                  </a:cubicBezTo>
                  <a:cubicBezTo>
                    <a:pt x="225" y="2128"/>
                    <a:pt x="274" y="2105"/>
                    <a:pt x="304" y="2061"/>
                  </a:cubicBezTo>
                  <a:lnTo>
                    <a:pt x="1582" y="245"/>
                  </a:lnTo>
                  <a:cubicBezTo>
                    <a:pt x="1632" y="175"/>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1862;p43"/>
            <p:cNvSpPr/>
            <p:nvPr/>
          </p:nvSpPr>
          <p:spPr>
            <a:xfrm>
              <a:off x="6647911" y="1206599"/>
              <a:ext cx="21656" cy="27122"/>
            </a:xfrm>
            <a:custGeom>
              <a:avLst/>
              <a:gdLst/>
              <a:ahLst/>
              <a:cxnLst/>
              <a:rect l="l" t="t" r="r" b="b"/>
              <a:pathLst>
                <a:path w="1141" h="1429" extrusionOk="0">
                  <a:moveTo>
                    <a:pt x="965" y="0"/>
                  </a:moveTo>
                  <a:cubicBezTo>
                    <a:pt x="917" y="0"/>
                    <a:pt x="869" y="23"/>
                    <a:pt x="838" y="65"/>
                  </a:cubicBezTo>
                  <a:lnTo>
                    <a:pt x="49" y="1184"/>
                  </a:lnTo>
                  <a:cubicBezTo>
                    <a:pt x="1" y="1254"/>
                    <a:pt x="18" y="1350"/>
                    <a:pt x="88" y="1400"/>
                  </a:cubicBezTo>
                  <a:cubicBezTo>
                    <a:pt x="115" y="1420"/>
                    <a:pt x="147" y="1428"/>
                    <a:pt x="177" y="1428"/>
                  </a:cubicBezTo>
                  <a:cubicBezTo>
                    <a:pt x="225" y="1428"/>
                    <a:pt x="274" y="1405"/>
                    <a:pt x="304" y="1362"/>
                  </a:cubicBezTo>
                  <a:lnTo>
                    <a:pt x="1091" y="244"/>
                  </a:lnTo>
                  <a:cubicBezTo>
                    <a:pt x="1141" y="175"/>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1863;p43"/>
            <p:cNvSpPr/>
            <p:nvPr/>
          </p:nvSpPr>
          <p:spPr>
            <a:xfrm>
              <a:off x="6659469" y="1214722"/>
              <a:ext cx="21694" cy="27122"/>
            </a:xfrm>
            <a:custGeom>
              <a:avLst/>
              <a:gdLst/>
              <a:ahLst/>
              <a:cxnLst/>
              <a:rect l="l" t="t" r="r" b="b"/>
              <a:pathLst>
                <a:path w="1143" h="1429" extrusionOk="0">
                  <a:moveTo>
                    <a:pt x="966" y="1"/>
                  </a:moveTo>
                  <a:cubicBezTo>
                    <a:pt x="917" y="1"/>
                    <a:pt x="868" y="24"/>
                    <a:pt x="838" y="66"/>
                  </a:cubicBezTo>
                  <a:lnTo>
                    <a:pt x="50" y="1185"/>
                  </a:lnTo>
                  <a:cubicBezTo>
                    <a:pt x="0" y="1255"/>
                    <a:pt x="18" y="1350"/>
                    <a:pt x="88" y="1400"/>
                  </a:cubicBezTo>
                  <a:cubicBezTo>
                    <a:pt x="115" y="1420"/>
                    <a:pt x="146" y="1429"/>
                    <a:pt x="178" y="1429"/>
                  </a:cubicBezTo>
                  <a:cubicBezTo>
                    <a:pt x="225" y="1429"/>
                    <a:pt x="273" y="1406"/>
                    <a:pt x="303" y="1363"/>
                  </a:cubicBezTo>
                  <a:lnTo>
                    <a:pt x="1092" y="244"/>
                  </a:lnTo>
                  <a:cubicBezTo>
                    <a:pt x="1142" y="176"/>
                    <a:pt x="1124" y="79"/>
                    <a:pt x="1053" y="29"/>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1864;p43"/>
            <p:cNvSpPr/>
            <p:nvPr/>
          </p:nvSpPr>
          <p:spPr>
            <a:xfrm>
              <a:off x="6710749" y="1237610"/>
              <a:ext cx="30994" cy="40370"/>
            </a:xfrm>
            <a:custGeom>
              <a:avLst/>
              <a:gdLst/>
              <a:ahLst/>
              <a:cxnLst/>
              <a:rect l="l" t="t" r="r" b="b"/>
              <a:pathLst>
                <a:path w="1633" h="2127" extrusionOk="0">
                  <a:moveTo>
                    <a:pt x="1456" y="0"/>
                  </a:moveTo>
                  <a:cubicBezTo>
                    <a:pt x="1408" y="0"/>
                    <a:pt x="1360" y="23"/>
                    <a:pt x="1329" y="66"/>
                  </a:cubicBezTo>
                  <a:lnTo>
                    <a:pt x="50" y="1882"/>
                  </a:lnTo>
                  <a:cubicBezTo>
                    <a:pt x="0" y="1952"/>
                    <a:pt x="19" y="2049"/>
                    <a:pt x="88" y="2097"/>
                  </a:cubicBezTo>
                  <a:cubicBezTo>
                    <a:pt x="115" y="2117"/>
                    <a:pt x="146" y="2126"/>
                    <a:pt x="178" y="2126"/>
                  </a:cubicBezTo>
                  <a:cubicBezTo>
                    <a:pt x="228" y="2126"/>
                    <a:pt x="273" y="2103"/>
                    <a:pt x="305" y="2060"/>
                  </a:cubicBezTo>
                  <a:lnTo>
                    <a:pt x="1584" y="244"/>
                  </a:lnTo>
                  <a:cubicBezTo>
                    <a:pt x="1632"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865;p43"/>
            <p:cNvSpPr/>
            <p:nvPr/>
          </p:nvSpPr>
          <p:spPr>
            <a:xfrm>
              <a:off x="6685394" y="1232998"/>
              <a:ext cx="21694" cy="27122"/>
            </a:xfrm>
            <a:custGeom>
              <a:avLst/>
              <a:gdLst/>
              <a:ahLst/>
              <a:cxnLst/>
              <a:rect l="l" t="t" r="r" b="b"/>
              <a:pathLst>
                <a:path w="1143" h="1429" extrusionOk="0">
                  <a:moveTo>
                    <a:pt x="965" y="1"/>
                  </a:moveTo>
                  <a:cubicBezTo>
                    <a:pt x="916" y="1"/>
                    <a:pt x="868" y="23"/>
                    <a:pt x="838" y="66"/>
                  </a:cubicBezTo>
                  <a:lnTo>
                    <a:pt x="50" y="1185"/>
                  </a:lnTo>
                  <a:cubicBezTo>
                    <a:pt x="0" y="1253"/>
                    <a:pt x="19" y="1350"/>
                    <a:pt x="88" y="1400"/>
                  </a:cubicBezTo>
                  <a:cubicBezTo>
                    <a:pt x="115" y="1420"/>
                    <a:pt x="146" y="1429"/>
                    <a:pt x="178" y="1429"/>
                  </a:cubicBezTo>
                  <a:cubicBezTo>
                    <a:pt x="226" y="1429"/>
                    <a:pt x="273" y="1405"/>
                    <a:pt x="305" y="1363"/>
                  </a:cubicBezTo>
                  <a:lnTo>
                    <a:pt x="1092" y="244"/>
                  </a:lnTo>
                  <a:cubicBezTo>
                    <a:pt x="1142" y="174"/>
                    <a:pt x="1123" y="79"/>
                    <a:pt x="1055" y="29"/>
                  </a:cubicBezTo>
                  <a:cubicBezTo>
                    <a:pt x="1028"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866;p43"/>
            <p:cNvSpPr/>
            <p:nvPr/>
          </p:nvSpPr>
          <p:spPr>
            <a:xfrm>
              <a:off x="6696990" y="1241140"/>
              <a:ext cx="21675" cy="27122"/>
            </a:xfrm>
            <a:custGeom>
              <a:avLst/>
              <a:gdLst/>
              <a:ahLst/>
              <a:cxnLst/>
              <a:rect l="l" t="t" r="r" b="b"/>
              <a:pathLst>
                <a:path w="1142" h="1429" extrusionOk="0">
                  <a:moveTo>
                    <a:pt x="965" y="0"/>
                  </a:moveTo>
                  <a:cubicBezTo>
                    <a:pt x="916" y="0"/>
                    <a:pt x="869" y="23"/>
                    <a:pt x="838" y="65"/>
                  </a:cubicBezTo>
                  <a:lnTo>
                    <a:pt x="51" y="1184"/>
                  </a:lnTo>
                  <a:cubicBezTo>
                    <a:pt x="1" y="1253"/>
                    <a:pt x="18" y="1350"/>
                    <a:pt x="88" y="1400"/>
                  </a:cubicBezTo>
                  <a:cubicBezTo>
                    <a:pt x="115" y="1420"/>
                    <a:pt x="147" y="1429"/>
                    <a:pt x="177" y="1429"/>
                  </a:cubicBezTo>
                  <a:cubicBezTo>
                    <a:pt x="225" y="1429"/>
                    <a:pt x="274" y="1404"/>
                    <a:pt x="304" y="1363"/>
                  </a:cubicBezTo>
                  <a:lnTo>
                    <a:pt x="1091" y="244"/>
                  </a:lnTo>
                  <a:cubicBezTo>
                    <a:pt x="1141"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867;p43"/>
            <p:cNvSpPr/>
            <p:nvPr/>
          </p:nvSpPr>
          <p:spPr>
            <a:xfrm>
              <a:off x="6748271" y="1264010"/>
              <a:ext cx="30994" cy="40370"/>
            </a:xfrm>
            <a:custGeom>
              <a:avLst/>
              <a:gdLst/>
              <a:ahLst/>
              <a:cxnLst/>
              <a:rect l="l" t="t" r="r" b="b"/>
              <a:pathLst>
                <a:path w="1633" h="2127" extrusionOk="0">
                  <a:moveTo>
                    <a:pt x="1457" y="1"/>
                  </a:moveTo>
                  <a:cubicBezTo>
                    <a:pt x="1408" y="1"/>
                    <a:pt x="1360" y="23"/>
                    <a:pt x="1330" y="66"/>
                  </a:cubicBezTo>
                  <a:lnTo>
                    <a:pt x="51" y="1882"/>
                  </a:lnTo>
                  <a:cubicBezTo>
                    <a:pt x="1" y="1952"/>
                    <a:pt x="18" y="2048"/>
                    <a:pt x="88" y="2098"/>
                  </a:cubicBezTo>
                  <a:cubicBezTo>
                    <a:pt x="115" y="2118"/>
                    <a:pt x="147" y="2127"/>
                    <a:pt x="178" y="2127"/>
                  </a:cubicBezTo>
                  <a:cubicBezTo>
                    <a:pt x="225" y="2127"/>
                    <a:pt x="274" y="2104"/>
                    <a:pt x="304" y="2061"/>
                  </a:cubicBezTo>
                  <a:lnTo>
                    <a:pt x="1583" y="245"/>
                  </a:lnTo>
                  <a:cubicBezTo>
                    <a:pt x="1633" y="175"/>
                    <a:pt x="1615" y="78"/>
                    <a:pt x="1545" y="28"/>
                  </a:cubicBezTo>
                  <a:cubicBezTo>
                    <a:pt x="1518" y="10"/>
                    <a:pt x="1488"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868;p43"/>
            <p:cNvSpPr/>
            <p:nvPr/>
          </p:nvSpPr>
          <p:spPr>
            <a:xfrm>
              <a:off x="6722896" y="1259398"/>
              <a:ext cx="21656" cy="27141"/>
            </a:xfrm>
            <a:custGeom>
              <a:avLst/>
              <a:gdLst/>
              <a:ahLst/>
              <a:cxnLst/>
              <a:rect l="l" t="t" r="r" b="b"/>
              <a:pathLst>
                <a:path w="1141" h="1430" extrusionOk="0">
                  <a:moveTo>
                    <a:pt x="965" y="1"/>
                  </a:moveTo>
                  <a:cubicBezTo>
                    <a:pt x="917" y="1"/>
                    <a:pt x="869" y="23"/>
                    <a:pt x="838" y="66"/>
                  </a:cubicBezTo>
                  <a:lnTo>
                    <a:pt x="50" y="1184"/>
                  </a:lnTo>
                  <a:cubicBezTo>
                    <a:pt x="0" y="1254"/>
                    <a:pt x="18" y="1351"/>
                    <a:pt x="88" y="1401"/>
                  </a:cubicBezTo>
                  <a:cubicBezTo>
                    <a:pt x="115" y="1420"/>
                    <a:pt x="146" y="1430"/>
                    <a:pt x="176" y="1430"/>
                  </a:cubicBezTo>
                  <a:cubicBezTo>
                    <a:pt x="225" y="1430"/>
                    <a:pt x="273" y="1405"/>
                    <a:pt x="303" y="1362"/>
                  </a:cubicBezTo>
                  <a:lnTo>
                    <a:pt x="1091" y="245"/>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869;p43"/>
            <p:cNvSpPr/>
            <p:nvPr/>
          </p:nvSpPr>
          <p:spPr>
            <a:xfrm>
              <a:off x="6734473" y="1267578"/>
              <a:ext cx="21694" cy="27122"/>
            </a:xfrm>
            <a:custGeom>
              <a:avLst/>
              <a:gdLst/>
              <a:ahLst/>
              <a:cxnLst/>
              <a:rect l="l" t="t" r="r" b="b"/>
              <a:pathLst>
                <a:path w="1143" h="1429" extrusionOk="0">
                  <a:moveTo>
                    <a:pt x="965" y="0"/>
                  </a:moveTo>
                  <a:cubicBezTo>
                    <a:pt x="917" y="0"/>
                    <a:pt x="868" y="23"/>
                    <a:pt x="838" y="66"/>
                  </a:cubicBezTo>
                  <a:lnTo>
                    <a:pt x="51" y="1184"/>
                  </a:lnTo>
                  <a:cubicBezTo>
                    <a:pt x="1" y="1253"/>
                    <a:pt x="19" y="1350"/>
                    <a:pt x="88" y="1400"/>
                  </a:cubicBezTo>
                  <a:cubicBezTo>
                    <a:pt x="115" y="1420"/>
                    <a:pt x="146" y="1429"/>
                    <a:pt x="178" y="1429"/>
                  </a:cubicBezTo>
                  <a:cubicBezTo>
                    <a:pt x="226" y="1429"/>
                    <a:pt x="273" y="1404"/>
                    <a:pt x="305" y="1363"/>
                  </a:cubicBezTo>
                  <a:lnTo>
                    <a:pt x="1092" y="244"/>
                  </a:lnTo>
                  <a:cubicBezTo>
                    <a:pt x="1142" y="174"/>
                    <a:pt x="1124" y="78"/>
                    <a:pt x="1055" y="28"/>
                  </a:cubicBezTo>
                  <a:cubicBezTo>
                    <a:pt x="1028"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870;p43"/>
            <p:cNvSpPr/>
            <p:nvPr/>
          </p:nvSpPr>
          <p:spPr>
            <a:xfrm>
              <a:off x="6785754" y="1290428"/>
              <a:ext cx="31013" cy="40370"/>
            </a:xfrm>
            <a:custGeom>
              <a:avLst/>
              <a:gdLst/>
              <a:ahLst/>
              <a:cxnLst/>
              <a:rect l="l" t="t" r="r" b="b"/>
              <a:pathLst>
                <a:path w="1634" h="2127" extrusionOk="0">
                  <a:moveTo>
                    <a:pt x="1457" y="0"/>
                  </a:moveTo>
                  <a:cubicBezTo>
                    <a:pt x="1408" y="0"/>
                    <a:pt x="1360" y="23"/>
                    <a:pt x="1329" y="65"/>
                  </a:cubicBezTo>
                  <a:lnTo>
                    <a:pt x="51" y="1882"/>
                  </a:lnTo>
                  <a:cubicBezTo>
                    <a:pt x="1" y="1951"/>
                    <a:pt x="19" y="2048"/>
                    <a:pt x="89" y="2098"/>
                  </a:cubicBezTo>
                  <a:cubicBezTo>
                    <a:pt x="115" y="2118"/>
                    <a:pt x="148" y="2126"/>
                    <a:pt x="178" y="2126"/>
                  </a:cubicBezTo>
                  <a:cubicBezTo>
                    <a:pt x="226" y="2126"/>
                    <a:pt x="275" y="2104"/>
                    <a:pt x="305" y="2061"/>
                  </a:cubicBezTo>
                  <a:lnTo>
                    <a:pt x="1584" y="243"/>
                  </a:lnTo>
                  <a:cubicBezTo>
                    <a:pt x="1634" y="175"/>
                    <a:pt x="1615" y="77"/>
                    <a:pt x="1546" y="27"/>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871;p43"/>
            <p:cNvSpPr/>
            <p:nvPr/>
          </p:nvSpPr>
          <p:spPr>
            <a:xfrm>
              <a:off x="6760398" y="1285797"/>
              <a:ext cx="21694" cy="27122"/>
            </a:xfrm>
            <a:custGeom>
              <a:avLst/>
              <a:gdLst/>
              <a:ahLst/>
              <a:cxnLst/>
              <a:rect l="l" t="t" r="r" b="b"/>
              <a:pathLst>
                <a:path w="1143" h="1429" extrusionOk="0">
                  <a:moveTo>
                    <a:pt x="966" y="1"/>
                  </a:moveTo>
                  <a:cubicBezTo>
                    <a:pt x="917" y="1"/>
                    <a:pt x="869" y="24"/>
                    <a:pt x="838" y="66"/>
                  </a:cubicBezTo>
                  <a:lnTo>
                    <a:pt x="51" y="1184"/>
                  </a:lnTo>
                  <a:cubicBezTo>
                    <a:pt x="1" y="1254"/>
                    <a:pt x="19" y="1350"/>
                    <a:pt x="88" y="1400"/>
                  </a:cubicBezTo>
                  <a:cubicBezTo>
                    <a:pt x="115" y="1420"/>
                    <a:pt x="148" y="1429"/>
                    <a:pt x="178" y="1429"/>
                  </a:cubicBezTo>
                  <a:cubicBezTo>
                    <a:pt x="226" y="1429"/>
                    <a:pt x="275" y="1406"/>
                    <a:pt x="305" y="1363"/>
                  </a:cubicBezTo>
                  <a:lnTo>
                    <a:pt x="1092" y="244"/>
                  </a:lnTo>
                  <a:cubicBezTo>
                    <a:pt x="1142" y="176"/>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1872;p43"/>
            <p:cNvSpPr/>
            <p:nvPr/>
          </p:nvSpPr>
          <p:spPr>
            <a:xfrm>
              <a:off x="6771975" y="1293977"/>
              <a:ext cx="21656" cy="27141"/>
            </a:xfrm>
            <a:custGeom>
              <a:avLst/>
              <a:gdLst/>
              <a:ahLst/>
              <a:cxnLst/>
              <a:rect l="l" t="t" r="r" b="b"/>
              <a:pathLst>
                <a:path w="1141" h="1430" extrusionOk="0">
                  <a:moveTo>
                    <a:pt x="965" y="1"/>
                  </a:moveTo>
                  <a:cubicBezTo>
                    <a:pt x="917" y="1"/>
                    <a:pt x="869" y="23"/>
                    <a:pt x="838" y="66"/>
                  </a:cubicBezTo>
                  <a:lnTo>
                    <a:pt x="49" y="1184"/>
                  </a:lnTo>
                  <a:cubicBezTo>
                    <a:pt x="1" y="1254"/>
                    <a:pt x="18" y="1351"/>
                    <a:pt x="88" y="1401"/>
                  </a:cubicBezTo>
                  <a:cubicBezTo>
                    <a:pt x="115" y="1419"/>
                    <a:pt x="146" y="1429"/>
                    <a:pt x="176" y="1429"/>
                  </a:cubicBezTo>
                  <a:cubicBezTo>
                    <a:pt x="226" y="1429"/>
                    <a:pt x="274" y="1405"/>
                    <a:pt x="304" y="1362"/>
                  </a:cubicBezTo>
                  <a:lnTo>
                    <a:pt x="1091" y="245"/>
                  </a:lnTo>
                  <a:cubicBezTo>
                    <a:pt x="1141" y="175"/>
                    <a:pt x="1124" y="78"/>
                    <a:pt x="1054"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1873;p43"/>
            <p:cNvSpPr/>
            <p:nvPr/>
          </p:nvSpPr>
          <p:spPr>
            <a:xfrm>
              <a:off x="6823256" y="1316865"/>
              <a:ext cx="30994" cy="40351"/>
            </a:xfrm>
            <a:custGeom>
              <a:avLst/>
              <a:gdLst/>
              <a:ahLst/>
              <a:cxnLst/>
              <a:rect l="l" t="t" r="r" b="b"/>
              <a:pathLst>
                <a:path w="1633" h="2126" extrusionOk="0">
                  <a:moveTo>
                    <a:pt x="1456" y="0"/>
                  </a:moveTo>
                  <a:cubicBezTo>
                    <a:pt x="1408" y="0"/>
                    <a:pt x="1360" y="23"/>
                    <a:pt x="1329" y="65"/>
                  </a:cubicBezTo>
                  <a:lnTo>
                    <a:pt x="51" y="1879"/>
                  </a:lnTo>
                  <a:cubicBezTo>
                    <a:pt x="1" y="1949"/>
                    <a:pt x="18" y="2046"/>
                    <a:pt x="88" y="2096"/>
                  </a:cubicBezTo>
                  <a:cubicBezTo>
                    <a:pt x="115" y="2116"/>
                    <a:pt x="146" y="2125"/>
                    <a:pt x="178" y="2125"/>
                  </a:cubicBezTo>
                  <a:cubicBezTo>
                    <a:pt x="228" y="2125"/>
                    <a:pt x="275" y="2102"/>
                    <a:pt x="303" y="2058"/>
                  </a:cubicBezTo>
                  <a:lnTo>
                    <a:pt x="1582" y="243"/>
                  </a:lnTo>
                  <a:cubicBezTo>
                    <a:pt x="1632" y="175"/>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1874;p43"/>
            <p:cNvSpPr/>
            <p:nvPr/>
          </p:nvSpPr>
          <p:spPr>
            <a:xfrm>
              <a:off x="6797900" y="1312216"/>
              <a:ext cx="21694" cy="27122"/>
            </a:xfrm>
            <a:custGeom>
              <a:avLst/>
              <a:gdLst/>
              <a:ahLst/>
              <a:cxnLst/>
              <a:rect l="l" t="t" r="r" b="b"/>
              <a:pathLst>
                <a:path w="1143" h="1429" extrusionOk="0">
                  <a:moveTo>
                    <a:pt x="965" y="0"/>
                  </a:moveTo>
                  <a:cubicBezTo>
                    <a:pt x="917" y="0"/>
                    <a:pt x="868" y="23"/>
                    <a:pt x="838" y="65"/>
                  </a:cubicBezTo>
                  <a:lnTo>
                    <a:pt x="51" y="1184"/>
                  </a:lnTo>
                  <a:cubicBezTo>
                    <a:pt x="1" y="1253"/>
                    <a:pt x="18" y="1350"/>
                    <a:pt x="88" y="1400"/>
                  </a:cubicBezTo>
                  <a:cubicBezTo>
                    <a:pt x="115" y="1420"/>
                    <a:pt x="146" y="1428"/>
                    <a:pt x="178" y="1428"/>
                  </a:cubicBezTo>
                  <a:cubicBezTo>
                    <a:pt x="225" y="1428"/>
                    <a:pt x="274" y="1406"/>
                    <a:pt x="304" y="1363"/>
                  </a:cubicBezTo>
                  <a:lnTo>
                    <a:pt x="1092" y="244"/>
                  </a:lnTo>
                  <a:cubicBezTo>
                    <a:pt x="1142"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1875;p43"/>
            <p:cNvSpPr/>
            <p:nvPr/>
          </p:nvSpPr>
          <p:spPr>
            <a:xfrm>
              <a:off x="6809477" y="1320377"/>
              <a:ext cx="21694" cy="27122"/>
            </a:xfrm>
            <a:custGeom>
              <a:avLst/>
              <a:gdLst/>
              <a:ahLst/>
              <a:cxnLst/>
              <a:rect l="l" t="t" r="r" b="b"/>
              <a:pathLst>
                <a:path w="1143" h="1429" extrusionOk="0">
                  <a:moveTo>
                    <a:pt x="967" y="1"/>
                  </a:moveTo>
                  <a:cubicBezTo>
                    <a:pt x="918" y="1"/>
                    <a:pt x="870" y="23"/>
                    <a:pt x="839" y="65"/>
                  </a:cubicBezTo>
                  <a:lnTo>
                    <a:pt x="51" y="1184"/>
                  </a:lnTo>
                  <a:cubicBezTo>
                    <a:pt x="1" y="1254"/>
                    <a:pt x="19" y="1350"/>
                    <a:pt x="89" y="1400"/>
                  </a:cubicBezTo>
                  <a:cubicBezTo>
                    <a:pt x="115" y="1420"/>
                    <a:pt x="148" y="1429"/>
                    <a:pt x="178" y="1429"/>
                  </a:cubicBezTo>
                  <a:cubicBezTo>
                    <a:pt x="226" y="1429"/>
                    <a:pt x="275" y="1406"/>
                    <a:pt x="305" y="1363"/>
                  </a:cubicBezTo>
                  <a:lnTo>
                    <a:pt x="1092" y="244"/>
                  </a:lnTo>
                  <a:cubicBezTo>
                    <a:pt x="1142" y="175"/>
                    <a:pt x="1125"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876;p43"/>
            <p:cNvSpPr/>
            <p:nvPr/>
          </p:nvSpPr>
          <p:spPr>
            <a:xfrm>
              <a:off x="6860796" y="1343227"/>
              <a:ext cx="30975" cy="40389"/>
            </a:xfrm>
            <a:custGeom>
              <a:avLst/>
              <a:gdLst/>
              <a:ahLst/>
              <a:cxnLst/>
              <a:rect l="l" t="t" r="r" b="b"/>
              <a:pathLst>
                <a:path w="1632" h="2128" extrusionOk="0">
                  <a:moveTo>
                    <a:pt x="1455" y="1"/>
                  </a:moveTo>
                  <a:cubicBezTo>
                    <a:pt x="1406" y="1"/>
                    <a:pt x="1359" y="23"/>
                    <a:pt x="1329" y="66"/>
                  </a:cubicBezTo>
                  <a:lnTo>
                    <a:pt x="49" y="1882"/>
                  </a:lnTo>
                  <a:cubicBezTo>
                    <a:pt x="0" y="1952"/>
                    <a:pt x="17" y="2049"/>
                    <a:pt x="87" y="2098"/>
                  </a:cubicBezTo>
                  <a:cubicBezTo>
                    <a:pt x="114" y="2118"/>
                    <a:pt x="146" y="2128"/>
                    <a:pt x="176" y="2128"/>
                  </a:cubicBezTo>
                  <a:cubicBezTo>
                    <a:pt x="224" y="2128"/>
                    <a:pt x="273" y="2103"/>
                    <a:pt x="303" y="2061"/>
                  </a:cubicBezTo>
                  <a:lnTo>
                    <a:pt x="1582" y="245"/>
                  </a:lnTo>
                  <a:cubicBezTo>
                    <a:pt x="1632" y="175"/>
                    <a:pt x="1615" y="79"/>
                    <a:pt x="1545" y="29"/>
                  </a:cubicBezTo>
                  <a:cubicBezTo>
                    <a:pt x="1517" y="10"/>
                    <a:pt x="1486" y="1"/>
                    <a:pt x="145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877;p43"/>
            <p:cNvSpPr/>
            <p:nvPr/>
          </p:nvSpPr>
          <p:spPr>
            <a:xfrm>
              <a:off x="6835383" y="1338615"/>
              <a:ext cx="21675" cy="27141"/>
            </a:xfrm>
            <a:custGeom>
              <a:avLst/>
              <a:gdLst/>
              <a:ahLst/>
              <a:cxnLst/>
              <a:rect l="l" t="t" r="r" b="b"/>
              <a:pathLst>
                <a:path w="1142" h="1430" extrusionOk="0">
                  <a:moveTo>
                    <a:pt x="965" y="1"/>
                  </a:moveTo>
                  <a:cubicBezTo>
                    <a:pt x="916" y="1"/>
                    <a:pt x="869" y="23"/>
                    <a:pt x="839" y="66"/>
                  </a:cubicBezTo>
                  <a:lnTo>
                    <a:pt x="50" y="1185"/>
                  </a:lnTo>
                  <a:cubicBezTo>
                    <a:pt x="0" y="1253"/>
                    <a:pt x="19" y="1351"/>
                    <a:pt x="89" y="1401"/>
                  </a:cubicBezTo>
                  <a:cubicBezTo>
                    <a:pt x="115" y="1421"/>
                    <a:pt x="147" y="1429"/>
                    <a:pt x="177" y="1429"/>
                  </a:cubicBezTo>
                  <a:cubicBezTo>
                    <a:pt x="227" y="1429"/>
                    <a:pt x="276" y="1406"/>
                    <a:pt x="305" y="1363"/>
                  </a:cubicBezTo>
                  <a:lnTo>
                    <a:pt x="1092" y="245"/>
                  </a:lnTo>
                  <a:cubicBezTo>
                    <a:pt x="1142" y="175"/>
                    <a:pt x="1125"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878;p43"/>
            <p:cNvSpPr/>
            <p:nvPr/>
          </p:nvSpPr>
          <p:spPr>
            <a:xfrm>
              <a:off x="6846979" y="1346776"/>
              <a:ext cx="21694" cy="27141"/>
            </a:xfrm>
            <a:custGeom>
              <a:avLst/>
              <a:gdLst/>
              <a:ahLst/>
              <a:cxnLst/>
              <a:rect l="l" t="t" r="r" b="b"/>
              <a:pathLst>
                <a:path w="1143" h="1430" extrusionOk="0">
                  <a:moveTo>
                    <a:pt x="965" y="1"/>
                  </a:moveTo>
                  <a:cubicBezTo>
                    <a:pt x="917" y="1"/>
                    <a:pt x="869" y="23"/>
                    <a:pt x="838" y="66"/>
                  </a:cubicBezTo>
                  <a:lnTo>
                    <a:pt x="51" y="1185"/>
                  </a:lnTo>
                  <a:cubicBezTo>
                    <a:pt x="1" y="1253"/>
                    <a:pt x="18" y="1351"/>
                    <a:pt x="88" y="1401"/>
                  </a:cubicBezTo>
                  <a:cubicBezTo>
                    <a:pt x="115" y="1421"/>
                    <a:pt x="147" y="1429"/>
                    <a:pt x="178" y="1429"/>
                  </a:cubicBezTo>
                  <a:cubicBezTo>
                    <a:pt x="225" y="1429"/>
                    <a:pt x="274" y="1406"/>
                    <a:pt x="304" y="1363"/>
                  </a:cubicBezTo>
                  <a:lnTo>
                    <a:pt x="1092" y="245"/>
                  </a:lnTo>
                  <a:cubicBezTo>
                    <a:pt x="1142" y="175"/>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879;p43"/>
            <p:cNvSpPr/>
            <p:nvPr/>
          </p:nvSpPr>
          <p:spPr>
            <a:xfrm>
              <a:off x="6898260" y="1369665"/>
              <a:ext cx="31013" cy="40389"/>
            </a:xfrm>
            <a:custGeom>
              <a:avLst/>
              <a:gdLst/>
              <a:ahLst/>
              <a:cxnLst/>
              <a:rect l="l" t="t" r="r" b="b"/>
              <a:pathLst>
                <a:path w="1634" h="2128" extrusionOk="0">
                  <a:moveTo>
                    <a:pt x="1457" y="1"/>
                  </a:moveTo>
                  <a:cubicBezTo>
                    <a:pt x="1408" y="1"/>
                    <a:pt x="1360" y="23"/>
                    <a:pt x="1330" y="66"/>
                  </a:cubicBezTo>
                  <a:lnTo>
                    <a:pt x="51" y="1882"/>
                  </a:lnTo>
                  <a:cubicBezTo>
                    <a:pt x="1" y="1952"/>
                    <a:pt x="19" y="2049"/>
                    <a:pt x="88" y="2098"/>
                  </a:cubicBezTo>
                  <a:cubicBezTo>
                    <a:pt x="115" y="2118"/>
                    <a:pt x="146" y="2128"/>
                    <a:pt x="178" y="2128"/>
                  </a:cubicBezTo>
                  <a:cubicBezTo>
                    <a:pt x="226" y="2128"/>
                    <a:pt x="274" y="2104"/>
                    <a:pt x="305" y="2061"/>
                  </a:cubicBezTo>
                  <a:lnTo>
                    <a:pt x="1584" y="245"/>
                  </a:lnTo>
                  <a:cubicBezTo>
                    <a:pt x="1634" y="175"/>
                    <a:pt x="1615" y="79"/>
                    <a:pt x="1545" y="29"/>
                  </a:cubicBezTo>
                  <a:cubicBezTo>
                    <a:pt x="1519"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880;p43"/>
            <p:cNvSpPr/>
            <p:nvPr/>
          </p:nvSpPr>
          <p:spPr>
            <a:xfrm>
              <a:off x="6872904" y="1365034"/>
              <a:ext cx="21694" cy="27122"/>
            </a:xfrm>
            <a:custGeom>
              <a:avLst/>
              <a:gdLst/>
              <a:ahLst/>
              <a:cxnLst/>
              <a:rect l="l" t="t" r="r" b="b"/>
              <a:pathLst>
                <a:path w="1143" h="1429" extrusionOk="0">
                  <a:moveTo>
                    <a:pt x="967" y="0"/>
                  </a:moveTo>
                  <a:cubicBezTo>
                    <a:pt x="917" y="0"/>
                    <a:pt x="869" y="23"/>
                    <a:pt x="838" y="66"/>
                  </a:cubicBezTo>
                  <a:lnTo>
                    <a:pt x="51" y="1183"/>
                  </a:lnTo>
                  <a:cubicBezTo>
                    <a:pt x="1" y="1253"/>
                    <a:pt x="19" y="1350"/>
                    <a:pt x="88" y="1400"/>
                  </a:cubicBezTo>
                  <a:cubicBezTo>
                    <a:pt x="115" y="1419"/>
                    <a:pt x="148" y="1429"/>
                    <a:pt x="178" y="1429"/>
                  </a:cubicBezTo>
                  <a:cubicBezTo>
                    <a:pt x="227" y="1429"/>
                    <a:pt x="274" y="1407"/>
                    <a:pt x="305" y="1362"/>
                  </a:cubicBezTo>
                  <a:lnTo>
                    <a:pt x="1092" y="244"/>
                  </a:lnTo>
                  <a:cubicBezTo>
                    <a:pt x="1142" y="174"/>
                    <a:pt x="1124" y="77"/>
                    <a:pt x="1055" y="27"/>
                  </a:cubicBezTo>
                  <a:cubicBezTo>
                    <a:pt x="1028" y="9"/>
                    <a:pt x="997" y="0"/>
                    <a:pt x="96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881;p43"/>
            <p:cNvSpPr/>
            <p:nvPr/>
          </p:nvSpPr>
          <p:spPr>
            <a:xfrm>
              <a:off x="6884519" y="1373195"/>
              <a:ext cx="21656" cy="27122"/>
            </a:xfrm>
            <a:custGeom>
              <a:avLst/>
              <a:gdLst/>
              <a:ahLst/>
              <a:cxnLst/>
              <a:rect l="l" t="t" r="r" b="b"/>
              <a:pathLst>
                <a:path w="1141" h="1429" extrusionOk="0">
                  <a:moveTo>
                    <a:pt x="964" y="1"/>
                  </a:moveTo>
                  <a:cubicBezTo>
                    <a:pt x="916" y="1"/>
                    <a:pt x="868" y="23"/>
                    <a:pt x="838" y="66"/>
                  </a:cubicBezTo>
                  <a:lnTo>
                    <a:pt x="49" y="1185"/>
                  </a:lnTo>
                  <a:cubicBezTo>
                    <a:pt x="0" y="1253"/>
                    <a:pt x="17" y="1350"/>
                    <a:pt x="87" y="1400"/>
                  </a:cubicBezTo>
                  <a:cubicBezTo>
                    <a:pt x="115" y="1420"/>
                    <a:pt x="146" y="1429"/>
                    <a:pt x="176" y="1429"/>
                  </a:cubicBezTo>
                  <a:cubicBezTo>
                    <a:pt x="225" y="1429"/>
                    <a:pt x="273" y="1406"/>
                    <a:pt x="303" y="1363"/>
                  </a:cubicBezTo>
                  <a:lnTo>
                    <a:pt x="1090" y="244"/>
                  </a:lnTo>
                  <a:cubicBezTo>
                    <a:pt x="1140" y="174"/>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882;p43"/>
            <p:cNvSpPr/>
            <p:nvPr/>
          </p:nvSpPr>
          <p:spPr>
            <a:xfrm>
              <a:off x="6935800" y="1396083"/>
              <a:ext cx="30975" cy="40370"/>
            </a:xfrm>
            <a:custGeom>
              <a:avLst/>
              <a:gdLst/>
              <a:ahLst/>
              <a:cxnLst/>
              <a:rect l="l" t="t" r="r" b="b"/>
              <a:pathLst>
                <a:path w="1632" h="2127" extrusionOk="0">
                  <a:moveTo>
                    <a:pt x="1457" y="0"/>
                  </a:moveTo>
                  <a:cubicBezTo>
                    <a:pt x="1408" y="0"/>
                    <a:pt x="1360" y="23"/>
                    <a:pt x="1329" y="66"/>
                  </a:cubicBezTo>
                  <a:lnTo>
                    <a:pt x="50" y="1882"/>
                  </a:lnTo>
                  <a:cubicBezTo>
                    <a:pt x="0" y="1952"/>
                    <a:pt x="17" y="2048"/>
                    <a:pt x="87" y="2098"/>
                  </a:cubicBezTo>
                  <a:cubicBezTo>
                    <a:pt x="115" y="2118"/>
                    <a:pt x="146" y="2126"/>
                    <a:pt x="177" y="2126"/>
                  </a:cubicBezTo>
                  <a:cubicBezTo>
                    <a:pt x="225" y="2126"/>
                    <a:pt x="273" y="2103"/>
                    <a:pt x="303" y="2060"/>
                  </a:cubicBezTo>
                  <a:lnTo>
                    <a:pt x="1582" y="244"/>
                  </a:lnTo>
                  <a:cubicBezTo>
                    <a:pt x="1632" y="174"/>
                    <a:pt x="1615" y="77"/>
                    <a:pt x="1545" y="27"/>
                  </a:cubicBezTo>
                  <a:cubicBezTo>
                    <a:pt x="1518" y="9"/>
                    <a:pt x="1487"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1883;p43"/>
            <p:cNvSpPr/>
            <p:nvPr/>
          </p:nvSpPr>
          <p:spPr>
            <a:xfrm>
              <a:off x="6910407" y="1391471"/>
              <a:ext cx="21675" cy="27122"/>
            </a:xfrm>
            <a:custGeom>
              <a:avLst/>
              <a:gdLst/>
              <a:ahLst/>
              <a:cxnLst/>
              <a:rect l="l" t="t" r="r" b="b"/>
              <a:pathLst>
                <a:path w="1142" h="1429" extrusionOk="0">
                  <a:moveTo>
                    <a:pt x="966" y="0"/>
                  </a:moveTo>
                  <a:cubicBezTo>
                    <a:pt x="917" y="0"/>
                    <a:pt x="869" y="23"/>
                    <a:pt x="838" y="66"/>
                  </a:cubicBezTo>
                  <a:lnTo>
                    <a:pt x="49" y="1183"/>
                  </a:lnTo>
                  <a:cubicBezTo>
                    <a:pt x="1" y="1253"/>
                    <a:pt x="18" y="1350"/>
                    <a:pt x="88" y="1400"/>
                  </a:cubicBezTo>
                  <a:cubicBezTo>
                    <a:pt x="114" y="1419"/>
                    <a:pt x="147" y="1429"/>
                    <a:pt x="177" y="1429"/>
                  </a:cubicBezTo>
                  <a:cubicBezTo>
                    <a:pt x="225" y="1429"/>
                    <a:pt x="274" y="1405"/>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1884;p43"/>
            <p:cNvSpPr/>
            <p:nvPr/>
          </p:nvSpPr>
          <p:spPr>
            <a:xfrm>
              <a:off x="6921984" y="1399594"/>
              <a:ext cx="21694" cy="27141"/>
            </a:xfrm>
            <a:custGeom>
              <a:avLst/>
              <a:gdLst/>
              <a:ahLst/>
              <a:cxnLst/>
              <a:rect l="l" t="t" r="r" b="b"/>
              <a:pathLst>
                <a:path w="1143" h="1430" extrusionOk="0">
                  <a:moveTo>
                    <a:pt x="967" y="1"/>
                  </a:moveTo>
                  <a:cubicBezTo>
                    <a:pt x="918" y="1"/>
                    <a:pt x="869" y="23"/>
                    <a:pt x="838" y="66"/>
                  </a:cubicBezTo>
                  <a:lnTo>
                    <a:pt x="51" y="1184"/>
                  </a:lnTo>
                  <a:cubicBezTo>
                    <a:pt x="1" y="1254"/>
                    <a:pt x="20" y="1351"/>
                    <a:pt x="88" y="1401"/>
                  </a:cubicBezTo>
                  <a:cubicBezTo>
                    <a:pt x="115" y="1420"/>
                    <a:pt x="147" y="1430"/>
                    <a:pt x="178" y="1430"/>
                  </a:cubicBezTo>
                  <a:cubicBezTo>
                    <a:pt x="227" y="1430"/>
                    <a:pt x="274" y="1405"/>
                    <a:pt x="305" y="1362"/>
                  </a:cubicBezTo>
                  <a:lnTo>
                    <a:pt x="1093" y="245"/>
                  </a:lnTo>
                  <a:cubicBezTo>
                    <a:pt x="1143" y="175"/>
                    <a:pt x="1124"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1885;p43"/>
            <p:cNvSpPr/>
            <p:nvPr/>
          </p:nvSpPr>
          <p:spPr>
            <a:xfrm>
              <a:off x="6973264" y="1422483"/>
              <a:ext cx="31013" cy="40370"/>
            </a:xfrm>
            <a:custGeom>
              <a:avLst/>
              <a:gdLst/>
              <a:ahLst/>
              <a:cxnLst/>
              <a:rect l="l" t="t" r="r" b="b"/>
              <a:pathLst>
                <a:path w="1634" h="2127" extrusionOk="0">
                  <a:moveTo>
                    <a:pt x="1458" y="1"/>
                  </a:moveTo>
                  <a:cubicBezTo>
                    <a:pt x="1409" y="1"/>
                    <a:pt x="1360" y="23"/>
                    <a:pt x="1330" y="65"/>
                  </a:cubicBezTo>
                  <a:lnTo>
                    <a:pt x="51" y="1882"/>
                  </a:lnTo>
                  <a:cubicBezTo>
                    <a:pt x="1" y="1952"/>
                    <a:pt x="19" y="2048"/>
                    <a:pt x="88" y="2098"/>
                  </a:cubicBezTo>
                  <a:cubicBezTo>
                    <a:pt x="115" y="2118"/>
                    <a:pt x="148" y="2127"/>
                    <a:pt x="178" y="2127"/>
                  </a:cubicBezTo>
                  <a:cubicBezTo>
                    <a:pt x="227" y="2127"/>
                    <a:pt x="275" y="2104"/>
                    <a:pt x="305" y="2061"/>
                  </a:cubicBezTo>
                  <a:lnTo>
                    <a:pt x="1584" y="244"/>
                  </a:lnTo>
                  <a:cubicBezTo>
                    <a:pt x="1634" y="175"/>
                    <a:pt x="1615" y="78"/>
                    <a:pt x="1547" y="28"/>
                  </a:cubicBezTo>
                  <a:cubicBezTo>
                    <a:pt x="1520" y="10"/>
                    <a:pt x="1489" y="1"/>
                    <a:pt x="1458"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1886;p43"/>
            <p:cNvSpPr/>
            <p:nvPr/>
          </p:nvSpPr>
          <p:spPr>
            <a:xfrm>
              <a:off x="6947909" y="1417871"/>
              <a:ext cx="21694" cy="27122"/>
            </a:xfrm>
            <a:custGeom>
              <a:avLst/>
              <a:gdLst/>
              <a:ahLst/>
              <a:cxnLst/>
              <a:rect l="l" t="t" r="r" b="b"/>
              <a:pathLst>
                <a:path w="1143" h="1429" extrusionOk="0">
                  <a:moveTo>
                    <a:pt x="966" y="1"/>
                  </a:moveTo>
                  <a:cubicBezTo>
                    <a:pt x="917" y="1"/>
                    <a:pt x="869" y="23"/>
                    <a:pt x="840" y="65"/>
                  </a:cubicBezTo>
                  <a:lnTo>
                    <a:pt x="51" y="1184"/>
                  </a:lnTo>
                  <a:cubicBezTo>
                    <a:pt x="1" y="1254"/>
                    <a:pt x="19" y="1350"/>
                    <a:pt x="89" y="1400"/>
                  </a:cubicBezTo>
                  <a:cubicBezTo>
                    <a:pt x="115" y="1420"/>
                    <a:pt x="148" y="1428"/>
                    <a:pt x="178" y="1428"/>
                  </a:cubicBezTo>
                  <a:cubicBezTo>
                    <a:pt x="227" y="1428"/>
                    <a:pt x="275" y="1405"/>
                    <a:pt x="305" y="1362"/>
                  </a:cubicBezTo>
                  <a:lnTo>
                    <a:pt x="1093" y="244"/>
                  </a:lnTo>
                  <a:cubicBezTo>
                    <a:pt x="1143"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1887;p43"/>
            <p:cNvSpPr/>
            <p:nvPr/>
          </p:nvSpPr>
          <p:spPr>
            <a:xfrm>
              <a:off x="6959505" y="1426013"/>
              <a:ext cx="21656" cy="27103"/>
            </a:xfrm>
            <a:custGeom>
              <a:avLst/>
              <a:gdLst/>
              <a:ahLst/>
              <a:cxnLst/>
              <a:rect l="l" t="t" r="r" b="b"/>
              <a:pathLst>
                <a:path w="1141" h="1428" extrusionOk="0">
                  <a:moveTo>
                    <a:pt x="964" y="1"/>
                  </a:moveTo>
                  <a:cubicBezTo>
                    <a:pt x="916" y="1"/>
                    <a:pt x="868" y="23"/>
                    <a:pt x="837" y="65"/>
                  </a:cubicBezTo>
                  <a:lnTo>
                    <a:pt x="50" y="1183"/>
                  </a:lnTo>
                  <a:cubicBezTo>
                    <a:pt x="0" y="1254"/>
                    <a:pt x="17" y="1349"/>
                    <a:pt x="87" y="1399"/>
                  </a:cubicBezTo>
                  <a:cubicBezTo>
                    <a:pt x="114" y="1419"/>
                    <a:pt x="146" y="1428"/>
                    <a:pt x="176" y="1428"/>
                  </a:cubicBezTo>
                  <a:cubicBezTo>
                    <a:pt x="224" y="1428"/>
                    <a:pt x="273" y="1406"/>
                    <a:pt x="303" y="1362"/>
                  </a:cubicBezTo>
                  <a:lnTo>
                    <a:pt x="1090" y="243"/>
                  </a:lnTo>
                  <a:cubicBezTo>
                    <a:pt x="1140" y="175"/>
                    <a:pt x="1123" y="78"/>
                    <a:pt x="1053" y="28"/>
                  </a:cubicBezTo>
                  <a:cubicBezTo>
                    <a:pt x="1026" y="9"/>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1888;p43"/>
            <p:cNvSpPr/>
            <p:nvPr/>
          </p:nvSpPr>
          <p:spPr>
            <a:xfrm>
              <a:off x="7010766" y="1448882"/>
              <a:ext cx="30994" cy="40389"/>
            </a:xfrm>
            <a:custGeom>
              <a:avLst/>
              <a:gdLst/>
              <a:ahLst/>
              <a:cxnLst/>
              <a:rect l="l" t="t" r="r" b="b"/>
              <a:pathLst>
                <a:path w="1633" h="2128" extrusionOk="0">
                  <a:moveTo>
                    <a:pt x="1456" y="0"/>
                  </a:moveTo>
                  <a:cubicBezTo>
                    <a:pt x="1408" y="0"/>
                    <a:pt x="1360" y="23"/>
                    <a:pt x="1330" y="66"/>
                  </a:cubicBezTo>
                  <a:lnTo>
                    <a:pt x="51" y="1883"/>
                  </a:lnTo>
                  <a:cubicBezTo>
                    <a:pt x="1" y="1952"/>
                    <a:pt x="18" y="2049"/>
                    <a:pt x="88" y="2099"/>
                  </a:cubicBezTo>
                  <a:cubicBezTo>
                    <a:pt x="115" y="2119"/>
                    <a:pt x="147" y="2127"/>
                    <a:pt x="178" y="2127"/>
                  </a:cubicBezTo>
                  <a:cubicBezTo>
                    <a:pt x="228" y="2127"/>
                    <a:pt x="274" y="2103"/>
                    <a:pt x="304" y="2062"/>
                  </a:cubicBezTo>
                  <a:lnTo>
                    <a:pt x="1583" y="244"/>
                  </a:lnTo>
                  <a:cubicBezTo>
                    <a:pt x="1633"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1889;p43"/>
            <p:cNvSpPr/>
            <p:nvPr/>
          </p:nvSpPr>
          <p:spPr>
            <a:xfrm>
              <a:off x="6985411" y="1444270"/>
              <a:ext cx="21694" cy="27122"/>
            </a:xfrm>
            <a:custGeom>
              <a:avLst/>
              <a:gdLst/>
              <a:ahLst/>
              <a:cxnLst/>
              <a:rect l="l" t="t" r="r" b="b"/>
              <a:pathLst>
                <a:path w="1143" h="1429" extrusionOk="0">
                  <a:moveTo>
                    <a:pt x="965" y="1"/>
                  </a:moveTo>
                  <a:cubicBezTo>
                    <a:pt x="917" y="1"/>
                    <a:pt x="869" y="23"/>
                    <a:pt x="838" y="66"/>
                  </a:cubicBezTo>
                  <a:lnTo>
                    <a:pt x="51" y="1185"/>
                  </a:lnTo>
                  <a:cubicBezTo>
                    <a:pt x="1" y="1253"/>
                    <a:pt x="18" y="1350"/>
                    <a:pt x="88" y="1400"/>
                  </a:cubicBezTo>
                  <a:cubicBezTo>
                    <a:pt x="115" y="1420"/>
                    <a:pt x="147" y="1429"/>
                    <a:pt x="178" y="1429"/>
                  </a:cubicBezTo>
                  <a:cubicBezTo>
                    <a:pt x="225" y="1429"/>
                    <a:pt x="274" y="1406"/>
                    <a:pt x="304" y="1363"/>
                  </a:cubicBezTo>
                  <a:lnTo>
                    <a:pt x="1093" y="244"/>
                  </a:lnTo>
                  <a:cubicBezTo>
                    <a:pt x="1143" y="174"/>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1890;p43"/>
            <p:cNvSpPr/>
            <p:nvPr/>
          </p:nvSpPr>
          <p:spPr>
            <a:xfrm>
              <a:off x="6997007" y="1452450"/>
              <a:ext cx="21675" cy="27103"/>
            </a:xfrm>
            <a:custGeom>
              <a:avLst/>
              <a:gdLst/>
              <a:ahLst/>
              <a:cxnLst/>
              <a:rect l="l" t="t" r="r" b="b"/>
              <a:pathLst>
                <a:path w="1142" h="1428" extrusionOk="0">
                  <a:moveTo>
                    <a:pt x="965" y="1"/>
                  </a:moveTo>
                  <a:cubicBezTo>
                    <a:pt x="916" y="1"/>
                    <a:pt x="868" y="23"/>
                    <a:pt x="837" y="65"/>
                  </a:cubicBezTo>
                  <a:lnTo>
                    <a:pt x="50" y="1184"/>
                  </a:lnTo>
                  <a:cubicBezTo>
                    <a:pt x="0" y="1254"/>
                    <a:pt x="19" y="1349"/>
                    <a:pt x="87" y="1399"/>
                  </a:cubicBezTo>
                  <a:cubicBezTo>
                    <a:pt x="114" y="1419"/>
                    <a:pt x="147" y="1428"/>
                    <a:pt x="177" y="1428"/>
                  </a:cubicBezTo>
                  <a:cubicBezTo>
                    <a:pt x="226" y="1428"/>
                    <a:pt x="274" y="1405"/>
                    <a:pt x="304" y="1362"/>
                  </a:cubicBezTo>
                  <a:lnTo>
                    <a:pt x="1092" y="243"/>
                  </a:lnTo>
                  <a:cubicBezTo>
                    <a:pt x="1142" y="175"/>
                    <a:pt x="1123" y="78"/>
                    <a:pt x="1055"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1891;p43"/>
            <p:cNvSpPr/>
            <p:nvPr/>
          </p:nvSpPr>
          <p:spPr>
            <a:xfrm>
              <a:off x="7048307" y="1475320"/>
              <a:ext cx="30994" cy="40370"/>
            </a:xfrm>
            <a:custGeom>
              <a:avLst/>
              <a:gdLst/>
              <a:ahLst/>
              <a:cxnLst/>
              <a:rect l="l" t="t" r="r" b="b"/>
              <a:pathLst>
                <a:path w="1633" h="2127" extrusionOk="0">
                  <a:moveTo>
                    <a:pt x="1456" y="1"/>
                  </a:moveTo>
                  <a:cubicBezTo>
                    <a:pt x="1407" y="1"/>
                    <a:pt x="1360" y="23"/>
                    <a:pt x="1329" y="66"/>
                  </a:cubicBezTo>
                  <a:lnTo>
                    <a:pt x="50" y="1880"/>
                  </a:lnTo>
                  <a:cubicBezTo>
                    <a:pt x="0" y="1950"/>
                    <a:pt x="18" y="2048"/>
                    <a:pt x="88" y="2098"/>
                  </a:cubicBezTo>
                  <a:cubicBezTo>
                    <a:pt x="115" y="2116"/>
                    <a:pt x="146" y="2126"/>
                    <a:pt x="176" y="2126"/>
                  </a:cubicBezTo>
                  <a:cubicBezTo>
                    <a:pt x="225" y="2126"/>
                    <a:pt x="273" y="2102"/>
                    <a:pt x="303" y="2059"/>
                  </a:cubicBezTo>
                  <a:lnTo>
                    <a:pt x="1582" y="244"/>
                  </a:lnTo>
                  <a:cubicBezTo>
                    <a:pt x="1632"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1892;p43"/>
            <p:cNvSpPr/>
            <p:nvPr/>
          </p:nvSpPr>
          <p:spPr>
            <a:xfrm>
              <a:off x="7022894" y="1470689"/>
              <a:ext cx="21694" cy="27122"/>
            </a:xfrm>
            <a:custGeom>
              <a:avLst/>
              <a:gdLst/>
              <a:ahLst/>
              <a:cxnLst/>
              <a:rect l="l" t="t" r="r" b="b"/>
              <a:pathLst>
                <a:path w="1143" h="1429" extrusionOk="0">
                  <a:moveTo>
                    <a:pt x="966" y="0"/>
                  </a:moveTo>
                  <a:cubicBezTo>
                    <a:pt x="917" y="0"/>
                    <a:pt x="870" y="23"/>
                    <a:pt x="839" y="65"/>
                  </a:cubicBezTo>
                  <a:lnTo>
                    <a:pt x="51" y="1183"/>
                  </a:lnTo>
                  <a:cubicBezTo>
                    <a:pt x="1" y="1253"/>
                    <a:pt x="19" y="1350"/>
                    <a:pt x="89" y="1400"/>
                  </a:cubicBezTo>
                  <a:cubicBezTo>
                    <a:pt x="115" y="1419"/>
                    <a:pt x="148" y="1429"/>
                    <a:pt x="178" y="1429"/>
                  </a:cubicBezTo>
                  <a:cubicBezTo>
                    <a:pt x="228" y="1429"/>
                    <a:pt x="275" y="1406"/>
                    <a:pt x="305" y="1361"/>
                  </a:cubicBezTo>
                  <a:lnTo>
                    <a:pt x="1092" y="244"/>
                  </a:lnTo>
                  <a:cubicBezTo>
                    <a:pt x="1142" y="174"/>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93;p43"/>
            <p:cNvSpPr/>
            <p:nvPr/>
          </p:nvSpPr>
          <p:spPr>
            <a:xfrm>
              <a:off x="7034509" y="1478850"/>
              <a:ext cx="21675" cy="27122"/>
            </a:xfrm>
            <a:custGeom>
              <a:avLst/>
              <a:gdLst/>
              <a:ahLst/>
              <a:cxnLst/>
              <a:rect l="l" t="t" r="r" b="b"/>
              <a:pathLst>
                <a:path w="1142" h="1429" extrusionOk="0">
                  <a:moveTo>
                    <a:pt x="965" y="0"/>
                  </a:moveTo>
                  <a:cubicBezTo>
                    <a:pt x="916" y="0"/>
                    <a:pt x="868" y="23"/>
                    <a:pt x="837" y="66"/>
                  </a:cubicBezTo>
                  <a:lnTo>
                    <a:pt x="50" y="1184"/>
                  </a:lnTo>
                  <a:cubicBezTo>
                    <a:pt x="0" y="1253"/>
                    <a:pt x="17" y="1350"/>
                    <a:pt x="87" y="1400"/>
                  </a:cubicBezTo>
                  <a:cubicBezTo>
                    <a:pt x="114" y="1420"/>
                    <a:pt x="146" y="1429"/>
                    <a:pt x="177" y="1429"/>
                  </a:cubicBezTo>
                  <a:cubicBezTo>
                    <a:pt x="224" y="1429"/>
                    <a:pt x="273" y="1406"/>
                    <a:pt x="303" y="1363"/>
                  </a:cubicBezTo>
                  <a:lnTo>
                    <a:pt x="1092" y="244"/>
                  </a:lnTo>
                  <a:cubicBezTo>
                    <a:pt x="1142" y="174"/>
                    <a:pt x="1123" y="78"/>
                    <a:pt x="1053" y="28"/>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1894;p43"/>
            <p:cNvSpPr/>
            <p:nvPr/>
          </p:nvSpPr>
          <p:spPr>
            <a:xfrm>
              <a:off x="6782831" y="1114874"/>
              <a:ext cx="24769" cy="31526"/>
            </a:xfrm>
            <a:custGeom>
              <a:avLst/>
              <a:gdLst/>
              <a:ahLst/>
              <a:cxnLst/>
              <a:rect l="l" t="t" r="r" b="b"/>
              <a:pathLst>
                <a:path w="1305" h="1661" extrusionOk="0">
                  <a:moveTo>
                    <a:pt x="1129" y="0"/>
                  </a:moveTo>
                  <a:cubicBezTo>
                    <a:pt x="1081" y="0"/>
                    <a:pt x="1033" y="23"/>
                    <a:pt x="1002" y="66"/>
                  </a:cubicBezTo>
                  <a:lnTo>
                    <a:pt x="49" y="1416"/>
                  </a:lnTo>
                  <a:cubicBezTo>
                    <a:pt x="0" y="1485"/>
                    <a:pt x="17" y="1582"/>
                    <a:pt x="87" y="1632"/>
                  </a:cubicBezTo>
                  <a:cubicBezTo>
                    <a:pt x="114" y="1652"/>
                    <a:pt x="146" y="1660"/>
                    <a:pt x="176" y="1660"/>
                  </a:cubicBezTo>
                  <a:cubicBezTo>
                    <a:pt x="225" y="1660"/>
                    <a:pt x="273" y="1638"/>
                    <a:pt x="303" y="1595"/>
                  </a:cubicBezTo>
                  <a:lnTo>
                    <a:pt x="1255" y="244"/>
                  </a:lnTo>
                  <a:cubicBezTo>
                    <a:pt x="1305" y="174"/>
                    <a:pt x="1288" y="77"/>
                    <a:pt x="1218" y="27"/>
                  </a:cubicBezTo>
                  <a:cubicBezTo>
                    <a:pt x="1191" y="9"/>
                    <a:pt x="1160" y="0"/>
                    <a:pt x="1129"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1895;p43"/>
            <p:cNvSpPr/>
            <p:nvPr/>
          </p:nvSpPr>
          <p:spPr>
            <a:xfrm>
              <a:off x="6778997" y="1118632"/>
              <a:ext cx="32399" cy="23972"/>
            </a:xfrm>
            <a:custGeom>
              <a:avLst/>
              <a:gdLst/>
              <a:ahLst/>
              <a:cxnLst/>
              <a:rect l="l" t="t" r="r" b="b"/>
              <a:pathLst>
                <a:path w="1707" h="1263" extrusionOk="0">
                  <a:moveTo>
                    <a:pt x="179" y="1"/>
                  </a:moveTo>
                  <a:cubicBezTo>
                    <a:pt x="130" y="1"/>
                    <a:pt x="81" y="23"/>
                    <a:pt x="51" y="66"/>
                  </a:cubicBezTo>
                  <a:cubicBezTo>
                    <a:pt x="1" y="135"/>
                    <a:pt x="19" y="232"/>
                    <a:pt x="89" y="282"/>
                  </a:cubicBezTo>
                  <a:lnTo>
                    <a:pt x="1441" y="1234"/>
                  </a:lnTo>
                  <a:cubicBezTo>
                    <a:pt x="1468" y="1254"/>
                    <a:pt x="1500" y="1262"/>
                    <a:pt x="1531" y="1262"/>
                  </a:cubicBezTo>
                  <a:cubicBezTo>
                    <a:pt x="1578" y="1262"/>
                    <a:pt x="1627" y="1239"/>
                    <a:pt x="1657" y="1197"/>
                  </a:cubicBezTo>
                  <a:cubicBezTo>
                    <a:pt x="1707" y="1127"/>
                    <a:pt x="1690" y="1029"/>
                    <a:pt x="1620" y="979"/>
                  </a:cubicBezTo>
                  <a:lnTo>
                    <a:pt x="268" y="28"/>
                  </a:lnTo>
                  <a:cubicBezTo>
                    <a:pt x="241" y="10"/>
                    <a:pt x="210" y="1"/>
                    <a:pt x="179"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 name="Google Shape;1800;p43"/>
          <p:cNvGrpSpPr/>
          <p:nvPr/>
        </p:nvGrpSpPr>
        <p:grpSpPr>
          <a:xfrm>
            <a:off x="1828643" y="3552997"/>
            <a:ext cx="745681" cy="929720"/>
            <a:chOff x="1999628" y="3084957"/>
            <a:chExt cx="745681" cy="929720"/>
          </a:xfrm>
        </p:grpSpPr>
        <p:sp>
          <p:nvSpPr>
            <p:cNvPr id="73" name="Google Shape;1801;p43"/>
            <p:cNvSpPr/>
            <p:nvPr/>
          </p:nvSpPr>
          <p:spPr>
            <a:xfrm rot="961257">
              <a:off x="2504052" y="3111332"/>
              <a:ext cx="218584" cy="195058"/>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1802;p43"/>
            <p:cNvSpPr/>
            <p:nvPr/>
          </p:nvSpPr>
          <p:spPr>
            <a:xfrm rot="961257">
              <a:off x="2499429" y="3144713"/>
              <a:ext cx="218559" cy="161032"/>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1803;p43"/>
            <p:cNvSpPr/>
            <p:nvPr/>
          </p:nvSpPr>
          <p:spPr>
            <a:xfrm rot="961257">
              <a:off x="2619863" y="3123181"/>
              <a:ext cx="87729" cy="65353"/>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1804;p43"/>
            <p:cNvSpPr/>
            <p:nvPr/>
          </p:nvSpPr>
          <p:spPr>
            <a:xfrm rot="961257">
              <a:off x="2033718" y="3760795"/>
              <a:ext cx="251735" cy="223484"/>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1805;p43"/>
            <p:cNvSpPr/>
            <p:nvPr/>
          </p:nvSpPr>
          <p:spPr>
            <a:xfrm rot="961257">
              <a:off x="2056125" y="3865729"/>
              <a:ext cx="81828" cy="71303"/>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1806;p43"/>
            <p:cNvSpPr/>
            <p:nvPr/>
          </p:nvSpPr>
          <p:spPr>
            <a:xfrm rot="961257">
              <a:off x="2129378" y="3934912"/>
              <a:ext cx="15001" cy="13326"/>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1807;p43"/>
            <p:cNvSpPr/>
            <p:nvPr/>
          </p:nvSpPr>
          <p:spPr>
            <a:xfrm rot="961257">
              <a:off x="2143756" y="3175276"/>
              <a:ext cx="468419" cy="780982"/>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1808;p43"/>
            <p:cNvSpPr/>
            <p:nvPr/>
          </p:nvSpPr>
          <p:spPr>
            <a:xfrm rot="961257">
              <a:off x="2223555" y="3203427"/>
              <a:ext cx="308813" cy="724680"/>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1809;p43"/>
            <p:cNvSpPr/>
            <p:nvPr/>
          </p:nvSpPr>
          <p:spPr>
            <a:xfrm rot="961257">
              <a:off x="2492168" y="3120233"/>
              <a:ext cx="226884" cy="168807"/>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1810;p43"/>
            <p:cNvSpPr/>
            <p:nvPr/>
          </p:nvSpPr>
          <p:spPr>
            <a:xfrm rot="961257">
              <a:off x="2613057" y="3098836"/>
              <a:ext cx="95904" cy="73103"/>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1811;p43"/>
            <p:cNvSpPr/>
            <p:nvPr/>
          </p:nvSpPr>
          <p:spPr>
            <a:xfrm rot="961257">
              <a:off x="2016594" y="3806694"/>
              <a:ext cx="239885" cy="156706"/>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1812;p43"/>
            <p:cNvSpPr/>
            <p:nvPr/>
          </p:nvSpPr>
          <p:spPr>
            <a:xfrm rot="961257">
              <a:off x="2136745" y="3150866"/>
              <a:ext cx="476744" cy="788682"/>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1813;p43"/>
            <p:cNvSpPr/>
            <p:nvPr/>
          </p:nvSpPr>
          <p:spPr>
            <a:xfrm rot="961257">
              <a:off x="2216919" y="3179148"/>
              <a:ext cx="316763" cy="732355"/>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1917995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a:extLst>
              <a:ext uri="{FF2B5EF4-FFF2-40B4-BE49-F238E27FC236}">
                <a16:creationId xmlns:a16="http://schemas.microsoft.com/office/drawing/2014/main" id="{15EE9D78-C605-4DB7-B0AE-57C1016DB3D5}"/>
              </a:ext>
            </a:extLst>
          </p:cNvPr>
          <p:cNvSpPr>
            <a:spLocks noGrp="1"/>
          </p:cNvSpPr>
          <p:nvPr>
            <p:ph type="title"/>
          </p:nvPr>
        </p:nvSpPr>
        <p:spPr>
          <a:xfrm>
            <a:off x="1430929" y="1636797"/>
            <a:ext cx="6880448" cy="1470206"/>
          </a:xfrm>
        </p:spPr>
        <p:txBody>
          <a:bodyPr/>
          <a:lstStyle/>
          <a:p>
            <a:pPr algn="l">
              <a:lnSpc>
                <a:spcPct val="130000"/>
              </a:lnSpc>
            </a:pPr>
            <a:r>
              <a:rPr lang="en-US" sz="2300" b="1" dirty="0" err="1" smtClean="0">
                <a:solidFill>
                  <a:srgbClr val="002060"/>
                </a:solidFill>
              </a:rPr>
              <a:t>Làm</a:t>
            </a:r>
            <a:r>
              <a:rPr lang="en-US" sz="2300" b="1" dirty="0" smtClean="0">
                <a:solidFill>
                  <a:srgbClr val="002060"/>
                </a:solidFill>
              </a:rPr>
              <a:t> </a:t>
            </a:r>
            <a:r>
              <a:rPr lang="en-US" sz="2300" b="1" dirty="0" err="1" smtClean="0">
                <a:solidFill>
                  <a:srgbClr val="002060"/>
                </a:solidFill>
              </a:rPr>
              <a:t>thế</a:t>
            </a:r>
            <a:r>
              <a:rPr lang="en-US" sz="2300" b="1" dirty="0" smtClean="0">
                <a:solidFill>
                  <a:srgbClr val="002060"/>
                </a:solidFill>
              </a:rPr>
              <a:t> </a:t>
            </a:r>
            <a:r>
              <a:rPr lang="en-US" sz="2300" b="1" dirty="0" err="1" smtClean="0">
                <a:solidFill>
                  <a:srgbClr val="002060"/>
                </a:solidFill>
              </a:rPr>
              <a:t>nào</a:t>
            </a:r>
            <a:r>
              <a:rPr lang="en-US" sz="2300" b="1" dirty="0" smtClean="0">
                <a:solidFill>
                  <a:srgbClr val="002060"/>
                </a:solidFill>
              </a:rPr>
              <a:t> </a:t>
            </a:r>
            <a:r>
              <a:rPr lang="en-US" sz="2300" b="1" dirty="0" err="1" smtClean="0">
                <a:solidFill>
                  <a:srgbClr val="002060"/>
                </a:solidFill>
              </a:rPr>
              <a:t>để</a:t>
            </a:r>
            <a:r>
              <a:rPr lang="en-US" sz="2300" b="1" dirty="0" smtClean="0">
                <a:solidFill>
                  <a:srgbClr val="002060"/>
                </a:solidFill>
              </a:rPr>
              <a:t> </a:t>
            </a:r>
            <a:r>
              <a:rPr lang="en-US" sz="2300" b="1" dirty="0" err="1" smtClean="0">
                <a:solidFill>
                  <a:srgbClr val="002060"/>
                </a:solidFill>
              </a:rPr>
              <a:t>vẽ</a:t>
            </a:r>
            <a:r>
              <a:rPr lang="en-US" sz="2300" b="1" dirty="0" smtClean="0">
                <a:solidFill>
                  <a:srgbClr val="002060"/>
                </a:solidFill>
              </a:rPr>
              <a:t> </a:t>
            </a:r>
            <a:r>
              <a:rPr lang="en-US" sz="2300" b="1" dirty="0" err="1" smtClean="0">
                <a:solidFill>
                  <a:srgbClr val="002060"/>
                </a:solidFill>
              </a:rPr>
              <a:t>góc</a:t>
            </a:r>
            <a:r>
              <a:rPr lang="en-US" sz="2300" b="1" dirty="0" smtClean="0">
                <a:solidFill>
                  <a:srgbClr val="002060"/>
                </a:solidFill>
              </a:rPr>
              <a:t> </a:t>
            </a:r>
            <a:r>
              <a:rPr lang="en-US" sz="2300" b="1" dirty="0" err="1" smtClean="0">
                <a:solidFill>
                  <a:srgbClr val="002060"/>
                </a:solidFill>
              </a:rPr>
              <a:t>với</a:t>
            </a:r>
            <a:r>
              <a:rPr lang="en-US" sz="2300" b="1" dirty="0" smtClean="0">
                <a:solidFill>
                  <a:srgbClr val="002060"/>
                </a:solidFill>
              </a:rPr>
              <a:t> </a:t>
            </a:r>
            <a:r>
              <a:rPr lang="en-US" sz="2300" b="1" dirty="0" err="1" smtClean="0">
                <a:solidFill>
                  <a:srgbClr val="002060"/>
                </a:solidFill>
              </a:rPr>
              <a:t>số</a:t>
            </a:r>
            <a:r>
              <a:rPr lang="en-US" sz="2300" b="1" dirty="0" smtClean="0">
                <a:solidFill>
                  <a:srgbClr val="002060"/>
                </a:solidFill>
              </a:rPr>
              <a:t> </a:t>
            </a:r>
            <a:r>
              <a:rPr lang="en-US" sz="2300" b="1" dirty="0" err="1" smtClean="0">
                <a:solidFill>
                  <a:srgbClr val="002060"/>
                </a:solidFill>
              </a:rPr>
              <a:t>đo</a:t>
            </a:r>
            <a:r>
              <a:rPr lang="en-US" sz="2300" b="1" dirty="0" smtClean="0">
                <a:solidFill>
                  <a:srgbClr val="002060"/>
                </a:solidFill>
              </a:rPr>
              <a:t> </a:t>
            </a:r>
            <a:r>
              <a:rPr lang="en-US" sz="2300" b="1" dirty="0" err="1" smtClean="0">
                <a:solidFill>
                  <a:srgbClr val="002060"/>
                </a:solidFill>
              </a:rPr>
              <a:t>cho</a:t>
            </a:r>
            <a:r>
              <a:rPr lang="en-US" sz="2300" b="1" dirty="0" smtClean="0">
                <a:solidFill>
                  <a:srgbClr val="002060"/>
                </a:solidFill>
              </a:rPr>
              <a:t> </a:t>
            </a:r>
            <a:r>
              <a:rPr lang="en-US" sz="2300" b="1" dirty="0" err="1" smtClean="0">
                <a:solidFill>
                  <a:srgbClr val="002060"/>
                </a:solidFill>
              </a:rPr>
              <a:t>trước</a:t>
            </a:r>
            <a:r>
              <a:rPr lang="en-US" sz="2300" b="1" dirty="0" smtClean="0">
                <a:solidFill>
                  <a:srgbClr val="002060"/>
                </a:solidFill>
              </a:rPr>
              <a:t>?</a:t>
            </a:r>
            <a:endParaRPr lang="vi-VN" sz="2300" b="1" dirty="0">
              <a:solidFill>
                <a:srgbClr val="002060"/>
              </a:solidFill>
            </a:endParaRPr>
          </a:p>
        </p:txBody>
      </p:sp>
      <p:grpSp>
        <p:nvGrpSpPr>
          <p:cNvPr id="7" name="Google Shape;1832;p43"/>
          <p:cNvGrpSpPr/>
          <p:nvPr/>
        </p:nvGrpSpPr>
        <p:grpSpPr>
          <a:xfrm>
            <a:off x="6331837" y="762855"/>
            <a:ext cx="861654" cy="752835"/>
            <a:chOff x="6331838" y="762855"/>
            <a:chExt cx="861654" cy="752835"/>
          </a:xfrm>
        </p:grpSpPr>
        <p:sp>
          <p:nvSpPr>
            <p:cNvPr id="9" name="Google Shape;1833;p43"/>
            <p:cNvSpPr/>
            <p:nvPr/>
          </p:nvSpPr>
          <p:spPr>
            <a:xfrm>
              <a:off x="6332748" y="771415"/>
              <a:ext cx="860743" cy="743883"/>
            </a:xfrm>
            <a:custGeom>
              <a:avLst/>
              <a:gdLst/>
              <a:ahLst/>
              <a:cxnLst/>
              <a:rect l="l" t="t" r="r" b="b"/>
              <a:pathLst>
                <a:path w="45350" h="39193" extrusionOk="0">
                  <a:moveTo>
                    <a:pt x="24257" y="6929"/>
                  </a:moveTo>
                  <a:cubicBezTo>
                    <a:pt x="26536" y="6929"/>
                    <a:pt x="28838" y="7608"/>
                    <a:pt x="30844" y="9020"/>
                  </a:cubicBezTo>
                  <a:cubicBezTo>
                    <a:pt x="36019" y="12663"/>
                    <a:pt x="37260" y="19813"/>
                    <a:pt x="33617" y="24987"/>
                  </a:cubicBezTo>
                  <a:lnTo>
                    <a:pt x="25488" y="19263"/>
                  </a:lnTo>
                  <a:cubicBezTo>
                    <a:pt x="25738" y="18607"/>
                    <a:pt x="25527" y="17843"/>
                    <a:pt x="24930" y="17421"/>
                  </a:cubicBezTo>
                  <a:cubicBezTo>
                    <a:pt x="24656" y="17229"/>
                    <a:pt x="24343" y="17137"/>
                    <a:pt x="24032" y="17137"/>
                  </a:cubicBezTo>
                  <a:cubicBezTo>
                    <a:pt x="23662" y="17137"/>
                    <a:pt x="23296" y="17268"/>
                    <a:pt x="23005" y="17516"/>
                  </a:cubicBezTo>
                  <a:lnTo>
                    <a:pt x="14876" y="11792"/>
                  </a:lnTo>
                  <a:cubicBezTo>
                    <a:pt x="17108" y="8623"/>
                    <a:pt x="20654" y="6929"/>
                    <a:pt x="24257" y="6929"/>
                  </a:cubicBezTo>
                  <a:close/>
                  <a:moveTo>
                    <a:pt x="23804" y="1"/>
                  </a:moveTo>
                  <a:cubicBezTo>
                    <a:pt x="17950" y="1"/>
                    <a:pt x="12186" y="2693"/>
                    <a:pt x="8464" y="7738"/>
                  </a:cubicBezTo>
                  <a:lnTo>
                    <a:pt x="4993" y="5293"/>
                  </a:lnTo>
                  <a:lnTo>
                    <a:pt x="1" y="12385"/>
                  </a:lnTo>
                  <a:lnTo>
                    <a:pt x="38071" y="39192"/>
                  </a:lnTo>
                  <a:lnTo>
                    <a:pt x="43064" y="32102"/>
                  </a:lnTo>
                  <a:lnTo>
                    <a:pt x="39592" y="29659"/>
                  </a:lnTo>
                  <a:cubicBezTo>
                    <a:pt x="45349" y="21090"/>
                    <a:pt x="43232" y="9448"/>
                    <a:pt x="34749" y="3474"/>
                  </a:cubicBezTo>
                  <a:cubicBezTo>
                    <a:pt x="31416" y="1128"/>
                    <a:pt x="27591" y="1"/>
                    <a:pt x="238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834;p43"/>
            <p:cNvSpPr/>
            <p:nvPr/>
          </p:nvSpPr>
          <p:spPr>
            <a:xfrm>
              <a:off x="6346394" y="762855"/>
              <a:ext cx="829919" cy="749843"/>
            </a:xfrm>
            <a:custGeom>
              <a:avLst/>
              <a:gdLst/>
              <a:ahLst/>
              <a:cxnLst/>
              <a:rect l="l" t="t" r="r" b="b"/>
              <a:pathLst>
                <a:path w="43726" h="39507" extrusionOk="0">
                  <a:moveTo>
                    <a:pt x="24423" y="7249"/>
                  </a:moveTo>
                  <a:cubicBezTo>
                    <a:pt x="26671" y="7249"/>
                    <a:pt x="28941" y="7916"/>
                    <a:pt x="30915" y="9306"/>
                  </a:cubicBezTo>
                  <a:cubicBezTo>
                    <a:pt x="35967" y="12864"/>
                    <a:pt x="37216" y="19844"/>
                    <a:pt x="33737" y="24929"/>
                  </a:cubicBezTo>
                  <a:lnTo>
                    <a:pt x="25831" y="19363"/>
                  </a:lnTo>
                  <a:cubicBezTo>
                    <a:pt x="26045" y="18652"/>
                    <a:pt x="25787" y="17881"/>
                    <a:pt x="25178" y="17455"/>
                  </a:cubicBezTo>
                  <a:cubicBezTo>
                    <a:pt x="24880" y="17245"/>
                    <a:pt x="24535" y="17141"/>
                    <a:pt x="24189" y="17141"/>
                  </a:cubicBezTo>
                  <a:cubicBezTo>
                    <a:pt x="23827" y="17141"/>
                    <a:pt x="23465" y="17255"/>
                    <a:pt x="23161" y="17481"/>
                  </a:cubicBezTo>
                  <a:lnTo>
                    <a:pt x="15255" y="11914"/>
                  </a:lnTo>
                  <a:cubicBezTo>
                    <a:pt x="17458" y="8873"/>
                    <a:pt x="20914" y="7249"/>
                    <a:pt x="24423" y="7249"/>
                  </a:cubicBezTo>
                  <a:close/>
                  <a:moveTo>
                    <a:pt x="24423" y="6937"/>
                  </a:moveTo>
                  <a:cubicBezTo>
                    <a:pt x="20769" y="6937"/>
                    <a:pt x="17170" y="8652"/>
                    <a:pt x="14910" y="11860"/>
                  </a:cubicBezTo>
                  <a:cubicBezTo>
                    <a:pt x="14886" y="11894"/>
                    <a:pt x="14878" y="11935"/>
                    <a:pt x="14885" y="11977"/>
                  </a:cubicBezTo>
                  <a:cubicBezTo>
                    <a:pt x="14892" y="12018"/>
                    <a:pt x="14915" y="12054"/>
                    <a:pt x="14949" y="12077"/>
                  </a:cubicBezTo>
                  <a:lnTo>
                    <a:pt x="23078" y="17801"/>
                  </a:lnTo>
                  <a:cubicBezTo>
                    <a:pt x="23104" y="17820"/>
                    <a:pt x="23135" y="17829"/>
                    <a:pt x="23166" y="17829"/>
                  </a:cubicBezTo>
                  <a:cubicBezTo>
                    <a:pt x="23202" y="17829"/>
                    <a:pt x="23238" y="17817"/>
                    <a:pt x="23266" y="17792"/>
                  </a:cubicBezTo>
                  <a:cubicBezTo>
                    <a:pt x="23531" y="17565"/>
                    <a:pt x="23860" y="17450"/>
                    <a:pt x="24189" y="17450"/>
                  </a:cubicBezTo>
                  <a:cubicBezTo>
                    <a:pt x="24472" y="17450"/>
                    <a:pt x="24756" y="17535"/>
                    <a:pt x="24999" y="17706"/>
                  </a:cubicBezTo>
                  <a:cubicBezTo>
                    <a:pt x="25527" y="18075"/>
                    <a:pt x="25734" y="18760"/>
                    <a:pt x="25504" y="19365"/>
                  </a:cubicBezTo>
                  <a:cubicBezTo>
                    <a:pt x="25478" y="19431"/>
                    <a:pt x="25499" y="19507"/>
                    <a:pt x="25558" y="19548"/>
                  </a:cubicBezTo>
                  <a:lnTo>
                    <a:pt x="33687" y="25272"/>
                  </a:lnTo>
                  <a:cubicBezTo>
                    <a:pt x="33714" y="25292"/>
                    <a:pt x="33744" y="25301"/>
                    <a:pt x="33777" y="25301"/>
                  </a:cubicBezTo>
                  <a:cubicBezTo>
                    <a:pt x="33785" y="25301"/>
                    <a:pt x="33794" y="25301"/>
                    <a:pt x="33802" y="25299"/>
                  </a:cubicBezTo>
                  <a:cubicBezTo>
                    <a:pt x="33844" y="25292"/>
                    <a:pt x="33880" y="25268"/>
                    <a:pt x="33902" y="25235"/>
                  </a:cubicBezTo>
                  <a:cubicBezTo>
                    <a:pt x="37589" y="19997"/>
                    <a:pt x="36330" y="12740"/>
                    <a:pt x="31093" y="9051"/>
                  </a:cubicBezTo>
                  <a:cubicBezTo>
                    <a:pt x="29065" y="7623"/>
                    <a:pt x="26733" y="6937"/>
                    <a:pt x="24423" y="6937"/>
                  </a:cubicBezTo>
                  <a:close/>
                  <a:moveTo>
                    <a:pt x="23980" y="313"/>
                  </a:moveTo>
                  <a:cubicBezTo>
                    <a:pt x="27841" y="313"/>
                    <a:pt x="31605" y="1496"/>
                    <a:pt x="34821" y="3761"/>
                  </a:cubicBezTo>
                  <a:cubicBezTo>
                    <a:pt x="38886" y="6625"/>
                    <a:pt x="41618" y="10892"/>
                    <a:pt x="42518" y="15780"/>
                  </a:cubicBezTo>
                  <a:cubicBezTo>
                    <a:pt x="43417" y="20663"/>
                    <a:pt x="42388" y="25616"/>
                    <a:pt x="39623" y="29731"/>
                  </a:cubicBezTo>
                  <a:cubicBezTo>
                    <a:pt x="39578" y="29802"/>
                    <a:pt x="39593" y="29896"/>
                    <a:pt x="39663" y="29944"/>
                  </a:cubicBezTo>
                  <a:lnTo>
                    <a:pt x="43007" y="32298"/>
                  </a:lnTo>
                  <a:lnTo>
                    <a:pt x="38193" y="39135"/>
                  </a:lnTo>
                  <a:lnTo>
                    <a:pt x="378" y="12506"/>
                  </a:lnTo>
                  <a:lnTo>
                    <a:pt x="5193" y="5669"/>
                  </a:lnTo>
                  <a:lnTo>
                    <a:pt x="8536" y="8022"/>
                  </a:lnTo>
                  <a:cubicBezTo>
                    <a:pt x="8563" y="8041"/>
                    <a:pt x="8595" y="8051"/>
                    <a:pt x="8626" y="8051"/>
                  </a:cubicBezTo>
                  <a:cubicBezTo>
                    <a:pt x="8674" y="8051"/>
                    <a:pt x="8721" y="8029"/>
                    <a:pt x="8751" y="7989"/>
                  </a:cubicBezTo>
                  <a:cubicBezTo>
                    <a:pt x="11694" y="3998"/>
                    <a:pt x="16012" y="1362"/>
                    <a:pt x="20910" y="562"/>
                  </a:cubicBezTo>
                  <a:cubicBezTo>
                    <a:pt x="21935" y="395"/>
                    <a:pt x="22961" y="313"/>
                    <a:pt x="23980" y="313"/>
                  </a:cubicBezTo>
                  <a:close/>
                  <a:moveTo>
                    <a:pt x="23979" y="1"/>
                  </a:moveTo>
                  <a:cubicBezTo>
                    <a:pt x="22943" y="1"/>
                    <a:pt x="21899" y="85"/>
                    <a:pt x="20857" y="255"/>
                  </a:cubicBezTo>
                  <a:cubicBezTo>
                    <a:pt x="15931" y="1058"/>
                    <a:pt x="11578" y="3693"/>
                    <a:pt x="8589" y="7680"/>
                  </a:cubicBezTo>
                  <a:lnTo>
                    <a:pt x="5243" y="5323"/>
                  </a:lnTo>
                  <a:cubicBezTo>
                    <a:pt x="5217" y="5305"/>
                    <a:pt x="5186" y="5296"/>
                    <a:pt x="5154" y="5296"/>
                  </a:cubicBezTo>
                  <a:cubicBezTo>
                    <a:pt x="5145" y="5296"/>
                    <a:pt x="5135" y="5297"/>
                    <a:pt x="5126" y="5299"/>
                  </a:cubicBezTo>
                  <a:cubicBezTo>
                    <a:pt x="5086" y="5306"/>
                    <a:pt x="5050" y="5329"/>
                    <a:pt x="5026" y="5363"/>
                  </a:cubicBezTo>
                  <a:lnTo>
                    <a:pt x="32" y="12454"/>
                  </a:lnTo>
                  <a:cubicBezTo>
                    <a:pt x="9" y="12487"/>
                    <a:pt x="1" y="12528"/>
                    <a:pt x="8" y="12570"/>
                  </a:cubicBezTo>
                  <a:cubicBezTo>
                    <a:pt x="15" y="12611"/>
                    <a:pt x="38" y="12647"/>
                    <a:pt x="72" y="12670"/>
                  </a:cubicBezTo>
                  <a:lnTo>
                    <a:pt x="38142" y="39478"/>
                  </a:lnTo>
                  <a:cubicBezTo>
                    <a:pt x="38167" y="39498"/>
                    <a:pt x="38199" y="39506"/>
                    <a:pt x="38230" y="39506"/>
                  </a:cubicBezTo>
                  <a:lnTo>
                    <a:pt x="38259" y="39506"/>
                  </a:lnTo>
                  <a:cubicBezTo>
                    <a:pt x="38300" y="39499"/>
                    <a:pt x="38336" y="39476"/>
                    <a:pt x="38359" y="39442"/>
                  </a:cubicBezTo>
                  <a:lnTo>
                    <a:pt x="43351" y="32352"/>
                  </a:lnTo>
                  <a:cubicBezTo>
                    <a:pt x="43374" y="32318"/>
                    <a:pt x="43383" y="32276"/>
                    <a:pt x="43376" y="32235"/>
                  </a:cubicBezTo>
                  <a:cubicBezTo>
                    <a:pt x="43368" y="32195"/>
                    <a:pt x="43346" y="32159"/>
                    <a:pt x="43311" y="32135"/>
                  </a:cubicBezTo>
                  <a:lnTo>
                    <a:pt x="39965" y="29777"/>
                  </a:lnTo>
                  <a:cubicBezTo>
                    <a:pt x="42711" y="25619"/>
                    <a:pt x="43726" y="20636"/>
                    <a:pt x="42823" y="15723"/>
                  </a:cubicBezTo>
                  <a:cubicBezTo>
                    <a:pt x="41908" y="10755"/>
                    <a:pt x="39129" y="6414"/>
                    <a:pt x="34998" y="3505"/>
                  </a:cubicBezTo>
                  <a:cubicBezTo>
                    <a:pt x="31729" y="1204"/>
                    <a:pt x="27904" y="1"/>
                    <a:pt x="239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835;p43"/>
            <p:cNvSpPr/>
            <p:nvPr/>
          </p:nvSpPr>
          <p:spPr>
            <a:xfrm>
              <a:off x="6331838" y="984945"/>
              <a:ext cx="738151" cy="530415"/>
            </a:xfrm>
            <a:custGeom>
              <a:avLst/>
              <a:gdLst/>
              <a:ahLst/>
              <a:cxnLst/>
              <a:rect l="l" t="t" r="r" b="b"/>
              <a:pathLst>
                <a:path w="38891" h="27946" extrusionOk="0">
                  <a:moveTo>
                    <a:pt x="778" y="1"/>
                  </a:moveTo>
                  <a:lnTo>
                    <a:pt x="0" y="1105"/>
                  </a:lnTo>
                  <a:lnTo>
                    <a:pt x="38113" y="27946"/>
                  </a:lnTo>
                  <a:lnTo>
                    <a:pt x="38890" y="26842"/>
                  </a:lnTo>
                  <a:lnTo>
                    <a:pt x="77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836;p43"/>
            <p:cNvSpPr/>
            <p:nvPr/>
          </p:nvSpPr>
          <p:spPr>
            <a:xfrm>
              <a:off x="6335178" y="973102"/>
              <a:ext cx="31013" cy="40389"/>
            </a:xfrm>
            <a:custGeom>
              <a:avLst/>
              <a:gdLst/>
              <a:ahLst/>
              <a:cxnLst/>
              <a:rect l="l" t="t" r="r" b="b"/>
              <a:pathLst>
                <a:path w="1634" h="2128" extrusionOk="0">
                  <a:moveTo>
                    <a:pt x="1456" y="1"/>
                  </a:moveTo>
                  <a:cubicBezTo>
                    <a:pt x="1408" y="1"/>
                    <a:pt x="1359" y="23"/>
                    <a:pt x="1329" y="66"/>
                  </a:cubicBezTo>
                  <a:lnTo>
                    <a:pt x="50" y="1882"/>
                  </a:lnTo>
                  <a:cubicBezTo>
                    <a:pt x="0" y="1952"/>
                    <a:pt x="19" y="2049"/>
                    <a:pt x="87" y="2099"/>
                  </a:cubicBezTo>
                  <a:cubicBezTo>
                    <a:pt x="114" y="2119"/>
                    <a:pt x="147" y="2128"/>
                    <a:pt x="177" y="2128"/>
                  </a:cubicBezTo>
                  <a:cubicBezTo>
                    <a:pt x="226" y="2128"/>
                    <a:pt x="273" y="2105"/>
                    <a:pt x="304" y="2061"/>
                  </a:cubicBezTo>
                  <a:lnTo>
                    <a:pt x="1583" y="245"/>
                  </a:lnTo>
                  <a:cubicBezTo>
                    <a:pt x="1633"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837;p43"/>
            <p:cNvSpPr/>
            <p:nvPr/>
          </p:nvSpPr>
          <p:spPr>
            <a:xfrm>
              <a:off x="6373249" y="999900"/>
              <a:ext cx="30975" cy="40351"/>
            </a:xfrm>
            <a:custGeom>
              <a:avLst/>
              <a:gdLst/>
              <a:ahLst/>
              <a:cxnLst/>
              <a:rect l="l" t="t" r="r" b="b"/>
              <a:pathLst>
                <a:path w="1632" h="2126" extrusionOk="0">
                  <a:moveTo>
                    <a:pt x="1456" y="0"/>
                  </a:moveTo>
                  <a:cubicBezTo>
                    <a:pt x="1408" y="0"/>
                    <a:pt x="1360" y="23"/>
                    <a:pt x="1329" y="66"/>
                  </a:cubicBezTo>
                  <a:lnTo>
                    <a:pt x="50" y="1882"/>
                  </a:lnTo>
                  <a:cubicBezTo>
                    <a:pt x="0" y="1952"/>
                    <a:pt x="17" y="2047"/>
                    <a:pt x="87" y="2097"/>
                  </a:cubicBezTo>
                  <a:cubicBezTo>
                    <a:pt x="114" y="2117"/>
                    <a:pt x="146" y="2126"/>
                    <a:pt x="177" y="2126"/>
                  </a:cubicBezTo>
                  <a:cubicBezTo>
                    <a:pt x="224" y="2126"/>
                    <a:pt x="273" y="2105"/>
                    <a:pt x="303" y="2060"/>
                  </a:cubicBezTo>
                  <a:lnTo>
                    <a:pt x="1582" y="244"/>
                  </a:lnTo>
                  <a:cubicBezTo>
                    <a:pt x="1632" y="174"/>
                    <a:pt x="1615" y="77"/>
                    <a:pt x="1545" y="27"/>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838;p43"/>
            <p:cNvSpPr/>
            <p:nvPr/>
          </p:nvSpPr>
          <p:spPr>
            <a:xfrm>
              <a:off x="6347856" y="995289"/>
              <a:ext cx="21656" cy="27103"/>
            </a:xfrm>
            <a:custGeom>
              <a:avLst/>
              <a:gdLst/>
              <a:ahLst/>
              <a:cxnLst/>
              <a:rect l="l" t="t" r="r" b="b"/>
              <a:pathLst>
                <a:path w="1141" h="1428" extrusionOk="0">
                  <a:moveTo>
                    <a:pt x="966" y="0"/>
                  </a:moveTo>
                  <a:cubicBezTo>
                    <a:pt x="917" y="0"/>
                    <a:pt x="869" y="23"/>
                    <a:pt x="838" y="66"/>
                  </a:cubicBezTo>
                  <a:lnTo>
                    <a:pt x="51" y="1183"/>
                  </a:lnTo>
                  <a:cubicBezTo>
                    <a:pt x="1" y="1253"/>
                    <a:pt x="18" y="1350"/>
                    <a:pt x="88" y="1399"/>
                  </a:cubicBezTo>
                  <a:cubicBezTo>
                    <a:pt x="115" y="1419"/>
                    <a:pt x="147" y="1427"/>
                    <a:pt x="177" y="1427"/>
                  </a:cubicBezTo>
                  <a:cubicBezTo>
                    <a:pt x="227" y="1427"/>
                    <a:pt x="274" y="1404"/>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839;p43"/>
            <p:cNvSpPr/>
            <p:nvPr/>
          </p:nvSpPr>
          <p:spPr>
            <a:xfrm>
              <a:off x="6359433" y="1003449"/>
              <a:ext cx="21694" cy="27122"/>
            </a:xfrm>
            <a:custGeom>
              <a:avLst/>
              <a:gdLst/>
              <a:ahLst/>
              <a:cxnLst/>
              <a:rect l="l" t="t" r="r" b="b"/>
              <a:pathLst>
                <a:path w="1143" h="1429" extrusionOk="0">
                  <a:moveTo>
                    <a:pt x="966" y="1"/>
                  </a:moveTo>
                  <a:cubicBezTo>
                    <a:pt x="917" y="1"/>
                    <a:pt x="869" y="23"/>
                    <a:pt x="838" y="66"/>
                  </a:cubicBezTo>
                  <a:lnTo>
                    <a:pt x="51" y="1183"/>
                  </a:lnTo>
                  <a:cubicBezTo>
                    <a:pt x="1" y="1253"/>
                    <a:pt x="19" y="1350"/>
                    <a:pt x="88" y="1400"/>
                  </a:cubicBezTo>
                  <a:cubicBezTo>
                    <a:pt x="115" y="1420"/>
                    <a:pt x="148" y="1429"/>
                    <a:pt x="178" y="1429"/>
                  </a:cubicBezTo>
                  <a:cubicBezTo>
                    <a:pt x="227" y="1429"/>
                    <a:pt x="274" y="1406"/>
                    <a:pt x="305" y="1362"/>
                  </a:cubicBezTo>
                  <a:lnTo>
                    <a:pt x="1093" y="244"/>
                  </a:lnTo>
                  <a:cubicBezTo>
                    <a:pt x="1143" y="174"/>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840;p43"/>
            <p:cNvSpPr/>
            <p:nvPr/>
          </p:nvSpPr>
          <p:spPr>
            <a:xfrm>
              <a:off x="6410713" y="1026338"/>
              <a:ext cx="31013" cy="40370"/>
            </a:xfrm>
            <a:custGeom>
              <a:avLst/>
              <a:gdLst/>
              <a:ahLst/>
              <a:cxnLst/>
              <a:rect l="l" t="t" r="r" b="b"/>
              <a:pathLst>
                <a:path w="1634" h="2127" extrusionOk="0">
                  <a:moveTo>
                    <a:pt x="1458" y="0"/>
                  </a:moveTo>
                  <a:cubicBezTo>
                    <a:pt x="1409" y="0"/>
                    <a:pt x="1360" y="23"/>
                    <a:pt x="1330" y="66"/>
                  </a:cubicBezTo>
                  <a:lnTo>
                    <a:pt x="51" y="1882"/>
                  </a:lnTo>
                  <a:cubicBezTo>
                    <a:pt x="1" y="1952"/>
                    <a:pt x="19" y="2047"/>
                    <a:pt x="89" y="2097"/>
                  </a:cubicBezTo>
                  <a:cubicBezTo>
                    <a:pt x="115" y="2117"/>
                    <a:pt x="148" y="2126"/>
                    <a:pt x="178" y="2126"/>
                  </a:cubicBezTo>
                  <a:cubicBezTo>
                    <a:pt x="227" y="2126"/>
                    <a:pt x="275" y="2103"/>
                    <a:pt x="305" y="2060"/>
                  </a:cubicBezTo>
                  <a:lnTo>
                    <a:pt x="1584" y="244"/>
                  </a:lnTo>
                  <a:cubicBezTo>
                    <a:pt x="1634" y="174"/>
                    <a:pt x="1615" y="77"/>
                    <a:pt x="1547" y="27"/>
                  </a:cubicBezTo>
                  <a:cubicBezTo>
                    <a:pt x="1520" y="9"/>
                    <a:pt x="1489" y="0"/>
                    <a:pt x="145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841;p43"/>
            <p:cNvSpPr/>
            <p:nvPr/>
          </p:nvSpPr>
          <p:spPr>
            <a:xfrm>
              <a:off x="6385358" y="1021707"/>
              <a:ext cx="21694" cy="27122"/>
            </a:xfrm>
            <a:custGeom>
              <a:avLst/>
              <a:gdLst/>
              <a:ahLst/>
              <a:cxnLst/>
              <a:rect l="l" t="t" r="r" b="b"/>
              <a:pathLst>
                <a:path w="1143" h="1429" extrusionOk="0">
                  <a:moveTo>
                    <a:pt x="966" y="1"/>
                  </a:moveTo>
                  <a:cubicBezTo>
                    <a:pt x="918" y="1"/>
                    <a:pt x="870" y="23"/>
                    <a:pt x="840" y="67"/>
                  </a:cubicBezTo>
                  <a:lnTo>
                    <a:pt x="51" y="1184"/>
                  </a:lnTo>
                  <a:cubicBezTo>
                    <a:pt x="1" y="1254"/>
                    <a:pt x="19" y="1351"/>
                    <a:pt x="89" y="1400"/>
                  </a:cubicBezTo>
                  <a:cubicBezTo>
                    <a:pt x="115" y="1420"/>
                    <a:pt x="148" y="1428"/>
                    <a:pt x="178" y="1428"/>
                  </a:cubicBezTo>
                  <a:cubicBezTo>
                    <a:pt x="227" y="1428"/>
                    <a:pt x="275" y="1406"/>
                    <a:pt x="305" y="1363"/>
                  </a:cubicBezTo>
                  <a:lnTo>
                    <a:pt x="1092" y="245"/>
                  </a:lnTo>
                  <a:cubicBezTo>
                    <a:pt x="1142"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42;p43"/>
            <p:cNvSpPr/>
            <p:nvPr/>
          </p:nvSpPr>
          <p:spPr>
            <a:xfrm>
              <a:off x="6396935" y="1029849"/>
              <a:ext cx="21675" cy="27122"/>
            </a:xfrm>
            <a:custGeom>
              <a:avLst/>
              <a:gdLst/>
              <a:ahLst/>
              <a:cxnLst/>
              <a:rect l="l" t="t" r="r" b="b"/>
              <a:pathLst>
                <a:path w="1142" h="1429" extrusionOk="0">
                  <a:moveTo>
                    <a:pt x="966" y="1"/>
                  </a:moveTo>
                  <a:cubicBezTo>
                    <a:pt x="917" y="1"/>
                    <a:pt x="869" y="23"/>
                    <a:pt x="838" y="66"/>
                  </a:cubicBezTo>
                  <a:lnTo>
                    <a:pt x="51" y="1184"/>
                  </a:lnTo>
                  <a:cubicBezTo>
                    <a:pt x="1" y="1254"/>
                    <a:pt x="18" y="1351"/>
                    <a:pt x="88" y="1400"/>
                  </a:cubicBezTo>
                  <a:cubicBezTo>
                    <a:pt x="115" y="1420"/>
                    <a:pt x="147" y="1428"/>
                    <a:pt x="177" y="1428"/>
                  </a:cubicBezTo>
                  <a:cubicBezTo>
                    <a:pt x="225" y="1428"/>
                    <a:pt x="274" y="1405"/>
                    <a:pt x="304" y="1362"/>
                  </a:cubicBezTo>
                  <a:lnTo>
                    <a:pt x="1091" y="245"/>
                  </a:lnTo>
                  <a:cubicBezTo>
                    <a:pt x="1141" y="175"/>
                    <a:pt x="1124" y="78"/>
                    <a:pt x="1054" y="28"/>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843;p43"/>
            <p:cNvSpPr/>
            <p:nvPr/>
          </p:nvSpPr>
          <p:spPr>
            <a:xfrm>
              <a:off x="6448254" y="1052737"/>
              <a:ext cx="31013" cy="40370"/>
            </a:xfrm>
            <a:custGeom>
              <a:avLst/>
              <a:gdLst/>
              <a:ahLst/>
              <a:cxnLst/>
              <a:rect l="l" t="t" r="r" b="b"/>
              <a:pathLst>
                <a:path w="1634" h="2127" extrusionOk="0">
                  <a:moveTo>
                    <a:pt x="1457" y="0"/>
                  </a:moveTo>
                  <a:cubicBezTo>
                    <a:pt x="1408" y="0"/>
                    <a:pt x="1360" y="23"/>
                    <a:pt x="1329" y="65"/>
                  </a:cubicBezTo>
                  <a:lnTo>
                    <a:pt x="50" y="1882"/>
                  </a:lnTo>
                  <a:cubicBezTo>
                    <a:pt x="0" y="1951"/>
                    <a:pt x="19" y="2048"/>
                    <a:pt x="87" y="2098"/>
                  </a:cubicBezTo>
                  <a:cubicBezTo>
                    <a:pt x="115" y="2118"/>
                    <a:pt x="147" y="2127"/>
                    <a:pt x="177" y="2127"/>
                  </a:cubicBezTo>
                  <a:cubicBezTo>
                    <a:pt x="226" y="2127"/>
                    <a:pt x="273" y="2104"/>
                    <a:pt x="305" y="2061"/>
                  </a:cubicBezTo>
                  <a:lnTo>
                    <a:pt x="1583" y="244"/>
                  </a:lnTo>
                  <a:cubicBezTo>
                    <a:pt x="1633" y="175"/>
                    <a:pt x="1615" y="78"/>
                    <a:pt x="1545" y="28"/>
                  </a:cubicBezTo>
                  <a:cubicBezTo>
                    <a:pt x="1518"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844;p43"/>
            <p:cNvSpPr/>
            <p:nvPr/>
          </p:nvSpPr>
          <p:spPr>
            <a:xfrm>
              <a:off x="6422860" y="1048126"/>
              <a:ext cx="21694" cy="27122"/>
            </a:xfrm>
            <a:custGeom>
              <a:avLst/>
              <a:gdLst/>
              <a:ahLst/>
              <a:cxnLst/>
              <a:rect l="l" t="t" r="r" b="b"/>
              <a:pathLst>
                <a:path w="1143" h="1429" extrusionOk="0">
                  <a:moveTo>
                    <a:pt x="966" y="1"/>
                  </a:moveTo>
                  <a:cubicBezTo>
                    <a:pt x="918" y="1"/>
                    <a:pt x="869" y="23"/>
                    <a:pt x="838" y="66"/>
                  </a:cubicBezTo>
                  <a:lnTo>
                    <a:pt x="51" y="1184"/>
                  </a:lnTo>
                  <a:cubicBezTo>
                    <a:pt x="1" y="1254"/>
                    <a:pt x="18" y="1350"/>
                    <a:pt x="88" y="1400"/>
                  </a:cubicBezTo>
                  <a:cubicBezTo>
                    <a:pt x="115" y="1420"/>
                    <a:pt x="147" y="1428"/>
                    <a:pt x="178" y="1428"/>
                  </a:cubicBezTo>
                  <a:cubicBezTo>
                    <a:pt x="225" y="1428"/>
                    <a:pt x="274" y="1405"/>
                    <a:pt x="304" y="1362"/>
                  </a:cubicBezTo>
                  <a:lnTo>
                    <a:pt x="1093" y="245"/>
                  </a:lnTo>
                  <a:cubicBezTo>
                    <a:pt x="1143" y="175"/>
                    <a:pt x="1124" y="78"/>
                    <a:pt x="1054"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845;p43"/>
            <p:cNvSpPr/>
            <p:nvPr/>
          </p:nvSpPr>
          <p:spPr>
            <a:xfrm>
              <a:off x="6434456" y="1056267"/>
              <a:ext cx="21675" cy="27103"/>
            </a:xfrm>
            <a:custGeom>
              <a:avLst/>
              <a:gdLst/>
              <a:ahLst/>
              <a:cxnLst/>
              <a:rect l="l" t="t" r="r" b="b"/>
              <a:pathLst>
                <a:path w="1142" h="1428" extrusionOk="0">
                  <a:moveTo>
                    <a:pt x="966" y="1"/>
                  </a:moveTo>
                  <a:cubicBezTo>
                    <a:pt x="918" y="1"/>
                    <a:pt x="869" y="23"/>
                    <a:pt x="839" y="66"/>
                  </a:cubicBezTo>
                  <a:lnTo>
                    <a:pt x="50" y="1183"/>
                  </a:lnTo>
                  <a:cubicBezTo>
                    <a:pt x="0" y="1253"/>
                    <a:pt x="19" y="1349"/>
                    <a:pt x="89" y="1399"/>
                  </a:cubicBezTo>
                  <a:cubicBezTo>
                    <a:pt x="114" y="1419"/>
                    <a:pt x="147" y="1428"/>
                    <a:pt x="177" y="1428"/>
                  </a:cubicBezTo>
                  <a:cubicBezTo>
                    <a:pt x="226" y="1428"/>
                    <a:pt x="274" y="1405"/>
                    <a:pt x="304" y="1362"/>
                  </a:cubicBezTo>
                  <a:lnTo>
                    <a:pt x="1092" y="245"/>
                  </a:lnTo>
                  <a:cubicBezTo>
                    <a:pt x="1142" y="175"/>
                    <a:pt x="1125" y="78"/>
                    <a:pt x="1055" y="28"/>
                  </a:cubicBezTo>
                  <a:cubicBezTo>
                    <a:pt x="1028" y="9"/>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846;p43"/>
            <p:cNvSpPr/>
            <p:nvPr/>
          </p:nvSpPr>
          <p:spPr>
            <a:xfrm>
              <a:off x="6485756" y="1079137"/>
              <a:ext cx="30994" cy="40389"/>
            </a:xfrm>
            <a:custGeom>
              <a:avLst/>
              <a:gdLst/>
              <a:ahLst/>
              <a:cxnLst/>
              <a:rect l="l" t="t" r="r" b="b"/>
              <a:pathLst>
                <a:path w="1633" h="2128" extrusionOk="0">
                  <a:moveTo>
                    <a:pt x="1456" y="0"/>
                  </a:moveTo>
                  <a:cubicBezTo>
                    <a:pt x="1407" y="0"/>
                    <a:pt x="1360" y="23"/>
                    <a:pt x="1329" y="66"/>
                  </a:cubicBezTo>
                  <a:lnTo>
                    <a:pt x="50" y="1882"/>
                  </a:lnTo>
                  <a:cubicBezTo>
                    <a:pt x="0" y="1952"/>
                    <a:pt x="18" y="2049"/>
                    <a:pt x="88" y="2099"/>
                  </a:cubicBezTo>
                  <a:cubicBezTo>
                    <a:pt x="115" y="2117"/>
                    <a:pt x="146" y="2127"/>
                    <a:pt x="176" y="2127"/>
                  </a:cubicBezTo>
                  <a:cubicBezTo>
                    <a:pt x="225" y="2127"/>
                    <a:pt x="273" y="2105"/>
                    <a:pt x="303" y="2060"/>
                  </a:cubicBezTo>
                  <a:lnTo>
                    <a:pt x="1582" y="244"/>
                  </a:lnTo>
                  <a:cubicBezTo>
                    <a:pt x="1632" y="174"/>
                    <a:pt x="1615" y="78"/>
                    <a:pt x="1545" y="28"/>
                  </a:cubicBezTo>
                  <a:cubicBezTo>
                    <a:pt x="1518" y="10"/>
                    <a:pt x="1486"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847;p43"/>
            <p:cNvSpPr/>
            <p:nvPr/>
          </p:nvSpPr>
          <p:spPr>
            <a:xfrm>
              <a:off x="6460343" y="1074525"/>
              <a:ext cx="21694" cy="27122"/>
            </a:xfrm>
            <a:custGeom>
              <a:avLst/>
              <a:gdLst/>
              <a:ahLst/>
              <a:cxnLst/>
              <a:rect l="l" t="t" r="r" b="b"/>
              <a:pathLst>
                <a:path w="1143" h="1429" extrusionOk="0">
                  <a:moveTo>
                    <a:pt x="967" y="1"/>
                  </a:moveTo>
                  <a:cubicBezTo>
                    <a:pt x="918" y="1"/>
                    <a:pt x="870" y="24"/>
                    <a:pt x="839" y="66"/>
                  </a:cubicBezTo>
                  <a:lnTo>
                    <a:pt x="51" y="1184"/>
                  </a:lnTo>
                  <a:cubicBezTo>
                    <a:pt x="1" y="1253"/>
                    <a:pt x="19" y="1350"/>
                    <a:pt x="89" y="1400"/>
                  </a:cubicBezTo>
                  <a:cubicBezTo>
                    <a:pt x="115" y="1420"/>
                    <a:pt x="148" y="1429"/>
                    <a:pt x="178" y="1429"/>
                  </a:cubicBezTo>
                  <a:cubicBezTo>
                    <a:pt x="228" y="1429"/>
                    <a:pt x="276" y="1406"/>
                    <a:pt x="305" y="1363"/>
                  </a:cubicBezTo>
                  <a:lnTo>
                    <a:pt x="1092" y="244"/>
                  </a:lnTo>
                  <a:cubicBezTo>
                    <a:pt x="1142" y="176"/>
                    <a:pt x="1125" y="79"/>
                    <a:pt x="1055" y="29"/>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848;p43"/>
            <p:cNvSpPr/>
            <p:nvPr/>
          </p:nvSpPr>
          <p:spPr>
            <a:xfrm>
              <a:off x="6471958" y="1082648"/>
              <a:ext cx="21675" cy="27141"/>
            </a:xfrm>
            <a:custGeom>
              <a:avLst/>
              <a:gdLst/>
              <a:ahLst/>
              <a:cxnLst/>
              <a:rect l="l" t="t" r="r" b="b"/>
              <a:pathLst>
                <a:path w="1142" h="1430" extrusionOk="0">
                  <a:moveTo>
                    <a:pt x="964" y="1"/>
                  </a:moveTo>
                  <a:cubicBezTo>
                    <a:pt x="915" y="1"/>
                    <a:pt x="868" y="23"/>
                    <a:pt x="837" y="66"/>
                  </a:cubicBezTo>
                  <a:lnTo>
                    <a:pt x="50" y="1185"/>
                  </a:lnTo>
                  <a:cubicBezTo>
                    <a:pt x="0" y="1254"/>
                    <a:pt x="17" y="1351"/>
                    <a:pt x="87" y="1401"/>
                  </a:cubicBezTo>
                  <a:cubicBezTo>
                    <a:pt x="114" y="1421"/>
                    <a:pt x="146" y="1429"/>
                    <a:pt x="177" y="1429"/>
                  </a:cubicBezTo>
                  <a:cubicBezTo>
                    <a:pt x="224" y="1429"/>
                    <a:pt x="273" y="1408"/>
                    <a:pt x="303" y="1364"/>
                  </a:cubicBezTo>
                  <a:lnTo>
                    <a:pt x="1092" y="245"/>
                  </a:lnTo>
                  <a:cubicBezTo>
                    <a:pt x="1142" y="176"/>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849;p43"/>
            <p:cNvSpPr/>
            <p:nvPr/>
          </p:nvSpPr>
          <p:spPr>
            <a:xfrm>
              <a:off x="6523239" y="1105574"/>
              <a:ext cx="31013" cy="40370"/>
            </a:xfrm>
            <a:custGeom>
              <a:avLst/>
              <a:gdLst/>
              <a:ahLst/>
              <a:cxnLst/>
              <a:rect l="l" t="t" r="r" b="b"/>
              <a:pathLst>
                <a:path w="1634" h="2127" extrusionOk="0">
                  <a:moveTo>
                    <a:pt x="1457" y="1"/>
                  </a:moveTo>
                  <a:cubicBezTo>
                    <a:pt x="1408" y="1"/>
                    <a:pt x="1360" y="24"/>
                    <a:pt x="1329" y="66"/>
                  </a:cubicBezTo>
                  <a:lnTo>
                    <a:pt x="50" y="1880"/>
                  </a:lnTo>
                  <a:cubicBezTo>
                    <a:pt x="0" y="1950"/>
                    <a:pt x="19" y="2047"/>
                    <a:pt x="87" y="2098"/>
                  </a:cubicBezTo>
                  <a:cubicBezTo>
                    <a:pt x="114" y="2116"/>
                    <a:pt x="147" y="2126"/>
                    <a:pt x="177" y="2126"/>
                  </a:cubicBezTo>
                  <a:cubicBezTo>
                    <a:pt x="226" y="2126"/>
                    <a:pt x="273" y="2102"/>
                    <a:pt x="304" y="2059"/>
                  </a:cubicBezTo>
                  <a:lnTo>
                    <a:pt x="1583" y="244"/>
                  </a:lnTo>
                  <a:cubicBezTo>
                    <a:pt x="1633" y="176"/>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850;p43"/>
            <p:cNvSpPr/>
            <p:nvPr/>
          </p:nvSpPr>
          <p:spPr>
            <a:xfrm>
              <a:off x="6497883" y="1100944"/>
              <a:ext cx="21675" cy="27122"/>
            </a:xfrm>
            <a:custGeom>
              <a:avLst/>
              <a:gdLst/>
              <a:ahLst/>
              <a:cxnLst/>
              <a:rect l="l" t="t" r="r" b="b"/>
              <a:pathLst>
                <a:path w="1142" h="1429" extrusionOk="0">
                  <a:moveTo>
                    <a:pt x="965" y="0"/>
                  </a:moveTo>
                  <a:cubicBezTo>
                    <a:pt x="916" y="0"/>
                    <a:pt x="868" y="23"/>
                    <a:pt x="837" y="65"/>
                  </a:cubicBezTo>
                  <a:lnTo>
                    <a:pt x="50" y="1183"/>
                  </a:lnTo>
                  <a:cubicBezTo>
                    <a:pt x="0" y="1253"/>
                    <a:pt x="19" y="1350"/>
                    <a:pt x="87" y="1400"/>
                  </a:cubicBezTo>
                  <a:cubicBezTo>
                    <a:pt x="114" y="1420"/>
                    <a:pt x="147" y="1428"/>
                    <a:pt x="177" y="1428"/>
                  </a:cubicBezTo>
                  <a:cubicBezTo>
                    <a:pt x="226" y="1428"/>
                    <a:pt x="273" y="1406"/>
                    <a:pt x="304" y="1361"/>
                  </a:cubicBezTo>
                  <a:lnTo>
                    <a:pt x="1092" y="244"/>
                  </a:lnTo>
                  <a:cubicBezTo>
                    <a:pt x="1142" y="174"/>
                    <a:pt x="1123" y="78"/>
                    <a:pt x="1055"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851;p43"/>
            <p:cNvSpPr/>
            <p:nvPr/>
          </p:nvSpPr>
          <p:spPr>
            <a:xfrm>
              <a:off x="6509479" y="1109104"/>
              <a:ext cx="21656" cy="27122"/>
            </a:xfrm>
            <a:custGeom>
              <a:avLst/>
              <a:gdLst/>
              <a:ahLst/>
              <a:cxnLst/>
              <a:rect l="l" t="t" r="r" b="b"/>
              <a:pathLst>
                <a:path w="1141" h="1429" extrusionOk="0">
                  <a:moveTo>
                    <a:pt x="965" y="1"/>
                  </a:moveTo>
                  <a:cubicBezTo>
                    <a:pt x="917" y="1"/>
                    <a:pt x="869" y="23"/>
                    <a:pt x="838" y="65"/>
                  </a:cubicBezTo>
                  <a:lnTo>
                    <a:pt x="51" y="1184"/>
                  </a:lnTo>
                  <a:cubicBezTo>
                    <a:pt x="1" y="1253"/>
                    <a:pt x="18" y="1350"/>
                    <a:pt x="88" y="1400"/>
                  </a:cubicBezTo>
                  <a:cubicBezTo>
                    <a:pt x="115" y="1420"/>
                    <a:pt x="146" y="1429"/>
                    <a:pt x="176" y="1429"/>
                  </a:cubicBezTo>
                  <a:cubicBezTo>
                    <a:pt x="225" y="1429"/>
                    <a:pt x="274" y="1406"/>
                    <a:pt x="304" y="1363"/>
                  </a:cubicBezTo>
                  <a:lnTo>
                    <a:pt x="1091" y="244"/>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852;p43"/>
            <p:cNvSpPr/>
            <p:nvPr/>
          </p:nvSpPr>
          <p:spPr>
            <a:xfrm>
              <a:off x="6560760" y="1131993"/>
              <a:ext cx="30994" cy="40333"/>
            </a:xfrm>
            <a:custGeom>
              <a:avLst/>
              <a:gdLst/>
              <a:ahLst/>
              <a:cxnLst/>
              <a:rect l="l" t="t" r="r" b="b"/>
              <a:pathLst>
                <a:path w="1633" h="2125" extrusionOk="0">
                  <a:moveTo>
                    <a:pt x="1456" y="0"/>
                  </a:moveTo>
                  <a:cubicBezTo>
                    <a:pt x="1407" y="0"/>
                    <a:pt x="1360" y="23"/>
                    <a:pt x="1329" y="65"/>
                  </a:cubicBezTo>
                  <a:lnTo>
                    <a:pt x="51" y="1880"/>
                  </a:lnTo>
                  <a:cubicBezTo>
                    <a:pt x="1" y="1950"/>
                    <a:pt x="18" y="2046"/>
                    <a:pt x="88" y="2096"/>
                  </a:cubicBezTo>
                  <a:cubicBezTo>
                    <a:pt x="115" y="2116"/>
                    <a:pt x="146" y="2124"/>
                    <a:pt x="178" y="2124"/>
                  </a:cubicBezTo>
                  <a:cubicBezTo>
                    <a:pt x="225" y="2124"/>
                    <a:pt x="273" y="2101"/>
                    <a:pt x="303" y="2059"/>
                  </a:cubicBezTo>
                  <a:lnTo>
                    <a:pt x="1582" y="244"/>
                  </a:lnTo>
                  <a:cubicBezTo>
                    <a:pt x="1632" y="174"/>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853;p43"/>
            <p:cNvSpPr/>
            <p:nvPr/>
          </p:nvSpPr>
          <p:spPr>
            <a:xfrm>
              <a:off x="6535385" y="1127343"/>
              <a:ext cx="21656" cy="27141"/>
            </a:xfrm>
            <a:custGeom>
              <a:avLst/>
              <a:gdLst/>
              <a:ahLst/>
              <a:cxnLst/>
              <a:rect l="l" t="t" r="r" b="b"/>
              <a:pathLst>
                <a:path w="1141" h="1430" extrusionOk="0">
                  <a:moveTo>
                    <a:pt x="965" y="0"/>
                  </a:moveTo>
                  <a:cubicBezTo>
                    <a:pt x="916" y="0"/>
                    <a:pt x="868" y="23"/>
                    <a:pt x="837" y="66"/>
                  </a:cubicBezTo>
                  <a:lnTo>
                    <a:pt x="49" y="1183"/>
                  </a:lnTo>
                  <a:cubicBezTo>
                    <a:pt x="0" y="1253"/>
                    <a:pt x="17" y="1351"/>
                    <a:pt x="87" y="1399"/>
                  </a:cubicBezTo>
                  <a:cubicBezTo>
                    <a:pt x="114" y="1419"/>
                    <a:pt x="146" y="1429"/>
                    <a:pt x="176" y="1429"/>
                  </a:cubicBezTo>
                  <a:cubicBezTo>
                    <a:pt x="224" y="1429"/>
                    <a:pt x="273" y="1405"/>
                    <a:pt x="303" y="1362"/>
                  </a:cubicBezTo>
                  <a:lnTo>
                    <a:pt x="1090" y="245"/>
                  </a:lnTo>
                  <a:cubicBezTo>
                    <a:pt x="1140" y="175"/>
                    <a:pt x="1123" y="77"/>
                    <a:pt x="1053" y="27"/>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854;p43"/>
            <p:cNvSpPr/>
            <p:nvPr/>
          </p:nvSpPr>
          <p:spPr>
            <a:xfrm>
              <a:off x="6546962" y="1135504"/>
              <a:ext cx="21675" cy="27141"/>
            </a:xfrm>
            <a:custGeom>
              <a:avLst/>
              <a:gdLst/>
              <a:ahLst/>
              <a:cxnLst/>
              <a:rect l="l" t="t" r="r" b="b"/>
              <a:pathLst>
                <a:path w="1142" h="1430" extrusionOk="0">
                  <a:moveTo>
                    <a:pt x="965" y="1"/>
                  </a:moveTo>
                  <a:cubicBezTo>
                    <a:pt x="916" y="1"/>
                    <a:pt x="868" y="23"/>
                    <a:pt x="838" y="66"/>
                  </a:cubicBezTo>
                  <a:lnTo>
                    <a:pt x="50" y="1183"/>
                  </a:lnTo>
                  <a:cubicBezTo>
                    <a:pt x="0" y="1253"/>
                    <a:pt x="19" y="1351"/>
                    <a:pt x="87" y="1401"/>
                  </a:cubicBezTo>
                  <a:cubicBezTo>
                    <a:pt x="115" y="1421"/>
                    <a:pt x="147" y="1429"/>
                    <a:pt x="177" y="1429"/>
                  </a:cubicBezTo>
                  <a:cubicBezTo>
                    <a:pt x="226" y="1429"/>
                    <a:pt x="273" y="1406"/>
                    <a:pt x="305" y="1362"/>
                  </a:cubicBezTo>
                  <a:lnTo>
                    <a:pt x="1092" y="245"/>
                  </a:lnTo>
                  <a:cubicBezTo>
                    <a:pt x="1142" y="175"/>
                    <a:pt x="1123"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855;p43"/>
            <p:cNvSpPr/>
            <p:nvPr/>
          </p:nvSpPr>
          <p:spPr>
            <a:xfrm>
              <a:off x="6598243" y="1158354"/>
              <a:ext cx="31013" cy="40370"/>
            </a:xfrm>
            <a:custGeom>
              <a:avLst/>
              <a:gdLst/>
              <a:ahLst/>
              <a:cxnLst/>
              <a:rect l="l" t="t" r="r" b="b"/>
              <a:pathLst>
                <a:path w="1634" h="2127" extrusionOk="0">
                  <a:moveTo>
                    <a:pt x="1457" y="0"/>
                  </a:moveTo>
                  <a:cubicBezTo>
                    <a:pt x="1408" y="0"/>
                    <a:pt x="1360" y="23"/>
                    <a:pt x="1329" y="65"/>
                  </a:cubicBezTo>
                  <a:lnTo>
                    <a:pt x="50" y="1883"/>
                  </a:lnTo>
                  <a:cubicBezTo>
                    <a:pt x="0" y="1951"/>
                    <a:pt x="19" y="2048"/>
                    <a:pt x="89" y="2098"/>
                  </a:cubicBezTo>
                  <a:cubicBezTo>
                    <a:pt x="114" y="2118"/>
                    <a:pt x="147" y="2127"/>
                    <a:pt x="177" y="2127"/>
                  </a:cubicBezTo>
                  <a:cubicBezTo>
                    <a:pt x="226" y="2127"/>
                    <a:pt x="274" y="2104"/>
                    <a:pt x="304" y="2061"/>
                  </a:cubicBezTo>
                  <a:lnTo>
                    <a:pt x="1583" y="244"/>
                  </a:lnTo>
                  <a:cubicBezTo>
                    <a:pt x="1633" y="175"/>
                    <a:pt x="1615" y="78"/>
                    <a:pt x="1546" y="28"/>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1856;p43"/>
            <p:cNvSpPr/>
            <p:nvPr/>
          </p:nvSpPr>
          <p:spPr>
            <a:xfrm>
              <a:off x="6572887" y="1153743"/>
              <a:ext cx="21675" cy="27122"/>
            </a:xfrm>
            <a:custGeom>
              <a:avLst/>
              <a:gdLst/>
              <a:ahLst/>
              <a:cxnLst/>
              <a:rect l="l" t="t" r="r" b="b"/>
              <a:pathLst>
                <a:path w="1142" h="1429" extrusionOk="0">
                  <a:moveTo>
                    <a:pt x="966" y="0"/>
                  </a:moveTo>
                  <a:cubicBezTo>
                    <a:pt x="918" y="0"/>
                    <a:pt x="870" y="23"/>
                    <a:pt x="839" y="65"/>
                  </a:cubicBezTo>
                  <a:lnTo>
                    <a:pt x="50" y="1184"/>
                  </a:lnTo>
                  <a:cubicBezTo>
                    <a:pt x="0" y="1254"/>
                    <a:pt x="19" y="1350"/>
                    <a:pt x="89" y="1400"/>
                  </a:cubicBezTo>
                  <a:cubicBezTo>
                    <a:pt x="115" y="1420"/>
                    <a:pt x="147" y="1428"/>
                    <a:pt x="177" y="1428"/>
                  </a:cubicBezTo>
                  <a:cubicBezTo>
                    <a:pt x="226" y="1428"/>
                    <a:pt x="275" y="1406"/>
                    <a:pt x="305" y="1363"/>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1857;p43"/>
            <p:cNvSpPr/>
            <p:nvPr/>
          </p:nvSpPr>
          <p:spPr>
            <a:xfrm>
              <a:off x="6584464" y="1161922"/>
              <a:ext cx="21656" cy="27122"/>
            </a:xfrm>
            <a:custGeom>
              <a:avLst/>
              <a:gdLst/>
              <a:ahLst/>
              <a:cxnLst/>
              <a:rect l="l" t="t" r="r" b="b"/>
              <a:pathLst>
                <a:path w="1141" h="1429" extrusionOk="0">
                  <a:moveTo>
                    <a:pt x="965" y="0"/>
                  </a:moveTo>
                  <a:cubicBezTo>
                    <a:pt x="916" y="0"/>
                    <a:pt x="868" y="23"/>
                    <a:pt x="838" y="66"/>
                  </a:cubicBezTo>
                  <a:lnTo>
                    <a:pt x="50" y="1183"/>
                  </a:lnTo>
                  <a:cubicBezTo>
                    <a:pt x="0" y="1253"/>
                    <a:pt x="17" y="1350"/>
                    <a:pt x="87" y="1399"/>
                  </a:cubicBezTo>
                  <a:cubicBezTo>
                    <a:pt x="115" y="1419"/>
                    <a:pt x="146" y="1429"/>
                    <a:pt x="176" y="1429"/>
                  </a:cubicBezTo>
                  <a:cubicBezTo>
                    <a:pt x="226" y="1429"/>
                    <a:pt x="275" y="1405"/>
                    <a:pt x="303" y="1362"/>
                  </a:cubicBezTo>
                  <a:lnTo>
                    <a:pt x="1091" y="244"/>
                  </a:lnTo>
                  <a:cubicBezTo>
                    <a:pt x="1141" y="174"/>
                    <a:pt x="1123" y="77"/>
                    <a:pt x="1053" y="27"/>
                  </a:cubicBezTo>
                  <a:cubicBezTo>
                    <a:pt x="1026"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1858;p43"/>
            <p:cNvSpPr/>
            <p:nvPr/>
          </p:nvSpPr>
          <p:spPr>
            <a:xfrm>
              <a:off x="6635764" y="1184754"/>
              <a:ext cx="31013" cy="40389"/>
            </a:xfrm>
            <a:custGeom>
              <a:avLst/>
              <a:gdLst/>
              <a:ahLst/>
              <a:cxnLst/>
              <a:rect l="l" t="t" r="r" b="b"/>
              <a:pathLst>
                <a:path w="1634" h="2128" extrusionOk="0">
                  <a:moveTo>
                    <a:pt x="1457" y="1"/>
                  </a:moveTo>
                  <a:cubicBezTo>
                    <a:pt x="1408" y="1"/>
                    <a:pt x="1360" y="23"/>
                    <a:pt x="1329" y="66"/>
                  </a:cubicBezTo>
                  <a:lnTo>
                    <a:pt x="51" y="1882"/>
                  </a:lnTo>
                  <a:cubicBezTo>
                    <a:pt x="1" y="1952"/>
                    <a:pt x="19" y="2049"/>
                    <a:pt x="88" y="2099"/>
                  </a:cubicBezTo>
                  <a:cubicBezTo>
                    <a:pt x="115" y="2119"/>
                    <a:pt x="148" y="2128"/>
                    <a:pt x="178" y="2128"/>
                  </a:cubicBezTo>
                  <a:cubicBezTo>
                    <a:pt x="225" y="2128"/>
                    <a:pt x="274" y="2106"/>
                    <a:pt x="305" y="2061"/>
                  </a:cubicBezTo>
                  <a:lnTo>
                    <a:pt x="1584" y="244"/>
                  </a:lnTo>
                  <a:cubicBezTo>
                    <a:pt x="1634" y="174"/>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1859;p43"/>
            <p:cNvSpPr/>
            <p:nvPr/>
          </p:nvSpPr>
          <p:spPr>
            <a:xfrm>
              <a:off x="6610389" y="1180161"/>
              <a:ext cx="21675" cy="27122"/>
            </a:xfrm>
            <a:custGeom>
              <a:avLst/>
              <a:gdLst/>
              <a:ahLst/>
              <a:cxnLst/>
              <a:rect l="l" t="t" r="r" b="b"/>
              <a:pathLst>
                <a:path w="1142" h="1429" extrusionOk="0">
                  <a:moveTo>
                    <a:pt x="966" y="0"/>
                  </a:moveTo>
                  <a:cubicBezTo>
                    <a:pt x="917" y="0"/>
                    <a:pt x="868" y="23"/>
                    <a:pt x="838" y="65"/>
                  </a:cubicBezTo>
                  <a:lnTo>
                    <a:pt x="50" y="1184"/>
                  </a:lnTo>
                  <a:cubicBezTo>
                    <a:pt x="0" y="1254"/>
                    <a:pt x="17" y="1350"/>
                    <a:pt x="87" y="1400"/>
                  </a:cubicBezTo>
                  <a:cubicBezTo>
                    <a:pt x="115" y="1420"/>
                    <a:pt x="146" y="1428"/>
                    <a:pt x="177" y="1428"/>
                  </a:cubicBezTo>
                  <a:cubicBezTo>
                    <a:pt x="225" y="1428"/>
                    <a:pt x="273" y="1407"/>
                    <a:pt x="303" y="1362"/>
                  </a:cubicBezTo>
                  <a:lnTo>
                    <a:pt x="1092" y="244"/>
                  </a:lnTo>
                  <a:cubicBezTo>
                    <a:pt x="1142" y="175"/>
                    <a:pt x="1123" y="78"/>
                    <a:pt x="1053" y="28"/>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1860;p43"/>
            <p:cNvSpPr/>
            <p:nvPr/>
          </p:nvSpPr>
          <p:spPr>
            <a:xfrm>
              <a:off x="6621967" y="1188322"/>
              <a:ext cx="21675" cy="27122"/>
            </a:xfrm>
            <a:custGeom>
              <a:avLst/>
              <a:gdLst/>
              <a:ahLst/>
              <a:cxnLst/>
              <a:rect l="l" t="t" r="r" b="b"/>
              <a:pathLst>
                <a:path w="1142" h="1429" extrusionOk="0">
                  <a:moveTo>
                    <a:pt x="966" y="0"/>
                  </a:moveTo>
                  <a:cubicBezTo>
                    <a:pt x="917" y="0"/>
                    <a:pt x="869" y="23"/>
                    <a:pt x="839" y="65"/>
                  </a:cubicBezTo>
                  <a:lnTo>
                    <a:pt x="50" y="1184"/>
                  </a:lnTo>
                  <a:cubicBezTo>
                    <a:pt x="0" y="1254"/>
                    <a:pt x="19" y="1350"/>
                    <a:pt x="89" y="1400"/>
                  </a:cubicBezTo>
                  <a:cubicBezTo>
                    <a:pt x="115" y="1420"/>
                    <a:pt x="148" y="1428"/>
                    <a:pt x="178" y="1428"/>
                  </a:cubicBezTo>
                  <a:cubicBezTo>
                    <a:pt x="226" y="1428"/>
                    <a:pt x="275" y="1405"/>
                    <a:pt x="305" y="1362"/>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1861;p43"/>
            <p:cNvSpPr/>
            <p:nvPr/>
          </p:nvSpPr>
          <p:spPr>
            <a:xfrm>
              <a:off x="6673266" y="1211191"/>
              <a:ext cx="30994" cy="40389"/>
            </a:xfrm>
            <a:custGeom>
              <a:avLst/>
              <a:gdLst/>
              <a:ahLst/>
              <a:cxnLst/>
              <a:rect l="l" t="t" r="r" b="b"/>
              <a:pathLst>
                <a:path w="1633" h="2128" extrusionOk="0">
                  <a:moveTo>
                    <a:pt x="1456" y="1"/>
                  </a:moveTo>
                  <a:cubicBezTo>
                    <a:pt x="1408" y="1"/>
                    <a:pt x="1360" y="23"/>
                    <a:pt x="1330" y="66"/>
                  </a:cubicBezTo>
                  <a:lnTo>
                    <a:pt x="51" y="1882"/>
                  </a:lnTo>
                  <a:cubicBezTo>
                    <a:pt x="1" y="1952"/>
                    <a:pt x="18" y="2049"/>
                    <a:pt x="88" y="2099"/>
                  </a:cubicBezTo>
                  <a:cubicBezTo>
                    <a:pt x="115" y="2119"/>
                    <a:pt x="146" y="2128"/>
                    <a:pt x="176" y="2128"/>
                  </a:cubicBezTo>
                  <a:cubicBezTo>
                    <a:pt x="225" y="2128"/>
                    <a:pt x="274" y="2105"/>
                    <a:pt x="304" y="2061"/>
                  </a:cubicBezTo>
                  <a:lnTo>
                    <a:pt x="1582" y="245"/>
                  </a:lnTo>
                  <a:cubicBezTo>
                    <a:pt x="1632" y="175"/>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1862;p43"/>
            <p:cNvSpPr/>
            <p:nvPr/>
          </p:nvSpPr>
          <p:spPr>
            <a:xfrm>
              <a:off x="6647911" y="1206599"/>
              <a:ext cx="21656" cy="27122"/>
            </a:xfrm>
            <a:custGeom>
              <a:avLst/>
              <a:gdLst/>
              <a:ahLst/>
              <a:cxnLst/>
              <a:rect l="l" t="t" r="r" b="b"/>
              <a:pathLst>
                <a:path w="1141" h="1429" extrusionOk="0">
                  <a:moveTo>
                    <a:pt x="965" y="0"/>
                  </a:moveTo>
                  <a:cubicBezTo>
                    <a:pt x="917" y="0"/>
                    <a:pt x="869" y="23"/>
                    <a:pt x="838" y="65"/>
                  </a:cubicBezTo>
                  <a:lnTo>
                    <a:pt x="49" y="1184"/>
                  </a:lnTo>
                  <a:cubicBezTo>
                    <a:pt x="1" y="1254"/>
                    <a:pt x="18" y="1350"/>
                    <a:pt x="88" y="1400"/>
                  </a:cubicBezTo>
                  <a:cubicBezTo>
                    <a:pt x="115" y="1420"/>
                    <a:pt x="147" y="1428"/>
                    <a:pt x="177" y="1428"/>
                  </a:cubicBezTo>
                  <a:cubicBezTo>
                    <a:pt x="225" y="1428"/>
                    <a:pt x="274" y="1405"/>
                    <a:pt x="304" y="1362"/>
                  </a:cubicBezTo>
                  <a:lnTo>
                    <a:pt x="1091" y="244"/>
                  </a:lnTo>
                  <a:cubicBezTo>
                    <a:pt x="1141" y="175"/>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1863;p43"/>
            <p:cNvSpPr/>
            <p:nvPr/>
          </p:nvSpPr>
          <p:spPr>
            <a:xfrm>
              <a:off x="6659469" y="1214722"/>
              <a:ext cx="21694" cy="27122"/>
            </a:xfrm>
            <a:custGeom>
              <a:avLst/>
              <a:gdLst/>
              <a:ahLst/>
              <a:cxnLst/>
              <a:rect l="l" t="t" r="r" b="b"/>
              <a:pathLst>
                <a:path w="1143" h="1429" extrusionOk="0">
                  <a:moveTo>
                    <a:pt x="966" y="1"/>
                  </a:moveTo>
                  <a:cubicBezTo>
                    <a:pt x="917" y="1"/>
                    <a:pt x="868" y="24"/>
                    <a:pt x="838" y="66"/>
                  </a:cubicBezTo>
                  <a:lnTo>
                    <a:pt x="50" y="1185"/>
                  </a:lnTo>
                  <a:cubicBezTo>
                    <a:pt x="0" y="1255"/>
                    <a:pt x="18" y="1350"/>
                    <a:pt x="88" y="1400"/>
                  </a:cubicBezTo>
                  <a:cubicBezTo>
                    <a:pt x="115" y="1420"/>
                    <a:pt x="146" y="1429"/>
                    <a:pt x="178" y="1429"/>
                  </a:cubicBezTo>
                  <a:cubicBezTo>
                    <a:pt x="225" y="1429"/>
                    <a:pt x="273" y="1406"/>
                    <a:pt x="303" y="1363"/>
                  </a:cubicBezTo>
                  <a:lnTo>
                    <a:pt x="1092" y="244"/>
                  </a:lnTo>
                  <a:cubicBezTo>
                    <a:pt x="1142" y="176"/>
                    <a:pt x="1124" y="79"/>
                    <a:pt x="1053" y="29"/>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1864;p43"/>
            <p:cNvSpPr/>
            <p:nvPr/>
          </p:nvSpPr>
          <p:spPr>
            <a:xfrm>
              <a:off x="6710749" y="1237610"/>
              <a:ext cx="30994" cy="40370"/>
            </a:xfrm>
            <a:custGeom>
              <a:avLst/>
              <a:gdLst/>
              <a:ahLst/>
              <a:cxnLst/>
              <a:rect l="l" t="t" r="r" b="b"/>
              <a:pathLst>
                <a:path w="1633" h="2127" extrusionOk="0">
                  <a:moveTo>
                    <a:pt x="1456" y="0"/>
                  </a:moveTo>
                  <a:cubicBezTo>
                    <a:pt x="1408" y="0"/>
                    <a:pt x="1360" y="23"/>
                    <a:pt x="1329" y="66"/>
                  </a:cubicBezTo>
                  <a:lnTo>
                    <a:pt x="50" y="1882"/>
                  </a:lnTo>
                  <a:cubicBezTo>
                    <a:pt x="0" y="1952"/>
                    <a:pt x="19" y="2049"/>
                    <a:pt x="88" y="2097"/>
                  </a:cubicBezTo>
                  <a:cubicBezTo>
                    <a:pt x="115" y="2117"/>
                    <a:pt x="146" y="2126"/>
                    <a:pt x="178" y="2126"/>
                  </a:cubicBezTo>
                  <a:cubicBezTo>
                    <a:pt x="228" y="2126"/>
                    <a:pt x="273" y="2103"/>
                    <a:pt x="305" y="2060"/>
                  </a:cubicBezTo>
                  <a:lnTo>
                    <a:pt x="1584" y="244"/>
                  </a:lnTo>
                  <a:cubicBezTo>
                    <a:pt x="1632"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865;p43"/>
            <p:cNvSpPr/>
            <p:nvPr/>
          </p:nvSpPr>
          <p:spPr>
            <a:xfrm>
              <a:off x="6685394" y="1232998"/>
              <a:ext cx="21694" cy="27122"/>
            </a:xfrm>
            <a:custGeom>
              <a:avLst/>
              <a:gdLst/>
              <a:ahLst/>
              <a:cxnLst/>
              <a:rect l="l" t="t" r="r" b="b"/>
              <a:pathLst>
                <a:path w="1143" h="1429" extrusionOk="0">
                  <a:moveTo>
                    <a:pt x="965" y="1"/>
                  </a:moveTo>
                  <a:cubicBezTo>
                    <a:pt x="916" y="1"/>
                    <a:pt x="868" y="23"/>
                    <a:pt x="838" y="66"/>
                  </a:cubicBezTo>
                  <a:lnTo>
                    <a:pt x="50" y="1185"/>
                  </a:lnTo>
                  <a:cubicBezTo>
                    <a:pt x="0" y="1253"/>
                    <a:pt x="19" y="1350"/>
                    <a:pt x="88" y="1400"/>
                  </a:cubicBezTo>
                  <a:cubicBezTo>
                    <a:pt x="115" y="1420"/>
                    <a:pt x="146" y="1429"/>
                    <a:pt x="178" y="1429"/>
                  </a:cubicBezTo>
                  <a:cubicBezTo>
                    <a:pt x="226" y="1429"/>
                    <a:pt x="273" y="1405"/>
                    <a:pt x="305" y="1363"/>
                  </a:cubicBezTo>
                  <a:lnTo>
                    <a:pt x="1092" y="244"/>
                  </a:lnTo>
                  <a:cubicBezTo>
                    <a:pt x="1142" y="174"/>
                    <a:pt x="1123" y="79"/>
                    <a:pt x="1055" y="29"/>
                  </a:cubicBezTo>
                  <a:cubicBezTo>
                    <a:pt x="1028"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866;p43"/>
            <p:cNvSpPr/>
            <p:nvPr/>
          </p:nvSpPr>
          <p:spPr>
            <a:xfrm>
              <a:off x="6696990" y="1241140"/>
              <a:ext cx="21675" cy="27122"/>
            </a:xfrm>
            <a:custGeom>
              <a:avLst/>
              <a:gdLst/>
              <a:ahLst/>
              <a:cxnLst/>
              <a:rect l="l" t="t" r="r" b="b"/>
              <a:pathLst>
                <a:path w="1142" h="1429" extrusionOk="0">
                  <a:moveTo>
                    <a:pt x="965" y="0"/>
                  </a:moveTo>
                  <a:cubicBezTo>
                    <a:pt x="916" y="0"/>
                    <a:pt x="869" y="23"/>
                    <a:pt x="838" y="65"/>
                  </a:cubicBezTo>
                  <a:lnTo>
                    <a:pt x="51" y="1184"/>
                  </a:lnTo>
                  <a:cubicBezTo>
                    <a:pt x="1" y="1253"/>
                    <a:pt x="18" y="1350"/>
                    <a:pt x="88" y="1400"/>
                  </a:cubicBezTo>
                  <a:cubicBezTo>
                    <a:pt x="115" y="1420"/>
                    <a:pt x="147" y="1429"/>
                    <a:pt x="177" y="1429"/>
                  </a:cubicBezTo>
                  <a:cubicBezTo>
                    <a:pt x="225" y="1429"/>
                    <a:pt x="274" y="1404"/>
                    <a:pt x="304" y="1363"/>
                  </a:cubicBezTo>
                  <a:lnTo>
                    <a:pt x="1091" y="244"/>
                  </a:lnTo>
                  <a:cubicBezTo>
                    <a:pt x="1141"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867;p43"/>
            <p:cNvSpPr/>
            <p:nvPr/>
          </p:nvSpPr>
          <p:spPr>
            <a:xfrm>
              <a:off x="6748271" y="1264010"/>
              <a:ext cx="30994" cy="40370"/>
            </a:xfrm>
            <a:custGeom>
              <a:avLst/>
              <a:gdLst/>
              <a:ahLst/>
              <a:cxnLst/>
              <a:rect l="l" t="t" r="r" b="b"/>
              <a:pathLst>
                <a:path w="1633" h="2127" extrusionOk="0">
                  <a:moveTo>
                    <a:pt x="1457" y="1"/>
                  </a:moveTo>
                  <a:cubicBezTo>
                    <a:pt x="1408" y="1"/>
                    <a:pt x="1360" y="23"/>
                    <a:pt x="1330" y="66"/>
                  </a:cubicBezTo>
                  <a:lnTo>
                    <a:pt x="51" y="1882"/>
                  </a:lnTo>
                  <a:cubicBezTo>
                    <a:pt x="1" y="1952"/>
                    <a:pt x="18" y="2048"/>
                    <a:pt x="88" y="2098"/>
                  </a:cubicBezTo>
                  <a:cubicBezTo>
                    <a:pt x="115" y="2118"/>
                    <a:pt x="147" y="2127"/>
                    <a:pt x="178" y="2127"/>
                  </a:cubicBezTo>
                  <a:cubicBezTo>
                    <a:pt x="225" y="2127"/>
                    <a:pt x="274" y="2104"/>
                    <a:pt x="304" y="2061"/>
                  </a:cubicBezTo>
                  <a:lnTo>
                    <a:pt x="1583" y="245"/>
                  </a:lnTo>
                  <a:cubicBezTo>
                    <a:pt x="1633" y="175"/>
                    <a:pt x="1615" y="78"/>
                    <a:pt x="1545" y="28"/>
                  </a:cubicBezTo>
                  <a:cubicBezTo>
                    <a:pt x="1518" y="10"/>
                    <a:pt x="1488"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868;p43"/>
            <p:cNvSpPr/>
            <p:nvPr/>
          </p:nvSpPr>
          <p:spPr>
            <a:xfrm>
              <a:off x="6722896" y="1259398"/>
              <a:ext cx="21656" cy="27141"/>
            </a:xfrm>
            <a:custGeom>
              <a:avLst/>
              <a:gdLst/>
              <a:ahLst/>
              <a:cxnLst/>
              <a:rect l="l" t="t" r="r" b="b"/>
              <a:pathLst>
                <a:path w="1141" h="1430" extrusionOk="0">
                  <a:moveTo>
                    <a:pt x="965" y="1"/>
                  </a:moveTo>
                  <a:cubicBezTo>
                    <a:pt x="917" y="1"/>
                    <a:pt x="869" y="23"/>
                    <a:pt x="838" y="66"/>
                  </a:cubicBezTo>
                  <a:lnTo>
                    <a:pt x="50" y="1184"/>
                  </a:lnTo>
                  <a:cubicBezTo>
                    <a:pt x="0" y="1254"/>
                    <a:pt x="18" y="1351"/>
                    <a:pt x="88" y="1401"/>
                  </a:cubicBezTo>
                  <a:cubicBezTo>
                    <a:pt x="115" y="1420"/>
                    <a:pt x="146" y="1430"/>
                    <a:pt x="176" y="1430"/>
                  </a:cubicBezTo>
                  <a:cubicBezTo>
                    <a:pt x="225" y="1430"/>
                    <a:pt x="273" y="1405"/>
                    <a:pt x="303" y="1362"/>
                  </a:cubicBezTo>
                  <a:lnTo>
                    <a:pt x="1091" y="245"/>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869;p43"/>
            <p:cNvSpPr/>
            <p:nvPr/>
          </p:nvSpPr>
          <p:spPr>
            <a:xfrm>
              <a:off x="6734473" y="1267578"/>
              <a:ext cx="21694" cy="27122"/>
            </a:xfrm>
            <a:custGeom>
              <a:avLst/>
              <a:gdLst/>
              <a:ahLst/>
              <a:cxnLst/>
              <a:rect l="l" t="t" r="r" b="b"/>
              <a:pathLst>
                <a:path w="1143" h="1429" extrusionOk="0">
                  <a:moveTo>
                    <a:pt x="965" y="0"/>
                  </a:moveTo>
                  <a:cubicBezTo>
                    <a:pt x="917" y="0"/>
                    <a:pt x="868" y="23"/>
                    <a:pt x="838" y="66"/>
                  </a:cubicBezTo>
                  <a:lnTo>
                    <a:pt x="51" y="1184"/>
                  </a:lnTo>
                  <a:cubicBezTo>
                    <a:pt x="1" y="1253"/>
                    <a:pt x="19" y="1350"/>
                    <a:pt x="88" y="1400"/>
                  </a:cubicBezTo>
                  <a:cubicBezTo>
                    <a:pt x="115" y="1420"/>
                    <a:pt x="146" y="1429"/>
                    <a:pt x="178" y="1429"/>
                  </a:cubicBezTo>
                  <a:cubicBezTo>
                    <a:pt x="226" y="1429"/>
                    <a:pt x="273" y="1404"/>
                    <a:pt x="305" y="1363"/>
                  </a:cubicBezTo>
                  <a:lnTo>
                    <a:pt x="1092" y="244"/>
                  </a:lnTo>
                  <a:cubicBezTo>
                    <a:pt x="1142" y="174"/>
                    <a:pt x="1124" y="78"/>
                    <a:pt x="1055" y="28"/>
                  </a:cubicBezTo>
                  <a:cubicBezTo>
                    <a:pt x="1028"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870;p43"/>
            <p:cNvSpPr/>
            <p:nvPr/>
          </p:nvSpPr>
          <p:spPr>
            <a:xfrm>
              <a:off x="6785754" y="1290428"/>
              <a:ext cx="31013" cy="40370"/>
            </a:xfrm>
            <a:custGeom>
              <a:avLst/>
              <a:gdLst/>
              <a:ahLst/>
              <a:cxnLst/>
              <a:rect l="l" t="t" r="r" b="b"/>
              <a:pathLst>
                <a:path w="1634" h="2127" extrusionOk="0">
                  <a:moveTo>
                    <a:pt x="1457" y="0"/>
                  </a:moveTo>
                  <a:cubicBezTo>
                    <a:pt x="1408" y="0"/>
                    <a:pt x="1360" y="23"/>
                    <a:pt x="1329" y="65"/>
                  </a:cubicBezTo>
                  <a:lnTo>
                    <a:pt x="51" y="1882"/>
                  </a:lnTo>
                  <a:cubicBezTo>
                    <a:pt x="1" y="1951"/>
                    <a:pt x="19" y="2048"/>
                    <a:pt x="89" y="2098"/>
                  </a:cubicBezTo>
                  <a:cubicBezTo>
                    <a:pt x="115" y="2118"/>
                    <a:pt x="148" y="2126"/>
                    <a:pt x="178" y="2126"/>
                  </a:cubicBezTo>
                  <a:cubicBezTo>
                    <a:pt x="226" y="2126"/>
                    <a:pt x="275" y="2104"/>
                    <a:pt x="305" y="2061"/>
                  </a:cubicBezTo>
                  <a:lnTo>
                    <a:pt x="1584" y="243"/>
                  </a:lnTo>
                  <a:cubicBezTo>
                    <a:pt x="1634" y="175"/>
                    <a:pt x="1615" y="77"/>
                    <a:pt x="1546" y="27"/>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871;p43"/>
            <p:cNvSpPr/>
            <p:nvPr/>
          </p:nvSpPr>
          <p:spPr>
            <a:xfrm>
              <a:off x="6760398" y="1285797"/>
              <a:ext cx="21694" cy="27122"/>
            </a:xfrm>
            <a:custGeom>
              <a:avLst/>
              <a:gdLst/>
              <a:ahLst/>
              <a:cxnLst/>
              <a:rect l="l" t="t" r="r" b="b"/>
              <a:pathLst>
                <a:path w="1143" h="1429" extrusionOk="0">
                  <a:moveTo>
                    <a:pt x="966" y="1"/>
                  </a:moveTo>
                  <a:cubicBezTo>
                    <a:pt x="917" y="1"/>
                    <a:pt x="869" y="24"/>
                    <a:pt x="838" y="66"/>
                  </a:cubicBezTo>
                  <a:lnTo>
                    <a:pt x="51" y="1184"/>
                  </a:lnTo>
                  <a:cubicBezTo>
                    <a:pt x="1" y="1254"/>
                    <a:pt x="19" y="1350"/>
                    <a:pt x="88" y="1400"/>
                  </a:cubicBezTo>
                  <a:cubicBezTo>
                    <a:pt x="115" y="1420"/>
                    <a:pt x="148" y="1429"/>
                    <a:pt x="178" y="1429"/>
                  </a:cubicBezTo>
                  <a:cubicBezTo>
                    <a:pt x="226" y="1429"/>
                    <a:pt x="275" y="1406"/>
                    <a:pt x="305" y="1363"/>
                  </a:cubicBezTo>
                  <a:lnTo>
                    <a:pt x="1092" y="244"/>
                  </a:lnTo>
                  <a:cubicBezTo>
                    <a:pt x="1142" y="176"/>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1872;p43"/>
            <p:cNvSpPr/>
            <p:nvPr/>
          </p:nvSpPr>
          <p:spPr>
            <a:xfrm>
              <a:off x="6771975" y="1293977"/>
              <a:ext cx="21656" cy="27141"/>
            </a:xfrm>
            <a:custGeom>
              <a:avLst/>
              <a:gdLst/>
              <a:ahLst/>
              <a:cxnLst/>
              <a:rect l="l" t="t" r="r" b="b"/>
              <a:pathLst>
                <a:path w="1141" h="1430" extrusionOk="0">
                  <a:moveTo>
                    <a:pt x="965" y="1"/>
                  </a:moveTo>
                  <a:cubicBezTo>
                    <a:pt x="917" y="1"/>
                    <a:pt x="869" y="23"/>
                    <a:pt x="838" y="66"/>
                  </a:cubicBezTo>
                  <a:lnTo>
                    <a:pt x="49" y="1184"/>
                  </a:lnTo>
                  <a:cubicBezTo>
                    <a:pt x="1" y="1254"/>
                    <a:pt x="18" y="1351"/>
                    <a:pt x="88" y="1401"/>
                  </a:cubicBezTo>
                  <a:cubicBezTo>
                    <a:pt x="115" y="1419"/>
                    <a:pt x="146" y="1429"/>
                    <a:pt x="176" y="1429"/>
                  </a:cubicBezTo>
                  <a:cubicBezTo>
                    <a:pt x="226" y="1429"/>
                    <a:pt x="274" y="1405"/>
                    <a:pt x="304" y="1362"/>
                  </a:cubicBezTo>
                  <a:lnTo>
                    <a:pt x="1091" y="245"/>
                  </a:lnTo>
                  <a:cubicBezTo>
                    <a:pt x="1141" y="175"/>
                    <a:pt x="1124" y="78"/>
                    <a:pt x="1054"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1873;p43"/>
            <p:cNvSpPr/>
            <p:nvPr/>
          </p:nvSpPr>
          <p:spPr>
            <a:xfrm>
              <a:off x="6823256" y="1316865"/>
              <a:ext cx="30994" cy="40351"/>
            </a:xfrm>
            <a:custGeom>
              <a:avLst/>
              <a:gdLst/>
              <a:ahLst/>
              <a:cxnLst/>
              <a:rect l="l" t="t" r="r" b="b"/>
              <a:pathLst>
                <a:path w="1633" h="2126" extrusionOk="0">
                  <a:moveTo>
                    <a:pt x="1456" y="0"/>
                  </a:moveTo>
                  <a:cubicBezTo>
                    <a:pt x="1408" y="0"/>
                    <a:pt x="1360" y="23"/>
                    <a:pt x="1329" y="65"/>
                  </a:cubicBezTo>
                  <a:lnTo>
                    <a:pt x="51" y="1879"/>
                  </a:lnTo>
                  <a:cubicBezTo>
                    <a:pt x="1" y="1949"/>
                    <a:pt x="18" y="2046"/>
                    <a:pt x="88" y="2096"/>
                  </a:cubicBezTo>
                  <a:cubicBezTo>
                    <a:pt x="115" y="2116"/>
                    <a:pt x="146" y="2125"/>
                    <a:pt x="178" y="2125"/>
                  </a:cubicBezTo>
                  <a:cubicBezTo>
                    <a:pt x="228" y="2125"/>
                    <a:pt x="275" y="2102"/>
                    <a:pt x="303" y="2058"/>
                  </a:cubicBezTo>
                  <a:lnTo>
                    <a:pt x="1582" y="243"/>
                  </a:lnTo>
                  <a:cubicBezTo>
                    <a:pt x="1632" y="175"/>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1874;p43"/>
            <p:cNvSpPr/>
            <p:nvPr/>
          </p:nvSpPr>
          <p:spPr>
            <a:xfrm>
              <a:off x="6797900" y="1312216"/>
              <a:ext cx="21694" cy="27122"/>
            </a:xfrm>
            <a:custGeom>
              <a:avLst/>
              <a:gdLst/>
              <a:ahLst/>
              <a:cxnLst/>
              <a:rect l="l" t="t" r="r" b="b"/>
              <a:pathLst>
                <a:path w="1143" h="1429" extrusionOk="0">
                  <a:moveTo>
                    <a:pt x="965" y="0"/>
                  </a:moveTo>
                  <a:cubicBezTo>
                    <a:pt x="917" y="0"/>
                    <a:pt x="868" y="23"/>
                    <a:pt x="838" y="65"/>
                  </a:cubicBezTo>
                  <a:lnTo>
                    <a:pt x="51" y="1184"/>
                  </a:lnTo>
                  <a:cubicBezTo>
                    <a:pt x="1" y="1253"/>
                    <a:pt x="18" y="1350"/>
                    <a:pt x="88" y="1400"/>
                  </a:cubicBezTo>
                  <a:cubicBezTo>
                    <a:pt x="115" y="1420"/>
                    <a:pt x="146" y="1428"/>
                    <a:pt x="178" y="1428"/>
                  </a:cubicBezTo>
                  <a:cubicBezTo>
                    <a:pt x="225" y="1428"/>
                    <a:pt x="274" y="1406"/>
                    <a:pt x="304" y="1363"/>
                  </a:cubicBezTo>
                  <a:lnTo>
                    <a:pt x="1092" y="244"/>
                  </a:lnTo>
                  <a:cubicBezTo>
                    <a:pt x="1142"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1875;p43"/>
            <p:cNvSpPr/>
            <p:nvPr/>
          </p:nvSpPr>
          <p:spPr>
            <a:xfrm>
              <a:off x="6809477" y="1320377"/>
              <a:ext cx="21694" cy="27122"/>
            </a:xfrm>
            <a:custGeom>
              <a:avLst/>
              <a:gdLst/>
              <a:ahLst/>
              <a:cxnLst/>
              <a:rect l="l" t="t" r="r" b="b"/>
              <a:pathLst>
                <a:path w="1143" h="1429" extrusionOk="0">
                  <a:moveTo>
                    <a:pt x="967" y="1"/>
                  </a:moveTo>
                  <a:cubicBezTo>
                    <a:pt x="918" y="1"/>
                    <a:pt x="870" y="23"/>
                    <a:pt x="839" y="65"/>
                  </a:cubicBezTo>
                  <a:lnTo>
                    <a:pt x="51" y="1184"/>
                  </a:lnTo>
                  <a:cubicBezTo>
                    <a:pt x="1" y="1254"/>
                    <a:pt x="19" y="1350"/>
                    <a:pt x="89" y="1400"/>
                  </a:cubicBezTo>
                  <a:cubicBezTo>
                    <a:pt x="115" y="1420"/>
                    <a:pt x="148" y="1429"/>
                    <a:pt x="178" y="1429"/>
                  </a:cubicBezTo>
                  <a:cubicBezTo>
                    <a:pt x="226" y="1429"/>
                    <a:pt x="275" y="1406"/>
                    <a:pt x="305" y="1363"/>
                  </a:cubicBezTo>
                  <a:lnTo>
                    <a:pt x="1092" y="244"/>
                  </a:lnTo>
                  <a:cubicBezTo>
                    <a:pt x="1142" y="175"/>
                    <a:pt x="1125"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876;p43"/>
            <p:cNvSpPr/>
            <p:nvPr/>
          </p:nvSpPr>
          <p:spPr>
            <a:xfrm>
              <a:off x="6860796" y="1343227"/>
              <a:ext cx="30975" cy="40389"/>
            </a:xfrm>
            <a:custGeom>
              <a:avLst/>
              <a:gdLst/>
              <a:ahLst/>
              <a:cxnLst/>
              <a:rect l="l" t="t" r="r" b="b"/>
              <a:pathLst>
                <a:path w="1632" h="2128" extrusionOk="0">
                  <a:moveTo>
                    <a:pt x="1455" y="1"/>
                  </a:moveTo>
                  <a:cubicBezTo>
                    <a:pt x="1406" y="1"/>
                    <a:pt x="1359" y="23"/>
                    <a:pt x="1329" y="66"/>
                  </a:cubicBezTo>
                  <a:lnTo>
                    <a:pt x="49" y="1882"/>
                  </a:lnTo>
                  <a:cubicBezTo>
                    <a:pt x="0" y="1952"/>
                    <a:pt x="17" y="2049"/>
                    <a:pt x="87" y="2098"/>
                  </a:cubicBezTo>
                  <a:cubicBezTo>
                    <a:pt x="114" y="2118"/>
                    <a:pt x="146" y="2128"/>
                    <a:pt x="176" y="2128"/>
                  </a:cubicBezTo>
                  <a:cubicBezTo>
                    <a:pt x="224" y="2128"/>
                    <a:pt x="273" y="2103"/>
                    <a:pt x="303" y="2061"/>
                  </a:cubicBezTo>
                  <a:lnTo>
                    <a:pt x="1582" y="245"/>
                  </a:lnTo>
                  <a:cubicBezTo>
                    <a:pt x="1632" y="175"/>
                    <a:pt x="1615" y="79"/>
                    <a:pt x="1545" y="29"/>
                  </a:cubicBezTo>
                  <a:cubicBezTo>
                    <a:pt x="1517" y="10"/>
                    <a:pt x="1486" y="1"/>
                    <a:pt x="145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877;p43"/>
            <p:cNvSpPr/>
            <p:nvPr/>
          </p:nvSpPr>
          <p:spPr>
            <a:xfrm>
              <a:off x="6835383" y="1338615"/>
              <a:ext cx="21675" cy="27141"/>
            </a:xfrm>
            <a:custGeom>
              <a:avLst/>
              <a:gdLst/>
              <a:ahLst/>
              <a:cxnLst/>
              <a:rect l="l" t="t" r="r" b="b"/>
              <a:pathLst>
                <a:path w="1142" h="1430" extrusionOk="0">
                  <a:moveTo>
                    <a:pt x="965" y="1"/>
                  </a:moveTo>
                  <a:cubicBezTo>
                    <a:pt x="916" y="1"/>
                    <a:pt x="869" y="23"/>
                    <a:pt x="839" y="66"/>
                  </a:cubicBezTo>
                  <a:lnTo>
                    <a:pt x="50" y="1185"/>
                  </a:lnTo>
                  <a:cubicBezTo>
                    <a:pt x="0" y="1253"/>
                    <a:pt x="19" y="1351"/>
                    <a:pt x="89" y="1401"/>
                  </a:cubicBezTo>
                  <a:cubicBezTo>
                    <a:pt x="115" y="1421"/>
                    <a:pt x="147" y="1429"/>
                    <a:pt x="177" y="1429"/>
                  </a:cubicBezTo>
                  <a:cubicBezTo>
                    <a:pt x="227" y="1429"/>
                    <a:pt x="276" y="1406"/>
                    <a:pt x="305" y="1363"/>
                  </a:cubicBezTo>
                  <a:lnTo>
                    <a:pt x="1092" y="245"/>
                  </a:lnTo>
                  <a:cubicBezTo>
                    <a:pt x="1142" y="175"/>
                    <a:pt x="1125"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878;p43"/>
            <p:cNvSpPr/>
            <p:nvPr/>
          </p:nvSpPr>
          <p:spPr>
            <a:xfrm>
              <a:off x="6846979" y="1346776"/>
              <a:ext cx="21694" cy="27141"/>
            </a:xfrm>
            <a:custGeom>
              <a:avLst/>
              <a:gdLst/>
              <a:ahLst/>
              <a:cxnLst/>
              <a:rect l="l" t="t" r="r" b="b"/>
              <a:pathLst>
                <a:path w="1143" h="1430" extrusionOk="0">
                  <a:moveTo>
                    <a:pt x="965" y="1"/>
                  </a:moveTo>
                  <a:cubicBezTo>
                    <a:pt x="917" y="1"/>
                    <a:pt x="869" y="23"/>
                    <a:pt x="838" y="66"/>
                  </a:cubicBezTo>
                  <a:lnTo>
                    <a:pt x="51" y="1185"/>
                  </a:lnTo>
                  <a:cubicBezTo>
                    <a:pt x="1" y="1253"/>
                    <a:pt x="18" y="1351"/>
                    <a:pt x="88" y="1401"/>
                  </a:cubicBezTo>
                  <a:cubicBezTo>
                    <a:pt x="115" y="1421"/>
                    <a:pt x="147" y="1429"/>
                    <a:pt x="178" y="1429"/>
                  </a:cubicBezTo>
                  <a:cubicBezTo>
                    <a:pt x="225" y="1429"/>
                    <a:pt x="274" y="1406"/>
                    <a:pt x="304" y="1363"/>
                  </a:cubicBezTo>
                  <a:lnTo>
                    <a:pt x="1092" y="245"/>
                  </a:lnTo>
                  <a:cubicBezTo>
                    <a:pt x="1142" y="175"/>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879;p43"/>
            <p:cNvSpPr/>
            <p:nvPr/>
          </p:nvSpPr>
          <p:spPr>
            <a:xfrm>
              <a:off x="6898260" y="1369665"/>
              <a:ext cx="31013" cy="40389"/>
            </a:xfrm>
            <a:custGeom>
              <a:avLst/>
              <a:gdLst/>
              <a:ahLst/>
              <a:cxnLst/>
              <a:rect l="l" t="t" r="r" b="b"/>
              <a:pathLst>
                <a:path w="1634" h="2128" extrusionOk="0">
                  <a:moveTo>
                    <a:pt x="1457" y="1"/>
                  </a:moveTo>
                  <a:cubicBezTo>
                    <a:pt x="1408" y="1"/>
                    <a:pt x="1360" y="23"/>
                    <a:pt x="1330" y="66"/>
                  </a:cubicBezTo>
                  <a:lnTo>
                    <a:pt x="51" y="1882"/>
                  </a:lnTo>
                  <a:cubicBezTo>
                    <a:pt x="1" y="1952"/>
                    <a:pt x="19" y="2049"/>
                    <a:pt x="88" y="2098"/>
                  </a:cubicBezTo>
                  <a:cubicBezTo>
                    <a:pt x="115" y="2118"/>
                    <a:pt x="146" y="2128"/>
                    <a:pt x="178" y="2128"/>
                  </a:cubicBezTo>
                  <a:cubicBezTo>
                    <a:pt x="226" y="2128"/>
                    <a:pt x="274" y="2104"/>
                    <a:pt x="305" y="2061"/>
                  </a:cubicBezTo>
                  <a:lnTo>
                    <a:pt x="1584" y="245"/>
                  </a:lnTo>
                  <a:cubicBezTo>
                    <a:pt x="1634" y="175"/>
                    <a:pt x="1615" y="79"/>
                    <a:pt x="1545" y="29"/>
                  </a:cubicBezTo>
                  <a:cubicBezTo>
                    <a:pt x="1519"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880;p43"/>
            <p:cNvSpPr/>
            <p:nvPr/>
          </p:nvSpPr>
          <p:spPr>
            <a:xfrm>
              <a:off x="6872904" y="1365034"/>
              <a:ext cx="21694" cy="27122"/>
            </a:xfrm>
            <a:custGeom>
              <a:avLst/>
              <a:gdLst/>
              <a:ahLst/>
              <a:cxnLst/>
              <a:rect l="l" t="t" r="r" b="b"/>
              <a:pathLst>
                <a:path w="1143" h="1429" extrusionOk="0">
                  <a:moveTo>
                    <a:pt x="967" y="0"/>
                  </a:moveTo>
                  <a:cubicBezTo>
                    <a:pt x="917" y="0"/>
                    <a:pt x="869" y="23"/>
                    <a:pt x="838" y="66"/>
                  </a:cubicBezTo>
                  <a:lnTo>
                    <a:pt x="51" y="1183"/>
                  </a:lnTo>
                  <a:cubicBezTo>
                    <a:pt x="1" y="1253"/>
                    <a:pt x="19" y="1350"/>
                    <a:pt x="88" y="1400"/>
                  </a:cubicBezTo>
                  <a:cubicBezTo>
                    <a:pt x="115" y="1419"/>
                    <a:pt x="148" y="1429"/>
                    <a:pt x="178" y="1429"/>
                  </a:cubicBezTo>
                  <a:cubicBezTo>
                    <a:pt x="227" y="1429"/>
                    <a:pt x="274" y="1407"/>
                    <a:pt x="305" y="1362"/>
                  </a:cubicBezTo>
                  <a:lnTo>
                    <a:pt x="1092" y="244"/>
                  </a:lnTo>
                  <a:cubicBezTo>
                    <a:pt x="1142" y="174"/>
                    <a:pt x="1124" y="77"/>
                    <a:pt x="1055" y="27"/>
                  </a:cubicBezTo>
                  <a:cubicBezTo>
                    <a:pt x="1028" y="9"/>
                    <a:pt x="997" y="0"/>
                    <a:pt x="96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881;p43"/>
            <p:cNvSpPr/>
            <p:nvPr/>
          </p:nvSpPr>
          <p:spPr>
            <a:xfrm>
              <a:off x="6884519" y="1373195"/>
              <a:ext cx="21656" cy="27122"/>
            </a:xfrm>
            <a:custGeom>
              <a:avLst/>
              <a:gdLst/>
              <a:ahLst/>
              <a:cxnLst/>
              <a:rect l="l" t="t" r="r" b="b"/>
              <a:pathLst>
                <a:path w="1141" h="1429" extrusionOk="0">
                  <a:moveTo>
                    <a:pt x="964" y="1"/>
                  </a:moveTo>
                  <a:cubicBezTo>
                    <a:pt x="916" y="1"/>
                    <a:pt x="868" y="23"/>
                    <a:pt x="838" y="66"/>
                  </a:cubicBezTo>
                  <a:lnTo>
                    <a:pt x="49" y="1185"/>
                  </a:lnTo>
                  <a:cubicBezTo>
                    <a:pt x="0" y="1253"/>
                    <a:pt x="17" y="1350"/>
                    <a:pt x="87" y="1400"/>
                  </a:cubicBezTo>
                  <a:cubicBezTo>
                    <a:pt x="115" y="1420"/>
                    <a:pt x="146" y="1429"/>
                    <a:pt x="176" y="1429"/>
                  </a:cubicBezTo>
                  <a:cubicBezTo>
                    <a:pt x="225" y="1429"/>
                    <a:pt x="273" y="1406"/>
                    <a:pt x="303" y="1363"/>
                  </a:cubicBezTo>
                  <a:lnTo>
                    <a:pt x="1090" y="244"/>
                  </a:lnTo>
                  <a:cubicBezTo>
                    <a:pt x="1140" y="174"/>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882;p43"/>
            <p:cNvSpPr/>
            <p:nvPr/>
          </p:nvSpPr>
          <p:spPr>
            <a:xfrm>
              <a:off x="6935800" y="1396083"/>
              <a:ext cx="30975" cy="40370"/>
            </a:xfrm>
            <a:custGeom>
              <a:avLst/>
              <a:gdLst/>
              <a:ahLst/>
              <a:cxnLst/>
              <a:rect l="l" t="t" r="r" b="b"/>
              <a:pathLst>
                <a:path w="1632" h="2127" extrusionOk="0">
                  <a:moveTo>
                    <a:pt x="1457" y="0"/>
                  </a:moveTo>
                  <a:cubicBezTo>
                    <a:pt x="1408" y="0"/>
                    <a:pt x="1360" y="23"/>
                    <a:pt x="1329" y="66"/>
                  </a:cubicBezTo>
                  <a:lnTo>
                    <a:pt x="50" y="1882"/>
                  </a:lnTo>
                  <a:cubicBezTo>
                    <a:pt x="0" y="1952"/>
                    <a:pt x="17" y="2048"/>
                    <a:pt x="87" y="2098"/>
                  </a:cubicBezTo>
                  <a:cubicBezTo>
                    <a:pt x="115" y="2118"/>
                    <a:pt x="146" y="2126"/>
                    <a:pt x="177" y="2126"/>
                  </a:cubicBezTo>
                  <a:cubicBezTo>
                    <a:pt x="225" y="2126"/>
                    <a:pt x="273" y="2103"/>
                    <a:pt x="303" y="2060"/>
                  </a:cubicBezTo>
                  <a:lnTo>
                    <a:pt x="1582" y="244"/>
                  </a:lnTo>
                  <a:cubicBezTo>
                    <a:pt x="1632" y="174"/>
                    <a:pt x="1615" y="77"/>
                    <a:pt x="1545" y="27"/>
                  </a:cubicBezTo>
                  <a:cubicBezTo>
                    <a:pt x="1518" y="9"/>
                    <a:pt x="1487"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1883;p43"/>
            <p:cNvSpPr/>
            <p:nvPr/>
          </p:nvSpPr>
          <p:spPr>
            <a:xfrm>
              <a:off x="6910407" y="1391471"/>
              <a:ext cx="21675" cy="27122"/>
            </a:xfrm>
            <a:custGeom>
              <a:avLst/>
              <a:gdLst/>
              <a:ahLst/>
              <a:cxnLst/>
              <a:rect l="l" t="t" r="r" b="b"/>
              <a:pathLst>
                <a:path w="1142" h="1429" extrusionOk="0">
                  <a:moveTo>
                    <a:pt x="966" y="0"/>
                  </a:moveTo>
                  <a:cubicBezTo>
                    <a:pt x="917" y="0"/>
                    <a:pt x="869" y="23"/>
                    <a:pt x="838" y="66"/>
                  </a:cubicBezTo>
                  <a:lnTo>
                    <a:pt x="49" y="1183"/>
                  </a:lnTo>
                  <a:cubicBezTo>
                    <a:pt x="1" y="1253"/>
                    <a:pt x="18" y="1350"/>
                    <a:pt x="88" y="1400"/>
                  </a:cubicBezTo>
                  <a:cubicBezTo>
                    <a:pt x="114" y="1419"/>
                    <a:pt x="147" y="1429"/>
                    <a:pt x="177" y="1429"/>
                  </a:cubicBezTo>
                  <a:cubicBezTo>
                    <a:pt x="225" y="1429"/>
                    <a:pt x="274" y="1405"/>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1884;p43"/>
            <p:cNvSpPr/>
            <p:nvPr/>
          </p:nvSpPr>
          <p:spPr>
            <a:xfrm>
              <a:off x="6921984" y="1399594"/>
              <a:ext cx="21694" cy="27141"/>
            </a:xfrm>
            <a:custGeom>
              <a:avLst/>
              <a:gdLst/>
              <a:ahLst/>
              <a:cxnLst/>
              <a:rect l="l" t="t" r="r" b="b"/>
              <a:pathLst>
                <a:path w="1143" h="1430" extrusionOk="0">
                  <a:moveTo>
                    <a:pt x="967" y="1"/>
                  </a:moveTo>
                  <a:cubicBezTo>
                    <a:pt x="918" y="1"/>
                    <a:pt x="869" y="23"/>
                    <a:pt x="838" y="66"/>
                  </a:cubicBezTo>
                  <a:lnTo>
                    <a:pt x="51" y="1184"/>
                  </a:lnTo>
                  <a:cubicBezTo>
                    <a:pt x="1" y="1254"/>
                    <a:pt x="20" y="1351"/>
                    <a:pt x="88" y="1401"/>
                  </a:cubicBezTo>
                  <a:cubicBezTo>
                    <a:pt x="115" y="1420"/>
                    <a:pt x="147" y="1430"/>
                    <a:pt x="178" y="1430"/>
                  </a:cubicBezTo>
                  <a:cubicBezTo>
                    <a:pt x="227" y="1430"/>
                    <a:pt x="274" y="1405"/>
                    <a:pt x="305" y="1362"/>
                  </a:cubicBezTo>
                  <a:lnTo>
                    <a:pt x="1093" y="245"/>
                  </a:lnTo>
                  <a:cubicBezTo>
                    <a:pt x="1143" y="175"/>
                    <a:pt x="1124"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1885;p43"/>
            <p:cNvSpPr/>
            <p:nvPr/>
          </p:nvSpPr>
          <p:spPr>
            <a:xfrm>
              <a:off x="6973264" y="1422483"/>
              <a:ext cx="31013" cy="40370"/>
            </a:xfrm>
            <a:custGeom>
              <a:avLst/>
              <a:gdLst/>
              <a:ahLst/>
              <a:cxnLst/>
              <a:rect l="l" t="t" r="r" b="b"/>
              <a:pathLst>
                <a:path w="1634" h="2127" extrusionOk="0">
                  <a:moveTo>
                    <a:pt x="1458" y="1"/>
                  </a:moveTo>
                  <a:cubicBezTo>
                    <a:pt x="1409" y="1"/>
                    <a:pt x="1360" y="23"/>
                    <a:pt x="1330" y="65"/>
                  </a:cubicBezTo>
                  <a:lnTo>
                    <a:pt x="51" y="1882"/>
                  </a:lnTo>
                  <a:cubicBezTo>
                    <a:pt x="1" y="1952"/>
                    <a:pt x="19" y="2048"/>
                    <a:pt x="88" y="2098"/>
                  </a:cubicBezTo>
                  <a:cubicBezTo>
                    <a:pt x="115" y="2118"/>
                    <a:pt x="148" y="2127"/>
                    <a:pt x="178" y="2127"/>
                  </a:cubicBezTo>
                  <a:cubicBezTo>
                    <a:pt x="227" y="2127"/>
                    <a:pt x="275" y="2104"/>
                    <a:pt x="305" y="2061"/>
                  </a:cubicBezTo>
                  <a:lnTo>
                    <a:pt x="1584" y="244"/>
                  </a:lnTo>
                  <a:cubicBezTo>
                    <a:pt x="1634" y="175"/>
                    <a:pt x="1615" y="78"/>
                    <a:pt x="1547" y="28"/>
                  </a:cubicBezTo>
                  <a:cubicBezTo>
                    <a:pt x="1520" y="10"/>
                    <a:pt x="1489" y="1"/>
                    <a:pt x="1458"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1886;p43"/>
            <p:cNvSpPr/>
            <p:nvPr/>
          </p:nvSpPr>
          <p:spPr>
            <a:xfrm>
              <a:off x="6947909" y="1417871"/>
              <a:ext cx="21694" cy="27122"/>
            </a:xfrm>
            <a:custGeom>
              <a:avLst/>
              <a:gdLst/>
              <a:ahLst/>
              <a:cxnLst/>
              <a:rect l="l" t="t" r="r" b="b"/>
              <a:pathLst>
                <a:path w="1143" h="1429" extrusionOk="0">
                  <a:moveTo>
                    <a:pt x="966" y="1"/>
                  </a:moveTo>
                  <a:cubicBezTo>
                    <a:pt x="917" y="1"/>
                    <a:pt x="869" y="23"/>
                    <a:pt x="840" y="65"/>
                  </a:cubicBezTo>
                  <a:lnTo>
                    <a:pt x="51" y="1184"/>
                  </a:lnTo>
                  <a:cubicBezTo>
                    <a:pt x="1" y="1254"/>
                    <a:pt x="19" y="1350"/>
                    <a:pt x="89" y="1400"/>
                  </a:cubicBezTo>
                  <a:cubicBezTo>
                    <a:pt x="115" y="1420"/>
                    <a:pt x="148" y="1428"/>
                    <a:pt x="178" y="1428"/>
                  </a:cubicBezTo>
                  <a:cubicBezTo>
                    <a:pt x="227" y="1428"/>
                    <a:pt x="275" y="1405"/>
                    <a:pt x="305" y="1362"/>
                  </a:cubicBezTo>
                  <a:lnTo>
                    <a:pt x="1093" y="244"/>
                  </a:lnTo>
                  <a:cubicBezTo>
                    <a:pt x="1143"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1887;p43"/>
            <p:cNvSpPr/>
            <p:nvPr/>
          </p:nvSpPr>
          <p:spPr>
            <a:xfrm>
              <a:off x="6959505" y="1426013"/>
              <a:ext cx="21656" cy="27103"/>
            </a:xfrm>
            <a:custGeom>
              <a:avLst/>
              <a:gdLst/>
              <a:ahLst/>
              <a:cxnLst/>
              <a:rect l="l" t="t" r="r" b="b"/>
              <a:pathLst>
                <a:path w="1141" h="1428" extrusionOk="0">
                  <a:moveTo>
                    <a:pt x="964" y="1"/>
                  </a:moveTo>
                  <a:cubicBezTo>
                    <a:pt x="916" y="1"/>
                    <a:pt x="868" y="23"/>
                    <a:pt x="837" y="65"/>
                  </a:cubicBezTo>
                  <a:lnTo>
                    <a:pt x="50" y="1183"/>
                  </a:lnTo>
                  <a:cubicBezTo>
                    <a:pt x="0" y="1254"/>
                    <a:pt x="17" y="1349"/>
                    <a:pt x="87" y="1399"/>
                  </a:cubicBezTo>
                  <a:cubicBezTo>
                    <a:pt x="114" y="1419"/>
                    <a:pt x="146" y="1428"/>
                    <a:pt x="176" y="1428"/>
                  </a:cubicBezTo>
                  <a:cubicBezTo>
                    <a:pt x="224" y="1428"/>
                    <a:pt x="273" y="1406"/>
                    <a:pt x="303" y="1362"/>
                  </a:cubicBezTo>
                  <a:lnTo>
                    <a:pt x="1090" y="243"/>
                  </a:lnTo>
                  <a:cubicBezTo>
                    <a:pt x="1140" y="175"/>
                    <a:pt x="1123" y="78"/>
                    <a:pt x="1053" y="28"/>
                  </a:cubicBezTo>
                  <a:cubicBezTo>
                    <a:pt x="1026" y="9"/>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1888;p43"/>
            <p:cNvSpPr/>
            <p:nvPr/>
          </p:nvSpPr>
          <p:spPr>
            <a:xfrm>
              <a:off x="7010766" y="1448882"/>
              <a:ext cx="30994" cy="40389"/>
            </a:xfrm>
            <a:custGeom>
              <a:avLst/>
              <a:gdLst/>
              <a:ahLst/>
              <a:cxnLst/>
              <a:rect l="l" t="t" r="r" b="b"/>
              <a:pathLst>
                <a:path w="1633" h="2128" extrusionOk="0">
                  <a:moveTo>
                    <a:pt x="1456" y="0"/>
                  </a:moveTo>
                  <a:cubicBezTo>
                    <a:pt x="1408" y="0"/>
                    <a:pt x="1360" y="23"/>
                    <a:pt x="1330" y="66"/>
                  </a:cubicBezTo>
                  <a:lnTo>
                    <a:pt x="51" y="1883"/>
                  </a:lnTo>
                  <a:cubicBezTo>
                    <a:pt x="1" y="1952"/>
                    <a:pt x="18" y="2049"/>
                    <a:pt x="88" y="2099"/>
                  </a:cubicBezTo>
                  <a:cubicBezTo>
                    <a:pt x="115" y="2119"/>
                    <a:pt x="147" y="2127"/>
                    <a:pt x="178" y="2127"/>
                  </a:cubicBezTo>
                  <a:cubicBezTo>
                    <a:pt x="228" y="2127"/>
                    <a:pt x="274" y="2103"/>
                    <a:pt x="304" y="2062"/>
                  </a:cubicBezTo>
                  <a:lnTo>
                    <a:pt x="1583" y="244"/>
                  </a:lnTo>
                  <a:cubicBezTo>
                    <a:pt x="1633"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1889;p43"/>
            <p:cNvSpPr/>
            <p:nvPr/>
          </p:nvSpPr>
          <p:spPr>
            <a:xfrm>
              <a:off x="6985411" y="1444270"/>
              <a:ext cx="21694" cy="27122"/>
            </a:xfrm>
            <a:custGeom>
              <a:avLst/>
              <a:gdLst/>
              <a:ahLst/>
              <a:cxnLst/>
              <a:rect l="l" t="t" r="r" b="b"/>
              <a:pathLst>
                <a:path w="1143" h="1429" extrusionOk="0">
                  <a:moveTo>
                    <a:pt x="965" y="1"/>
                  </a:moveTo>
                  <a:cubicBezTo>
                    <a:pt x="917" y="1"/>
                    <a:pt x="869" y="23"/>
                    <a:pt x="838" y="66"/>
                  </a:cubicBezTo>
                  <a:lnTo>
                    <a:pt x="51" y="1185"/>
                  </a:lnTo>
                  <a:cubicBezTo>
                    <a:pt x="1" y="1253"/>
                    <a:pt x="18" y="1350"/>
                    <a:pt x="88" y="1400"/>
                  </a:cubicBezTo>
                  <a:cubicBezTo>
                    <a:pt x="115" y="1420"/>
                    <a:pt x="147" y="1429"/>
                    <a:pt x="178" y="1429"/>
                  </a:cubicBezTo>
                  <a:cubicBezTo>
                    <a:pt x="225" y="1429"/>
                    <a:pt x="274" y="1406"/>
                    <a:pt x="304" y="1363"/>
                  </a:cubicBezTo>
                  <a:lnTo>
                    <a:pt x="1093" y="244"/>
                  </a:lnTo>
                  <a:cubicBezTo>
                    <a:pt x="1143" y="174"/>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1890;p43"/>
            <p:cNvSpPr/>
            <p:nvPr/>
          </p:nvSpPr>
          <p:spPr>
            <a:xfrm>
              <a:off x="6997007" y="1452450"/>
              <a:ext cx="21675" cy="27103"/>
            </a:xfrm>
            <a:custGeom>
              <a:avLst/>
              <a:gdLst/>
              <a:ahLst/>
              <a:cxnLst/>
              <a:rect l="l" t="t" r="r" b="b"/>
              <a:pathLst>
                <a:path w="1142" h="1428" extrusionOk="0">
                  <a:moveTo>
                    <a:pt x="965" y="1"/>
                  </a:moveTo>
                  <a:cubicBezTo>
                    <a:pt x="916" y="1"/>
                    <a:pt x="868" y="23"/>
                    <a:pt x="837" y="65"/>
                  </a:cubicBezTo>
                  <a:lnTo>
                    <a:pt x="50" y="1184"/>
                  </a:lnTo>
                  <a:cubicBezTo>
                    <a:pt x="0" y="1254"/>
                    <a:pt x="19" y="1349"/>
                    <a:pt x="87" y="1399"/>
                  </a:cubicBezTo>
                  <a:cubicBezTo>
                    <a:pt x="114" y="1419"/>
                    <a:pt x="147" y="1428"/>
                    <a:pt x="177" y="1428"/>
                  </a:cubicBezTo>
                  <a:cubicBezTo>
                    <a:pt x="226" y="1428"/>
                    <a:pt x="274" y="1405"/>
                    <a:pt x="304" y="1362"/>
                  </a:cubicBezTo>
                  <a:lnTo>
                    <a:pt x="1092" y="243"/>
                  </a:lnTo>
                  <a:cubicBezTo>
                    <a:pt x="1142" y="175"/>
                    <a:pt x="1123" y="78"/>
                    <a:pt x="1055"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1891;p43"/>
            <p:cNvSpPr/>
            <p:nvPr/>
          </p:nvSpPr>
          <p:spPr>
            <a:xfrm>
              <a:off x="7048307" y="1475320"/>
              <a:ext cx="30994" cy="40370"/>
            </a:xfrm>
            <a:custGeom>
              <a:avLst/>
              <a:gdLst/>
              <a:ahLst/>
              <a:cxnLst/>
              <a:rect l="l" t="t" r="r" b="b"/>
              <a:pathLst>
                <a:path w="1633" h="2127" extrusionOk="0">
                  <a:moveTo>
                    <a:pt x="1456" y="1"/>
                  </a:moveTo>
                  <a:cubicBezTo>
                    <a:pt x="1407" y="1"/>
                    <a:pt x="1360" y="23"/>
                    <a:pt x="1329" y="66"/>
                  </a:cubicBezTo>
                  <a:lnTo>
                    <a:pt x="50" y="1880"/>
                  </a:lnTo>
                  <a:cubicBezTo>
                    <a:pt x="0" y="1950"/>
                    <a:pt x="18" y="2048"/>
                    <a:pt x="88" y="2098"/>
                  </a:cubicBezTo>
                  <a:cubicBezTo>
                    <a:pt x="115" y="2116"/>
                    <a:pt x="146" y="2126"/>
                    <a:pt x="176" y="2126"/>
                  </a:cubicBezTo>
                  <a:cubicBezTo>
                    <a:pt x="225" y="2126"/>
                    <a:pt x="273" y="2102"/>
                    <a:pt x="303" y="2059"/>
                  </a:cubicBezTo>
                  <a:lnTo>
                    <a:pt x="1582" y="244"/>
                  </a:lnTo>
                  <a:cubicBezTo>
                    <a:pt x="1632"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1892;p43"/>
            <p:cNvSpPr/>
            <p:nvPr/>
          </p:nvSpPr>
          <p:spPr>
            <a:xfrm>
              <a:off x="7022894" y="1470689"/>
              <a:ext cx="21694" cy="27122"/>
            </a:xfrm>
            <a:custGeom>
              <a:avLst/>
              <a:gdLst/>
              <a:ahLst/>
              <a:cxnLst/>
              <a:rect l="l" t="t" r="r" b="b"/>
              <a:pathLst>
                <a:path w="1143" h="1429" extrusionOk="0">
                  <a:moveTo>
                    <a:pt x="966" y="0"/>
                  </a:moveTo>
                  <a:cubicBezTo>
                    <a:pt x="917" y="0"/>
                    <a:pt x="870" y="23"/>
                    <a:pt x="839" y="65"/>
                  </a:cubicBezTo>
                  <a:lnTo>
                    <a:pt x="51" y="1183"/>
                  </a:lnTo>
                  <a:cubicBezTo>
                    <a:pt x="1" y="1253"/>
                    <a:pt x="19" y="1350"/>
                    <a:pt x="89" y="1400"/>
                  </a:cubicBezTo>
                  <a:cubicBezTo>
                    <a:pt x="115" y="1419"/>
                    <a:pt x="148" y="1429"/>
                    <a:pt x="178" y="1429"/>
                  </a:cubicBezTo>
                  <a:cubicBezTo>
                    <a:pt x="228" y="1429"/>
                    <a:pt x="275" y="1406"/>
                    <a:pt x="305" y="1361"/>
                  </a:cubicBezTo>
                  <a:lnTo>
                    <a:pt x="1092" y="244"/>
                  </a:lnTo>
                  <a:cubicBezTo>
                    <a:pt x="1142" y="174"/>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893;p43"/>
            <p:cNvSpPr/>
            <p:nvPr/>
          </p:nvSpPr>
          <p:spPr>
            <a:xfrm>
              <a:off x="7034509" y="1478850"/>
              <a:ext cx="21675" cy="27122"/>
            </a:xfrm>
            <a:custGeom>
              <a:avLst/>
              <a:gdLst/>
              <a:ahLst/>
              <a:cxnLst/>
              <a:rect l="l" t="t" r="r" b="b"/>
              <a:pathLst>
                <a:path w="1142" h="1429" extrusionOk="0">
                  <a:moveTo>
                    <a:pt x="965" y="0"/>
                  </a:moveTo>
                  <a:cubicBezTo>
                    <a:pt x="916" y="0"/>
                    <a:pt x="868" y="23"/>
                    <a:pt x="837" y="66"/>
                  </a:cubicBezTo>
                  <a:lnTo>
                    <a:pt x="50" y="1184"/>
                  </a:lnTo>
                  <a:cubicBezTo>
                    <a:pt x="0" y="1253"/>
                    <a:pt x="17" y="1350"/>
                    <a:pt x="87" y="1400"/>
                  </a:cubicBezTo>
                  <a:cubicBezTo>
                    <a:pt x="114" y="1420"/>
                    <a:pt x="146" y="1429"/>
                    <a:pt x="177" y="1429"/>
                  </a:cubicBezTo>
                  <a:cubicBezTo>
                    <a:pt x="224" y="1429"/>
                    <a:pt x="273" y="1406"/>
                    <a:pt x="303" y="1363"/>
                  </a:cubicBezTo>
                  <a:lnTo>
                    <a:pt x="1092" y="244"/>
                  </a:lnTo>
                  <a:cubicBezTo>
                    <a:pt x="1142" y="174"/>
                    <a:pt x="1123" y="78"/>
                    <a:pt x="1053" y="28"/>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1894;p43"/>
            <p:cNvSpPr/>
            <p:nvPr/>
          </p:nvSpPr>
          <p:spPr>
            <a:xfrm>
              <a:off x="6782831" y="1114874"/>
              <a:ext cx="24769" cy="31526"/>
            </a:xfrm>
            <a:custGeom>
              <a:avLst/>
              <a:gdLst/>
              <a:ahLst/>
              <a:cxnLst/>
              <a:rect l="l" t="t" r="r" b="b"/>
              <a:pathLst>
                <a:path w="1305" h="1661" extrusionOk="0">
                  <a:moveTo>
                    <a:pt x="1129" y="0"/>
                  </a:moveTo>
                  <a:cubicBezTo>
                    <a:pt x="1081" y="0"/>
                    <a:pt x="1033" y="23"/>
                    <a:pt x="1002" y="66"/>
                  </a:cubicBezTo>
                  <a:lnTo>
                    <a:pt x="49" y="1416"/>
                  </a:lnTo>
                  <a:cubicBezTo>
                    <a:pt x="0" y="1485"/>
                    <a:pt x="17" y="1582"/>
                    <a:pt x="87" y="1632"/>
                  </a:cubicBezTo>
                  <a:cubicBezTo>
                    <a:pt x="114" y="1652"/>
                    <a:pt x="146" y="1660"/>
                    <a:pt x="176" y="1660"/>
                  </a:cubicBezTo>
                  <a:cubicBezTo>
                    <a:pt x="225" y="1660"/>
                    <a:pt x="273" y="1638"/>
                    <a:pt x="303" y="1595"/>
                  </a:cubicBezTo>
                  <a:lnTo>
                    <a:pt x="1255" y="244"/>
                  </a:lnTo>
                  <a:cubicBezTo>
                    <a:pt x="1305" y="174"/>
                    <a:pt x="1288" y="77"/>
                    <a:pt x="1218" y="27"/>
                  </a:cubicBezTo>
                  <a:cubicBezTo>
                    <a:pt x="1191" y="9"/>
                    <a:pt x="1160" y="0"/>
                    <a:pt x="1129"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1895;p43"/>
            <p:cNvSpPr/>
            <p:nvPr/>
          </p:nvSpPr>
          <p:spPr>
            <a:xfrm>
              <a:off x="6778997" y="1118632"/>
              <a:ext cx="32399" cy="23972"/>
            </a:xfrm>
            <a:custGeom>
              <a:avLst/>
              <a:gdLst/>
              <a:ahLst/>
              <a:cxnLst/>
              <a:rect l="l" t="t" r="r" b="b"/>
              <a:pathLst>
                <a:path w="1707" h="1263" extrusionOk="0">
                  <a:moveTo>
                    <a:pt x="179" y="1"/>
                  </a:moveTo>
                  <a:cubicBezTo>
                    <a:pt x="130" y="1"/>
                    <a:pt x="81" y="23"/>
                    <a:pt x="51" y="66"/>
                  </a:cubicBezTo>
                  <a:cubicBezTo>
                    <a:pt x="1" y="135"/>
                    <a:pt x="19" y="232"/>
                    <a:pt x="89" y="282"/>
                  </a:cubicBezTo>
                  <a:lnTo>
                    <a:pt x="1441" y="1234"/>
                  </a:lnTo>
                  <a:cubicBezTo>
                    <a:pt x="1468" y="1254"/>
                    <a:pt x="1500" y="1262"/>
                    <a:pt x="1531" y="1262"/>
                  </a:cubicBezTo>
                  <a:cubicBezTo>
                    <a:pt x="1578" y="1262"/>
                    <a:pt x="1627" y="1239"/>
                    <a:pt x="1657" y="1197"/>
                  </a:cubicBezTo>
                  <a:cubicBezTo>
                    <a:pt x="1707" y="1127"/>
                    <a:pt x="1690" y="1029"/>
                    <a:pt x="1620" y="979"/>
                  </a:cubicBezTo>
                  <a:lnTo>
                    <a:pt x="268" y="28"/>
                  </a:lnTo>
                  <a:cubicBezTo>
                    <a:pt x="241" y="10"/>
                    <a:pt x="210" y="1"/>
                    <a:pt x="179"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 name="Google Shape;1800;p43"/>
          <p:cNvGrpSpPr/>
          <p:nvPr/>
        </p:nvGrpSpPr>
        <p:grpSpPr>
          <a:xfrm>
            <a:off x="1828643" y="3552997"/>
            <a:ext cx="745681" cy="929720"/>
            <a:chOff x="1999628" y="3084957"/>
            <a:chExt cx="745681" cy="929720"/>
          </a:xfrm>
        </p:grpSpPr>
        <p:sp>
          <p:nvSpPr>
            <p:cNvPr id="73" name="Google Shape;1801;p43"/>
            <p:cNvSpPr/>
            <p:nvPr/>
          </p:nvSpPr>
          <p:spPr>
            <a:xfrm rot="961257">
              <a:off x="2504052" y="3111332"/>
              <a:ext cx="218584" cy="195058"/>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1802;p43"/>
            <p:cNvSpPr/>
            <p:nvPr/>
          </p:nvSpPr>
          <p:spPr>
            <a:xfrm rot="961257">
              <a:off x="2499429" y="3144713"/>
              <a:ext cx="218559" cy="161032"/>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1803;p43"/>
            <p:cNvSpPr/>
            <p:nvPr/>
          </p:nvSpPr>
          <p:spPr>
            <a:xfrm rot="961257">
              <a:off x="2619863" y="3123181"/>
              <a:ext cx="87729" cy="65353"/>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1804;p43"/>
            <p:cNvSpPr/>
            <p:nvPr/>
          </p:nvSpPr>
          <p:spPr>
            <a:xfrm rot="961257">
              <a:off x="2033718" y="3760795"/>
              <a:ext cx="251735" cy="223484"/>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1805;p43"/>
            <p:cNvSpPr/>
            <p:nvPr/>
          </p:nvSpPr>
          <p:spPr>
            <a:xfrm rot="961257">
              <a:off x="2056125" y="3865729"/>
              <a:ext cx="81828" cy="71303"/>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1806;p43"/>
            <p:cNvSpPr/>
            <p:nvPr/>
          </p:nvSpPr>
          <p:spPr>
            <a:xfrm rot="961257">
              <a:off x="2129378" y="3934912"/>
              <a:ext cx="15001" cy="13326"/>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1807;p43"/>
            <p:cNvSpPr/>
            <p:nvPr/>
          </p:nvSpPr>
          <p:spPr>
            <a:xfrm rot="961257">
              <a:off x="2143756" y="3175276"/>
              <a:ext cx="468419" cy="780982"/>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1808;p43"/>
            <p:cNvSpPr/>
            <p:nvPr/>
          </p:nvSpPr>
          <p:spPr>
            <a:xfrm rot="961257">
              <a:off x="2223555" y="3203427"/>
              <a:ext cx="308813" cy="724680"/>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1809;p43"/>
            <p:cNvSpPr/>
            <p:nvPr/>
          </p:nvSpPr>
          <p:spPr>
            <a:xfrm rot="961257">
              <a:off x="2492168" y="3120233"/>
              <a:ext cx="226884" cy="168807"/>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1810;p43"/>
            <p:cNvSpPr/>
            <p:nvPr/>
          </p:nvSpPr>
          <p:spPr>
            <a:xfrm rot="961257">
              <a:off x="2613057" y="3098836"/>
              <a:ext cx="95904" cy="73103"/>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1811;p43"/>
            <p:cNvSpPr/>
            <p:nvPr/>
          </p:nvSpPr>
          <p:spPr>
            <a:xfrm rot="961257">
              <a:off x="2016594" y="3806694"/>
              <a:ext cx="239885" cy="156706"/>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1812;p43"/>
            <p:cNvSpPr/>
            <p:nvPr/>
          </p:nvSpPr>
          <p:spPr>
            <a:xfrm rot="961257">
              <a:off x="2136745" y="3150866"/>
              <a:ext cx="476744" cy="788682"/>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1813;p43"/>
            <p:cNvSpPr/>
            <p:nvPr/>
          </p:nvSpPr>
          <p:spPr>
            <a:xfrm rot="961257">
              <a:off x="2216919" y="3179148"/>
              <a:ext cx="316763" cy="732355"/>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86" name="Picture 2" descr="Kỹ thuật đặt câu hỏi | Hiệp Sĩ Top">
            <a:extLst>
              <a:ext uri="{FF2B5EF4-FFF2-40B4-BE49-F238E27FC236}">
                <a16:creationId xmlns:a16="http://schemas.microsoft.com/office/drawing/2014/main" id="{6A51689F-F4EA-4813-ABF8-EC805A79DD5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70124" y="2686279"/>
            <a:ext cx="1806281" cy="18062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91974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86"/>
                                        </p:tgtEl>
                                        <p:attrNameLst>
                                          <p:attrName>style.visibility</p:attrName>
                                        </p:attrNameLst>
                                      </p:cBhvr>
                                      <p:to>
                                        <p:strVal val="visible"/>
                                      </p:to>
                                    </p:set>
                                    <p:animEffect transition="in" filter="randombar(horizontal)">
                                      <p:cBhvr>
                                        <p:cTn id="11"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997"/>
        <p:cNvGrpSpPr/>
        <p:nvPr/>
      </p:nvGrpSpPr>
      <p:grpSpPr>
        <a:xfrm>
          <a:off x="0" y="0"/>
          <a:ext cx="0" cy="0"/>
          <a:chOff x="0" y="0"/>
          <a:chExt cx="0" cy="0"/>
        </a:xfrm>
      </p:grpSpPr>
      <p:grpSp>
        <p:nvGrpSpPr>
          <p:cNvPr id="4062" name="Google Shape;4062;p57"/>
          <p:cNvGrpSpPr/>
          <p:nvPr/>
        </p:nvGrpSpPr>
        <p:grpSpPr>
          <a:xfrm>
            <a:off x="7604419" y="4038863"/>
            <a:ext cx="745681" cy="929720"/>
            <a:chOff x="6496103" y="3793969"/>
            <a:chExt cx="745681" cy="929720"/>
          </a:xfrm>
        </p:grpSpPr>
        <p:sp>
          <p:nvSpPr>
            <p:cNvPr id="4063" name="Google Shape;4063;p57"/>
            <p:cNvSpPr/>
            <p:nvPr/>
          </p:nvSpPr>
          <p:spPr>
            <a:xfrm rot="961257">
              <a:off x="7000527" y="3820345"/>
              <a:ext cx="218584" cy="195058"/>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4" name="Google Shape;4064;p57"/>
            <p:cNvSpPr/>
            <p:nvPr/>
          </p:nvSpPr>
          <p:spPr>
            <a:xfrm rot="961257">
              <a:off x="6995904" y="3853726"/>
              <a:ext cx="218559" cy="161032"/>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5" name="Google Shape;4065;p57"/>
            <p:cNvSpPr/>
            <p:nvPr/>
          </p:nvSpPr>
          <p:spPr>
            <a:xfrm rot="961257">
              <a:off x="7116338" y="3832193"/>
              <a:ext cx="87729" cy="65353"/>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6" name="Google Shape;4066;p57"/>
            <p:cNvSpPr/>
            <p:nvPr/>
          </p:nvSpPr>
          <p:spPr>
            <a:xfrm rot="961257">
              <a:off x="6530193" y="4469807"/>
              <a:ext cx="251735" cy="223484"/>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7" name="Google Shape;4067;p57"/>
            <p:cNvSpPr/>
            <p:nvPr/>
          </p:nvSpPr>
          <p:spPr>
            <a:xfrm rot="961257">
              <a:off x="6552600" y="4574741"/>
              <a:ext cx="81828" cy="71303"/>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8" name="Google Shape;4068;p57"/>
            <p:cNvSpPr/>
            <p:nvPr/>
          </p:nvSpPr>
          <p:spPr>
            <a:xfrm rot="961257">
              <a:off x="6625853" y="4643924"/>
              <a:ext cx="15001" cy="13326"/>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9" name="Google Shape;4069;p57"/>
            <p:cNvSpPr/>
            <p:nvPr/>
          </p:nvSpPr>
          <p:spPr>
            <a:xfrm rot="961257">
              <a:off x="6640231" y="3884288"/>
              <a:ext cx="468419" cy="780982"/>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0" name="Google Shape;4070;p57"/>
            <p:cNvSpPr/>
            <p:nvPr/>
          </p:nvSpPr>
          <p:spPr>
            <a:xfrm rot="961257">
              <a:off x="6720030" y="3912439"/>
              <a:ext cx="308813" cy="724680"/>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1" name="Google Shape;4071;p57"/>
            <p:cNvSpPr/>
            <p:nvPr/>
          </p:nvSpPr>
          <p:spPr>
            <a:xfrm rot="961257">
              <a:off x="6988643" y="3829246"/>
              <a:ext cx="226884" cy="168807"/>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2" name="Google Shape;4072;p57"/>
            <p:cNvSpPr/>
            <p:nvPr/>
          </p:nvSpPr>
          <p:spPr>
            <a:xfrm rot="961257">
              <a:off x="7109532" y="3807848"/>
              <a:ext cx="95904" cy="73103"/>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3" name="Google Shape;4073;p57"/>
            <p:cNvSpPr/>
            <p:nvPr/>
          </p:nvSpPr>
          <p:spPr>
            <a:xfrm rot="961257">
              <a:off x="6513069" y="4515706"/>
              <a:ext cx="239885" cy="156706"/>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4" name="Google Shape;4074;p57"/>
            <p:cNvSpPr/>
            <p:nvPr/>
          </p:nvSpPr>
          <p:spPr>
            <a:xfrm rot="961257">
              <a:off x="6633220" y="3859878"/>
              <a:ext cx="476744" cy="788682"/>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5" name="Google Shape;4075;p57"/>
            <p:cNvSpPr/>
            <p:nvPr/>
          </p:nvSpPr>
          <p:spPr>
            <a:xfrm rot="961257">
              <a:off x="6713394" y="3888160"/>
              <a:ext cx="316763" cy="732355"/>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9" name="Google Shape;3962;p56">
            <a:extLst>
              <a:ext uri="{FF2B5EF4-FFF2-40B4-BE49-F238E27FC236}">
                <a16:creationId xmlns:a16="http://schemas.microsoft.com/office/drawing/2014/main" id="{F9F99BD1-15B4-4843-99BA-060CCB59EACA}"/>
              </a:ext>
            </a:extLst>
          </p:cNvPr>
          <p:cNvSpPr txBox="1">
            <a:spLocks noGrp="1"/>
          </p:cNvSpPr>
          <p:nvPr>
            <p:ph type="title"/>
          </p:nvPr>
        </p:nvSpPr>
        <p:spPr>
          <a:xfrm>
            <a:off x="719999" y="540000"/>
            <a:ext cx="7773072" cy="940088"/>
          </a:xfrm>
          <a:prstGeom prst="rect">
            <a:avLst/>
          </a:prstGeom>
        </p:spPr>
        <p:txBody>
          <a:bodyPr spcFirstLastPara="1" wrap="square" lIns="91425" tIns="91425" rIns="91425" bIns="91425" anchor="ctr" anchorCtr="0">
            <a:noAutofit/>
          </a:bodyPr>
          <a:lstStyle/>
          <a:p>
            <a:pPr marL="0" lvl="0" indent="0" algn="just" rtl="0">
              <a:lnSpc>
                <a:spcPct val="120000"/>
              </a:lnSpc>
              <a:spcBef>
                <a:spcPts val="0"/>
              </a:spcBef>
              <a:spcAft>
                <a:spcPts val="0"/>
              </a:spcAft>
              <a:buNone/>
            </a:pPr>
            <a:r>
              <a:rPr lang="en" sz="2400" i="1" dirty="0" smtClean="0"/>
              <a:t>Em hãy dùng </a:t>
            </a:r>
            <a:r>
              <a:rPr lang="en" sz="2400" i="1" dirty="0"/>
              <a:t>thước đo góc để vẽ góc xOy có số đo bằng 70</a:t>
            </a:r>
            <a:r>
              <a:rPr lang="en" sz="2400" i="1" baseline="30000" dirty="0"/>
              <a:t>o</a:t>
            </a:r>
            <a:endParaRPr sz="2400" b="1" i="1" dirty="0"/>
          </a:p>
        </p:txBody>
      </p:sp>
      <p:pic>
        <p:nvPicPr>
          <p:cNvPr id="3" name="Đồng hồ đếm ngược 05 phút - 05 minute countdow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527953" y="1557401"/>
            <a:ext cx="1965118" cy="1105379"/>
          </a:xfrm>
          <a:prstGeom prst="rect">
            <a:avLst/>
          </a:prstGeom>
        </p:spPr>
      </p:pic>
      <p:sp>
        <p:nvSpPr>
          <p:cNvPr id="4" name="TextBox 3"/>
          <p:cNvSpPr txBox="1"/>
          <p:nvPr/>
        </p:nvSpPr>
        <p:spPr>
          <a:xfrm>
            <a:off x="3688597" y="3073902"/>
            <a:ext cx="184731" cy="400110"/>
          </a:xfrm>
          <a:prstGeom prst="rect">
            <a:avLst/>
          </a:prstGeom>
          <a:noFill/>
        </p:spPr>
        <p:txBody>
          <a:bodyPr wrap="none" rtlCol="0">
            <a:spAutoFit/>
          </a:bodyPr>
          <a:lstStyle/>
          <a:p>
            <a:pPr algn="l"/>
            <a:endParaRPr lang="en-US" sz="2000" b="1" dirty="0" smtClean="0">
              <a:solidFill>
                <a:srgbClr val="002060"/>
              </a:solidFill>
            </a:endParaRPr>
          </a:p>
        </p:txBody>
      </p:sp>
      <p:sp>
        <p:nvSpPr>
          <p:cNvPr id="25" name="TextBox 24"/>
          <p:cNvSpPr txBox="1"/>
          <p:nvPr/>
        </p:nvSpPr>
        <p:spPr>
          <a:xfrm>
            <a:off x="719999" y="1756147"/>
            <a:ext cx="1397905" cy="707886"/>
          </a:xfrm>
          <a:prstGeom prst="rect">
            <a:avLst/>
          </a:prstGeom>
          <a:solidFill>
            <a:schemeClr val="accent4"/>
          </a:solidFill>
        </p:spPr>
        <p:txBody>
          <a:bodyPr wrap="square" rtlCol="0">
            <a:spAutoFit/>
          </a:bodyPr>
          <a:lstStyle/>
          <a:p>
            <a:pPr algn="l"/>
            <a:r>
              <a:rPr lang="en-US" sz="2000" b="1" dirty="0" err="1" smtClean="0">
                <a:solidFill>
                  <a:srgbClr val="002060"/>
                </a:solidFill>
              </a:rPr>
              <a:t>Thảo</a:t>
            </a:r>
            <a:r>
              <a:rPr lang="en-US" sz="2000" b="1" dirty="0" smtClean="0">
                <a:solidFill>
                  <a:srgbClr val="002060"/>
                </a:solidFill>
              </a:rPr>
              <a:t> </a:t>
            </a:r>
            <a:r>
              <a:rPr lang="en-US" sz="2000" b="1" dirty="0" err="1" smtClean="0">
                <a:solidFill>
                  <a:srgbClr val="002060"/>
                </a:solidFill>
              </a:rPr>
              <a:t>luận</a:t>
            </a:r>
            <a:r>
              <a:rPr lang="en-US" sz="2000" b="1" dirty="0" smtClean="0">
                <a:solidFill>
                  <a:srgbClr val="002060"/>
                </a:solidFill>
              </a:rPr>
              <a:t> </a:t>
            </a:r>
            <a:r>
              <a:rPr lang="en-US" sz="2000" b="1" dirty="0" err="1" smtClean="0">
                <a:solidFill>
                  <a:srgbClr val="002060"/>
                </a:solidFill>
              </a:rPr>
              <a:t>nhóm</a:t>
            </a:r>
            <a:r>
              <a:rPr lang="en-US" sz="2000" b="1" dirty="0" smtClean="0">
                <a:solidFill>
                  <a:srgbClr val="002060"/>
                </a:solidFill>
              </a:rPr>
              <a:t> </a:t>
            </a:r>
            <a:r>
              <a:rPr lang="en-US" sz="2000" b="1" dirty="0" err="1" smtClean="0">
                <a:solidFill>
                  <a:srgbClr val="002060"/>
                </a:solidFill>
              </a:rPr>
              <a:t>đôi</a:t>
            </a:r>
            <a:endParaRPr lang="en-US" sz="2000" b="1" dirty="0" smtClean="0">
              <a:solidFill>
                <a:srgbClr val="002060"/>
              </a:solidFill>
            </a:endParaRPr>
          </a:p>
        </p:txBody>
      </p:sp>
      <p:pic>
        <p:nvPicPr>
          <p:cNvPr id="26" name="Picture 2" descr="Kỹ thuật đặt câu hỏi | Hiệp Sĩ Top">
            <a:extLst>
              <a:ext uri="{FF2B5EF4-FFF2-40B4-BE49-F238E27FC236}">
                <a16:creationId xmlns:a16="http://schemas.microsoft.com/office/drawing/2014/main" id="{6A51689F-F4EA-4813-ABF8-EC805A79DD51}"/>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03394" y="1973357"/>
            <a:ext cx="1806281" cy="18062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108195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anim calcmode="lin" valueType="num">
                                      <p:cBhvr>
                                        <p:cTn id="8" dur="1000" fill="hold"/>
                                        <p:tgtEl>
                                          <p:spTgt spid="25"/>
                                        </p:tgtEl>
                                        <p:attrNameLst>
                                          <p:attrName>ppt_x</p:attrName>
                                        </p:attrNameLst>
                                      </p:cBhvr>
                                      <p:tavLst>
                                        <p:tav tm="0">
                                          <p:val>
                                            <p:strVal val="#ppt_x"/>
                                          </p:val>
                                        </p:tav>
                                        <p:tav tm="100000">
                                          <p:val>
                                            <p:strVal val="#ppt_x"/>
                                          </p:val>
                                        </p:tav>
                                      </p:tavLst>
                                    </p:anim>
                                    <p:anim calcmode="lin" valueType="num">
                                      <p:cBhvr>
                                        <p:cTn id="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26"/>
                                        </p:tgtEl>
                                        <p:attrNameLst>
                                          <p:attrName>style.visibility</p:attrName>
                                        </p:attrNameLst>
                                      </p:cBhvr>
                                      <p:to>
                                        <p:strVal val="visible"/>
                                      </p:to>
                                    </p:set>
                                    <p:anim calcmode="lin" valueType="num">
                                      <p:cBhvr additive="base">
                                        <p:cTn id="14" dur="500" fill="hold"/>
                                        <p:tgtEl>
                                          <p:spTgt spid="26"/>
                                        </p:tgtEl>
                                        <p:attrNameLst>
                                          <p:attrName>ppt_x</p:attrName>
                                        </p:attrNameLst>
                                      </p:cBhvr>
                                      <p:tavLst>
                                        <p:tav tm="0">
                                          <p:val>
                                            <p:strVal val="#ppt_x"/>
                                          </p:val>
                                        </p:tav>
                                        <p:tav tm="100000">
                                          <p:val>
                                            <p:strVal val="#ppt_x"/>
                                          </p:val>
                                        </p:tav>
                                      </p:tavLst>
                                    </p:anim>
                                    <p:anim calcmode="lin" valueType="num">
                                      <p:cBhvr additive="base">
                                        <p:cTn id="1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22" fill="hold" display="0">
                  <p:stCondLst>
                    <p:cond delay="indefinite"/>
                  </p:stCondLst>
                </p:cTn>
                <p:tgtEl>
                  <p:spTgt spid="3"/>
                </p:tgtEl>
              </p:cMediaNode>
            </p:video>
          </p:childTnLst>
        </p:cTn>
      </p:par>
    </p:tnLst>
    <p:bldLst>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997"/>
        <p:cNvGrpSpPr/>
        <p:nvPr/>
      </p:nvGrpSpPr>
      <p:grpSpPr>
        <a:xfrm>
          <a:off x="0" y="0"/>
          <a:ext cx="0" cy="0"/>
          <a:chOff x="0" y="0"/>
          <a:chExt cx="0" cy="0"/>
        </a:xfrm>
      </p:grpSpPr>
      <p:grpSp>
        <p:nvGrpSpPr>
          <p:cNvPr id="4062" name="Google Shape;4062;p57"/>
          <p:cNvGrpSpPr/>
          <p:nvPr/>
        </p:nvGrpSpPr>
        <p:grpSpPr>
          <a:xfrm>
            <a:off x="7604419" y="4038863"/>
            <a:ext cx="745681" cy="929720"/>
            <a:chOff x="6496103" y="3793969"/>
            <a:chExt cx="745681" cy="929720"/>
          </a:xfrm>
        </p:grpSpPr>
        <p:sp>
          <p:nvSpPr>
            <p:cNvPr id="4063" name="Google Shape;4063;p57"/>
            <p:cNvSpPr/>
            <p:nvPr/>
          </p:nvSpPr>
          <p:spPr>
            <a:xfrm rot="961257">
              <a:off x="7000527" y="3820345"/>
              <a:ext cx="218584" cy="195058"/>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4" name="Google Shape;4064;p57"/>
            <p:cNvSpPr/>
            <p:nvPr/>
          </p:nvSpPr>
          <p:spPr>
            <a:xfrm rot="961257">
              <a:off x="6995904" y="3853726"/>
              <a:ext cx="218559" cy="161032"/>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5" name="Google Shape;4065;p57"/>
            <p:cNvSpPr/>
            <p:nvPr/>
          </p:nvSpPr>
          <p:spPr>
            <a:xfrm rot="961257">
              <a:off x="7116338" y="3832193"/>
              <a:ext cx="87729" cy="65353"/>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6" name="Google Shape;4066;p57"/>
            <p:cNvSpPr/>
            <p:nvPr/>
          </p:nvSpPr>
          <p:spPr>
            <a:xfrm rot="961257">
              <a:off x="6530193" y="4469807"/>
              <a:ext cx="251735" cy="223484"/>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7" name="Google Shape;4067;p57"/>
            <p:cNvSpPr/>
            <p:nvPr/>
          </p:nvSpPr>
          <p:spPr>
            <a:xfrm rot="961257">
              <a:off x="6552600" y="4574741"/>
              <a:ext cx="81828" cy="71303"/>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8" name="Google Shape;4068;p57"/>
            <p:cNvSpPr/>
            <p:nvPr/>
          </p:nvSpPr>
          <p:spPr>
            <a:xfrm rot="961257">
              <a:off x="6625853" y="4643924"/>
              <a:ext cx="15001" cy="13326"/>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9" name="Google Shape;4069;p57"/>
            <p:cNvSpPr/>
            <p:nvPr/>
          </p:nvSpPr>
          <p:spPr>
            <a:xfrm rot="961257">
              <a:off x="6640231" y="3884288"/>
              <a:ext cx="468419" cy="780982"/>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0" name="Google Shape;4070;p57"/>
            <p:cNvSpPr/>
            <p:nvPr/>
          </p:nvSpPr>
          <p:spPr>
            <a:xfrm rot="961257">
              <a:off x="6720030" y="3912439"/>
              <a:ext cx="308813" cy="724680"/>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1" name="Google Shape;4071;p57"/>
            <p:cNvSpPr/>
            <p:nvPr/>
          </p:nvSpPr>
          <p:spPr>
            <a:xfrm rot="961257">
              <a:off x="6988643" y="3829246"/>
              <a:ext cx="226884" cy="168807"/>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2" name="Google Shape;4072;p57"/>
            <p:cNvSpPr/>
            <p:nvPr/>
          </p:nvSpPr>
          <p:spPr>
            <a:xfrm rot="961257">
              <a:off x="7109532" y="3807848"/>
              <a:ext cx="95904" cy="73103"/>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3" name="Google Shape;4073;p57"/>
            <p:cNvSpPr/>
            <p:nvPr/>
          </p:nvSpPr>
          <p:spPr>
            <a:xfrm rot="961257">
              <a:off x="6513069" y="4515706"/>
              <a:ext cx="239885" cy="156706"/>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4" name="Google Shape;4074;p57"/>
            <p:cNvSpPr/>
            <p:nvPr/>
          </p:nvSpPr>
          <p:spPr>
            <a:xfrm rot="961257">
              <a:off x="6633220" y="3859878"/>
              <a:ext cx="476744" cy="788682"/>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5" name="Google Shape;4075;p57"/>
            <p:cNvSpPr/>
            <p:nvPr/>
          </p:nvSpPr>
          <p:spPr>
            <a:xfrm rot="961257">
              <a:off x="6713394" y="3888160"/>
              <a:ext cx="316763" cy="732355"/>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9" name="Google Shape;3962;p56">
            <a:extLst>
              <a:ext uri="{FF2B5EF4-FFF2-40B4-BE49-F238E27FC236}">
                <a16:creationId xmlns:a16="http://schemas.microsoft.com/office/drawing/2014/main" id="{F9F99BD1-15B4-4843-99BA-060CCB59EACA}"/>
              </a:ext>
            </a:extLst>
          </p:cNvPr>
          <p:cNvSpPr txBox="1">
            <a:spLocks noGrp="1"/>
          </p:cNvSpPr>
          <p:nvPr>
            <p:ph type="title"/>
          </p:nvPr>
        </p:nvSpPr>
        <p:spPr>
          <a:xfrm>
            <a:off x="719999" y="540000"/>
            <a:ext cx="7620757" cy="615700"/>
          </a:xfrm>
          <a:prstGeom prst="rect">
            <a:avLst/>
          </a:prstGeom>
        </p:spPr>
        <p:txBody>
          <a:bodyPr spcFirstLastPara="1" wrap="square" lIns="91425" tIns="91425" rIns="91425" bIns="91425" anchor="ctr" anchorCtr="0">
            <a:noAutofit/>
          </a:bodyPr>
          <a:lstStyle/>
          <a:p>
            <a:pPr marL="0" lvl="0" indent="0" algn="just" rtl="0">
              <a:lnSpc>
                <a:spcPct val="120000"/>
              </a:lnSpc>
              <a:spcBef>
                <a:spcPts val="0"/>
              </a:spcBef>
              <a:spcAft>
                <a:spcPts val="0"/>
              </a:spcAft>
              <a:buNone/>
            </a:pPr>
            <a:r>
              <a:rPr lang="en" sz="2400" i="1" dirty="0"/>
              <a:t>Dùng thước đo góc để vẽ góc xOy có số đo bằng 70</a:t>
            </a:r>
            <a:r>
              <a:rPr lang="en" sz="2400" i="1" baseline="30000" dirty="0"/>
              <a:t>o</a:t>
            </a:r>
            <a:endParaRPr sz="2400" b="1" i="1" dirty="0"/>
          </a:p>
        </p:txBody>
      </p:sp>
      <p:sp>
        <p:nvSpPr>
          <p:cNvPr id="51" name="TextBox 50">
            <a:extLst>
              <a:ext uri="{FF2B5EF4-FFF2-40B4-BE49-F238E27FC236}">
                <a16:creationId xmlns:a16="http://schemas.microsoft.com/office/drawing/2014/main" id="{0A184E86-816A-4C9B-808B-100143537FE7}"/>
              </a:ext>
            </a:extLst>
          </p:cNvPr>
          <p:cNvSpPr txBox="1"/>
          <p:nvPr/>
        </p:nvSpPr>
        <p:spPr>
          <a:xfrm>
            <a:off x="719999" y="1339607"/>
            <a:ext cx="3111500" cy="400110"/>
          </a:xfrm>
          <a:prstGeom prst="rect">
            <a:avLst/>
          </a:prstGeom>
          <a:noFill/>
        </p:spPr>
        <p:txBody>
          <a:bodyPr wrap="square" rtlCol="0">
            <a:spAutoFit/>
          </a:bodyPr>
          <a:lstStyle/>
          <a:p>
            <a:pPr algn="l"/>
            <a:r>
              <a:rPr lang="en-US" sz="2000" b="1" u="sng" dirty="0" err="1">
                <a:solidFill>
                  <a:srgbClr val="002060"/>
                </a:solidFill>
              </a:rPr>
              <a:t>Bước</a:t>
            </a:r>
            <a:r>
              <a:rPr lang="en-US" sz="2000" b="1" u="sng" dirty="0">
                <a:solidFill>
                  <a:srgbClr val="002060"/>
                </a:solidFill>
              </a:rPr>
              <a:t> 1.</a:t>
            </a:r>
            <a:r>
              <a:rPr lang="en-US" sz="2000" b="1" dirty="0">
                <a:solidFill>
                  <a:srgbClr val="002060"/>
                </a:solidFill>
              </a:rPr>
              <a:t> </a:t>
            </a:r>
            <a:r>
              <a:rPr lang="en-US" sz="2000" dirty="0" err="1">
                <a:solidFill>
                  <a:srgbClr val="00040C"/>
                </a:solidFill>
              </a:rPr>
              <a:t>Vẽ</a:t>
            </a:r>
            <a:r>
              <a:rPr lang="en-US" sz="2000" dirty="0">
                <a:solidFill>
                  <a:srgbClr val="00040C"/>
                </a:solidFill>
              </a:rPr>
              <a:t> </a:t>
            </a:r>
            <a:r>
              <a:rPr lang="en-US" sz="2000" dirty="0" err="1">
                <a:solidFill>
                  <a:srgbClr val="00040C"/>
                </a:solidFill>
              </a:rPr>
              <a:t>tia</a:t>
            </a:r>
            <a:r>
              <a:rPr lang="en-US" sz="2000" dirty="0">
                <a:solidFill>
                  <a:srgbClr val="00040C"/>
                </a:solidFill>
              </a:rPr>
              <a:t> Ox</a:t>
            </a:r>
            <a:endParaRPr lang="vi-VN" sz="2000" dirty="0">
              <a:solidFill>
                <a:srgbClr val="00040C"/>
              </a:solidFill>
            </a:endParaRPr>
          </a:p>
        </p:txBody>
      </p:sp>
      <p:pic>
        <p:nvPicPr>
          <p:cNvPr id="53" name="Picture 52">
            <a:extLst>
              <a:ext uri="{FF2B5EF4-FFF2-40B4-BE49-F238E27FC236}">
                <a16:creationId xmlns:a16="http://schemas.microsoft.com/office/drawing/2014/main" id="{B09015BB-EB00-4E6C-9A84-2A75CE822876}"/>
              </a:ext>
            </a:extLst>
          </p:cNvPr>
          <p:cNvPicPr>
            <a:picLocks noChangeAspect="1"/>
          </p:cNvPicPr>
          <p:nvPr/>
        </p:nvPicPr>
        <p:blipFill>
          <a:blip r:embed="rId3"/>
          <a:stretch>
            <a:fillRect/>
          </a:stretch>
        </p:blipFill>
        <p:spPr>
          <a:xfrm>
            <a:off x="3211830" y="1257187"/>
            <a:ext cx="3583940" cy="564949"/>
          </a:xfrm>
          <a:prstGeom prst="rect">
            <a:avLst/>
          </a:prstGeom>
        </p:spPr>
      </p:pic>
      <p:sp>
        <p:nvSpPr>
          <p:cNvPr id="133" name="TextBox 132">
            <a:extLst>
              <a:ext uri="{FF2B5EF4-FFF2-40B4-BE49-F238E27FC236}">
                <a16:creationId xmlns:a16="http://schemas.microsoft.com/office/drawing/2014/main" id="{55E1174E-1781-4011-9D33-1DF00CCF52FB}"/>
              </a:ext>
            </a:extLst>
          </p:cNvPr>
          <p:cNvSpPr txBox="1"/>
          <p:nvPr/>
        </p:nvSpPr>
        <p:spPr>
          <a:xfrm>
            <a:off x="719999" y="1851289"/>
            <a:ext cx="7916002" cy="850939"/>
          </a:xfrm>
          <a:prstGeom prst="rect">
            <a:avLst/>
          </a:prstGeom>
          <a:noFill/>
        </p:spPr>
        <p:txBody>
          <a:bodyPr wrap="square" rtlCol="0">
            <a:spAutoFit/>
          </a:bodyPr>
          <a:lstStyle/>
          <a:p>
            <a:pPr algn="l">
              <a:lnSpc>
                <a:spcPct val="130000"/>
              </a:lnSpc>
            </a:pPr>
            <a:r>
              <a:rPr lang="en-US" sz="2000" b="1" u="sng" dirty="0" err="1">
                <a:solidFill>
                  <a:srgbClr val="002060"/>
                </a:solidFill>
              </a:rPr>
              <a:t>Bước</a:t>
            </a:r>
            <a:r>
              <a:rPr lang="en-US" sz="2000" b="1" u="sng" dirty="0">
                <a:solidFill>
                  <a:srgbClr val="002060"/>
                </a:solidFill>
              </a:rPr>
              <a:t> 2.</a:t>
            </a:r>
            <a:r>
              <a:rPr lang="en-US" sz="2000" b="1" dirty="0">
                <a:solidFill>
                  <a:srgbClr val="002060"/>
                </a:solidFill>
              </a:rPr>
              <a:t> </a:t>
            </a:r>
            <a:r>
              <a:rPr lang="en-US" sz="2000" dirty="0" err="1">
                <a:solidFill>
                  <a:srgbClr val="00040C"/>
                </a:solidFill>
              </a:rPr>
              <a:t>Đặt</a:t>
            </a:r>
            <a:r>
              <a:rPr lang="en-US" sz="2000" dirty="0">
                <a:solidFill>
                  <a:srgbClr val="00040C"/>
                </a:solidFill>
              </a:rPr>
              <a:t> </a:t>
            </a:r>
            <a:r>
              <a:rPr lang="en-US" sz="2000" dirty="0" err="1">
                <a:solidFill>
                  <a:srgbClr val="00040C"/>
                </a:solidFill>
              </a:rPr>
              <a:t>thước</a:t>
            </a:r>
            <a:r>
              <a:rPr lang="en-US" sz="2000" dirty="0">
                <a:solidFill>
                  <a:srgbClr val="00040C"/>
                </a:solidFill>
              </a:rPr>
              <a:t> </a:t>
            </a:r>
            <a:r>
              <a:rPr lang="en-US" sz="2000" dirty="0" err="1">
                <a:solidFill>
                  <a:srgbClr val="00040C"/>
                </a:solidFill>
              </a:rPr>
              <a:t>đo</a:t>
            </a:r>
            <a:r>
              <a:rPr lang="en-US" sz="2000" dirty="0">
                <a:solidFill>
                  <a:srgbClr val="00040C"/>
                </a:solidFill>
              </a:rPr>
              <a:t> </a:t>
            </a:r>
            <a:r>
              <a:rPr lang="en-US" sz="2000" dirty="0" err="1">
                <a:solidFill>
                  <a:srgbClr val="00040C"/>
                </a:solidFill>
              </a:rPr>
              <a:t>góc</a:t>
            </a:r>
            <a:r>
              <a:rPr lang="en-US" sz="2000" dirty="0">
                <a:solidFill>
                  <a:srgbClr val="00040C"/>
                </a:solidFill>
              </a:rPr>
              <a:t> </a:t>
            </a:r>
            <a:r>
              <a:rPr lang="en-US" sz="2000" dirty="0" err="1">
                <a:solidFill>
                  <a:srgbClr val="00040C"/>
                </a:solidFill>
              </a:rPr>
              <a:t>sao</a:t>
            </a:r>
            <a:r>
              <a:rPr lang="en-US" sz="2000" dirty="0">
                <a:solidFill>
                  <a:srgbClr val="00040C"/>
                </a:solidFill>
              </a:rPr>
              <a:t> </a:t>
            </a:r>
            <a:r>
              <a:rPr lang="en-US" sz="2000" dirty="0" err="1">
                <a:solidFill>
                  <a:srgbClr val="00040C"/>
                </a:solidFill>
              </a:rPr>
              <a:t>tâm</a:t>
            </a:r>
            <a:r>
              <a:rPr lang="en-US" sz="2000" dirty="0">
                <a:solidFill>
                  <a:srgbClr val="00040C"/>
                </a:solidFill>
              </a:rPr>
              <a:t> </a:t>
            </a:r>
            <a:r>
              <a:rPr lang="en-US" sz="2000" dirty="0" err="1">
                <a:solidFill>
                  <a:srgbClr val="00040C"/>
                </a:solidFill>
              </a:rPr>
              <a:t>của</a:t>
            </a:r>
            <a:r>
              <a:rPr lang="en-US" sz="2000" dirty="0">
                <a:solidFill>
                  <a:srgbClr val="00040C"/>
                </a:solidFill>
              </a:rPr>
              <a:t> </a:t>
            </a:r>
            <a:r>
              <a:rPr lang="en-US" sz="2000" dirty="0" err="1">
                <a:solidFill>
                  <a:srgbClr val="00040C"/>
                </a:solidFill>
              </a:rPr>
              <a:t>thước</a:t>
            </a:r>
            <a:r>
              <a:rPr lang="en-US" sz="2000" dirty="0">
                <a:solidFill>
                  <a:srgbClr val="00040C"/>
                </a:solidFill>
              </a:rPr>
              <a:t> </a:t>
            </a:r>
            <a:r>
              <a:rPr lang="en-US" sz="2000" dirty="0" err="1">
                <a:solidFill>
                  <a:srgbClr val="00040C"/>
                </a:solidFill>
              </a:rPr>
              <a:t>trùng</a:t>
            </a:r>
            <a:r>
              <a:rPr lang="en-US" sz="2000" dirty="0">
                <a:solidFill>
                  <a:srgbClr val="00040C"/>
                </a:solidFill>
              </a:rPr>
              <a:t> </a:t>
            </a:r>
            <a:r>
              <a:rPr lang="en-US" sz="2000" dirty="0" err="1">
                <a:solidFill>
                  <a:srgbClr val="00040C"/>
                </a:solidFill>
              </a:rPr>
              <a:t>với</a:t>
            </a:r>
            <a:r>
              <a:rPr lang="en-US" sz="2000" dirty="0">
                <a:solidFill>
                  <a:srgbClr val="00040C"/>
                </a:solidFill>
              </a:rPr>
              <a:t> O, </a:t>
            </a:r>
            <a:r>
              <a:rPr lang="en-US" sz="2000" dirty="0" err="1">
                <a:solidFill>
                  <a:srgbClr val="00040C"/>
                </a:solidFill>
              </a:rPr>
              <a:t>vạch</a:t>
            </a:r>
            <a:r>
              <a:rPr lang="en-US" sz="2000" dirty="0">
                <a:solidFill>
                  <a:srgbClr val="00040C"/>
                </a:solidFill>
              </a:rPr>
              <a:t> 0 </a:t>
            </a:r>
            <a:r>
              <a:rPr lang="en-US" sz="2000" dirty="0" err="1">
                <a:solidFill>
                  <a:srgbClr val="00040C"/>
                </a:solidFill>
              </a:rPr>
              <a:t>của</a:t>
            </a:r>
            <a:r>
              <a:rPr lang="en-US" sz="2000" dirty="0">
                <a:solidFill>
                  <a:srgbClr val="00040C"/>
                </a:solidFill>
              </a:rPr>
              <a:t> </a:t>
            </a:r>
            <a:r>
              <a:rPr lang="en-US" sz="2000" dirty="0" err="1">
                <a:solidFill>
                  <a:srgbClr val="00040C"/>
                </a:solidFill>
              </a:rPr>
              <a:t>thước</a:t>
            </a:r>
            <a:r>
              <a:rPr lang="en-US" sz="2000" dirty="0">
                <a:solidFill>
                  <a:srgbClr val="00040C"/>
                </a:solidFill>
              </a:rPr>
              <a:t> </a:t>
            </a:r>
            <a:r>
              <a:rPr lang="en-US" sz="2000" dirty="0" err="1">
                <a:solidFill>
                  <a:srgbClr val="00040C"/>
                </a:solidFill>
              </a:rPr>
              <a:t>nằm</a:t>
            </a:r>
            <a:r>
              <a:rPr lang="en-US" sz="2000" dirty="0">
                <a:solidFill>
                  <a:srgbClr val="00040C"/>
                </a:solidFill>
              </a:rPr>
              <a:t> </a:t>
            </a:r>
            <a:r>
              <a:rPr lang="en-US" sz="2000" dirty="0" err="1">
                <a:solidFill>
                  <a:srgbClr val="00040C"/>
                </a:solidFill>
              </a:rPr>
              <a:t>trên</a:t>
            </a:r>
            <a:r>
              <a:rPr lang="en-US" sz="2000" dirty="0">
                <a:solidFill>
                  <a:srgbClr val="00040C"/>
                </a:solidFill>
              </a:rPr>
              <a:t> </a:t>
            </a:r>
            <a:r>
              <a:rPr lang="en-US" sz="2000" dirty="0" err="1">
                <a:solidFill>
                  <a:srgbClr val="00040C"/>
                </a:solidFill>
              </a:rPr>
              <a:t>tia</a:t>
            </a:r>
            <a:r>
              <a:rPr lang="en-US" sz="2000" dirty="0">
                <a:solidFill>
                  <a:srgbClr val="00040C"/>
                </a:solidFill>
              </a:rPr>
              <a:t> Ox.</a:t>
            </a:r>
            <a:endParaRPr lang="vi-VN" sz="2000" dirty="0">
              <a:solidFill>
                <a:srgbClr val="00040C"/>
              </a:solidFill>
            </a:endParaRPr>
          </a:p>
        </p:txBody>
      </p:sp>
      <p:pic>
        <p:nvPicPr>
          <p:cNvPr id="55" name="Picture 54">
            <a:extLst>
              <a:ext uri="{FF2B5EF4-FFF2-40B4-BE49-F238E27FC236}">
                <a16:creationId xmlns:a16="http://schemas.microsoft.com/office/drawing/2014/main" id="{C67738E4-B25A-46DB-BB23-61367CC970C6}"/>
              </a:ext>
            </a:extLst>
          </p:cNvPr>
          <p:cNvPicPr>
            <a:picLocks noChangeAspect="1"/>
          </p:cNvPicPr>
          <p:nvPr/>
        </p:nvPicPr>
        <p:blipFill>
          <a:blip r:embed="rId4"/>
          <a:stretch>
            <a:fillRect/>
          </a:stretch>
        </p:blipFill>
        <p:spPr>
          <a:xfrm>
            <a:off x="1659462" y="2487632"/>
            <a:ext cx="5274738" cy="2367654"/>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ppt_x"/>
                                          </p:val>
                                        </p:tav>
                                        <p:tav tm="100000">
                                          <p:val>
                                            <p:strVal val="#ppt_x"/>
                                          </p:val>
                                        </p:tav>
                                      </p:tavLst>
                                    </p:anim>
                                    <p:anim calcmode="lin" valueType="num">
                                      <p:cBhvr additive="base">
                                        <p:cTn id="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wipe(left)">
                                      <p:cBhvr>
                                        <p:cTn id="13" dur="500"/>
                                        <p:tgtEl>
                                          <p:spTgt spid="5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3"/>
                                        </p:tgtEl>
                                        <p:attrNameLst>
                                          <p:attrName>style.visibility</p:attrName>
                                        </p:attrNameLst>
                                      </p:cBhvr>
                                      <p:to>
                                        <p:strVal val="visible"/>
                                      </p:to>
                                    </p:set>
                                    <p:anim calcmode="lin" valueType="num">
                                      <p:cBhvr additive="base">
                                        <p:cTn id="18" dur="500" fill="hold"/>
                                        <p:tgtEl>
                                          <p:spTgt spid="133"/>
                                        </p:tgtEl>
                                        <p:attrNameLst>
                                          <p:attrName>ppt_x</p:attrName>
                                        </p:attrNameLst>
                                      </p:cBhvr>
                                      <p:tavLst>
                                        <p:tav tm="0">
                                          <p:val>
                                            <p:strVal val="#ppt_x"/>
                                          </p:val>
                                        </p:tav>
                                        <p:tav tm="100000">
                                          <p:val>
                                            <p:strVal val="#ppt_x"/>
                                          </p:val>
                                        </p:tav>
                                      </p:tavLst>
                                    </p:anim>
                                    <p:anim calcmode="lin" valueType="num">
                                      <p:cBhvr additive="base">
                                        <p:cTn id="19"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randombar(horizontal)">
                                      <p:cBhvr>
                                        <p:cTn id="24"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13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Untitled design">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5143500"/>
          </a:xfrm>
          <a:prstGeom prst="rect">
            <a:avLst/>
          </a:prstGeom>
        </p:spPr>
      </p:pic>
    </p:spTree>
    <p:extLst>
      <p:ext uri="{BB962C8B-B14F-4D97-AF65-F5344CB8AC3E}">
        <p14:creationId xmlns:p14="http://schemas.microsoft.com/office/powerpoint/2010/main" val="1520648101"/>
      </p:ext>
    </p:extLst>
  </p:cSld>
  <p:clrMapOvr>
    <a:masterClrMapping/>
  </p:clrMapOvr>
  <p:transition spd="slow">
    <p:wipe/>
  </p:transition>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0"/>
                                        </p:tgtEl>
                                      </p:cBhvr>
                                    </p:cmd>
                                  </p:childTnLst>
                                </p:cTn>
                              </p:par>
                            </p:childTnLst>
                          </p:cTn>
                        </p:par>
                      </p:childTnLst>
                    </p:cTn>
                  </p:par>
                </p:childTnLst>
              </p:cTn>
              <p:nextCondLst>
                <p:cond evt="onClick" delay="0">
                  <p:tgtEl>
                    <p:spTgt spid="10"/>
                  </p:tgtEl>
                </p:cond>
              </p:nextCondLst>
            </p:seq>
            <p:video>
              <p:cMediaNode vol="80000">
                <p:cTn id="7" fill="hold" display="0">
                  <p:stCondLst>
                    <p:cond delay="indefinite"/>
                  </p:stCondLst>
                </p:cTn>
                <p:tgtEl>
                  <p:spTgt spid="10"/>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120"/>
        <p:cNvGrpSpPr/>
        <p:nvPr/>
      </p:nvGrpSpPr>
      <p:grpSpPr>
        <a:xfrm>
          <a:off x="0" y="0"/>
          <a:ext cx="0" cy="0"/>
          <a:chOff x="0" y="0"/>
          <a:chExt cx="0" cy="0"/>
        </a:xfrm>
      </p:grpSpPr>
      <p:grpSp>
        <p:nvGrpSpPr>
          <p:cNvPr id="4278" name="Google Shape;4278;p59"/>
          <p:cNvGrpSpPr/>
          <p:nvPr/>
        </p:nvGrpSpPr>
        <p:grpSpPr>
          <a:xfrm>
            <a:off x="7675418" y="4208263"/>
            <a:ext cx="1071181" cy="648644"/>
            <a:chOff x="3277464" y="3929444"/>
            <a:chExt cx="1071181" cy="648644"/>
          </a:xfrm>
        </p:grpSpPr>
        <p:sp>
          <p:nvSpPr>
            <p:cNvPr id="4279" name="Google Shape;4279;p59"/>
            <p:cNvSpPr/>
            <p:nvPr/>
          </p:nvSpPr>
          <p:spPr>
            <a:xfrm rot="-6175966">
              <a:off x="3301900" y="4114378"/>
              <a:ext cx="218568" cy="195043"/>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 name="Google Shape;4280;p59"/>
            <p:cNvSpPr/>
            <p:nvPr/>
          </p:nvSpPr>
          <p:spPr>
            <a:xfrm rot="-6175966">
              <a:off x="3318480" y="4127520"/>
              <a:ext cx="218543" cy="161019"/>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 name="Google Shape;4281;p59"/>
            <p:cNvSpPr/>
            <p:nvPr/>
          </p:nvSpPr>
          <p:spPr>
            <a:xfrm rot="-6175966">
              <a:off x="3296551" y="4160795"/>
              <a:ext cx="87722" cy="65348"/>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 name="Google Shape;4282;p59"/>
            <p:cNvSpPr/>
            <p:nvPr/>
          </p:nvSpPr>
          <p:spPr>
            <a:xfrm rot="-6175966">
              <a:off x="4085719" y="4175879"/>
              <a:ext cx="251716" cy="223467"/>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 name="Google Shape;4283;p59"/>
            <p:cNvSpPr/>
            <p:nvPr/>
          </p:nvSpPr>
          <p:spPr>
            <a:xfrm rot="-6175966">
              <a:off x="4226184" y="4292715"/>
              <a:ext cx="81822" cy="71298"/>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 name="Google Shape;4284;p59"/>
            <p:cNvSpPr/>
            <p:nvPr/>
          </p:nvSpPr>
          <p:spPr>
            <a:xfrm rot="-6175966">
              <a:off x="4275477" y="4267379"/>
              <a:ext cx="14999" cy="13325"/>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 name="Google Shape;4285;p59"/>
            <p:cNvSpPr/>
            <p:nvPr/>
          </p:nvSpPr>
          <p:spPr>
            <a:xfrm rot="-6175966">
              <a:off x="3603229" y="3854622"/>
              <a:ext cx="468384" cy="780923"/>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 name="Google Shape;4286;p59"/>
            <p:cNvSpPr/>
            <p:nvPr/>
          </p:nvSpPr>
          <p:spPr>
            <a:xfrm rot="-6175966">
              <a:off x="3683024" y="3882768"/>
              <a:ext cx="308789" cy="724625"/>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 name="Google Shape;4287;p59"/>
            <p:cNvSpPr/>
            <p:nvPr/>
          </p:nvSpPr>
          <p:spPr>
            <a:xfrm rot="-6175966">
              <a:off x="3297799" y="4136314"/>
              <a:ext cx="226867" cy="168794"/>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 name="Google Shape;4288;p59"/>
            <p:cNvSpPr/>
            <p:nvPr/>
          </p:nvSpPr>
          <p:spPr>
            <a:xfrm rot="-6175966">
              <a:off x="3275869" y="4169209"/>
              <a:ext cx="95897" cy="73097"/>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 name="Google Shape;4289;p59"/>
            <p:cNvSpPr/>
            <p:nvPr/>
          </p:nvSpPr>
          <p:spPr>
            <a:xfrm rot="-6175966">
              <a:off x="4113751" y="4223373"/>
              <a:ext cx="239867" cy="156695"/>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 name="Google Shape;4290;p59"/>
            <p:cNvSpPr/>
            <p:nvPr/>
          </p:nvSpPr>
          <p:spPr>
            <a:xfrm rot="-6175966">
              <a:off x="3582456" y="3863219"/>
              <a:ext cx="476709" cy="788623"/>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 name="Google Shape;4291;p59"/>
            <p:cNvSpPr/>
            <p:nvPr/>
          </p:nvSpPr>
          <p:spPr>
            <a:xfrm rot="-6175966">
              <a:off x="3662452" y="3891156"/>
              <a:ext cx="316739" cy="732300"/>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2" name="Google Shape;4292;p59"/>
          <p:cNvGrpSpPr/>
          <p:nvPr/>
        </p:nvGrpSpPr>
        <p:grpSpPr>
          <a:xfrm>
            <a:off x="6275941" y="4398087"/>
            <a:ext cx="1306724" cy="441808"/>
            <a:chOff x="1877987" y="4271668"/>
            <a:chExt cx="1306724" cy="441808"/>
          </a:xfrm>
        </p:grpSpPr>
        <p:sp>
          <p:nvSpPr>
            <p:cNvPr id="4293" name="Google Shape;4293;p59"/>
            <p:cNvSpPr/>
            <p:nvPr/>
          </p:nvSpPr>
          <p:spPr>
            <a:xfrm rot="2730142">
              <a:off x="2188555" y="4292653"/>
              <a:ext cx="23176" cy="30576"/>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 name="Google Shape;4294;p59"/>
            <p:cNvSpPr/>
            <p:nvPr/>
          </p:nvSpPr>
          <p:spPr>
            <a:xfrm rot="2730142">
              <a:off x="2128296" y="4315339"/>
              <a:ext cx="19726" cy="32001"/>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 name="Google Shape;4295;p59"/>
            <p:cNvSpPr/>
            <p:nvPr/>
          </p:nvSpPr>
          <p:spPr>
            <a:xfrm rot="2730142">
              <a:off x="2674568" y="4582991"/>
              <a:ext cx="24426" cy="29776"/>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 name="Google Shape;4296;p59"/>
            <p:cNvSpPr/>
            <p:nvPr/>
          </p:nvSpPr>
          <p:spPr>
            <a:xfrm rot="2730142">
              <a:off x="2674121" y="4520037"/>
              <a:ext cx="30476" cy="24026"/>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 name="Google Shape;4297;p59"/>
            <p:cNvSpPr/>
            <p:nvPr/>
          </p:nvSpPr>
          <p:spPr>
            <a:xfrm rot="2730142">
              <a:off x="2526756" y="4678316"/>
              <a:ext cx="29201"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 name="Google Shape;4298;p59"/>
            <p:cNvSpPr/>
            <p:nvPr/>
          </p:nvSpPr>
          <p:spPr>
            <a:xfrm rot="2730142">
              <a:off x="2892787" y="4334327"/>
              <a:ext cx="27926" cy="26726"/>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 name="Google Shape;4299;p59"/>
            <p:cNvSpPr/>
            <p:nvPr/>
          </p:nvSpPr>
          <p:spPr>
            <a:xfrm rot="2730142">
              <a:off x="2827425" y="4336799"/>
              <a:ext cx="26126" cy="28551"/>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 name="Google Shape;4300;p59"/>
            <p:cNvSpPr/>
            <p:nvPr/>
          </p:nvSpPr>
          <p:spPr>
            <a:xfrm rot="2730142">
              <a:off x="2763594" y="4348119"/>
              <a:ext cx="23601" cy="30326"/>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 name="Google Shape;4301;p59"/>
            <p:cNvSpPr/>
            <p:nvPr/>
          </p:nvSpPr>
          <p:spPr>
            <a:xfrm rot="2730142">
              <a:off x="2651322" y="4461099"/>
              <a:ext cx="33526"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 name="Google Shape;4302;p59"/>
            <p:cNvSpPr/>
            <p:nvPr/>
          </p:nvSpPr>
          <p:spPr>
            <a:xfrm rot="2730142">
              <a:off x="2500950" y="4616652"/>
              <a:ext cx="29101" cy="25551"/>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 name="Google Shape;4303;p59"/>
            <p:cNvSpPr/>
            <p:nvPr/>
          </p:nvSpPr>
          <p:spPr>
            <a:xfrm rot="2730142">
              <a:off x="3149649" y="4388684"/>
              <a:ext cx="32526" cy="20751"/>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 name="Google Shape;4304;p59"/>
            <p:cNvSpPr/>
            <p:nvPr/>
          </p:nvSpPr>
          <p:spPr>
            <a:xfrm rot="2730142">
              <a:off x="3086811" y="4367713"/>
              <a:ext cx="31826" cy="21926"/>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 name="Google Shape;4305;p59"/>
            <p:cNvSpPr/>
            <p:nvPr/>
          </p:nvSpPr>
          <p:spPr>
            <a:xfrm rot="2730142">
              <a:off x="2594034" y="4679269"/>
              <a:ext cx="22526" cy="30776"/>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 name="Google Shape;4306;p59"/>
            <p:cNvSpPr/>
            <p:nvPr/>
          </p:nvSpPr>
          <p:spPr>
            <a:xfrm rot="2730142">
              <a:off x="2651212" y="4640382"/>
              <a:ext cx="14250" cy="33026"/>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 name="Google Shape;4307;p59"/>
            <p:cNvSpPr/>
            <p:nvPr/>
          </p:nvSpPr>
          <p:spPr>
            <a:xfrm rot="2730142">
              <a:off x="2958097" y="4339452"/>
              <a:ext cx="29676" cy="24926"/>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 name="Google Shape;4308;p59"/>
            <p:cNvSpPr/>
            <p:nvPr/>
          </p:nvSpPr>
          <p:spPr>
            <a:xfrm rot="2730142">
              <a:off x="3022844" y="4350987"/>
              <a:ext cx="31026" cy="23376"/>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 name="Google Shape;4309;p59"/>
            <p:cNvSpPr/>
            <p:nvPr/>
          </p:nvSpPr>
          <p:spPr>
            <a:xfrm rot="2730142">
              <a:off x="2022920" y="4389062"/>
              <a:ext cx="11900" cy="33176"/>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 name="Google Shape;4310;p59"/>
            <p:cNvSpPr/>
            <p:nvPr/>
          </p:nvSpPr>
          <p:spPr>
            <a:xfrm rot="2730142">
              <a:off x="1906095" y="4552455"/>
              <a:ext cx="21476" cy="31376"/>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 name="Google Shape;4311;p59"/>
            <p:cNvSpPr/>
            <p:nvPr/>
          </p:nvSpPr>
          <p:spPr>
            <a:xfrm rot="2730142">
              <a:off x="2072768" y="4347834"/>
              <a:ext cx="15875" cy="32876"/>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 name="Google Shape;4312;p59"/>
            <p:cNvSpPr/>
            <p:nvPr/>
          </p:nvSpPr>
          <p:spPr>
            <a:xfrm rot="2730142">
              <a:off x="1937039" y="4492470"/>
              <a:ext cx="18126" cy="32426"/>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 name="Google Shape;4313;p59"/>
            <p:cNvSpPr/>
            <p:nvPr/>
          </p:nvSpPr>
          <p:spPr>
            <a:xfrm rot="2730142">
              <a:off x="1976570" y="4437593"/>
              <a:ext cx="14275" cy="33026"/>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 name="Google Shape;4314;p59"/>
            <p:cNvSpPr/>
            <p:nvPr/>
          </p:nvSpPr>
          <p:spPr>
            <a:xfrm rot="2730142">
              <a:off x="1884864" y="4616563"/>
              <a:ext cx="24601" cy="29601"/>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 name="Google Shape;4315;p59"/>
            <p:cNvSpPr/>
            <p:nvPr/>
          </p:nvSpPr>
          <p:spPr>
            <a:xfrm rot="2730142">
              <a:off x="2445457" y="4302206"/>
              <a:ext cx="32176" cy="21276"/>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 name="Google Shape;4316;p59"/>
            <p:cNvSpPr/>
            <p:nvPr/>
          </p:nvSpPr>
          <p:spPr>
            <a:xfrm rot="2730142">
              <a:off x="2506148" y="4328933"/>
              <a:ext cx="33426" cy="18226"/>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 name="Google Shape;4317;p59"/>
            <p:cNvSpPr/>
            <p:nvPr/>
          </p:nvSpPr>
          <p:spPr>
            <a:xfrm rot="2730142">
              <a:off x="2317218" y="4277690"/>
              <a:ext cx="28001" cy="26501"/>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 name="Google Shape;4318;p59"/>
            <p:cNvSpPr/>
            <p:nvPr/>
          </p:nvSpPr>
          <p:spPr>
            <a:xfrm rot="2730142">
              <a:off x="2252101" y="4280129"/>
              <a:ext cx="25851" cy="28676"/>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 name="Google Shape;4319;p59"/>
            <p:cNvSpPr/>
            <p:nvPr/>
          </p:nvSpPr>
          <p:spPr>
            <a:xfrm rot="2730142">
              <a:off x="2381981" y="4285103"/>
              <a:ext cx="30476" cy="24101"/>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 name="Google Shape;4320;p59"/>
            <p:cNvSpPr/>
            <p:nvPr/>
          </p:nvSpPr>
          <p:spPr>
            <a:xfrm rot="2730142">
              <a:off x="2702572" y="4369213"/>
              <a:ext cx="20451" cy="31726"/>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 name="Google Shape;4321;p59"/>
            <p:cNvSpPr/>
            <p:nvPr/>
          </p:nvSpPr>
          <p:spPr>
            <a:xfrm rot="2730142">
              <a:off x="2515614" y="4548938"/>
              <a:ext cx="21476" cy="31251"/>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 name="Google Shape;4322;p59"/>
            <p:cNvSpPr/>
            <p:nvPr/>
          </p:nvSpPr>
          <p:spPr>
            <a:xfrm rot="2730142">
              <a:off x="2550491" y="4490261"/>
              <a:ext cx="15800" cy="32901"/>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 name="Google Shape;4323;p59"/>
            <p:cNvSpPr/>
            <p:nvPr/>
          </p:nvSpPr>
          <p:spPr>
            <a:xfrm rot="2730142">
              <a:off x="2621335" y="4389574"/>
              <a:ext cx="42676" cy="40026"/>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 name="Google Shape;4324;p59"/>
            <p:cNvSpPr/>
            <p:nvPr/>
          </p:nvSpPr>
          <p:spPr>
            <a:xfrm rot="2730142">
              <a:off x="2562982" y="4365207"/>
              <a:ext cx="33351"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 name="Google Shape;4325;p59"/>
            <p:cNvSpPr/>
            <p:nvPr/>
          </p:nvSpPr>
          <p:spPr>
            <a:xfrm rot="2730142">
              <a:off x="2596220" y="4440447"/>
              <a:ext cx="11825" cy="33151"/>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9" name="TextBox 228">
            <a:extLst>
              <a:ext uri="{FF2B5EF4-FFF2-40B4-BE49-F238E27FC236}">
                <a16:creationId xmlns:a16="http://schemas.microsoft.com/office/drawing/2014/main" id="{98E55D5F-BC7E-4BA7-B4B2-18D856CE4022}"/>
              </a:ext>
            </a:extLst>
          </p:cNvPr>
          <p:cNvSpPr txBox="1"/>
          <p:nvPr/>
        </p:nvSpPr>
        <p:spPr>
          <a:xfrm>
            <a:off x="613999" y="554953"/>
            <a:ext cx="7916002" cy="1532727"/>
          </a:xfrm>
          <a:prstGeom prst="rect">
            <a:avLst/>
          </a:prstGeom>
          <a:noFill/>
        </p:spPr>
        <p:txBody>
          <a:bodyPr wrap="square" rtlCol="0">
            <a:spAutoFit/>
          </a:bodyPr>
          <a:lstStyle/>
          <a:p>
            <a:pPr algn="just">
              <a:lnSpc>
                <a:spcPct val="130000"/>
              </a:lnSpc>
            </a:pPr>
            <a:r>
              <a:rPr lang="en-US" sz="2400" b="1" u="sng" dirty="0" err="1">
                <a:solidFill>
                  <a:srgbClr val="002060"/>
                </a:solidFill>
              </a:rPr>
              <a:t>Bước</a:t>
            </a:r>
            <a:r>
              <a:rPr lang="en-US" sz="2400" b="1" u="sng" dirty="0">
                <a:solidFill>
                  <a:srgbClr val="002060"/>
                </a:solidFill>
              </a:rPr>
              <a:t> 3.</a:t>
            </a:r>
            <a:r>
              <a:rPr lang="en-US" sz="2400" b="1" dirty="0">
                <a:solidFill>
                  <a:srgbClr val="002060"/>
                </a:solidFill>
              </a:rPr>
              <a:t> </a:t>
            </a:r>
            <a:r>
              <a:rPr lang="en-US" sz="2400" dirty="0" err="1">
                <a:solidFill>
                  <a:srgbClr val="00040C"/>
                </a:solidFill>
              </a:rPr>
              <a:t>Đánh</a:t>
            </a:r>
            <a:r>
              <a:rPr lang="en-US" sz="2400" dirty="0">
                <a:solidFill>
                  <a:srgbClr val="00040C"/>
                </a:solidFill>
              </a:rPr>
              <a:t> </a:t>
            </a:r>
            <a:r>
              <a:rPr lang="en-US" sz="2400" dirty="0" err="1">
                <a:solidFill>
                  <a:srgbClr val="00040C"/>
                </a:solidFill>
              </a:rPr>
              <a:t>dấu</a:t>
            </a:r>
            <a:r>
              <a:rPr lang="en-US" sz="2400" dirty="0">
                <a:solidFill>
                  <a:srgbClr val="00040C"/>
                </a:solidFill>
              </a:rPr>
              <a:t> </a:t>
            </a:r>
            <a:r>
              <a:rPr lang="en-US" sz="2400" dirty="0" err="1">
                <a:solidFill>
                  <a:srgbClr val="00040C"/>
                </a:solidFill>
              </a:rPr>
              <a:t>một</a:t>
            </a:r>
            <a:r>
              <a:rPr lang="en-US" sz="2400" dirty="0">
                <a:solidFill>
                  <a:srgbClr val="00040C"/>
                </a:solidFill>
              </a:rPr>
              <a:t> </a:t>
            </a:r>
            <a:r>
              <a:rPr lang="en-US" sz="2400" dirty="0" err="1">
                <a:solidFill>
                  <a:srgbClr val="00040C"/>
                </a:solidFill>
              </a:rPr>
              <a:t>điểm</a:t>
            </a:r>
            <a:r>
              <a:rPr lang="en-US" sz="2400" dirty="0">
                <a:solidFill>
                  <a:srgbClr val="00040C"/>
                </a:solidFill>
              </a:rPr>
              <a:t> </a:t>
            </a:r>
            <a:r>
              <a:rPr lang="en-US" sz="2400" dirty="0" err="1">
                <a:solidFill>
                  <a:srgbClr val="00040C"/>
                </a:solidFill>
              </a:rPr>
              <a:t>trên</a:t>
            </a:r>
            <a:r>
              <a:rPr lang="en-US" sz="2400" dirty="0">
                <a:solidFill>
                  <a:srgbClr val="00040C"/>
                </a:solidFill>
              </a:rPr>
              <a:t> </a:t>
            </a:r>
            <a:r>
              <a:rPr lang="en-US" sz="2400" dirty="0" err="1">
                <a:solidFill>
                  <a:srgbClr val="00040C"/>
                </a:solidFill>
              </a:rPr>
              <a:t>vạch</a:t>
            </a:r>
            <a:r>
              <a:rPr lang="en-US" sz="2400" dirty="0">
                <a:solidFill>
                  <a:srgbClr val="00040C"/>
                </a:solidFill>
              </a:rPr>
              <a:t> chia </a:t>
            </a:r>
            <a:r>
              <a:rPr lang="en-US" sz="2400" dirty="0" err="1">
                <a:solidFill>
                  <a:srgbClr val="00040C"/>
                </a:solidFill>
              </a:rPr>
              <a:t>độ</a:t>
            </a:r>
            <a:r>
              <a:rPr lang="en-US" sz="2400" dirty="0">
                <a:solidFill>
                  <a:srgbClr val="00040C"/>
                </a:solidFill>
              </a:rPr>
              <a:t> </a:t>
            </a:r>
            <a:r>
              <a:rPr lang="en-US" sz="2400" dirty="0" err="1">
                <a:solidFill>
                  <a:srgbClr val="00040C"/>
                </a:solidFill>
              </a:rPr>
              <a:t>của</a:t>
            </a:r>
            <a:r>
              <a:rPr lang="en-US" sz="2400" dirty="0">
                <a:solidFill>
                  <a:srgbClr val="00040C"/>
                </a:solidFill>
              </a:rPr>
              <a:t> </a:t>
            </a:r>
            <a:r>
              <a:rPr lang="en-US" sz="2400" dirty="0" err="1">
                <a:solidFill>
                  <a:srgbClr val="00040C"/>
                </a:solidFill>
              </a:rPr>
              <a:t>thước</a:t>
            </a:r>
            <a:r>
              <a:rPr lang="en-US" sz="2400" dirty="0">
                <a:solidFill>
                  <a:srgbClr val="00040C"/>
                </a:solidFill>
              </a:rPr>
              <a:t> </a:t>
            </a:r>
            <a:r>
              <a:rPr lang="en-US" sz="2400" dirty="0" err="1" smtClean="0">
                <a:solidFill>
                  <a:srgbClr val="00040C"/>
                </a:solidFill>
              </a:rPr>
              <a:t>tương</a:t>
            </a:r>
            <a:r>
              <a:rPr lang="en-US" sz="2400" dirty="0" smtClean="0">
                <a:solidFill>
                  <a:srgbClr val="00040C"/>
                </a:solidFill>
              </a:rPr>
              <a:t> </a:t>
            </a:r>
            <a:r>
              <a:rPr lang="en-US" sz="2400" dirty="0" err="1">
                <a:solidFill>
                  <a:srgbClr val="00040C"/>
                </a:solidFill>
              </a:rPr>
              <a:t>ứng</a:t>
            </a:r>
            <a:r>
              <a:rPr lang="en-US" sz="2400" dirty="0">
                <a:solidFill>
                  <a:srgbClr val="00040C"/>
                </a:solidFill>
              </a:rPr>
              <a:t> </a:t>
            </a:r>
            <a:r>
              <a:rPr lang="en-US" sz="2400" dirty="0" err="1">
                <a:solidFill>
                  <a:srgbClr val="00040C"/>
                </a:solidFill>
              </a:rPr>
              <a:t>với</a:t>
            </a:r>
            <a:r>
              <a:rPr lang="en-US" sz="2400" dirty="0">
                <a:solidFill>
                  <a:srgbClr val="00040C"/>
                </a:solidFill>
              </a:rPr>
              <a:t> </a:t>
            </a:r>
            <a:r>
              <a:rPr lang="en-US" sz="2400" dirty="0" err="1">
                <a:solidFill>
                  <a:srgbClr val="00040C"/>
                </a:solidFill>
              </a:rPr>
              <a:t>số</a:t>
            </a:r>
            <a:r>
              <a:rPr lang="en-US" sz="2400" dirty="0">
                <a:solidFill>
                  <a:srgbClr val="00040C"/>
                </a:solidFill>
              </a:rPr>
              <a:t> </a:t>
            </a:r>
            <a:r>
              <a:rPr lang="en-US" sz="2400" dirty="0" err="1">
                <a:solidFill>
                  <a:srgbClr val="00040C"/>
                </a:solidFill>
              </a:rPr>
              <a:t>chỉ</a:t>
            </a:r>
            <a:r>
              <a:rPr lang="en-US" sz="2400" dirty="0">
                <a:solidFill>
                  <a:srgbClr val="00040C"/>
                </a:solidFill>
              </a:rPr>
              <a:t> </a:t>
            </a:r>
            <a:r>
              <a:rPr lang="en-US" sz="2400" dirty="0" smtClean="0">
                <a:solidFill>
                  <a:srgbClr val="00040C"/>
                </a:solidFill>
              </a:rPr>
              <a:t> 70</a:t>
            </a:r>
            <a:r>
              <a:rPr lang="en-US" sz="2400" baseline="30000" dirty="0" smtClean="0">
                <a:solidFill>
                  <a:srgbClr val="00040C"/>
                </a:solidFill>
              </a:rPr>
              <a:t>o</a:t>
            </a:r>
            <a:r>
              <a:rPr lang="en-US" sz="2400" dirty="0">
                <a:solidFill>
                  <a:srgbClr val="00040C"/>
                </a:solidFill>
              </a:rPr>
              <a:t>, </a:t>
            </a:r>
            <a:r>
              <a:rPr lang="en-US" sz="2400" dirty="0" err="1">
                <a:solidFill>
                  <a:srgbClr val="00040C"/>
                </a:solidFill>
              </a:rPr>
              <a:t>kẻ</a:t>
            </a:r>
            <a:r>
              <a:rPr lang="en-US" sz="2400" dirty="0">
                <a:solidFill>
                  <a:srgbClr val="00040C"/>
                </a:solidFill>
              </a:rPr>
              <a:t> </a:t>
            </a:r>
            <a:r>
              <a:rPr lang="en-US" sz="2400" dirty="0" err="1">
                <a:solidFill>
                  <a:srgbClr val="00040C"/>
                </a:solidFill>
              </a:rPr>
              <a:t>tia</a:t>
            </a:r>
            <a:r>
              <a:rPr lang="en-US" sz="2400" dirty="0">
                <a:solidFill>
                  <a:srgbClr val="00040C"/>
                </a:solidFill>
              </a:rPr>
              <a:t> Oy </a:t>
            </a:r>
            <a:r>
              <a:rPr lang="en-US" sz="2400" dirty="0" err="1">
                <a:solidFill>
                  <a:srgbClr val="00040C"/>
                </a:solidFill>
              </a:rPr>
              <a:t>đi</a:t>
            </a:r>
            <a:r>
              <a:rPr lang="en-US" sz="2400" dirty="0">
                <a:solidFill>
                  <a:srgbClr val="00040C"/>
                </a:solidFill>
              </a:rPr>
              <a:t> qua </a:t>
            </a:r>
            <a:r>
              <a:rPr lang="en-US" sz="2400" dirty="0" err="1">
                <a:solidFill>
                  <a:srgbClr val="00040C"/>
                </a:solidFill>
              </a:rPr>
              <a:t>điểm</a:t>
            </a:r>
            <a:r>
              <a:rPr lang="en-US" sz="2400" dirty="0">
                <a:solidFill>
                  <a:srgbClr val="00040C"/>
                </a:solidFill>
              </a:rPr>
              <a:t> </a:t>
            </a:r>
            <a:r>
              <a:rPr lang="en-US" sz="2400" dirty="0" err="1">
                <a:solidFill>
                  <a:srgbClr val="00040C"/>
                </a:solidFill>
              </a:rPr>
              <a:t>đã</a:t>
            </a:r>
            <a:r>
              <a:rPr lang="en-US" sz="2400" dirty="0">
                <a:solidFill>
                  <a:srgbClr val="00040C"/>
                </a:solidFill>
              </a:rPr>
              <a:t> </a:t>
            </a:r>
            <a:r>
              <a:rPr lang="en-US" sz="2400" dirty="0" err="1">
                <a:solidFill>
                  <a:srgbClr val="00040C"/>
                </a:solidFill>
              </a:rPr>
              <a:t>đánh</a:t>
            </a:r>
            <a:r>
              <a:rPr lang="en-US" sz="2400" dirty="0">
                <a:solidFill>
                  <a:srgbClr val="00040C"/>
                </a:solidFill>
              </a:rPr>
              <a:t> </a:t>
            </a:r>
            <a:r>
              <a:rPr lang="en-US" sz="2400" dirty="0" err="1">
                <a:solidFill>
                  <a:srgbClr val="00040C"/>
                </a:solidFill>
              </a:rPr>
              <a:t>dấu</a:t>
            </a:r>
            <a:r>
              <a:rPr lang="en-US" sz="2400" dirty="0">
                <a:solidFill>
                  <a:srgbClr val="00040C"/>
                </a:solidFill>
              </a:rPr>
              <a:t>.</a:t>
            </a:r>
            <a:endParaRPr lang="vi-VN" sz="2400" dirty="0">
              <a:solidFill>
                <a:srgbClr val="00040C"/>
              </a:solidFill>
            </a:endParaRPr>
          </a:p>
        </p:txBody>
      </p:sp>
      <p:pic>
        <p:nvPicPr>
          <p:cNvPr id="7" name="Picture 6">
            <a:extLst>
              <a:ext uri="{FF2B5EF4-FFF2-40B4-BE49-F238E27FC236}">
                <a16:creationId xmlns:a16="http://schemas.microsoft.com/office/drawing/2014/main" id="{567B9155-6EA4-445B-A6AE-38B6CC0EDF88}"/>
              </a:ext>
            </a:extLst>
          </p:cNvPr>
          <p:cNvPicPr>
            <a:picLocks noChangeAspect="1"/>
          </p:cNvPicPr>
          <p:nvPr/>
        </p:nvPicPr>
        <p:blipFill>
          <a:blip r:embed="rId3"/>
          <a:stretch>
            <a:fillRect/>
          </a:stretch>
        </p:blipFill>
        <p:spPr>
          <a:xfrm>
            <a:off x="1135453" y="1821654"/>
            <a:ext cx="6050280" cy="2715768"/>
          </a:xfrm>
          <a:prstGeom prst="rect">
            <a:avLst/>
          </a:prstGeom>
        </p:spPr>
      </p:pic>
      <p:pic>
        <p:nvPicPr>
          <p:cNvPr id="11" name="Picture 10">
            <a:extLst>
              <a:ext uri="{FF2B5EF4-FFF2-40B4-BE49-F238E27FC236}">
                <a16:creationId xmlns:a16="http://schemas.microsoft.com/office/drawing/2014/main" id="{107C4F0A-0BD8-4ABB-9A29-8F1B9003780D}"/>
              </a:ext>
            </a:extLst>
          </p:cNvPr>
          <p:cNvPicPr>
            <a:picLocks noChangeAspect="1"/>
          </p:cNvPicPr>
          <p:nvPr/>
        </p:nvPicPr>
        <p:blipFill>
          <a:blip r:embed="rId4"/>
          <a:stretch>
            <a:fillRect/>
          </a:stretch>
        </p:blipFill>
        <p:spPr>
          <a:xfrm>
            <a:off x="3491303" y="1376949"/>
            <a:ext cx="1211580" cy="2993136"/>
          </a:xfrm>
          <a:prstGeom prst="rect">
            <a:avLst/>
          </a:prstGeom>
        </p:spPr>
      </p:pic>
      <p:sp>
        <p:nvSpPr>
          <p:cNvPr id="12" name="TextBox 11">
            <a:extLst>
              <a:ext uri="{FF2B5EF4-FFF2-40B4-BE49-F238E27FC236}">
                <a16:creationId xmlns:a16="http://schemas.microsoft.com/office/drawing/2014/main" id="{5E2ECD1C-85DA-4817-B2BC-88C4A2F62139}"/>
              </a:ext>
            </a:extLst>
          </p:cNvPr>
          <p:cNvSpPr txBox="1"/>
          <p:nvPr/>
        </p:nvSpPr>
        <p:spPr>
          <a:xfrm>
            <a:off x="5486400" y="2037667"/>
            <a:ext cx="3501483" cy="600164"/>
          </a:xfrm>
          <a:prstGeom prst="rect">
            <a:avLst/>
          </a:prstGeom>
          <a:noFill/>
        </p:spPr>
        <p:txBody>
          <a:bodyPr wrap="square" rtlCol="0">
            <a:spAutoFit/>
          </a:bodyPr>
          <a:lstStyle/>
          <a:p>
            <a:pPr algn="just">
              <a:lnSpc>
                <a:spcPct val="150000"/>
              </a:lnSpc>
            </a:pPr>
            <a:r>
              <a:rPr lang="en-US" sz="2200" dirty="0">
                <a:solidFill>
                  <a:srgbClr val="002060"/>
                </a:solidFill>
              </a:rPr>
              <a:t>Ta </a:t>
            </a:r>
            <a:r>
              <a:rPr lang="en-US" sz="2200" dirty="0" err="1">
                <a:solidFill>
                  <a:srgbClr val="002060"/>
                </a:solidFill>
              </a:rPr>
              <a:t>được</a:t>
            </a:r>
            <a:r>
              <a:rPr lang="en-US" sz="2200" dirty="0">
                <a:solidFill>
                  <a:srgbClr val="002060"/>
                </a:solidFill>
              </a:rPr>
              <a:t>: </a:t>
            </a:r>
            <a:r>
              <a:rPr lang="en-US" sz="2200" dirty="0" err="1" smtClean="0">
                <a:solidFill>
                  <a:srgbClr val="002060"/>
                </a:solidFill>
              </a:rPr>
              <a:t>Góc</a:t>
            </a:r>
            <a:r>
              <a:rPr lang="en-US" sz="2200" dirty="0" smtClean="0">
                <a:solidFill>
                  <a:srgbClr val="002060"/>
                </a:solidFill>
              </a:rPr>
              <a:t> </a:t>
            </a:r>
            <a:r>
              <a:rPr lang="en-US" sz="2200" dirty="0" err="1" smtClean="0">
                <a:solidFill>
                  <a:srgbClr val="002060"/>
                </a:solidFill>
              </a:rPr>
              <a:t>xOy</a:t>
            </a:r>
            <a:r>
              <a:rPr lang="en-US" sz="2200" dirty="0">
                <a:solidFill>
                  <a:srgbClr val="002060"/>
                </a:solidFill>
              </a:rPr>
              <a:t> </a:t>
            </a:r>
            <a:r>
              <a:rPr lang="en-US" sz="2200" dirty="0" smtClean="0">
                <a:solidFill>
                  <a:srgbClr val="002060"/>
                </a:solidFill>
              </a:rPr>
              <a:t>= </a:t>
            </a:r>
            <a:r>
              <a:rPr lang="en-US" sz="2200" dirty="0">
                <a:solidFill>
                  <a:srgbClr val="002060"/>
                </a:solidFill>
              </a:rPr>
              <a:t>70</a:t>
            </a:r>
            <a:r>
              <a:rPr lang="en-US" sz="2200" baseline="30000" dirty="0">
                <a:solidFill>
                  <a:srgbClr val="002060"/>
                </a:solidFill>
              </a:rPr>
              <a:t>o </a:t>
            </a:r>
            <a:endParaRPr lang="vi-VN" sz="2200" dirty="0">
              <a:solidFill>
                <a:srgbClr val="002060"/>
              </a:solidFill>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9"/>
                                        </p:tgtEl>
                                        <p:attrNameLst>
                                          <p:attrName>style.visibility</p:attrName>
                                        </p:attrNameLst>
                                      </p:cBhvr>
                                      <p:to>
                                        <p:strVal val="visible"/>
                                      </p:to>
                                    </p:set>
                                    <p:anim calcmode="lin" valueType="num">
                                      <p:cBhvr additive="base">
                                        <p:cTn id="7" dur="500" fill="hold"/>
                                        <p:tgtEl>
                                          <p:spTgt spid="229"/>
                                        </p:tgtEl>
                                        <p:attrNameLst>
                                          <p:attrName>ppt_x</p:attrName>
                                        </p:attrNameLst>
                                      </p:cBhvr>
                                      <p:tavLst>
                                        <p:tav tm="0">
                                          <p:val>
                                            <p:strVal val="#ppt_x"/>
                                          </p:val>
                                        </p:tav>
                                        <p:tav tm="100000">
                                          <p:val>
                                            <p:strVal val="#ppt_x"/>
                                          </p:val>
                                        </p:tav>
                                      </p:tavLst>
                                    </p:anim>
                                    <p:anim calcmode="lin" valueType="num">
                                      <p:cBhvr additive="base">
                                        <p:cTn id="8" dur="500" fill="hold"/>
                                        <p:tgtEl>
                                          <p:spTgt spid="2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down)">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0-#ppt_w/2"/>
                                          </p:val>
                                        </p:tav>
                                        <p:tav tm="100000">
                                          <p:val>
                                            <p:strVal val="#ppt_x"/>
                                          </p:val>
                                        </p:tav>
                                      </p:tavLst>
                                    </p:anim>
                                    <p:anim calcmode="lin" valueType="num">
                                      <p:cBhvr additive="base">
                                        <p:cTn id="19"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5" y="0"/>
            <a:ext cx="9134095" cy="5171383"/>
          </a:xfrm>
          <a:prstGeom prst="rect">
            <a:avLst/>
          </a:prstGeom>
        </p:spPr>
      </p:pic>
      <p:pic>
        <p:nvPicPr>
          <p:cNvPr id="5"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3693889" y="4028637"/>
            <a:ext cx="5156907" cy="114274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hlinkClick r:id="rId5" action="ppaction://hlinksldjump"/>
          </p:cNvPr>
          <p:cNvSpPr/>
          <p:nvPr/>
        </p:nvSpPr>
        <p:spPr>
          <a:xfrm>
            <a:off x="4281745" y="4327334"/>
            <a:ext cx="3981195" cy="438582"/>
          </a:xfrm>
          <a:prstGeom prst="rect">
            <a:avLst/>
          </a:prstGeom>
          <a:noFill/>
        </p:spPr>
        <p:txBody>
          <a:bodyPr wrap="square" lIns="68580" tIns="34290" rIns="68580" bIns="34290">
            <a:spAutoFit/>
          </a:bodyPr>
          <a:lstStyle/>
          <a:p>
            <a:pPr algn="ctr"/>
            <a:r>
              <a:rPr lang="en-US" sz="2400" b="1">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THỬ TÀI TRẠNG TÍ</a:t>
            </a:r>
          </a:p>
        </p:txBody>
      </p:sp>
      <p:pic>
        <p:nvPicPr>
          <p:cNvPr id="7" name="Picture 6">
            <a:hlinkClick r:id="rId5" action="ppaction://hlinksldjump"/>
          </p:cNvPr>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760370" y="1"/>
            <a:ext cx="1178719" cy="1178719"/>
          </a:xfrm>
          <a:prstGeom prst="rect">
            <a:avLst/>
          </a:prstGeom>
        </p:spPr>
      </p:pic>
    </p:spTree>
    <p:extLst>
      <p:ext uri="{BB962C8B-B14F-4D97-AF65-F5344CB8AC3E}">
        <p14:creationId xmlns:p14="http://schemas.microsoft.com/office/powerpoint/2010/main" val="297368359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6" presetClass="emph" presetSubtype="0" repeatCount="indefinite" fill="hold" grpId="1" nodeType="withEffect">
                                  <p:stCondLst>
                                    <p:cond delay="0"/>
                                  </p:stCondLst>
                                  <p:childTnLst>
                                    <p:animEffect transition="out" filter="fade">
                                      <p:cBhvr>
                                        <p:cTn id="16" dur="500" tmFilter="0, 0; .2, .5; .8, .5; 1, 0"/>
                                        <p:tgtEl>
                                          <p:spTgt spid="6"/>
                                        </p:tgtEl>
                                      </p:cBhvr>
                                    </p:animEffect>
                                    <p:animScale>
                                      <p:cBhvr>
                                        <p:cTn id="17"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D2E5103A-D6A1-48FD-3900-4B5398836290}"/>
              </a:ext>
            </a:extLst>
          </p:cNvPr>
          <p:cNvPicPr>
            <a:picLocks noChangeAspect="1"/>
          </p:cNvPicPr>
          <p:nvPr/>
        </p:nvPicPr>
        <p:blipFill>
          <a:blip r:embed="rId2">
            <a:lum bright="70000" contrast="-70000"/>
          </a:blip>
          <a:stretch>
            <a:fillRect/>
          </a:stretch>
        </p:blipFill>
        <p:spPr>
          <a:xfrm>
            <a:off x="0" y="0"/>
            <a:ext cx="9135648" cy="5116511"/>
          </a:xfrm>
          <a:prstGeom prst="rect">
            <a:avLst/>
          </a:prstGeom>
        </p:spPr>
      </p:pic>
      <p:sp>
        <p:nvSpPr>
          <p:cNvPr id="3" name="Content Placeholder 2"/>
          <p:cNvSpPr>
            <a:spLocks noGrp="1"/>
          </p:cNvSpPr>
          <p:nvPr>
            <p:ph idx="1"/>
          </p:nvPr>
        </p:nvSpPr>
        <p:spPr>
          <a:xfrm>
            <a:off x="323386" y="884663"/>
            <a:ext cx="8229600" cy="2459934"/>
          </a:xfrm>
        </p:spPr>
        <p:txBody>
          <a:bodyPr>
            <a:noAutofit/>
          </a:bodyPr>
          <a:lstStyle/>
          <a:p>
            <a:pPr marL="85725" indent="0" algn="ctr">
              <a:lnSpc>
                <a:spcPct val="150000"/>
              </a:lnSpc>
              <a:buNone/>
            </a:pPr>
            <a:r>
              <a:rPr lang="en-US" sz="2400" b="1" dirty="0">
                <a:solidFill>
                  <a:srgbClr val="FF0000"/>
                </a:solidFill>
                <a:effectLst>
                  <a:outerShdw blurRad="38100" dist="38100" dir="2700000" algn="tl">
                    <a:srgbClr val="000000">
                      <a:alpha val="43137"/>
                    </a:srgbClr>
                  </a:outerShdw>
                </a:effectLst>
                <a:latin typeface="+mj-lt"/>
                <a:cs typeface="Times New Roman" panose="02020603050405020304" pitchFamily="18" charset="0"/>
              </a:rPr>
              <a:t>GIỚI THIỆU</a:t>
            </a:r>
          </a:p>
          <a:p>
            <a:pPr algn="just">
              <a:lnSpc>
                <a:spcPct val="150000"/>
              </a:lnSpc>
            </a:pPr>
            <a:r>
              <a:rPr lang="en-US" sz="2200" dirty="0" err="1">
                <a:solidFill>
                  <a:srgbClr val="002060"/>
                </a:solidFill>
                <a:latin typeface="+mj-lt"/>
                <a:cs typeface="Times New Roman" panose="02020603050405020304" pitchFamily="18" charset="0"/>
              </a:rPr>
              <a:t>Một</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hôm</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nhóm</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bạn</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Trạng</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Tí</a:t>
            </a:r>
            <a:r>
              <a:rPr lang="en-US" sz="2200" dirty="0">
                <a:solidFill>
                  <a:srgbClr val="002060"/>
                </a:solidFill>
                <a:latin typeface="+mj-lt"/>
                <a:cs typeface="Times New Roman" panose="02020603050405020304" pitchFamily="18" charset="0"/>
              </a:rPr>
              <a:t>, </a:t>
            </a:r>
            <a:r>
              <a:rPr lang="vi-VN" sz="2200" dirty="0">
                <a:solidFill>
                  <a:srgbClr val="002060"/>
                </a:solidFill>
                <a:latin typeface="+mj-lt"/>
                <a:cs typeface="Times New Roman" panose="02020603050405020304" pitchFamily="18" charset="0"/>
              </a:rPr>
              <a:t>Sửu Ẹo, Dần Béo và Cả </a:t>
            </a:r>
            <a:r>
              <a:rPr lang="vi-VN" sz="2200" dirty="0" smtClean="0">
                <a:solidFill>
                  <a:srgbClr val="002060"/>
                </a:solidFill>
                <a:latin typeface="+mj-lt"/>
                <a:cs typeface="Times New Roman" panose="02020603050405020304" pitchFamily="18" charset="0"/>
              </a:rPr>
              <a:t>Mẹo</a:t>
            </a:r>
            <a:r>
              <a:rPr lang="en-US" sz="2200" dirty="0" smtClean="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muốn</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xin</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phép</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đi</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chơi</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nhưng</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thầy</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Đồ</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Kiết</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yêu</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cầu</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phải</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trả</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lời</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đúng</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các</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câu</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hỏi</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thì</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nhóm</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bạn</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sẽ</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được</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đi</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chơi</a:t>
            </a:r>
            <a:endParaRPr lang="en-US" sz="2200" dirty="0">
              <a:solidFill>
                <a:srgbClr val="002060"/>
              </a:solidFill>
              <a:latin typeface="+mj-lt"/>
              <a:cs typeface="Times New Roman" panose="02020603050405020304" pitchFamily="18" charset="0"/>
            </a:endParaRPr>
          </a:p>
          <a:p>
            <a:pPr algn="just">
              <a:lnSpc>
                <a:spcPct val="150000"/>
              </a:lnSpc>
            </a:pPr>
            <a:r>
              <a:rPr lang="en-US" sz="2200" dirty="0" err="1">
                <a:solidFill>
                  <a:srgbClr val="002060"/>
                </a:solidFill>
                <a:latin typeface="+mj-lt"/>
                <a:cs typeface="Times New Roman" panose="02020603050405020304" pitchFamily="18" charset="0"/>
              </a:rPr>
              <a:t>Các</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em</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hãy</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giúp</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nhóm</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bạn</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được</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đi</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chơi</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bằng</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cách</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vượt</a:t>
            </a:r>
            <a:r>
              <a:rPr lang="en-US" sz="2200" dirty="0">
                <a:solidFill>
                  <a:srgbClr val="002060"/>
                </a:solidFill>
                <a:latin typeface="+mj-lt"/>
                <a:cs typeface="Times New Roman" panose="02020603050405020304" pitchFamily="18" charset="0"/>
              </a:rPr>
              <a:t> qua </a:t>
            </a:r>
            <a:r>
              <a:rPr lang="en-US" sz="2200" dirty="0" err="1">
                <a:solidFill>
                  <a:srgbClr val="002060"/>
                </a:solidFill>
                <a:latin typeface="+mj-lt"/>
                <a:cs typeface="Times New Roman" panose="02020603050405020304" pitchFamily="18" charset="0"/>
              </a:rPr>
              <a:t>hết</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các</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câu</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hỏi</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của</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thầy</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Đồ</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Kiết</a:t>
            </a:r>
            <a:r>
              <a:rPr lang="en-US" sz="2200" dirty="0">
                <a:solidFill>
                  <a:srgbClr val="002060"/>
                </a:solidFill>
                <a:latin typeface="+mj-lt"/>
                <a:cs typeface="Times New Roman" panose="02020603050405020304" pitchFamily="18" charset="0"/>
              </a:rPr>
              <a:t> </a:t>
            </a:r>
            <a:r>
              <a:rPr lang="en-US" sz="2200" dirty="0" err="1">
                <a:solidFill>
                  <a:srgbClr val="002060"/>
                </a:solidFill>
                <a:latin typeface="+mj-lt"/>
                <a:cs typeface="Times New Roman" panose="02020603050405020304" pitchFamily="18" charset="0"/>
              </a:rPr>
              <a:t>nhé</a:t>
            </a:r>
            <a:r>
              <a:rPr lang="en-US" sz="2200" dirty="0">
                <a:solidFill>
                  <a:srgbClr val="002060"/>
                </a:solidFill>
                <a:latin typeface="+mj-lt"/>
                <a:cs typeface="Times New Roman" panose="02020603050405020304" pitchFamily="18" charset="0"/>
              </a:rPr>
              <a:t>!</a:t>
            </a:r>
          </a:p>
          <a:p>
            <a:pPr marL="85725" indent="0" algn="just">
              <a:lnSpc>
                <a:spcPct val="150000"/>
              </a:lnSpc>
              <a:buNone/>
            </a:pPr>
            <a:endParaRPr lang="en-US" sz="2200" i="1" dirty="0">
              <a:latin typeface="+mj-lt"/>
              <a:cs typeface="Times New Roman" panose="02020603050405020304" pitchFamily="18" charset="0"/>
            </a:endParaRPr>
          </a:p>
        </p:txBody>
      </p:sp>
    </p:spTree>
    <p:extLst>
      <p:ext uri="{BB962C8B-B14F-4D97-AF65-F5344CB8AC3E}">
        <p14:creationId xmlns:p14="http://schemas.microsoft.com/office/powerpoint/2010/main" val="1033787148"/>
      </p:ext>
    </p:extLst>
  </p:cSld>
  <p:clrMapOvr>
    <a:masterClrMapping/>
  </p:clrMapOvr>
  <p:transition spd="slow">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969508"/>
            <a:ext cx="6858000" cy="4173992"/>
          </a:xfrm>
          <a:prstGeom prst="rect">
            <a:avLst/>
          </a:prstGeom>
        </p:spPr>
      </p:pic>
      <p:pic>
        <p:nvPicPr>
          <p:cNvPr id="1026" name="1" descr="HÃ¬nh áº£nh cÃ³ liÃªn quan">
            <a:hlinkClick r:id="rId4" action="ppaction://hlinksldjump"/>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24743" y="81642"/>
            <a:ext cx="506984" cy="509247"/>
          </a:xfrm>
          <a:prstGeom prst="rect">
            <a:avLst/>
          </a:prstGeom>
          <a:noFill/>
          <a:extLst>
            <a:ext uri="{909E8E84-426E-40DD-AFC4-6F175D3DCCD1}">
              <a14:hiddenFill xmlns:a14="http://schemas.microsoft.com/office/drawing/2010/main">
                <a:solidFill>
                  <a:srgbClr val="FFFFFF"/>
                </a:solidFill>
              </a14:hiddenFill>
            </a:ext>
          </a:extLst>
        </p:spPr>
      </p:pic>
      <p:pic>
        <p:nvPicPr>
          <p:cNvPr id="6" name="2" descr="HÃ¬nh áº£nh cÃ³ liÃªn quan">
            <a:hlinkClick r:id="rId6"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865664" y="81642"/>
            <a:ext cx="506984" cy="509247"/>
          </a:xfrm>
          <a:prstGeom prst="rect">
            <a:avLst/>
          </a:prstGeom>
          <a:noFill/>
          <a:extLst>
            <a:ext uri="{909E8E84-426E-40DD-AFC4-6F175D3DCCD1}">
              <a14:hiddenFill xmlns:a14="http://schemas.microsoft.com/office/drawing/2010/main">
                <a:solidFill>
                  <a:srgbClr val="FFFFFF"/>
                </a:solidFill>
              </a14:hiddenFill>
            </a:ext>
          </a:extLst>
        </p:spPr>
      </p:pic>
      <p:pic>
        <p:nvPicPr>
          <p:cNvPr id="7" name="3" descr="HÃ¬nh áº£nh cÃ³ liÃªn quan">
            <a:hlinkClick r:id="rId7"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751489" y="81642"/>
            <a:ext cx="506984" cy="509247"/>
          </a:xfrm>
          <a:prstGeom prst="rect">
            <a:avLst/>
          </a:prstGeom>
          <a:noFill/>
          <a:extLst>
            <a:ext uri="{909E8E84-426E-40DD-AFC4-6F175D3DCCD1}">
              <a14:hiddenFill xmlns:a14="http://schemas.microsoft.com/office/drawing/2010/main">
                <a:solidFill>
                  <a:srgbClr val="FFFFFF"/>
                </a:solidFill>
              </a14:hiddenFill>
            </a:ext>
          </a:extLst>
        </p:spPr>
      </p:pic>
      <p:pic>
        <p:nvPicPr>
          <p:cNvPr id="8" name="4" descr="HÃ¬nh áº£nh cÃ³ liÃªn quan">
            <a:hlinkClick r:id="rId8" action="ppaction://hlinksldjump"/>
          </p:cNvPr>
          <p:cNvPicPr>
            <a:picLocks noChangeAspect="1" noChangeArrowheads="1"/>
          </p:cNvPicPr>
          <p:nvPr/>
        </p:nvPicPr>
        <p:blipFill>
          <a:blip r:embed="rId5" cstate="print">
            <a:clrChange>
              <a:clrFrom>
                <a:srgbClr val="FFFFFF"/>
              </a:clrFrom>
              <a:clrTo>
                <a:srgbClr val="FFFFFF">
                  <a:alpha val="0"/>
                </a:srgbClr>
              </a:clrTo>
            </a:clrChange>
            <a:grayscl/>
            <a:extLst>
              <a:ext uri="{28A0092B-C50C-407E-A947-70E740481C1C}">
                <a14:useLocalDpi xmlns:a14="http://schemas.microsoft.com/office/drawing/2010/main" val="0"/>
              </a:ext>
            </a:extLst>
          </a:blip>
          <a:srcRect/>
          <a:stretch>
            <a:fillRect/>
          </a:stretch>
        </p:blipFill>
        <p:spPr bwMode="auto">
          <a:xfrm>
            <a:off x="4727122" y="81830"/>
            <a:ext cx="506984" cy="509247"/>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2179864" y="626710"/>
            <a:ext cx="274320" cy="27432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050" b="1">
                <a:solidFill>
                  <a:srgbClr val="FF0000"/>
                </a:solidFill>
              </a:rPr>
              <a:t>1</a:t>
            </a:r>
            <a:endParaRPr lang="vi-VN" sz="1050" b="1">
              <a:solidFill>
                <a:srgbClr val="FF0000"/>
              </a:solidFill>
            </a:endParaRPr>
          </a:p>
        </p:txBody>
      </p:sp>
      <p:sp>
        <p:nvSpPr>
          <p:cNvPr id="12" name="Oval 11"/>
          <p:cNvSpPr/>
          <p:nvPr/>
        </p:nvSpPr>
        <p:spPr>
          <a:xfrm>
            <a:off x="2981996" y="616556"/>
            <a:ext cx="274320" cy="27432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050" b="1">
                <a:solidFill>
                  <a:srgbClr val="FF0000"/>
                </a:solidFill>
              </a:rPr>
              <a:t>2</a:t>
            </a:r>
            <a:endParaRPr lang="vi-VN" sz="1050" b="1">
              <a:solidFill>
                <a:srgbClr val="FF0000"/>
              </a:solidFill>
            </a:endParaRPr>
          </a:p>
        </p:txBody>
      </p:sp>
      <p:sp>
        <p:nvSpPr>
          <p:cNvPr id="13" name="Oval 12"/>
          <p:cNvSpPr/>
          <p:nvPr/>
        </p:nvSpPr>
        <p:spPr>
          <a:xfrm>
            <a:off x="3878833" y="616556"/>
            <a:ext cx="274320" cy="27432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050" b="1">
                <a:solidFill>
                  <a:srgbClr val="FF0000"/>
                </a:solidFill>
              </a:rPr>
              <a:t>3</a:t>
            </a:r>
            <a:endParaRPr lang="vi-VN" sz="1050" b="1">
              <a:solidFill>
                <a:srgbClr val="FF0000"/>
              </a:solidFill>
            </a:endParaRPr>
          </a:p>
        </p:txBody>
      </p:sp>
      <p:sp>
        <p:nvSpPr>
          <p:cNvPr id="14" name="Oval 13"/>
          <p:cNvSpPr/>
          <p:nvPr/>
        </p:nvSpPr>
        <p:spPr>
          <a:xfrm>
            <a:off x="4843454" y="611716"/>
            <a:ext cx="274320" cy="27432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050" b="1">
                <a:solidFill>
                  <a:srgbClr val="FF0000"/>
                </a:solidFill>
              </a:rPr>
              <a:t>4</a:t>
            </a:r>
            <a:endParaRPr lang="vi-VN" sz="1050" b="1">
              <a:solidFill>
                <a:srgbClr val="FF0000"/>
              </a:solidFill>
            </a:endParaRPr>
          </a:p>
        </p:txBody>
      </p:sp>
      <p:pic>
        <p:nvPicPr>
          <p:cNvPr id="17" name="Picture 16"/>
          <p:cNvPicPr>
            <a:picLocks noChangeAspect="1"/>
          </p:cNvPicPr>
          <p:nvPr/>
        </p:nvPicPr>
        <p:blipFill rotWithShape="1">
          <a:blip r:embed="rId9">
            <a:extLst>
              <a:ext uri="{BEBA8EAE-BF5A-486C-A8C5-ECC9F3942E4B}">
                <a14:imgProps xmlns:a14="http://schemas.microsoft.com/office/drawing/2010/main">
                  <a14:imgLayer r:embed="rId10">
                    <a14:imgEffect>
                      <a14:backgroundRemoval t="9896" b="93403" l="67383" r="98340">
                        <a14:foregroundMark x1="71582" y1="51563" x2="71582" y2="51563"/>
                        <a14:foregroundMark x1="72852" y1="62500" x2="72852" y2="62500"/>
                        <a14:backgroundMark x1="72754" y1="64583" x2="72754" y2="64583"/>
                        <a14:backgroundMark x1="72656" y1="63194" x2="72656" y2="63194"/>
                        <a14:backgroundMark x1="78711" y1="31597" x2="78711" y2="31597"/>
                        <a14:backgroundMark x1="75391" y1="48958" x2="75391" y2="48958"/>
                      </a14:backgroundRemoval>
                    </a14:imgEffect>
                  </a14:imgLayer>
                </a14:imgProps>
              </a:ext>
              <a:ext uri="{28A0092B-C50C-407E-A947-70E740481C1C}">
                <a14:useLocalDpi xmlns:a14="http://schemas.microsoft.com/office/drawing/2010/main" val="0"/>
              </a:ext>
            </a:extLst>
          </a:blip>
          <a:srcRect l="68258" t="15576" b="6771"/>
          <a:stretch/>
        </p:blipFill>
        <p:spPr>
          <a:xfrm>
            <a:off x="5824124" y="1608364"/>
            <a:ext cx="2176877" cy="3241222"/>
          </a:xfrm>
          <a:prstGeom prst="rect">
            <a:avLst/>
          </a:prstGeom>
        </p:spPr>
      </p:pic>
      <p:pic>
        <p:nvPicPr>
          <p:cNvPr id="19" name="Picture 18"/>
          <p:cNvPicPr>
            <a:picLocks noChangeAspect="1"/>
          </p:cNvPicPr>
          <p:nvPr/>
        </p:nvPicPr>
        <p:blipFill rotWithShape="1">
          <a:blip r:embed="rId11">
            <a:extLst>
              <a:ext uri="{BEBA8EAE-BF5A-486C-A8C5-ECC9F3942E4B}">
                <a14:imgProps xmlns:a14="http://schemas.microsoft.com/office/drawing/2010/main">
                  <a14:imgLayer r:embed="rId10">
                    <a14:imgEffect>
                      <a14:backgroundRemoval t="9896" b="90625" l="38574" r="58008">
                        <a14:backgroundMark x1="55273" y1="85938" x2="55273" y2="85938"/>
                        <a14:backgroundMark x1="41992" y1="80382" x2="41992" y2="80382"/>
                        <a14:backgroundMark x1="43262" y1="73958" x2="43262" y2="73958"/>
                        <a14:backgroundMark x1="42285" y1="55556" x2="42285" y2="55556"/>
                        <a14:backgroundMark x1="40137" y1="54340" x2="40137" y2="54340"/>
                        <a14:backgroundMark x1="41797" y1="56424" x2="41797" y2="56424"/>
                        <a14:backgroundMark x1="46191" y1="17708" x2="46191" y2="17708"/>
                        <a14:backgroundMark x1="46875" y1="24653" x2="46875" y2="24653"/>
                        <a14:backgroundMark x1="46094" y1="31424" x2="46094" y2="31424"/>
                        <a14:backgroundMark x1="47070" y1="31944" x2="47070" y2="31944"/>
                        <a14:backgroundMark x1="46289" y1="43924" x2="46289" y2="43924"/>
                      </a14:backgroundRemoval>
                    </a14:imgEffect>
                  </a14:imgLayer>
                </a14:imgProps>
              </a:ext>
              <a:ext uri="{28A0092B-C50C-407E-A947-70E740481C1C}">
                <a14:useLocalDpi xmlns:a14="http://schemas.microsoft.com/office/drawing/2010/main" val="0"/>
              </a:ext>
            </a:extLst>
          </a:blip>
          <a:srcRect l="39286" t="38972" r="41548" b="4891"/>
          <a:stretch/>
        </p:blipFill>
        <p:spPr>
          <a:xfrm>
            <a:off x="3829846" y="2579915"/>
            <a:ext cx="1314450" cy="2343151"/>
          </a:xfrm>
          <a:prstGeom prst="rect">
            <a:avLst/>
          </a:prstGeom>
        </p:spPr>
      </p:pic>
      <p:pic>
        <p:nvPicPr>
          <p:cNvPr id="20" name="Picture 19"/>
          <p:cNvPicPr>
            <a:picLocks noChangeAspect="1"/>
          </p:cNvPicPr>
          <p:nvPr/>
        </p:nvPicPr>
        <p:blipFill rotWithShape="1">
          <a:blip r:embed="rId12">
            <a:extLst>
              <a:ext uri="{BEBA8EAE-BF5A-486C-A8C5-ECC9F3942E4B}">
                <a14:imgProps xmlns:a14="http://schemas.microsoft.com/office/drawing/2010/main">
                  <a14:imgLayer r:embed="rId10">
                    <a14:imgEffect>
                      <a14:backgroundRemoval t="9896" b="95139" l="977" r="23730">
                        <a14:foregroundMark x1="12695" y1="55729" x2="12695" y2="55729"/>
                        <a14:foregroundMark x1="12598" y1="52083" x2="12598" y2="52083"/>
                        <a14:foregroundMark x1="16504" y1="54861" x2="16504" y2="54861"/>
                        <a14:foregroundMark x1="11230" y1="50174" x2="11230" y2="50174"/>
                        <a14:foregroundMark x1="9375" y1="51215" x2="9375" y2="51215"/>
                        <a14:foregroundMark x1="7422" y1="52778" x2="7422" y2="52778"/>
                        <a14:foregroundMark x1="2930" y1="71181" x2="2930" y2="71181"/>
                        <a14:foregroundMark x1="12793" y1="52951" x2="12793" y2="52951"/>
                        <a14:foregroundMark x1="15820" y1="56597" x2="15820" y2="56597"/>
                        <a14:backgroundMark x1="15137" y1="32292" x2="15137" y2="32292"/>
                        <a14:backgroundMark x1="14648" y1="20833" x2="14648" y2="20833"/>
                        <a14:backgroundMark x1="16895" y1="30208" x2="16895" y2="30208"/>
                        <a14:backgroundMark x1="17480" y1="45833" x2="17480" y2="45833"/>
                        <a14:backgroundMark x1="15332" y1="44097" x2="15332" y2="44097"/>
                        <a14:backgroundMark x1="18555" y1="63021" x2="18555" y2="63021"/>
                        <a14:backgroundMark x1="16797" y1="44965" x2="16797" y2="44965"/>
                        <a14:backgroundMark x1="21387" y1="72743" x2="21387" y2="72743"/>
                        <a14:backgroundMark x1="22070" y1="68576" x2="22070" y2="68576"/>
                        <a14:backgroundMark x1="20508" y1="71181" x2="20508" y2="71181"/>
                        <a14:backgroundMark x1="20996" y1="68576" x2="20996" y2="68576"/>
                        <a14:backgroundMark x1="16797" y1="49306" x2="16797" y2="49306"/>
                        <a14:backgroundMark x1="15723" y1="46354" x2="15723" y2="46354"/>
                      </a14:backgroundRemoval>
                    </a14:imgEffect>
                  </a14:imgLayer>
                </a14:imgProps>
              </a:ext>
              <a:ext uri="{28A0092B-C50C-407E-A947-70E740481C1C}">
                <a14:useLocalDpi xmlns:a14="http://schemas.microsoft.com/office/drawing/2010/main" val="0"/>
              </a:ext>
            </a:extLst>
          </a:blip>
          <a:srcRect t="45004" r="74722"/>
          <a:stretch/>
        </p:blipFill>
        <p:spPr>
          <a:xfrm>
            <a:off x="1183821" y="2847975"/>
            <a:ext cx="1733550" cy="2295525"/>
          </a:xfrm>
          <a:prstGeom prst="rect">
            <a:avLst/>
          </a:prstGeom>
        </p:spPr>
      </p:pic>
      <p:pic>
        <p:nvPicPr>
          <p:cNvPr id="21" name="Picture 20"/>
          <p:cNvPicPr>
            <a:picLocks noChangeAspect="1"/>
          </p:cNvPicPr>
          <p:nvPr/>
        </p:nvPicPr>
        <p:blipFill rotWithShape="1">
          <a:blip r:embed="rId13">
            <a:extLst>
              <a:ext uri="{28A0092B-C50C-407E-A947-70E740481C1C}">
                <a14:useLocalDpi xmlns:a14="http://schemas.microsoft.com/office/drawing/2010/main" val="0"/>
              </a:ext>
            </a:extLst>
          </a:blip>
          <a:srcRect l="18691" t="43471" r="62619" b="2348"/>
          <a:stretch/>
        </p:blipFill>
        <p:spPr>
          <a:xfrm>
            <a:off x="2421108" y="2779498"/>
            <a:ext cx="1281793" cy="2261507"/>
          </a:xfrm>
          <a:prstGeom prst="rect">
            <a:avLst/>
          </a:prstGeom>
        </p:spPr>
      </p:pic>
      <p:pic>
        <p:nvPicPr>
          <p:cNvPr id="22" name="Picture 2" descr="Káº¿t quáº£ hÃ¬nh áº£nh cho tráº¡ng tÃ­">
            <a:hlinkClick r:id="" action="ppaction://noaction"/>
          </p:cNvPr>
          <p:cNvPicPr>
            <a:picLocks noChangeAspect="1" noChangeArrowheads="1"/>
          </p:cNvPicPr>
          <p:nvPr/>
        </p:nvPicPr>
        <p:blipFill rotWithShape="1">
          <a:blip r:embed="rId14" cstate="print">
            <a:extLst>
              <a:ext uri="{BEBA8EAE-BF5A-486C-A8C5-ECC9F3942E4B}">
                <a14:imgProps xmlns:a14="http://schemas.microsoft.com/office/drawing/2010/main">
                  <a14:imgLayer r:embed="rId15">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173956" y="25467"/>
            <a:ext cx="850787" cy="5654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400470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1026"/>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000" fill="hold"/>
                                        <p:tgtEl>
                                          <p:spTgt spid="6"/>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7"/>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000" fill="hold"/>
                                        <p:tgtEl>
                                          <p:spTgt spid="8"/>
                                        </p:tgtEl>
                                        <p:attrNameLst>
                                          <p:attrName>r</p:attrName>
                                        </p:attrNameLst>
                                      </p:cBhvr>
                                    </p:animRot>
                                  </p:childTnLst>
                                </p:cTn>
                              </p:par>
                              <p:par>
                                <p:cTn id="13" presetID="32" presetClass="emph" presetSubtype="0" repeatCount="indefinite" fill="hold" nodeType="withEffect">
                                  <p:stCondLst>
                                    <p:cond delay="0"/>
                                  </p:stCondLst>
                                  <p:childTnLst>
                                    <p:animRot by="120000">
                                      <p:cBhvr>
                                        <p:cTn id="14" dur="100" fill="hold">
                                          <p:stCondLst>
                                            <p:cond delay="0"/>
                                          </p:stCondLst>
                                        </p:cTn>
                                        <p:tgtEl>
                                          <p:spTgt spid="17"/>
                                        </p:tgtEl>
                                        <p:attrNameLst>
                                          <p:attrName>r</p:attrName>
                                        </p:attrNameLst>
                                      </p:cBhvr>
                                    </p:animRot>
                                    <p:animRot by="-240000">
                                      <p:cBhvr>
                                        <p:cTn id="15" dur="200" fill="hold">
                                          <p:stCondLst>
                                            <p:cond delay="200"/>
                                          </p:stCondLst>
                                        </p:cTn>
                                        <p:tgtEl>
                                          <p:spTgt spid="17"/>
                                        </p:tgtEl>
                                        <p:attrNameLst>
                                          <p:attrName>r</p:attrName>
                                        </p:attrNameLst>
                                      </p:cBhvr>
                                    </p:animRot>
                                    <p:animRot by="240000">
                                      <p:cBhvr>
                                        <p:cTn id="16" dur="200" fill="hold">
                                          <p:stCondLst>
                                            <p:cond delay="400"/>
                                          </p:stCondLst>
                                        </p:cTn>
                                        <p:tgtEl>
                                          <p:spTgt spid="17"/>
                                        </p:tgtEl>
                                        <p:attrNameLst>
                                          <p:attrName>r</p:attrName>
                                        </p:attrNameLst>
                                      </p:cBhvr>
                                    </p:animRot>
                                    <p:animRot by="-240000">
                                      <p:cBhvr>
                                        <p:cTn id="17" dur="200" fill="hold">
                                          <p:stCondLst>
                                            <p:cond delay="600"/>
                                          </p:stCondLst>
                                        </p:cTn>
                                        <p:tgtEl>
                                          <p:spTgt spid="17"/>
                                        </p:tgtEl>
                                        <p:attrNameLst>
                                          <p:attrName>r</p:attrName>
                                        </p:attrNameLst>
                                      </p:cBhvr>
                                    </p:animRot>
                                    <p:animRot by="120000">
                                      <p:cBhvr>
                                        <p:cTn id="18" dur="200" fill="hold">
                                          <p:stCondLst>
                                            <p:cond delay="800"/>
                                          </p:stCondLst>
                                        </p:cTn>
                                        <p:tgtEl>
                                          <p:spTgt spid="17"/>
                                        </p:tgtEl>
                                        <p:attrNameLst>
                                          <p:attrName>r</p:attrName>
                                        </p:attrNameLst>
                                      </p:cBhvr>
                                    </p:animRot>
                                  </p:childTnLst>
                                </p:cTn>
                              </p:par>
                              <p:par>
                                <p:cTn id="19" presetID="32" presetClass="emph" presetSubtype="0" repeatCount="indefinite" fill="hold" nodeType="withEffect">
                                  <p:stCondLst>
                                    <p:cond delay="0"/>
                                  </p:stCondLst>
                                  <p:childTnLst>
                                    <p:animRot by="120000">
                                      <p:cBhvr>
                                        <p:cTn id="20" dur="100" fill="hold">
                                          <p:stCondLst>
                                            <p:cond delay="0"/>
                                          </p:stCondLst>
                                        </p:cTn>
                                        <p:tgtEl>
                                          <p:spTgt spid="19"/>
                                        </p:tgtEl>
                                        <p:attrNameLst>
                                          <p:attrName>r</p:attrName>
                                        </p:attrNameLst>
                                      </p:cBhvr>
                                    </p:animRot>
                                    <p:animRot by="-240000">
                                      <p:cBhvr>
                                        <p:cTn id="21" dur="200" fill="hold">
                                          <p:stCondLst>
                                            <p:cond delay="200"/>
                                          </p:stCondLst>
                                        </p:cTn>
                                        <p:tgtEl>
                                          <p:spTgt spid="19"/>
                                        </p:tgtEl>
                                        <p:attrNameLst>
                                          <p:attrName>r</p:attrName>
                                        </p:attrNameLst>
                                      </p:cBhvr>
                                    </p:animRot>
                                    <p:animRot by="240000">
                                      <p:cBhvr>
                                        <p:cTn id="22" dur="200" fill="hold">
                                          <p:stCondLst>
                                            <p:cond delay="400"/>
                                          </p:stCondLst>
                                        </p:cTn>
                                        <p:tgtEl>
                                          <p:spTgt spid="19"/>
                                        </p:tgtEl>
                                        <p:attrNameLst>
                                          <p:attrName>r</p:attrName>
                                        </p:attrNameLst>
                                      </p:cBhvr>
                                    </p:animRot>
                                    <p:animRot by="-240000">
                                      <p:cBhvr>
                                        <p:cTn id="23" dur="200" fill="hold">
                                          <p:stCondLst>
                                            <p:cond delay="600"/>
                                          </p:stCondLst>
                                        </p:cTn>
                                        <p:tgtEl>
                                          <p:spTgt spid="19"/>
                                        </p:tgtEl>
                                        <p:attrNameLst>
                                          <p:attrName>r</p:attrName>
                                        </p:attrNameLst>
                                      </p:cBhvr>
                                    </p:animRot>
                                    <p:animRot by="120000">
                                      <p:cBhvr>
                                        <p:cTn id="24" dur="200" fill="hold">
                                          <p:stCondLst>
                                            <p:cond delay="800"/>
                                          </p:stCondLst>
                                        </p:cTn>
                                        <p:tgtEl>
                                          <p:spTgt spid="19"/>
                                        </p:tgtEl>
                                        <p:attrNameLst>
                                          <p:attrName>r</p:attrName>
                                        </p:attrNameLst>
                                      </p:cBhvr>
                                    </p:animRot>
                                  </p:childTnLst>
                                </p:cTn>
                              </p:par>
                              <p:par>
                                <p:cTn id="25" presetID="26" presetClass="emph" presetSubtype="0" repeatCount="indefinite" fill="hold" nodeType="withEffect">
                                  <p:stCondLst>
                                    <p:cond delay="0"/>
                                  </p:stCondLst>
                                  <p:childTnLst>
                                    <p:animEffect transition="out" filter="fade">
                                      <p:cBhvr>
                                        <p:cTn id="26" dur="3000" tmFilter="0, 0; .2, .5; .8, .5; 1, 0"/>
                                        <p:tgtEl>
                                          <p:spTgt spid="20"/>
                                        </p:tgtEl>
                                      </p:cBhvr>
                                    </p:animEffect>
                                    <p:animScale>
                                      <p:cBhvr>
                                        <p:cTn id="27" dur="1500" autoRev="1" fill="hold"/>
                                        <p:tgtEl>
                                          <p:spTgt spid="20"/>
                                        </p:tgtEl>
                                      </p:cBhvr>
                                      <p:by x="105000" y="105000"/>
                                    </p:animScale>
                                  </p:childTnLst>
                                </p:cTn>
                              </p:par>
                              <p:par>
                                <p:cTn id="28" presetID="32" presetClass="emph" presetSubtype="0" repeatCount="indefinite" fill="hold" nodeType="withEffect">
                                  <p:stCondLst>
                                    <p:cond delay="0"/>
                                  </p:stCondLst>
                                  <p:endCondLst>
                                    <p:cond evt="onNext" delay="0">
                                      <p:tgtEl>
                                        <p:sldTgt/>
                                      </p:tgtEl>
                                    </p:cond>
                                  </p:endCondLst>
                                  <p:childTnLst>
                                    <p:animRot by="120000">
                                      <p:cBhvr>
                                        <p:cTn id="29" dur="100" fill="hold">
                                          <p:stCondLst>
                                            <p:cond delay="0"/>
                                          </p:stCondLst>
                                        </p:cTn>
                                        <p:tgtEl>
                                          <p:spTgt spid="21"/>
                                        </p:tgtEl>
                                        <p:attrNameLst>
                                          <p:attrName>r</p:attrName>
                                        </p:attrNameLst>
                                      </p:cBhvr>
                                    </p:animRot>
                                    <p:animRot by="-240000">
                                      <p:cBhvr>
                                        <p:cTn id="30" dur="200" fill="hold">
                                          <p:stCondLst>
                                            <p:cond delay="200"/>
                                          </p:stCondLst>
                                        </p:cTn>
                                        <p:tgtEl>
                                          <p:spTgt spid="21"/>
                                        </p:tgtEl>
                                        <p:attrNameLst>
                                          <p:attrName>r</p:attrName>
                                        </p:attrNameLst>
                                      </p:cBhvr>
                                    </p:animRot>
                                    <p:animRot by="240000">
                                      <p:cBhvr>
                                        <p:cTn id="31" dur="200" fill="hold">
                                          <p:stCondLst>
                                            <p:cond delay="400"/>
                                          </p:stCondLst>
                                        </p:cTn>
                                        <p:tgtEl>
                                          <p:spTgt spid="21"/>
                                        </p:tgtEl>
                                        <p:attrNameLst>
                                          <p:attrName>r</p:attrName>
                                        </p:attrNameLst>
                                      </p:cBhvr>
                                    </p:animRot>
                                    <p:animRot by="-240000">
                                      <p:cBhvr>
                                        <p:cTn id="32" dur="200" fill="hold">
                                          <p:stCondLst>
                                            <p:cond delay="600"/>
                                          </p:stCondLst>
                                        </p:cTn>
                                        <p:tgtEl>
                                          <p:spTgt spid="21"/>
                                        </p:tgtEl>
                                        <p:attrNameLst>
                                          <p:attrName>r</p:attrName>
                                        </p:attrNameLst>
                                      </p:cBhvr>
                                    </p:animRot>
                                    <p:animRot by="120000">
                                      <p:cBhvr>
                                        <p:cTn id="33" dur="200" fill="hold">
                                          <p:stCondLst>
                                            <p:cond delay="800"/>
                                          </p:stCondLst>
                                        </p:cTn>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14"/>
                    </p:tgtEl>
                  </p:cond>
                </p:stCondLst>
                <p:endSync evt="end" delay="0">
                  <p:rtn val="all"/>
                </p:endSync>
                <p:childTnLst>
                  <p:par>
                    <p:cTn id="35" fill="hold">
                      <p:stCondLst>
                        <p:cond delay="0"/>
                      </p:stCondLst>
                      <p:childTnLst>
                        <p:par>
                          <p:cTn id="36" fill="hold">
                            <p:stCondLst>
                              <p:cond delay="0"/>
                            </p:stCondLst>
                            <p:childTnLst>
                              <p:par>
                                <p:cTn id="37" presetID="47" presetClass="exit" presetSubtype="0" fill="hold" grpId="0" nodeType="clickEffect">
                                  <p:stCondLst>
                                    <p:cond delay="0"/>
                                  </p:stCondLst>
                                  <p:childTnLst>
                                    <p:animEffect transition="out" filter="fade">
                                      <p:cBhvr>
                                        <p:cTn id="38" dur="1000"/>
                                        <p:tgtEl>
                                          <p:spTgt spid="14"/>
                                        </p:tgtEl>
                                      </p:cBhvr>
                                    </p:animEffect>
                                    <p:anim calcmode="lin" valueType="num">
                                      <p:cBhvr>
                                        <p:cTn id="39" dur="1000"/>
                                        <p:tgtEl>
                                          <p:spTgt spid="14"/>
                                        </p:tgtEl>
                                        <p:attrNameLst>
                                          <p:attrName>ppt_x</p:attrName>
                                        </p:attrNameLst>
                                      </p:cBhvr>
                                      <p:tavLst>
                                        <p:tav tm="0">
                                          <p:val>
                                            <p:strVal val="ppt_x"/>
                                          </p:val>
                                        </p:tav>
                                        <p:tav tm="100000">
                                          <p:val>
                                            <p:strVal val="ppt_x"/>
                                          </p:val>
                                        </p:tav>
                                      </p:tavLst>
                                    </p:anim>
                                    <p:anim calcmode="lin" valueType="num">
                                      <p:cBhvr>
                                        <p:cTn id="40" dur="1000"/>
                                        <p:tgtEl>
                                          <p:spTgt spid="14"/>
                                        </p:tgtEl>
                                        <p:attrNameLst>
                                          <p:attrName>ppt_y</p:attrName>
                                        </p:attrNameLst>
                                      </p:cBhvr>
                                      <p:tavLst>
                                        <p:tav tm="0">
                                          <p:val>
                                            <p:strVal val="ppt_y"/>
                                          </p:val>
                                        </p:tav>
                                        <p:tav tm="100000">
                                          <p:val>
                                            <p:strVal val="ppt_y-.1"/>
                                          </p:val>
                                        </p:tav>
                                      </p:tavLst>
                                    </p:anim>
                                    <p:set>
                                      <p:cBhvr>
                                        <p:cTn id="41"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42" restart="whenNotActive" fill="hold" evtFilter="cancelBubble" nodeType="interactiveSeq">
                <p:stCondLst>
                  <p:cond evt="onClick" delay="0">
                    <p:tgtEl>
                      <p:spTgt spid="12"/>
                    </p:tgtEl>
                  </p:cond>
                </p:stCondLst>
                <p:endSync evt="end" delay="0">
                  <p:rtn val="all"/>
                </p:endSync>
                <p:childTnLst>
                  <p:par>
                    <p:cTn id="43" fill="hold">
                      <p:stCondLst>
                        <p:cond delay="0"/>
                      </p:stCondLst>
                      <p:childTnLst>
                        <p:par>
                          <p:cTn id="44" fill="hold">
                            <p:stCondLst>
                              <p:cond delay="0"/>
                            </p:stCondLst>
                            <p:childTnLst>
                              <p:par>
                                <p:cTn id="45" presetID="47" presetClass="exit" presetSubtype="0" fill="hold" grpId="0" nodeType="clickEffect">
                                  <p:stCondLst>
                                    <p:cond delay="0"/>
                                  </p:stCondLst>
                                  <p:childTnLst>
                                    <p:animEffect transition="out" filter="fade">
                                      <p:cBhvr>
                                        <p:cTn id="46" dur="1000"/>
                                        <p:tgtEl>
                                          <p:spTgt spid="12"/>
                                        </p:tgtEl>
                                      </p:cBhvr>
                                    </p:animEffect>
                                    <p:anim calcmode="lin" valueType="num">
                                      <p:cBhvr>
                                        <p:cTn id="47" dur="1000"/>
                                        <p:tgtEl>
                                          <p:spTgt spid="12"/>
                                        </p:tgtEl>
                                        <p:attrNameLst>
                                          <p:attrName>ppt_x</p:attrName>
                                        </p:attrNameLst>
                                      </p:cBhvr>
                                      <p:tavLst>
                                        <p:tav tm="0">
                                          <p:val>
                                            <p:strVal val="ppt_x"/>
                                          </p:val>
                                        </p:tav>
                                        <p:tav tm="100000">
                                          <p:val>
                                            <p:strVal val="ppt_x"/>
                                          </p:val>
                                        </p:tav>
                                      </p:tavLst>
                                    </p:anim>
                                    <p:anim calcmode="lin" valueType="num">
                                      <p:cBhvr>
                                        <p:cTn id="48" dur="1000"/>
                                        <p:tgtEl>
                                          <p:spTgt spid="12"/>
                                        </p:tgtEl>
                                        <p:attrNameLst>
                                          <p:attrName>ppt_y</p:attrName>
                                        </p:attrNameLst>
                                      </p:cBhvr>
                                      <p:tavLst>
                                        <p:tav tm="0">
                                          <p:val>
                                            <p:strVal val="ppt_y"/>
                                          </p:val>
                                        </p:tav>
                                        <p:tav tm="100000">
                                          <p:val>
                                            <p:strVal val="ppt_y-.1"/>
                                          </p:val>
                                        </p:tav>
                                      </p:tavLst>
                                    </p:anim>
                                    <p:set>
                                      <p:cBhvr>
                                        <p:cTn id="49"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0" restart="whenNotActive" fill="hold" evtFilter="cancelBubble" nodeType="interactiveSeq">
                <p:stCondLst>
                  <p:cond evt="onClick" delay="0">
                    <p:tgtEl>
                      <p:spTgt spid="13"/>
                    </p:tgtEl>
                  </p:cond>
                </p:stCondLst>
                <p:endSync evt="end" delay="0">
                  <p:rtn val="all"/>
                </p:endSync>
                <p:childTnLst>
                  <p:par>
                    <p:cTn id="51" fill="hold">
                      <p:stCondLst>
                        <p:cond delay="0"/>
                      </p:stCondLst>
                      <p:childTnLst>
                        <p:par>
                          <p:cTn id="52" fill="hold">
                            <p:stCondLst>
                              <p:cond delay="0"/>
                            </p:stCondLst>
                            <p:childTnLst>
                              <p:par>
                                <p:cTn id="53" presetID="47" presetClass="exit" presetSubtype="0" fill="hold" grpId="0" nodeType="clickEffect">
                                  <p:stCondLst>
                                    <p:cond delay="0"/>
                                  </p:stCondLst>
                                  <p:childTnLst>
                                    <p:animEffect transition="out" filter="fade">
                                      <p:cBhvr>
                                        <p:cTn id="54" dur="1000"/>
                                        <p:tgtEl>
                                          <p:spTgt spid="13"/>
                                        </p:tgtEl>
                                      </p:cBhvr>
                                    </p:animEffect>
                                    <p:anim calcmode="lin" valueType="num">
                                      <p:cBhvr>
                                        <p:cTn id="55" dur="1000"/>
                                        <p:tgtEl>
                                          <p:spTgt spid="13"/>
                                        </p:tgtEl>
                                        <p:attrNameLst>
                                          <p:attrName>ppt_x</p:attrName>
                                        </p:attrNameLst>
                                      </p:cBhvr>
                                      <p:tavLst>
                                        <p:tav tm="0">
                                          <p:val>
                                            <p:strVal val="ppt_x"/>
                                          </p:val>
                                        </p:tav>
                                        <p:tav tm="100000">
                                          <p:val>
                                            <p:strVal val="ppt_x"/>
                                          </p:val>
                                        </p:tav>
                                      </p:tavLst>
                                    </p:anim>
                                    <p:anim calcmode="lin" valueType="num">
                                      <p:cBhvr>
                                        <p:cTn id="56" dur="1000"/>
                                        <p:tgtEl>
                                          <p:spTgt spid="13"/>
                                        </p:tgtEl>
                                        <p:attrNameLst>
                                          <p:attrName>ppt_y</p:attrName>
                                        </p:attrNameLst>
                                      </p:cBhvr>
                                      <p:tavLst>
                                        <p:tav tm="0">
                                          <p:val>
                                            <p:strVal val="ppt_y"/>
                                          </p:val>
                                        </p:tav>
                                        <p:tav tm="100000">
                                          <p:val>
                                            <p:strVal val="ppt_y-.1"/>
                                          </p:val>
                                        </p:tav>
                                      </p:tavLst>
                                    </p:anim>
                                    <p:set>
                                      <p:cBhvr>
                                        <p:cTn id="57"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58" restart="whenNotActive" fill="hold" evtFilter="cancelBubble" nodeType="interactiveSeq">
                <p:stCondLst>
                  <p:cond evt="onClick" delay="0">
                    <p:tgtEl>
                      <p:spTgt spid="1026"/>
                    </p:tgtEl>
                  </p:cond>
                </p:stCondLst>
                <p:endSync evt="end" delay="0">
                  <p:rtn val="all"/>
                </p:endSync>
                <p:childTnLst>
                  <p:par>
                    <p:cTn id="59" fill="hold">
                      <p:stCondLst>
                        <p:cond delay="0"/>
                      </p:stCondLst>
                      <p:childTnLst>
                        <p:par>
                          <p:cTn id="60" fill="hold">
                            <p:stCondLst>
                              <p:cond delay="0"/>
                            </p:stCondLst>
                            <p:childTnLst>
                              <p:par>
                                <p:cTn id="61" presetID="42" presetClass="exit" presetSubtype="0" fill="hold" nodeType="clickEffect">
                                  <p:stCondLst>
                                    <p:cond delay="0"/>
                                  </p:stCondLst>
                                  <p:childTnLst>
                                    <p:animEffect transition="out" filter="fade">
                                      <p:cBhvr>
                                        <p:cTn id="62" dur="1000"/>
                                        <p:tgtEl>
                                          <p:spTgt spid="1026"/>
                                        </p:tgtEl>
                                      </p:cBhvr>
                                    </p:animEffect>
                                    <p:anim calcmode="lin" valueType="num">
                                      <p:cBhvr>
                                        <p:cTn id="63" dur="1000"/>
                                        <p:tgtEl>
                                          <p:spTgt spid="1026"/>
                                        </p:tgtEl>
                                        <p:attrNameLst>
                                          <p:attrName>ppt_x</p:attrName>
                                        </p:attrNameLst>
                                      </p:cBhvr>
                                      <p:tavLst>
                                        <p:tav tm="0">
                                          <p:val>
                                            <p:strVal val="ppt_x"/>
                                          </p:val>
                                        </p:tav>
                                        <p:tav tm="100000">
                                          <p:val>
                                            <p:strVal val="ppt_x"/>
                                          </p:val>
                                        </p:tav>
                                      </p:tavLst>
                                    </p:anim>
                                    <p:anim calcmode="lin" valueType="num">
                                      <p:cBhvr>
                                        <p:cTn id="64" dur="1000"/>
                                        <p:tgtEl>
                                          <p:spTgt spid="1026"/>
                                        </p:tgtEl>
                                        <p:attrNameLst>
                                          <p:attrName>ppt_y</p:attrName>
                                        </p:attrNameLst>
                                      </p:cBhvr>
                                      <p:tavLst>
                                        <p:tav tm="0">
                                          <p:val>
                                            <p:strVal val="ppt_y"/>
                                          </p:val>
                                        </p:tav>
                                        <p:tav tm="100000">
                                          <p:val>
                                            <p:strVal val="ppt_y+.1"/>
                                          </p:val>
                                        </p:tav>
                                      </p:tavLst>
                                    </p:anim>
                                    <p:set>
                                      <p:cBhvr>
                                        <p:cTn id="65"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026"/>
                  </p:tgtEl>
                </p:cond>
              </p:nextCondLst>
            </p:seq>
            <p:seq concurrent="1" nextAc="seek">
              <p:cTn id="66" restart="whenNotActive" fill="hold" evtFilter="cancelBubble" nodeType="interactiveSeq">
                <p:stCondLst>
                  <p:cond evt="onClick" delay="0">
                    <p:tgtEl>
                      <p:spTgt spid="6"/>
                    </p:tgtEl>
                  </p:cond>
                </p:stCondLst>
                <p:endSync evt="end" delay="0">
                  <p:rtn val="all"/>
                </p:endSync>
                <p:childTnLst>
                  <p:par>
                    <p:cTn id="67" fill="hold">
                      <p:stCondLst>
                        <p:cond delay="0"/>
                      </p:stCondLst>
                      <p:childTnLst>
                        <p:par>
                          <p:cTn id="68" fill="hold">
                            <p:stCondLst>
                              <p:cond delay="0"/>
                            </p:stCondLst>
                            <p:childTnLst>
                              <p:par>
                                <p:cTn id="69" presetID="42" presetClass="exit" presetSubtype="0" fill="hold" nodeType="clickEffect">
                                  <p:stCondLst>
                                    <p:cond delay="0"/>
                                  </p:stCondLst>
                                  <p:childTnLst>
                                    <p:animEffect transition="out" filter="fade">
                                      <p:cBhvr>
                                        <p:cTn id="70" dur="1000"/>
                                        <p:tgtEl>
                                          <p:spTgt spid="6"/>
                                        </p:tgtEl>
                                      </p:cBhvr>
                                    </p:animEffect>
                                    <p:anim calcmode="lin" valueType="num">
                                      <p:cBhvr>
                                        <p:cTn id="71" dur="1000"/>
                                        <p:tgtEl>
                                          <p:spTgt spid="6"/>
                                        </p:tgtEl>
                                        <p:attrNameLst>
                                          <p:attrName>ppt_x</p:attrName>
                                        </p:attrNameLst>
                                      </p:cBhvr>
                                      <p:tavLst>
                                        <p:tav tm="0">
                                          <p:val>
                                            <p:strVal val="ppt_x"/>
                                          </p:val>
                                        </p:tav>
                                        <p:tav tm="100000">
                                          <p:val>
                                            <p:strVal val="ppt_x"/>
                                          </p:val>
                                        </p:tav>
                                      </p:tavLst>
                                    </p:anim>
                                    <p:anim calcmode="lin" valueType="num">
                                      <p:cBhvr>
                                        <p:cTn id="72" dur="1000"/>
                                        <p:tgtEl>
                                          <p:spTgt spid="6"/>
                                        </p:tgtEl>
                                        <p:attrNameLst>
                                          <p:attrName>ppt_y</p:attrName>
                                        </p:attrNameLst>
                                      </p:cBhvr>
                                      <p:tavLst>
                                        <p:tav tm="0">
                                          <p:val>
                                            <p:strVal val="ppt_y"/>
                                          </p:val>
                                        </p:tav>
                                        <p:tav tm="100000">
                                          <p:val>
                                            <p:strVal val="ppt_y+.1"/>
                                          </p:val>
                                        </p:tav>
                                      </p:tavLst>
                                    </p:anim>
                                    <p:set>
                                      <p:cBhvr>
                                        <p:cTn id="73"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74" restart="whenNotActive" fill="hold" evtFilter="cancelBubble" nodeType="interactiveSeq">
                <p:stCondLst>
                  <p:cond evt="onClick" delay="0">
                    <p:tgtEl>
                      <p:spTgt spid="7"/>
                    </p:tgtEl>
                  </p:cond>
                </p:stCondLst>
                <p:endSync evt="end" delay="0">
                  <p:rtn val="all"/>
                </p:endSync>
                <p:childTnLst>
                  <p:par>
                    <p:cTn id="75" fill="hold">
                      <p:stCondLst>
                        <p:cond delay="0"/>
                      </p:stCondLst>
                      <p:childTnLst>
                        <p:par>
                          <p:cTn id="76" fill="hold">
                            <p:stCondLst>
                              <p:cond delay="0"/>
                            </p:stCondLst>
                            <p:childTnLst>
                              <p:par>
                                <p:cTn id="77" presetID="42" presetClass="exit" presetSubtype="0" fill="hold" nodeType="clickEffect">
                                  <p:stCondLst>
                                    <p:cond delay="0"/>
                                  </p:stCondLst>
                                  <p:childTnLst>
                                    <p:animEffect transition="out" filter="fade">
                                      <p:cBhvr>
                                        <p:cTn id="78" dur="1000"/>
                                        <p:tgtEl>
                                          <p:spTgt spid="7"/>
                                        </p:tgtEl>
                                      </p:cBhvr>
                                    </p:animEffect>
                                    <p:anim calcmode="lin" valueType="num">
                                      <p:cBhvr>
                                        <p:cTn id="79" dur="1000"/>
                                        <p:tgtEl>
                                          <p:spTgt spid="7"/>
                                        </p:tgtEl>
                                        <p:attrNameLst>
                                          <p:attrName>ppt_x</p:attrName>
                                        </p:attrNameLst>
                                      </p:cBhvr>
                                      <p:tavLst>
                                        <p:tav tm="0">
                                          <p:val>
                                            <p:strVal val="ppt_x"/>
                                          </p:val>
                                        </p:tav>
                                        <p:tav tm="100000">
                                          <p:val>
                                            <p:strVal val="ppt_x"/>
                                          </p:val>
                                        </p:tav>
                                      </p:tavLst>
                                    </p:anim>
                                    <p:anim calcmode="lin" valueType="num">
                                      <p:cBhvr>
                                        <p:cTn id="80" dur="1000"/>
                                        <p:tgtEl>
                                          <p:spTgt spid="7"/>
                                        </p:tgtEl>
                                        <p:attrNameLst>
                                          <p:attrName>ppt_y</p:attrName>
                                        </p:attrNameLst>
                                      </p:cBhvr>
                                      <p:tavLst>
                                        <p:tav tm="0">
                                          <p:val>
                                            <p:strVal val="ppt_y"/>
                                          </p:val>
                                        </p:tav>
                                        <p:tav tm="100000">
                                          <p:val>
                                            <p:strVal val="ppt_y+.1"/>
                                          </p:val>
                                        </p:tav>
                                      </p:tavLst>
                                    </p:anim>
                                    <p:set>
                                      <p:cBhvr>
                                        <p:cTn id="81"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82" restart="whenNotActive" fill="hold" evtFilter="cancelBubble" nodeType="interactiveSeq">
                <p:stCondLst>
                  <p:cond evt="onClick" delay="0">
                    <p:tgtEl>
                      <p:spTgt spid="8"/>
                    </p:tgtEl>
                  </p:cond>
                </p:stCondLst>
                <p:endSync evt="end" delay="0">
                  <p:rtn val="all"/>
                </p:endSync>
                <p:childTnLst>
                  <p:par>
                    <p:cTn id="83" fill="hold">
                      <p:stCondLst>
                        <p:cond delay="0"/>
                      </p:stCondLst>
                      <p:childTnLst>
                        <p:par>
                          <p:cTn id="84" fill="hold">
                            <p:stCondLst>
                              <p:cond delay="0"/>
                            </p:stCondLst>
                            <p:childTnLst>
                              <p:par>
                                <p:cTn id="85" presetID="42" presetClass="exit" presetSubtype="0" fill="hold" nodeType="clickEffect">
                                  <p:stCondLst>
                                    <p:cond delay="0"/>
                                  </p:stCondLst>
                                  <p:childTnLst>
                                    <p:animEffect transition="out" filter="fade">
                                      <p:cBhvr>
                                        <p:cTn id="86" dur="1000"/>
                                        <p:tgtEl>
                                          <p:spTgt spid="8"/>
                                        </p:tgtEl>
                                      </p:cBhvr>
                                    </p:animEffect>
                                    <p:anim calcmode="lin" valueType="num">
                                      <p:cBhvr>
                                        <p:cTn id="87" dur="1000"/>
                                        <p:tgtEl>
                                          <p:spTgt spid="8"/>
                                        </p:tgtEl>
                                        <p:attrNameLst>
                                          <p:attrName>ppt_x</p:attrName>
                                        </p:attrNameLst>
                                      </p:cBhvr>
                                      <p:tavLst>
                                        <p:tav tm="0">
                                          <p:val>
                                            <p:strVal val="ppt_x"/>
                                          </p:val>
                                        </p:tav>
                                        <p:tav tm="100000">
                                          <p:val>
                                            <p:strVal val="ppt_x"/>
                                          </p:val>
                                        </p:tav>
                                      </p:tavLst>
                                    </p:anim>
                                    <p:anim calcmode="lin" valueType="num">
                                      <p:cBhvr>
                                        <p:cTn id="88" dur="1000"/>
                                        <p:tgtEl>
                                          <p:spTgt spid="8"/>
                                        </p:tgtEl>
                                        <p:attrNameLst>
                                          <p:attrName>ppt_y</p:attrName>
                                        </p:attrNameLst>
                                      </p:cBhvr>
                                      <p:tavLst>
                                        <p:tav tm="0">
                                          <p:val>
                                            <p:strVal val="ppt_y"/>
                                          </p:val>
                                        </p:tav>
                                        <p:tav tm="100000">
                                          <p:val>
                                            <p:strVal val="ppt_y+.1"/>
                                          </p:val>
                                        </p:tav>
                                      </p:tavLst>
                                    </p:anim>
                                    <p:set>
                                      <p:cBhvr>
                                        <p:cTn id="89"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90" restart="whenNotActive" fill="hold" evtFilter="cancelBubble" nodeType="interactiveSeq">
                <p:stCondLst>
                  <p:cond evt="onClick" delay="0">
                    <p:tgtEl>
                      <p:spTgt spid="5"/>
                    </p:tgtEl>
                  </p:cond>
                </p:stCondLst>
                <p:endSync evt="end" delay="0">
                  <p:rtn val="all"/>
                </p:endSync>
                <p:childTnLst>
                  <p:par>
                    <p:cTn id="91" fill="hold">
                      <p:stCondLst>
                        <p:cond delay="0"/>
                      </p:stCondLst>
                      <p:childTnLst>
                        <p:par>
                          <p:cTn id="92" fill="hold">
                            <p:stCondLst>
                              <p:cond delay="0"/>
                            </p:stCondLst>
                            <p:childTnLst>
                              <p:par>
                                <p:cTn id="93" presetID="47" presetClass="exit" presetSubtype="0" fill="hold" grpId="0" nodeType="clickEffect">
                                  <p:stCondLst>
                                    <p:cond delay="0"/>
                                  </p:stCondLst>
                                  <p:childTnLst>
                                    <p:animEffect transition="out" filter="fade">
                                      <p:cBhvr>
                                        <p:cTn id="94" dur="1000"/>
                                        <p:tgtEl>
                                          <p:spTgt spid="5"/>
                                        </p:tgtEl>
                                      </p:cBhvr>
                                    </p:animEffect>
                                    <p:anim calcmode="lin" valueType="num">
                                      <p:cBhvr>
                                        <p:cTn id="95" dur="1000"/>
                                        <p:tgtEl>
                                          <p:spTgt spid="5"/>
                                        </p:tgtEl>
                                        <p:attrNameLst>
                                          <p:attrName>ppt_x</p:attrName>
                                        </p:attrNameLst>
                                      </p:cBhvr>
                                      <p:tavLst>
                                        <p:tav tm="0">
                                          <p:val>
                                            <p:strVal val="ppt_x"/>
                                          </p:val>
                                        </p:tav>
                                        <p:tav tm="100000">
                                          <p:val>
                                            <p:strVal val="ppt_x"/>
                                          </p:val>
                                        </p:tav>
                                      </p:tavLst>
                                    </p:anim>
                                    <p:anim calcmode="lin" valueType="num">
                                      <p:cBhvr>
                                        <p:cTn id="96" dur="1000"/>
                                        <p:tgtEl>
                                          <p:spTgt spid="5"/>
                                        </p:tgtEl>
                                        <p:attrNameLst>
                                          <p:attrName>ppt_y</p:attrName>
                                        </p:attrNameLst>
                                      </p:cBhvr>
                                      <p:tavLst>
                                        <p:tav tm="0">
                                          <p:val>
                                            <p:strVal val="ppt_y"/>
                                          </p:val>
                                        </p:tav>
                                        <p:tav tm="100000">
                                          <p:val>
                                            <p:strVal val="ppt_y-.1"/>
                                          </p:val>
                                        </p:tav>
                                      </p:tavLst>
                                    </p:anim>
                                    <p:set>
                                      <p:cBhvr>
                                        <p:cTn id="97"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5" grpId="0" animBg="1"/>
      <p:bldP spid="12" grpId="0" animBg="1"/>
      <p:bldP spid="13" grpId="0" animBg="1"/>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5252"/>
        <p:cNvGrpSpPr/>
        <p:nvPr/>
      </p:nvGrpSpPr>
      <p:grpSpPr>
        <a:xfrm>
          <a:off x="0" y="0"/>
          <a:ext cx="0" cy="0"/>
          <a:chOff x="0" y="0"/>
          <a:chExt cx="0" cy="0"/>
        </a:xfrm>
      </p:grpSpPr>
      <p:grpSp>
        <p:nvGrpSpPr>
          <p:cNvPr id="5356" name="Google Shape;5356;p66"/>
          <p:cNvGrpSpPr/>
          <p:nvPr/>
        </p:nvGrpSpPr>
        <p:grpSpPr>
          <a:xfrm>
            <a:off x="8330501" y="203821"/>
            <a:ext cx="373125" cy="345125"/>
            <a:chOff x="4262275" y="2712238"/>
            <a:chExt cx="373125" cy="345125"/>
          </a:xfrm>
        </p:grpSpPr>
        <p:sp>
          <p:nvSpPr>
            <p:cNvPr id="5357" name="Google Shape;5357;p66"/>
            <p:cNvSpPr/>
            <p:nvPr/>
          </p:nvSpPr>
          <p:spPr>
            <a:xfrm>
              <a:off x="4262275" y="2716638"/>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8" name="Google Shape;5358;p66"/>
            <p:cNvSpPr/>
            <p:nvPr/>
          </p:nvSpPr>
          <p:spPr>
            <a:xfrm>
              <a:off x="4279925" y="2712238"/>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 name="Title 4">
            <a:extLst>
              <a:ext uri="{FF2B5EF4-FFF2-40B4-BE49-F238E27FC236}">
                <a16:creationId xmlns:a16="http://schemas.microsoft.com/office/drawing/2014/main" id="{8D65CADB-45CD-4C24-B660-B220C2FDD422}"/>
              </a:ext>
            </a:extLst>
          </p:cNvPr>
          <p:cNvSpPr>
            <a:spLocks noGrp="1"/>
          </p:cNvSpPr>
          <p:nvPr>
            <p:ph type="title"/>
          </p:nvPr>
        </p:nvSpPr>
        <p:spPr>
          <a:xfrm>
            <a:off x="609888" y="1407883"/>
            <a:ext cx="7916000" cy="1274268"/>
          </a:xfrm>
        </p:spPr>
        <p:txBody>
          <a:bodyPr/>
          <a:lstStyle/>
          <a:p>
            <a:pPr>
              <a:lnSpc>
                <a:spcPct val="120000"/>
              </a:lnSpc>
            </a:pPr>
            <a:r>
              <a:rPr lang="en-US" sz="2000" dirty="0" smtClean="0"/>
              <a:t>Ta </a:t>
            </a:r>
            <a:r>
              <a:rPr lang="en-US" sz="2000" dirty="0" err="1"/>
              <a:t>có</a:t>
            </a:r>
            <a:r>
              <a:rPr lang="en-US" sz="2000" dirty="0"/>
              <a:t> </a:t>
            </a:r>
            <a:r>
              <a:rPr lang="en-US" sz="2000" dirty="0" err="1"/>
              <a:t>thể</a:t>
            </a:r>
            <a:r>
              <a:rPr lang="en-US" sz="2000" dirty="0"/>
              <a:t> </a:t>
            </a:r>
            <a:r>
              <a:rPr lang="en-US" sz="2000" dirty="0" err="1"/>
              <a:t>xem</a:t>
            </a:r>
            <a:r>
              <a:rPr lang="en-US" sz="2000" dirty="0"/>
              <a:t> </a:t>
            </a:r>
            <a:r>
              <a:rPr lang="en-US" sz="2000" dirty="0" err="1"/>
              <a:t>kim</a:t>
            </a:r>
            <a:r>
              <a:rPr lang="en-US" sz="2000" dirty="0"/>
              <a:t> </a:t>
            </a:r>
            <a:r>
              <a:rPr lang="en-US" sz="2000" dirty="0" err="1"/>
              <a:t>phút</a:t>
            </a:r>
            <a:r>
              <a:rPr lang="en-US" sz="2000" dirty="0"/>
              <a:t> </a:t>
            </a:r>
            <a:r>
              <a:rPr lang="en-US" sz="2000" dirty="0" err="1"/>
              <a:t>và</a:t>
            </a:r>
            <a:r>
              <a:rPr lang="en-US" sz="2000" dirty="0"/>
              <a:t> </a:t>
            </a:r>
            <a:r>
              <a:rPr lang="en-US" sz="2000" dirty="0" err="1"/>
              <a:t>kim</a:t>
            </a:r>
            <a:r>
              <a:rPr lang="en-US" sz="2000" dirty="0"/>
              <a:t> </a:t>
            </a:r>
            <a:r>
              <a:rPr lang="en-US" sz="2000" dirty="0" err="1"/>
              <a:t>giờ</a:t>
            </a:r>
            <a:r>
              <a:rPr lang="en-US" sz="2000" dirty="0"/>
              <a:t> </a:t>
            </a:r>
            <a:r>
              <a:rPr lang="en-US" sz="2000" dirty="0" err="1"/>
              <a:t>của</a:t>
            </a:r>
            <a:r>
              <a:rPr lang="en-US" sz="2000" dirty="0"/>
              <a:t> </a:t>
            </a:r>
            <a:r>
              <a:rPr lang="en-US" sz="2000" dirty="0" err="1"/>
              <a:t>đồng</a:t>
            </a:r>
            <a:r>
              <a:rPr lang="en-US" sz="2000" dirty="0"/>
              <a:t> </a:t>
            </a:r>
            <a:r>
              <a:rPr lang="en-US" sz="2000" dirty="0" err="1"/>
              <a:t>hồ</a:t>
            </a:r>
            <a:r>
              <a:rPr lang="en-US" sz="2000" dirty="0"/>
              <a:t> </a:t>
            </a:r>
            <a:r>
              <a:rPr lang="en-US" sz="2000" dirty="0" err="1"/>
              <a:t>là</a:t>
            </a:r>
            <a:r>
              <a:rPr lang="en-US" sz="2000" dirty="0"/>
              <a:t> </a:t>
            </a:r>
            <a:r>
              <a:rPr lang="en-US" sz="2000" dirty="0" err="1"/>
              <a:t>hai</a:t>
            </a:r>
            <a:r>
              <a:rPr lang="en-US" sz="2000" dirty="0"/>
              <a:t> </a:t>
            </a:r>
            <a:r>
              <a:rPr lang="en-US" sz="2000" dirty="0" err="1" smtClean="0"/>
              <a:t>tia</a:t>
            </a:r>
            <a:r>
              <a:rPr lang="en-US" sz="2000" dirty="0" smtClean="0"/>
              <a:t> </a:t>
            </a:r>
            <a:r>
              <a:rPr lang="en-US" sz="2000" dirty="0" err="1"/>
              <a:t>chung</a:t>
            </a:r>
            <a:r>
              <a:rPr lang="en-US" sz="2000" dirty="0"/>
              <a:t> </a:t>
            </a:r>
            <a:r>
              <a:rPr lang="en-US" sz="2000" dirty="0" err="1"/>
              <a:t>gốc</a:t>
            </a:r>
            <a:r>
              <a:rPr lang="en-US" sz="2000" dirty="0"/>
              <a:t> (</a:t>
            </a:r>
            <a:r>
              <a:rPr lang="en-US" sz="2000" dirty="0" err="1"/>
              <a:t>gốc</a:t>
            </a:r>
            <a:r>
              <a:rPr lang="en-US" sz="2000" dirty="0"/>
              <a:t> </a:t>
            </a:r>
            <a:r>
              <a:rPr lang="en-US" sz="2000" dirty="0" err="1"/>
              <a:t>trùng</a:t>
            </a:r>
            <a:r>
              <a:rPr lang="en-US" sz="2000" dirty="0"/>
              <a:t> </a:t>
            </a:r>
            <a:r>
              <a:rPr lang="en-US" sz="2000" dirty="0" err="1"/>
              <a:t>với</a:t>
            </a:r>
            <a:r>
              <a:rPr lang="en-US" sz="2000" dirty="0"/>
              <a:t> </a:t>
            </a:r>
            <a:r>
              <a:rPr lang="en-US" sz="2000" dirty="0" err="1"/>
              <a:t>trục</a:t>
            </a:r>
            <a:r>
              <a:rPr lang="en-US" sz="2000" dirty="0"/>
              <a:t> quay </a:t>
            </a:r>
            <a:r>
              <a:rPr lang="en-US" sz="2000" dirty="0" err="1"/>
              <a:t>của</a:t>
            </a:r>
            <a:r>
              <a:rPr lang="en-US" sz="2000" dirty="0"/>
              <a:t> </a:t>
            </a:r>
            <a:r>
              <a:rPr lang="en-US" sz="2000" dirty="0" err="1"/>
              <a:t>hai</a:t>
            </a:r>
            <a:r>
              <a:rPr lang="en-US" sz="2000" dirty="0"/>
              <a:t> </a:t>
            </a:r>
            <a:r>
              <a:rPr lang="en-US" sz="2000" dirty="0" err="1"/>
              <a:t>kim</a:t>
            </a:r>
            <a:r>
              <a:rPr lang="en-US" sz="2000" dirty="0"/>
              <a:t>). </a:t>
            </a:r>
            <a:r>
              <a:rPr lang="en-US" sz="2000" dirty="0" err="1"/>
              <a:t>Tại</a:t>
            </a:r>
            <a:r>
              <a:rPr lang="en-US" sz="2000" dirty="0"/>
              <a:t> </a:t>
            </a:r>
            <a:r>
              <a:rPr lang="en-US" sz="2000" dirty="0" err="1"/>
              <a:t>mỗi</a:t>
            </a:r>
            <a:r>
              <a:rPr lang="en-US" sz="2000" dirty="0"/>
              <a:t> </a:t>
            </a:r>
            <a:r>
              <a:rPr lang="en-US" sz="2000" dirty="0" err="1"/>
              <a:t>thời</a:t>
            </a:r>
            <a:r>
              <a:rPr lang="en-US" sz="2000" dirty="0"/>
              <a:t> </a:t>
            </a:r>
            <a:r>
              <a:rPr lang="en-US" sz="2000" dirty="0" err="1"/>
              <a:t>điểm</a:t>
            </a:r>
            <a:r>
              <a:rPr lang="en-US" sz="2000" dirty="0"/>
              <a:t>, </a:t>
            </a:r>
            <a:r>
              <a:rPr lang="en-US" sz="2000" dirty="0" err="1"/>
              <a:t>hai</a:t>
            </a:r>
            <a:r>
              <a:rPr lang="en-US" sz="2000" dirty="0"/>
              <a:t> </a:t>
            </a:r>
            <a:r>
              <a:rPr lang="en-US" sz="2000" dirty="0" err="1"/>
              <a:t>kim</a:t>
            </a:r>
            <a:r>
              <a:rPr lang="en-US" sz="2000" dirty="0"/>
              <a:t> </a:t>
            </a:r>
            <a:r>
              <a:rPr lang="en-US" sz="2000" dirty="0" err="1"/>
              <a:t>tạo</a:t>
            </a:r>
            <a:r>
              <a:rPr lang="en-US" sz="2000" dirty="0"/>
              <a:t> </a:t>
            </a:r>
            <a:r>
              <a:rPr lang="en-US" sz="2000" dirty="0" err="1"/>
              <a:t>thành</a:t>
            </a:r>
            <a:r>
              <a:rPr lang="en-US" sz="2000" dirty="0"/>
              <a:t> </a:t>
            </a:r>
            <a:r>
              <a:rPr lang="en-US" sz="2000" dirty="0" err="1"/>
              <a:t>một</a:t>
            </a:r>
            <a:r>
              <a:rPr lang="en-US" sz="2000" dirty="0"/>
              <a:t> </a:t>
            </a:r>
            <a:r>
              <a:rPr lang="en-US" sz="2000" dirty="0" err="1"/>
              <a:t>góc</a:t>
            </a:r>
            <a:r>
              <a:rPr lang="en-US" sz="2000" dirty="0"/>
              <a:t>.</a:t>
            </a:r>
            <a:endParaRPr lang="vi-VN" sz="2000" b="1" dirty="0">
              <a:solidFill>
                <a:srgbClr val="0070C0"/>
              </a:solidFill>
            </a:endParaRPr>
          </a:p>
        </p:txBody>
      </p:sp>
      <p:pic>
        <p:nvPicPr>
          <p:cNvPr id="10" name="Picture 9">
            <a:extLst>
              <a:ext uri="{FF2B5EF4-FFF2-40B4-BE49-F238E27FC236}">
                <a16:creationId xmlns:a16="http://schemas.microsoft.com/office/drawing/2014/main" id="{C9FA3878-2840-4C32-BF7B-703883D8199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1394782" y="2930776"/>
            <a:ext cx="5934075" cy="1438275"/>
          </a:xfrm>
          <a:prstGeom prst="rect">
            <a:avLst/>
          </a:prstGeom>
        </p:spPr>
      </p:pic>
      <p:pic>
        <p:nvPicPr>
          <p:cNvPr id="117" name="Picture 2" descr="Hình ảnh Học Sinh, Sinh Viên Clipart, Học Tập, đọc Hiểu miễn phí tải tập  tin PNG PSDComment và Vector">
            <a:extLst>
              <a:ext uri="{FF2B5EF4-FFF2-40B4-BE49-F238E27FC236}">
                <a16:creationId xmlns:a16="http://schemas.microsoft.com/office/drawing/2014/main" id="{02C30920-8554-4F4C-BD43-8A1008B9509B}"/>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261950" y="3428026"/>
            <a:ext cx="1882050" cy="18820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5356"/>
                                        </p:tgtEl>
                                        <p:attrNameLst>
                                          <p:attrName>style.visibility</p:attrName>
                                        </p:attrNameLst>
                                      </p:cBhvr>
                                      <p:to>
                                        <p:strVal val="visible"/>
                                      </p:to>
                                    </p:set>
                                    <p:anim calcmode="lin" valueType="num">
                                      <p:cBhvr additive="base">
                                        <p:cTn id="7" dur="500" fill="hold"/>
                                        <p:tgtEl>
                                          <p:spTgt spid="5356"/>
                                        </p:tgtEl>
                                        <p:attrNameLst>
                                          <p:attrName>ppt_x</p:attrName>
                                        </p:attrNameLst>
                                      </p:cBhvr>
                                      <p:tavLst>
                                        <p:tav tm="0">
                                          <p:val>
                                            <p:strVal val="#ppt_x"/>
                                          </p:val>
                                        </p:tav>
                                        <p:tav tm="100000">
                                          <p:val>
                                            <p:strVal val="#ppt_x"/>
                                          </p:val>
                                        </p:tav>
                                      </p:tavLst>
                                    </p:anim>
                                    <p:anim calcmode="lin" valueType="num">
                                      <p:cBhvr additive="base">
                                        <p:cTn id="8" dur="500" fill="hold"/>
                                        <p:tgtEl>
                                          <p:spTgt spid="535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14" presetClass="entr" presetSubtype="10" fill="hold" nodeType="afterEffect">
                                  <p:stCondLst>
                                    <p:cond delay="0"/>
                                  </p:stCondLst>
                                  <p:childTnLst>
                                    <p:set>
                                      <p:cBhvr>
                                        <p:cTn id="21" dur="1" fill="hold">
                                          <p:stCondLst>
                                            <p:cond delay="0"/>
                                          </p:stCondLst>
                                        </p:cTn>
                                        <p:tgtEl>
                                          <p:spTgt spid="117"/>
                                        </p:tgtEl>
                                        <p:attrNameLst>
                                          <p:attrName>style.visibility</p:attrName>
                                        </p:attrNameLst>
                                      </p:cBhvr>
                                      <p:to>
                                        <p:strVal val="visible"/>
                                      </p:to>
                                    </p:set>
                                    <p:animEffect transition="in" filter="randombar(horizontal)">
                                      <p:cBhvr>
                                        <p:cTn id="22"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721813" y="478128"/>
            <a:ext cx="5771807" cy="2310006"/>
          </a:xfrm>
          <a:prstGeom prst="rect">
            <a:avLst/>
          </a:prstGeom>
          <a:noFill/>
          <a:ln>
            <a:solidFill>
              <a:schemeClr val="bg2">
                <a:lumMod val="1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en-US" sz="1800" dirty="0">
                <a:solidFill>
                  <a:srgbClr val="FF0000"/>
                </a:solidFill>
              </a:rPr>
              <a:t>                     </a:t>
            </a:r>
            <a:endParaRPr lang="vi-VN" sz="21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A"/>
              <p:cNvSpPr/>
              <p:nvPr/>
            </p:nvSpPr>
            <p:spPr>
              <a:xfrm>
                <a:off x="1249137" y="2988128"/>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200" b="1" dirty="0" smtClean="0">
                    <a:solidFill>
                      <a:srgbClr val="FFFFFF"/>
                    </a:solidFill>
                    <a:latin typeface="+mj-lt"/>
                  </a:rPr>
                  <a:t>A. </a:t>
                </a:r>
                <a14:m>
                  <m:oMath xmlns:m="http://schemas.openxmlformats.org/officeDocument/2006/math">
                    <m:sSup>
                      <m:sSupPr>
                        <m:ctrlPr>
                          <a:rPr lang="en-US" sz="2200" b="1" i="1" smtClean="0">
                            <a:solidFill>
                              <a:srgbClr val="FFFFFF"/>
                            </a:solidFill>
                            <a:latin typeface="Cambria Math" panose="02040503050406030204" pitchFamily="18" charset="0"/>
                          </a:rPr>
                        </m:ctrlPr>
                      </m:sSupPr>
                      <m:e>
                        <m:r>
                          <a:rPr lang="en-US" sz="2200" b="1" i="1" smtClean="0">
                            <a:solidFill>
                              <a:srgbClr val="FFFFFF"/>
                            </a:solidFill>
                            <a:latin typeface="Cambria Math" panose="02040503050406030204" pitchFamily="18" charset="0"/>
                          </a:rPr>
                          <m:t>𝟔𝟎</m:t>
                        </m:r>
                      </m:e>
                      <m:sup>
                        <m:r>
                          <a:rPr lang="en-US" sz="2200" b="1" i="1" smtClean="0">
                            <a:solidFill>
                              <a:srgbClr val="FFFFFF"/>
                            </a:solidFill>
                            <a:latin typeface="Cambria Math" panose="02040503050406030204" pitchFamily="18" charset="0"/>
                          </a:rPr>
                          <m:t>𝟎</m:t>
                        </m:r>
                      </m:sup>
                    </m:sSup>
                  </m:oMath>
                </a14:m>
                <a:r>
                  <a:rPr lang="en-US" sz="2200" b="1" dirty="0" smtClean="0">
                    <a:solidFill>
                      <a:srgbClr val="FFFFFF"/>
                    </a:solidFill>
                    <a:latin typeface="+mj-lt"/>
                  </a:rPr>
                  <a:t> </a:t>
                </a:r>
                <a:endParaRPr lang="vi-VN" sz="2200" b="1" dirty="0">
                  <a:solidFill>
                    <a:srgbClr val="FFFFFF"/>
                  </a:solidFill>
                  <a:latin typeface="+mj-lt"/>
                </a:endParaRPr>
              </a:p>
            </p:txBody>
          </p:sp>
        </mc:Choice>
        <mc:Fallback xmlns="">
          <p:sp>
            <p:nvSpPr>
              <p:cNvPr id="13" name="A"/>
              <p:cNvSpPr>
                <a:spLocks noRot="1" noChangeAspect="1" noMove="1" noResize="1" noEditPoints="1" noAdjustHandles="1" noChangeArrowheads="1" noChangeShapeType="1" noTextEdit="1"/>
              </p:cNvSpPr>
              <p:nvPr/>
            </p:nvSpPr>
            <p:spPr>
              <a:xfrm>
                <a:off x="1249137" y="2988128"/>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4"/>
                <a:stretch>
                  <a:fillRect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1265465" y="3861707"/>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200" b="1" dirty="0">
                    <a:solidFill>
                      <a:srgbClr val="FFFFFF"/>
                    </a:solidFill>
                    <a:latin typeface="+mj-lt"/>
                  </a:rPr>
                  <a:t>C</a:t>
                </a:r>
                <a:r>
                  <a:rPr lang="en-US" sz="2200" b="1" dirty="0" smtClean="0">
                    <a:solidFill>
                      <a:srgbClr val="FFFFFF"/>
                    </a:solidFill>
                    <a:latin typeface="+mj-lt"/>
                  </a:rPr>
                  <a:t>. </a:t>
                </a:r>
                <a14:m>
                  <m:oMath xmlns:m="http://schemas.openxmlformats.org/officeDocument/2006/math">
                    <m:sSup>
                      <m:sSupPr>
                        <m:ctrlPr>
                          <a:rPr lang="en-US" sz="2200" b="1" i="1">
                            <a:solidFill>
                              <a:srgbClr val="FFFFFF"/>
                            </a:solidFill>
                            <a:latin typeface="Cambria Math" panose="02040503050406030204" pitchFamily="18" charset="0"/>
                          </a:rPr>
                        </m:ctrlPr>
                      </m:sSupPr>
                      <m:e>
                        <m:r>
                          <a:rPr lang="en-US" sz="2200" b="1" i="1" smtClean="0">
                            <a:solidFill>
                              <a:srgbClr val="FFFFFF"/>
                            </a:solidFill>
                            <a:latin typeface="Cambria Math" panose="02040503050406030204" pitchFamily="18" charset="0"/>
                          </a:rPr>
                          <m:t>𝟒𝟓</m:t>
                        </m:r>
                      </m:e>
                      <m:sup>
                        <m:r>
                          <a:rPr lang="en-US" sz="2200" b="1" i="1">
                            <a:solidFill>
                              <a:srgbClr val="FFFFFF"/>
                            </a:solidFill>
                            <a:latin typeface="Cambria Math" panose="02040503050406030204" pitchFamily="18" charset="0"/>
                          </a:rPr>
                          <m:t>𝟎</m:t>
                        </m:r>
                      </m:sup>
                    </m:sSup>
                  </m:oMath>
                </a14:m>
                <a:endParaRPr lang="vi-VN" sz="2200" dirty="0">
                  <a:latin typeface="+mj-lt"/>
                </a:endParaRPr>
              </a:p>
            </p:txBody>
          </p:sp>
        </mc:Choice>
        <mc:Fallback xmlns="">
          <p:sp>
            <p:nvSpPr>
              <p:cNvPr id="14" name="B"/>
              <p:cNvSpPr>
                <a:spLocks noRot="1" noChangeAspect="1" noMove="1" noResize="1" noEditPoints="1" noAdjustHandles="1" noChangeArrowheads="1" noChangeShapeType="1" noTextEdit="1"/>
              </p:cNvSpPr>
              <p:nvPr/>
            </p:nvSpPr>
            <p:spPr>
              <a:xfrm>
                <a:off x="1265465" y="3861707"/>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5"/>
                <a:stretch>
                  <a:fillRect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4640547" y="2988128"/>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200" b="1" dirty="0" smtClean="0">
                    <a:solidFill>
                      <a:srgbClr val="FFFFFF"/>
                    </a:solidFill>
                    <a:latin typeface="+mj-lt"/>
                  </a:rPr>
                  <a:t>B. </a:t>
                </a:r>
                <a14:m>
                  <m:oMath xmlns:m="http://schemas.openxmlformats.org/officeDocument/2006/math">
                    <m:sSup>
                      <m:sSupPr>
                        <m:ctrlPr>
                          <a:rPr lang="en-US" sz="2200" b="1" i="1">
                            <a:solidFill>
                              <a:srgbClr val="FFFFFF"/>
                            </a:solidFill>
                            <a:latin typeface="Cambria Math" panose="02040503050406030204" pitchFamily="18" charset="0"/>
                          </a:rPr>
                        </m:ctrlPr>
                      </m:sSupPr>
                      <m:e>
                        <m:r>
                          <a:rPr lang="en-US" sz="2200" b="1" i="1" smtClean="0">
                            <a:solidFill>
                              <a:srgbClr val="FFFFFF"/>
                            </a:solidFill>
                            <a:latin typeface="Cambria Math" panose="02040503050406030204" pitchFamily="18" charset="0"/>
                          </a:rPr>
                          <m:t>𝟑</m:t>
                        </m:r>
                        <m:r>
                          <a:rPr lang="en-US" sz="2200" b="1" i="1">
                            <a:solidFill>
                              <a:srgbClr val="FFFFFF"/>
                            </a:solidFill>
                            <a:latin typeface="Cambria Math" panose="02040503050406030204" pitchFamily="18" charset="0"/>
                          </a:rPr>
                          <m:t>𝟎</m:t>
                        </m:r>
                      </m:e>
                      <m:sup>
                        <m:r>
                          <a:rPr lang="en-US" sz="2200" b="1" i="1">
                            <a:solidFill>
                              <a:srgbClr val="FFFFFF"/>
                            </a:solidFill>
                            <a:latin typeface="Cambria Math" panose="02040503050406030204" pitchFamily="18" charset="0"/>
                          </a:rPr>
                          <m:t>𝟎</m:t>
                        </m:r>
                      </m:sup>
                    </m:sSup>
                  </m:oMath>
                </a14:m>
                <a:endParaRPr lang="vi-VN" sz="2200" dirty="0">
                  <a:latin typeface="+mj-lt"/>
                </a:endParaRPr>
              </a:p>
            </p:txBody>
          </p:sp>
        </mc:Choice>
        <mc:Fallback xmlns="">
          <p:sp>
            <p:nvSpPr>
              <p:cNvPr id="15" name="C"/>
              <p:cNvSpPr>
                <a:spLocks noRot="1" noChangeAspect="1" noMove="1" noResize="1" noEditPoints="1" noAdjustHandles="1" noChangeArrowheads="1" noChangeShapeType="1" noTextEdit="1"/>
              </p:cNvSpPr>
              <p:nvPr/>
            </p:nvSpPr>
            <p:spPr>
              <a:xfrm flipH="1">
                <a:off x="4640547" y="2988128"/>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6"/>
                <a:stretch>
                  <a:fillRect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flipH="1">
                <a:off x="4656875" y="3861707"/>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200" b="1" dirty="0" smtClean="0">
                    <a:solidFill>
                      <a:srgbClr val="FFFFFF"/>
                    </a:solidFill>
                    <a:latin typeface="+mj-lt"/>
                  </a:rPr>
                  <a:t>D. </a:t>
                </a:r>
                <a14:m>
                  <m:oMath xmlns:m="http://schemas.openxmlformats.org/officeDocument/2006/math">
                    <m:sSup>
                      <m:sSupPr>
                        <m:ctrlPr>
                          <a:rPr lang="en-US" sz="2200" b="1" i="1">
                            <a:solidFill>
                              <a:srgbClr val="FFFFFF"/>
                            </a:solidFill>
                            <a:latin typeface="Cambria Math" panose="02040503050406030204" pitchFamily="18" charset="0"/>
                          </a:rPr>
                        </m:ctrlPr>
                      </m:sSupPr>
                      <m:e>
                        <m:r>
                          <a:rPr lang="en-US" sz="2200" b="1" i="1" smtClean="0">
                            <a:solidFill>
                              <a:srgbClr val="FFFFFF"/>
                            </a:solidFill>
                            <a:latin typeface="Cambria Math" panose="02040503050406030204" pitchFamily="18" charset="0"/>
                          </a:rPr>
                          <m:t>𝟓𝟎</m:t>
                        </m:r>
                      </m:e>
                      <m:sup>
                        <m:r>
                          <a:rPr lang="en-US" sz="2200" b="1" i="1">
                            <a:solidFill>
                              <a:srgbClr val="FFFFFF"/>
                            </a:solidFill>
                            <a:latin typeface="Cambria Math" panose="02040503050406030204" pitchFamily="18" charset="0"/>
                          </a:rPr>
                          <m:t>𝟎</m:t>
                        </m:r>
                      </m:sup>
                    </m:sSup>
                  </m:oMath>
                </a14:m>
                <a:endParaRPr lang="vi-VN" sz="2200" dirty="0">
                  <a:latin typeface="+mj-lt"/>
                </a:endParaRPr>
              </a:p>
            </p:txBody>
          </p:sp>
        </mc:Choice>
        <mc:Fallback xmlns="">
          <p:sp>
            <p:nvSpPr>
              <p:cNvPr id="16" name="D"/>
              <p:cNvSpPr>
                <a:spLocks noRot="1" noChangeAspect="1" noMove="1" noResize="1" noEditPoints="1" noAdjustHandles="1" noChangeArrowheads="1" noChangeShapeType="1" noTextEdit="1"/>
              </p:cNvSpPr>
              <p:nvPr/>
            </p:nvSpPr>
            <p:spPr>
              <a:xfrm flipH="1">
                <a:off x="4656875" y="3861707"/>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b="-5882"/>
                </a:stretch>
              </a:blipFill>
            </p:spPr>
            <p:txBody>
              <a:bodyPr/>
              <a:lstStyle/>
              <a:p>
                <a:r>
                  <a:rPr lang="en-US">
                    <a:noFill/>
                  </a:rPr>
                  <a:t> </a:t>
                </a:r>
              </a:p>
            </p:txBody>
          </p:sp>
        </mc:Fallback>
      </mc:AlternateContent>
      <p:pic>
        <p:nvPicPr>
          <p:cNvPr id="2" name="Picture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82195" y="303089"/>
            <a:ext cx="1291146" cy="1616515"/>
          </a:xfrm>
          <a:prstGeom prst="rect">
            <a:avLst/>
          </a:prstGeom>
        </p:spPr>
      </p:pic>
      <p:pic>
        <p:nvPicPr>
          <p:cNvPr id="1026" name="Picture 2" descr="Káº¿t quáº£ hÃ¬nh áº£nh cho tráº¡ng tÃ­">
            <a:hlinkClick r:id="rId9" action="ppaction://hlinksldjump"/>
          </p:cNvPr>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147762" y="0"/>
            <a:ext cx="850787" cy="56542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721813" y="557109"/>
            <a:ext cx="5412059" cy="707886"/>
          </a:xfrm>
          <a:prstGeom prst="rect">
            <a:avLst/>
          </a:prstGeom>
          <a:noFill/>
        </p:spPr>
        <p:txBody>
          <a:bodyPr wrap="square" rtlCol="0">
            <a:spAutoFit/>
          </a:bodyPr>
          <a:lstStyle/>
          <a:p>
            <a:pPr algn="l"/>
            <a:r>
              <a:rPr lang="en-US" sz="2000" b="1" dirty="0" err="1" smtClean="0">
                <a:solidFill>
                  <a:srgbClr val="002060"/>
                </a:solidFill>
              </a:rPr>
              <a:t>Câu</a:t>
            </a:r>
            <a:r>
              <a:rPr lang="en-US" sz="2000" b="1" dirty="0" smtClean="0">
                <a:solidFill>
                  <a:srgbClr val="002060"/>
                </a:solidFill>
              </a:rPr>
              <a:t> 1: </a:t>
            </a:r>
            <a:r>
              <a:rPr lang="en-US" sz="2000" b="1" dirty="0" err="1" smtClean="0">
                <a:solidFill>
                  <a:srgbClr val="002060"/>
                </a:solidFill>
              </a:rPr>
              <a:t>Em</a:t>
            </a:r>
            <a:r>
              <a:rPr lang="en-US" sz="2000" b="1" dirty="0" smtClean="0">
                <a:solidFill>
                  <a:srgbClr val="002060"/>
                </a:solidFill>
              </a:rPr>
              <a:t> </a:t>
            </a:r>
            <a:r>
              <a:rPr lang="en-US" sz="2000" b="1" dirty="0" err="1" smtClean="0">
                <a:solidFill>
                  <a:srgbClr val="002060"/>
                </a:solidFill>
              </a:rPr>
              <a:t>hãy</a:t>
            </a:r>
            <a:r>
              <a:rPr lang="en-US" sz="2000" b="1" dirty="0" smtClean="0">
                <a:solidFill>
                  <a:srgbClr val="002060"/>
                </a:solidFill>
              </a:rPr>
              <a:t> </a:t>
            </a:r>
            <a:r>
              <a:rPr lang="en-US" sz="2000" b="1" dirty="0" err="1" smtClean="0">
                <a:solidFill>
                  <a:srgbClr val="002060"/>
                </a:solidFill>
              </a:rPr>
              <a:t>cho</a:t>
            </a:r>
            <a:r>
              <a:rPr lang="en-US" sz="2000" b="1" dirty="0" smtClean="0">
                <a:solidFill>
                  <a:srgbClr val="002060"/>
                </a:solidFill>
              </a:rPr>
              <a:t> </a:t>
            </a:r>
            <a:r>
              <a:rPr lang="en-US" sz="2000" b="1" dirty="0" err="1" smtClean="0">
                <a:solidFill>
                  <a:srgbClr val="002060"/>
                </a:solidFill>
              </a:rPr>
              <a:t>biết</a:t>
            </a:r>
            <a:r>
              <a:rPr lang="en-US" sz="2000" b="1" dirty="0" smtClean="0">
                <a:solidFill>
                  <a:srgbClr val="002060"/>
                </a:solidFill>
              </a:rPr>
              <a:t> </a:t>
            </a:r>
            <a:r>
              <a:rPr lang="en-US" sz="2000" b="1" dirty="0" err="1" smtClean="0">
                <a:solidFill>
                  <a:srgbClr val="002060"/>
                </a:solidFill>
              </a:rPr>
              <a:t>góc</a:t>
            </a:r>
            <a:r>
              <a:rPr lang="en-US" sz="2000" b="1" dirty="0" smtClean="0">
                <a:solidFill>
                  <a:srgbClr val="002060"/>
                </a:solidFill>
              </a:rPr>
              <a:t> </a:t>
            </a:r>
            <a:r>
              <a:rPr lang="en-US" sz="2000" b="1" dirty="0" err="1" smtClean="0">
                <a:solidFill>
                  <a:srgbClr val="002060"/>
                </a:solidFill>
              </a:rPr>
              <a:t>được</a:t>
            </a:r>
            <a:r>
              <a:rPr lang="en-US" sz="2000" b="1" dirty="0" smtClean="0">
                <a:solidFill>
                  <a:srgbClr val="002060"/>
                </a:solidFill>
              </a:rPr>
              <a:t> </a:t>
            </a:r>
            <a:r>
              <a:rPr lang="en-US" sz="2000" b="1" dirty="0" err="1" smtClean="0">
                <a:solidFill>
                  <a:srgbClr val="002060"/>
                </a:solidFill>
              </a:rPr>
              <a:t>tạo</a:t>
            </a:r>
            <a:r>
              <a:rPr lang="en-US" sz="2000" b="1" dirty="0" smtClean="0">
                <a:solidFill>
                  <a:srgbClr val="002060"/>
                </a:solidFill>
              </a:rPr>
              <a:t> </a:t>
            </a:r>
            <a:r>
              <a:rPr lang="en-US" sz="2000" b="1" dirty="0" err="1" smtClean="0">
                <a:solidFill>
                  <a:srgbClr val="002060"/>
                </a:solidFill>
              </a:rPr>
              <a:t>bởi</a:t>
            </a:r>
            <a:r>
              <a:rPr lang="en-US" sz="2000" b="1" dirty="0" smtClean="0">
                <a:solidFill>
                  <a:srgbClr val="002060"/>
                </a:solidFill>
              </a:rPr>
              <a:t> </a:t>
            </a:r>
            <a:r>
              <a:rPr lang="en-US" sz="2000" b="1" dirty="0" err="1" smtClean="0">
                <a:solidFill>
                  <a:srgbClr val="002060"/>
                </a:solidFill>
              </a:rPr>
              <a:t>kim</a:t>
            </a:r>
            <a:r>
              <a:rPr lang="en-US" sz="2000" b="1" dirty="0" smtClean="0">
                <a:solidFill>
                  <a:srgbClr val="002060"/>
                </a:solidFill>
              </a:rPr>
              <a:t> </a:t>
            </a:r>
            <a:r>
              <a:rPr lang="en-US" sz="2000" b="1" dirty="0" err="1" smtClean="0">
                <a:solidFill>
                  <a:srgbClr val="002060"/>
                </a:solidFill>
              </a:rPr>
              <a:t>phút</a:t>
            </a:r>
            <a:r>
              <a:rPr lang="en-US" sz="2000" b="1" dirty="0" smtClean="0">
                <a:solidFill>
                  <a:srgbClr val="002060"/>
                </a:solidFill>
              </a:rPr>
              <a:t> </a:t>
            </a:r>
            <a:r>
              <a:rPr lang="en-US" sz="2000" b="1" dirty="0" err="1" smtClean="0">
                <a:solidFill>
                  <a:srgbClr val="002060"/>
                </a:solidFill>
              </a:rPr>
              <a:t>và</a:t>
            </a:r>
            <a:r>
              <a:rPr lang="en-US" sz="2000" b="1" dirty="0" smtClean="0">
                <a:solidFill>
                  <a:srgbClr val="002060"/>
                </a:solidFill>
              </a:rPr>
              <a:t> </a:t>
            </a:r>
            <a:r>
              <a:rPr lang="en-US" sz="2000" b="1" dirty="0" err="1" smtClean="0">
                <a:solidFill>
                  <a:srgbClr val="002060"/>
                </a:solidFill>
              </a:rPr>
              <a:t>kim</a:t>
            </a:r>
            <a:r>
              <a:rPr lang="en-US" sz="2000" b="1" dirty="0" smtClean="0">
                <a:solidFill>
                  <a:srgbClr val="002060"/>
                </a:solidFill>
              </a:rPr>
              <a:t> </a:t>
            </a:r>
            <a:r>
              <a:rPr lang="en-US" sz="2000" b="1" dirty="0" err="1" smtClean="0">
                <a:solidFill>
                  <a:srgbClr val="002060"/>
                </a:solidFill>
              </a:rPr>
              <a:t>giờ</a:t>
            </a:r>
            <a:r>
              <a:rPr lang="en-US" sz="2000" b="1" dirty="0" smtClean="0">
                <a:solidFill>
                  <a:srgbClr val="002060"/>
                </a:solidFill>
              </a:rPr>
              <a:t> </a:t>
            </a:r>
            <a:r>
              <a:rPr lang="en-US" sz="2000" b="1" dirty="0" err="1" smtClean="0">
                <a:solidFill>
                  <a:srgbClr val="002060"/>
                </a:solidFill>
              </a:rPr>
              <a:t>bằng</a:t>
            </a:r>
            <a:r>
              <a:rPr lang="en-US" sz="2000" b="1" dirty="0" smtClean="0">
                <a:solidFill>
                  <a:srgbClr val="002060"/>
                </a:solidFill>
              </a:rPr>
              <a:t> </a:t>
            </a:r>
            <a:r>
              <a:rPr lang="en-US" sz="2000" b="1" dirty="0" err="1" smtClean="0">
                <a:solidFill>
                  <a:srgbClr val="002060"/>
                </a:solidFill>
              </a:rPr>
              <a:t>bao</a:t>
            </a:r>
            <a:r>
              <a:rPr lang="en-US" sz="2000" b="1" dirty="0" smtClean="0">
                <a:solidFill>
                  <a:srgbClr val="002060"/>
                </a:solidFill>
              </a:rPr>
              <a:t> </a:t>
            </a:r>
            <a:r>
              <a:rPr lang="en-US" sz="2000" b="1" dirty="0" err="1" smtClean="0">
                <a:solidFill>
                  <a:srgbClr val="002060"/>
                </a:solidFill>
              </a:rPr>
              <a:t>nhiêu</a:t>
            </a:r>
            <a:r>
              <a:rPr lang="en-US" sz="2000" b="1" dirty="0" smtClean="0">
                <a:solidFill>
                  <a:srgbClr val="002060"/>
                </a:solidFill>
              </a:rPr>
              <a:t> </a:t>
            </a:r>
            <a:r>
              <a:rPr lang="en-US" sz="2000" b="1" dirty="0" err="1" smtClean="0">
                <a:solidFill>
                  <a:srgbClr val="002060"/>
                </a:solidFill>
              </a:rPr>
              <a:t>độ</a:t>
            </a:r>
            <a:r>
              <a:rPr lang="en-US" sz="2000" b="1" dirty="0" smtClean="0">
                <a:solidFill>
                  <a:srgbClr val="002060"/>
                </a:solidFill>
              </a:rPr>
              <a:t>?</a:t>
            </a:r>
          </a:p>
        </p:txBody>
      </p:sp>
      <p:pic>
        <p:nvPicPr>
          <p:cNvPr id="9" name="Picture 8"/>
          <p:cNvPicPr>
            <a:picLocks noChangeAspect="1"/>
          </p:cNvPicPr>
          <p:nvPr/>
        </p:nvPicPr>
        <p:blipFill>
          <a:blip r:embed="rId12"/>
          <a:stretch>
            <a:fillRect/>
          </a:stretch>
        </p:blipFill>
        <p:spPr>
          <a:xfrm>
            <a:off x="3775298" y="1364992"/>
            <a:ext cx="1480643" cy="1423142"/>
          </a:xfrm>
          <a:prstGeom prst="rect">
            <a:avLst/>
          </a:prstGeom>
        </p:spPr>
      </p:pic>
    </p:spTree>
    <p:extLst>
      <p:ext uri="{BB962C8B-B14F-4D97-AF65-F5344CB8AC3E}">
        <p14:creationId xmlns:p14="http://schemas.microsoft.com/office/powerpoint/2010/main" val="3134059204"/>
      </p:ext>
    </p:extLst>
  </p:cSld>
  <p:clrMapOvr>
    <a:masterClrMapping/>
  </p:clrMapOvr>
  <p:transition spd="slow">
    <p:wipe/>
  </p:transition>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A"/>
              <p:cNvSpPr/>
              <p:nvPr/>
            </p:nvSpPr>
            <p:spPr>
              <a:xfrm>
                <a:off x="1307017" y="3861707"/>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200" b="1" dirty="0">
                    <a:solidFill>
                      <a:srgbClr val="FFFFFF"/>
                    </a:solidFill>
                    <a:latin typeface="+mj-lt"/>
                  </a:rPr>
                  <a:t>C</a:t>
                </a:r>
                <a:r>
                  <a:rPr lang="en-US" sz="2200" b="1" dirty="0" smtClean="0">
                    <a:solidFill>
                      <a:srgbClr val="FFFFFF"/>
                    </a:solidFill>
                    <a:latin typeface="+mj-lt"/>
                  </a:rPr>
                  <a:t>. </a:t>
                </a:r>
                <a14:m>
                  <m:oMath xmlns:m="http://schemas.openxmlformats.org/officeDocument/2006/math">
                    <m:sSup>
                      <m:sSupPr>
                        <m:ctrlPr>
                          <a:rPr lang="en-US" sz="2200" b="1" i="1">
                            <a:solidFill>
                              <a:srgbClr val="FFFFFF"/>
                            </a:solidFill>
                            <a:latin typeface="Cambria Math" panose="02040503050406030204" pitchFamily="18" charset="0"/>
                          </a:rPr>
                        </m:ctrlPr>
                      </m:sSupPr>
                      <m:e>
                        <m:r>
                          <a:rPr lang="en-US" sz="2200" b="1" i="1" smtClean="0">
                            <a:solidFill>
                              <a:srgbClr val="FFFFFF"/>
                            </a:solidFill>
                            <a:latin typeface="Cambria Math" panose="02040503050406030204" pitchFamily="18" charset="0"/>
                          </a:rPr>
                          <m:t>𝟗</m:t>
                        </m:r>
                        <m:r>
                          <a:rPr lang="en-US" sz="2200" b="1" i="1">
                            <a:solidFill>
                              <a:srgbClr val="FFFFFF"/>
                            </a:solidFill>
                            <a:latin typeface="Cambria Math" panose="02040503050406030204" pitchFamily="18" charset="0"/>
                          </a:rPr>
                          <m:t>𝟎</m:t>
                        </m:r>
                      </m:e>
                      <m:sup>
                        <m:r>
                          <a:rPr lang="en-US" sz="2200" b="1" i="1">
                            <a:solidFill>
                              <a:srgbClr val="FFFFFF"/>
                            </a:solidFill>
                            <a:latin typeface="Cambria Math" panose="02040503050406030204" pitchFamily="18" charset="0"/>
                          </a:rPr>
                          <m:t>𝟎</m:t>
                        </m:r>
                      </m:sup>
                    </m:sSup>
                  </m:oMath>
                </a14:m>
                <a:r>
                  <a:rPr lang="en-US" sz="2200" b="1" dirty="0">
                    <a:solidFill>
                      <a:srgbClr val="FFFFFF"/>
                    </a:solidFill>
                    <a:latin typeface="+mj-lt"/>
                  </a:rPr>
                  <a:t> </a:t>
                </a:r>
                <a:endParaRPr lang="vi-VN" sz="2200" b="1" dirty="0">
                  <a:solidFill>
                    <a:srgbClr val="FFFFFF"/>
                  </a:solidFill>
                  <a:latin typeface="+mj-lt"/>
                </a:endParaRPr>
              </a:p>
            </p:txBody>
          </p:sp>
        </mc:Choice>
        <mc:Fallback xmlns="">
          <p:sp>
            <p:nvSpPr>
              <p:cNvPr id="13" name="A"/>
              <p:cNvSpPr>
                <a:spLocks noRot="1" noChangeAspect="1" noMove="1" noResize="1" noEditPoints="1" noAdjustHandles="1" noChangeArrowheads="1" noChangeShapeType="1" noTextEdit="1"/>
              </p:cNvSpPr>
              <p:nvPr/>
            </p:nvSpPr>
            <p:spPr>
              <a:xfrm>
                <a:off x="1307017" y="3861707"/>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4"/>
                <a:stretch>
                  <a:fillRect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1307017" y="2988128"/>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200" b="1" dirty="0" smtClean="0">
                    <a:solidFill>
                      <a:srgbClr val="FFFFFF"/>
                    </a:solidFill>
                    <a:latin typeface="+mj-lt"/>
                  </a:rPr>
                  <a:t>A. </a:t>
                </a:r>
                <a14:m>
                  <m:oMath xmlns:m="http://schemas.openxmlformats.org/officeDocument/2006/math">
                    <m:sSup>
                      <m:sSupPr>
                        <m:ctrlPr>
                          <a:rPr lang="en-US" sz="2200" b="1" i="1">
                            <a:solidFill>
                              <a:srgbClr val="FFFFFF"/>
                            </a:solidFill>
                            <a:latin typeface="Cambria Math" panose="02040503050406030204" pitchFamily="18" charset="0"/>
                          </a:rPr>
                        </m:ctrlPr>
                      </m:sSupPr>
                      <m:e>
                        <m:r>
                          <a:rPr lang="en-US" sz="2200" b="1" i="1" smtClean="0">
                            <a:solidFill>
                              <a:srgbClr val="FFFFFF"/>
                            </a:solidFill>
                            <a:latin typeface="Cambria Math" panose="02040503050406030204" pitchFamily="18" charset="0"/>
                          </a:rPr>
                          <m:t>𝟑</m:t>
                        </m:r>
                        <m:r>
                          <a:rPr lang="en-US" sz="2200" b="1" i="1">
                            <a:solidFill>
                              <a:srgbClr val="FFFFFF"/>
                            </a:solidFill>
                            <a:latin typeface="Cambria Math" panose="02040503050406030204" pitchFamily="18" charset="0"/>
                          </a:rPr>
                          <m:t>𝟎</m:t>
                        </m:r>
                      </m:e>
                      <m:sup>
                        <m:r>
                          <a:rPr lang="en-US" sz="2200" b="1" i="1">
                            <a:solidFill>
                              <a:srgbClr val="FFFFFF"/>
                            </a:solidFill>
                            <a:latin typeface="Cambria Math" panose="02040503050406030204" pitchFamily="18" charset="0"/>
                          </a:rPr>
                          <m:t>𝟎</m:t>
                        </m:r>
                      </m:sup>
                    </m:sSup>
                  </m:oMath>
                </a14:m>
                <a:r>
                  <a:rPr lang="en-US" sz="2200" b="1" dirty="0">
                    <a:solidFill>
                      <a:srgbClr val="FFFFFF"/>
                    </a:solidFill>
                    <a:latin typeface="+mj-lt"/>
                  </a:rPr>
                  <a:t> </a:t>
                </a:r>
                <a:endParaRPr lang="vi-VN" sz="2200" b="1" dirty="0">
                  <a:solidFill>
                    <a:srgbClr val="FFFFFF"/>
                  </a:solidFill>
                  <a:latin typeface="+mj-lt"/>
                </a:endParaRPr>
              </a:p>
            </p:txBody>
          </p:sp>
        </mc:Choice>
        <mc:Fallback xmlns="">
          <p:sp>
            <p:nvSpPr>
              <p:cNvPr id="14" name="B"/>
              <p:cNvSpPr>
                <a:spLocks noRot="1" noChangeAspect="1" noMove="1" noResize="1" noEditPoints="1" noAdjustHandles="1" noChangeArrowheads="1" noChangeShapeType="1" noTextEdit="1"/>
              </p:cNvSpPr>
              <p:nvPr/>
            </p:nvSpPr>
            <p:spPr>
              <a:xfrm>
                <a:off x="1307017" y="2988128"/>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5"/>
                <a:stretch>
                  <a:fillRect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4647981" y="2988128"/>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200" b="1" dirty="0">
                    <a:solidFill>
                      <a:srgbClr val="FFFFFF"/>
                    </a:solidFill>
                    <a:latin typeface="+mj-lt"/>
                  </a:rPr>
                  <a:t>B</a:t>
                </a:r>
                <a:r>
                  <a:rPr lang="en-US" sz="2200" b="1" dirty="0" smtClean="0">
                    <a:solidFill>
                      <a:srgbClr val="FFFFFF"/>
                    </a:solidFill>
                    <a:latin typeface="+mj-lt"/>
                  </a:rPr>
                  <a:t>. </a:t>
                </a:r>
                <a14:m>
                  <m:oMath xmlns:m="http://schemas.openxmlformats.org/officeDocument/2006/math">
                    <m:sSup>
                      <m:sSupPr>
                        <m:ctrlPr>
                          <a:rPr lang="en-US" sz="2200" b="1" i="1">
                            <a:solidFill>
                              <a:srgbClr val="FFFFFF"/>
                            </a:solidFill>
                            <a:latin typeface="Cambria Math" panose="02040503050406030204" pitchFamily="18" charset="0"/>
                          </a:rPr>
                        </m:ctrlPr>
                      </m:sSupPr>
                      <m:e>
                        <m:r>
                          <a:rPr lang="en-US" sz="2200" b="1" i="1" smtClean="0">
                            <a:solidFill>
                              <a:srgbClr val="FFFFFF"/>
                            </a:solidFill>
                            <a:latin typeface="Cambria Math" panose="02040503050406030204" pitchFamily="18" charset="0"/>
                          </a:rPr>
                          <m:t>𝟕𝟓</m:t>
                        </m:r>
                      </m:e>
                      <m:sup>
                        <m:r>
                          <a:rPr lang="en-US" sz="2200" b="1" i="1">
                            <a:solidFill>
                              <a:srgbClr val="FFFFFF"/>
                            </a:solidFill>
                            <a:latin typeface="Cambria Math" panose="02040503050406030204" pitchFamily="18" charset="0"/>
                          </a:rPr>
                          <m:t>𝟎</m:t>
                        </m:r>
                      </m:sup>
                    </m:sSup>
                  </m:oMath>
                </a14:m>
                <a:r>
                  <a:rPr lang="en-US" sz="2200" b="1" dirty="0">
                    <a:solidFill>
                      <a:srgbClr val="FFFFFF"/>
                    </a:solidFill>
                    <a:latin typeface="+mj-lt"/>
                  </a:rPr>
                  <a:t> </a:t>
                </a:r>
                <a:endParaRPr lang="vi-VN" sz="2200" b="1" dirty="0">
                  <a:solidFill>
                    <a:srgbClr val="FFFFFF"/>
                  </a:solidFill>
                  <a:latin typeface="+mj-lt"/>
                </a:endParaRPr>
              </a:p>
            </p:txBody>
          </p:sp>
        </mc:Choice>
        <mc:Fallback xmlns="">
          <p:sp>
            <p:nvSpPr>
              <p:cNvPr id="15" name="C"/>
              <p:cNvSpPr>
                <a:spLocks noRot="1" noChangeAspect="1" noMove="1" noResize="1" noEditPoints="1" noAdjustHandles="1" noChangeArrowheads="1" noChangeShapeType="1" noTextEdit="1"/>
              </p:cNvSpPr>
              <p:nvPr/>
            </p:nvSpPr>
            <p:spPr>
              <a:xfrm flipH="1">
                <a:off x="4647981" y="2988128"/>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6"/>
                <a:stretch>
                  <a:fillRect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flipH="1">
                <a:off x="4664309" y="3861707"/>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200" b="1" dirty="0" smtClean="0">
                    <a:solidFill>
                      <a:srgbClr val="FFFFFF"/>
                    </a:solidFill>
                    <a:latin typeface="+mj-lt"/>
                  </a:rPr>
                  <a:t> D. </a:t>
                </a:r>
                <a14:m>
                  <m:oMath xmlns:m="http://schemas.openxmlformats.org/officeDocument/2006/math">
                    <m:sSup>
                      <m:sSupPr>
                        <m:ctrlPr>
                          <a:rPr lang="en-US" sz="2200" b="1" i="1">
                            <a:solidFill>
                              <a:srgbClr val="FFFFFF"/>
                            </a:solidFill>
                            <a:latin typeface="Cambria Math" panose="02040503050406030204" pitchFamily="18" charset="0"/>
                          </a:rPr>
                        </m:ctrlPr>
                      </m:sSupPr>
                      <m:e>
                        <m:r>
                          <a:rPr lang="en-US" sz="2200" b="1" i="1" smtClean="0">
                            <a:solidFill>
                              <a:srgbClr val="FFFFFF"/>
                            </a:solidFill>
                            <a:latin typeface="Cambria Math" panose="02040503050406030204" pitchFamily="18" charset="0"/>
                          </a:rPr>
                          <m:t>𝟏𝟐𝟎</m:t>
                        </m:r>
                      </m:e>
                      <m:sup>
                        <m:r>
                          <a:rPr lang="en-US" sz="2200" b="1" i="1">
                            <a:solidFill>
                              <a:srgbClr val="FFFFFF"/>
                            </a:solidFill>
                            <a:latin typeface="Cambria Math" panose="02040503050406030204" pitchFamily="18" charset="0"/>
                          </a:rPr>
                          <m:t>𝟎</m:t>
                        </m:r>
                      </m:sup>
                    </m:sSup>
                  </m:oMath>
                </a14:m>
                <a:r>
                  <a:rPr lang="en-US" sz="2200" b="1" dirty="0">
                    <a:solidFill>
                      <a:srgbClr val="FFFFFF"/>
                    </a:solidFill>
                    <a:latin typeface="+mj-lt"/>
                  </a:rPr>
                  <a:t> </a:t>
                </a:r>
                <a:endParaRPr lang="vi-VN" sz="2200" b="1" dirty="0">
                  <a:solidFill>
                    <a:srgbClr val="FFFFFF"/>
                  </a:solidFill>
                  <a:latin typeface="+mj-lt"/>
                </a:endParaRPr>
              </a:p>
            </p:txBody>
          </p:sp>
        </mc:Choice>
        <mc:Fallback xmlns="">
          <p:sp>
            <p:nvSpPr>
              <p:cNvPr id="16" name="D"/>
              <p:cNvSpPr>
                <a:spLocks noRot="1" noChangeAspect="1" noMove="1" noResize="1" noEditPoints="1" noAdjustHandles="1" noChangeArrowheads="1" noChangeShapeType="1" noTextEdit="1"/>
              </p:cNvSpPr>
              <p:nvPr/>
            </p:nvSpPr>
            <p:spPr>
              <a:xfrm flipH="1">
                <a:off x="4664309" y="3861707"/>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b="-5882"/>
                </a:stretch>
              </a:blipFill>
            </p:spPr>
            <p:txBody>
              <a:bodyPr/>
              <a:lstStyle/>
              <a:p>
                <a:r>
                  <a:rPr lang="en-US">
                    <a:noFill/>
                  </a:rPr>
                  <a:t> </a:t>
                </a:r>
              </a:p>
            </p:txBody>
          </p:sp>
        </mc:Fallback>
      </mc:AlternateContent>
      <p:pic>
        <p:nvPicPr>
          <p:cNvPr id="21" name="Picture 2" descr="Káº¿t quáº£ hÃ¬nh áº£nh cho tráº¡ng tÃ­">
            <a:hlinkClick r:id="rId8" action="ppaction://hlinksldjump"/>
          </p:cNvPr>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147762" y="0"/>
            <a:ext cx="850787" cy="565422"/>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11">
            <a:clrChange>
              <a:clrFrom>
                <a:srgbClr val="000000">
                  <a:alpha val="0"/>
                </a:srgbClr>
              </a:clrFrom>
              <a:clrTo>
                <a:srgbClr val="000000">
                  <a:alpha val="0"/>
                </a:srgbClr>
              </a:clrTo>
            </a:clrChange>
            <a:extLst>
              <a:ext uri="{28A0092B-C50C-407E-A947-70E740481C1C}">
                <a14:useLocalDpi xmlns:a14="http://schemas.microsoft.com/office/drawing/2010/main" val="0"/>
              </a:ext>
            </a:extLst>
          </a:blip>
          <a:stretch>
            <a:fillRect/>
          </a:stretch>
        </p:blipFill>
        <p:spPr>
          <a:xfrm>
            <a:off x="6140863" y="200544"/>
            <a:ext cx="1785938" cy="2235994"/>
          </a:xfrm>
          <a:prstGeom prst="rect">
            <a:avLst/>
          </a:prstGeom>
        </p:spPr>
      </p:pic>
      <p:sp>
        <p:nvSpPr>
          <p:cNvPr id="7" name="Rectangle 2">
            <a:extLst>
              <a:ext uri="{FF2B5EF4-FFF2-40B4-BE49-F238E27FC236}">
                <a16:creationId xmlns:a16="http://schemas.microsoft.com/office/drawing/2014/main" id="{D6B8C63A-38B8-BDE2-CC05-D23E543C23CA}"/>
              </a:ext>
            </a:extLst>
          </p:cNvPr>
          <p:cNvSpPr>
            <a:spLocks noChangeArrowheads="1"/>
          </p:cNvSpPr>
          <p:nvPr/>
        </p:nvSpPr>
        <p:spPr bwMode="auto">
          <a:xfrm>
            <a:off x="1" y="-115416"/>
            <a:ext cx="138564"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050"/>
          </a:p>
        </p:txBody>
      </p:sp>
      <p:sp>
        <p:nvSpPr>
          <p:cNvPr id="23" name="Rectangle 22"/>
          <p:cNvSpPr/>
          <p:nvPr/>
        </p:nvSpPr>
        <p:spPr>
          <a:xfrm>
            <a:off x="1721813" y="478128"/>
            <a:ext cx="5771807" cy="2310006"/>
          </a:xfrm>
          <a:prstGeom prst="rect">
            <a:avLst/>
          </a:prstGeom>
          <a:noFill/>
          <a:ln>
            <a:solidFill>
              <a:schemeClr val="bg2">
                <a:lumMod val="1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en-US" sz="1800" dirty="0">
                <a:solidFill>
                  <a:srgbClr val="FF0000"/>
                </a:solidFill>
              </a:rPr>
              <a:t>                     </a:t>
            </a:r>
            <a:endParaRPr lang="vi-VN" sz="2100" dirty="0">
              <a:solidFill>
                <a:srgbClr val="FF000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1721813" y="557109"/>
            <a:ext cx="5412059" cy="707886"/>
          </a:xfrm>
          <a:prstGeom prst="rect">
            <a:avLst/>
          </a:prstGeom>
          <a:noFill/>
        </p:spPr>
        <p:txBody>
          <a:bodyPr wrap="square" rtlCol="0">
            <a:spAutoFit/>
          </a:bodyPr>
          <a:lstStyle/>
          <a:p>
            <a:pPr algn="l"/>
            <a:r>
              <a:rPr lang="en-US" sz="2000" b="1" dirty="0" err="1" smtClean="0">
                <a:solidFill>
                  <a:srgbClr val="002060"/>
                </a:solidFill>
              </a:rPr>
              <a:t>Câu</a:t>
            </a:r>
            <a:r>
              <a:rPr lang="en-US" sz="2000" b="1" dirty="0" smtClean="0">
                <a:solidFill>
                  <a:srgbClr val="002060"/>
                </a:solidFill>
              </a:rPr>
              <a:t> 2: </a:t>
            </a:r>
            <a:r>
              <a:rPr lang="en-US" sz="2000" b="1" dirty="0" err="1" smtClean="0">
                <a:solidFill>
                  <a:srgbClr val="002060"/>
                </a:solidFill>
              </a:rPr>
              <a:t>Em</a:t>
            </a:r>
            <a:r>
              <a:rPr lang="en-US" sz="2000" b="1" dirty="0" smtClean="0">
                <a:solidFill>
                  <a:srgbClr val="002060"/>
                </a:solidFill>
              </a:rPr>
              <a:t> </a:t>
            </a:r>
            <a:r>
              <a:rPr lang="en-US" sz="2000" b="1" dirty="0" err="1" smtClean="0">
                <a:solidFill>
                  <a:srgbClr val="002060"/>
                </a:solidFill>
              </a:rPr>
              <a:t>hãy</a:t>
            </a:r>
            <a:r>
              <a:rPr lang="en-US" sz="2000" b="1" dirty="0" smtClean="0">
                <a:solidFill>
                  <a:srgbClr val="002060"/>
                </a:solidFill>
              </a:rPr>
              <a:t> </a:t>
            </a:r>
            <a:r>
              <a:rPr lang="en-US" sz="2000" b="1" dirty="0" err="1" smtClean="0">
                <a:solidFill>
                  <a:srgbClr val="002060"/>
                </a:solidFill>
              </a:rPr>
              <a:t>cho</a:t>
            </a:r>
            <a:r>
              <a:rPr lang="en-US" sz="2000" b="1" dirty="0" smtClean="0">
                <a:solidFill>
                  <a:srgbClr val="002060"/>
                </a:solidFill>
              </a:rPr>
              <a:t> </a:t>
            </a:r>
            <a:r>
              <a:rPr lang="en-US" sz="2000" b="1" dirty="0" err="1" smtClean="0">
                <a:solidFill>
                  <a:srgbClr val="002060"/>
                </a:solidFill>
              </a:rPr>
              <a:t>biết</a:t>
            </a:r>
            <a:r>
              <a:rPr lang="en-US" sz="2000" b="1" dirty="0" smtClean="0">
                <a:solidFill>
                  <a:srgbClr val="002060"/>
                </a:solidFill>
              </a:rPr>
              <a:t> </a:t>
            </a:r>
            <a:r>
              <a:rPr lang="en-US" sz="2000" b="1" dirty="0" err="1" smtClean="0">
                <a:solidFill>
                  <a:srgbClr val="002060"/>
                </a:solidFill>
              </a:rPr>
              <a:t>góc</a:t>
            </a:r>
            <a:r>
              <a:rPr lang="en-US" sz="2000" b="1" dirty="0" smtClean="0">
                <a:solidFill>
                  <a:srgbClr val="002060"/>
                </a:solidFill>
              </a:rPr>
              <a:t> </a:t>
            </a:r>
            <a:r>
              <a:rPr lang="en-US" sz="2000" b="1" dirty="0" err="1" smtClean="0">
                <a:solidFill>
                  <a:srgbClr val="002060"/>
                </a:solidFill>
              </a:rPr>
              <a:t>được</a:t>
            </a:r>
            <a:r>
              <a:rPr lang="en-US" sz="2000" b="1" dirty="0" smtClean="0">
                <a:solidFill>
                  <a:srgbClr val="002060"/>
                </a:solidFill>
              </a:rPr>
              <a:t> </a:t>
            </a:r>
            <a:r>
              <a:rPr lang="en-US" sz="2000" b="1" dirty="0" err="1" smtClean="0">
                <a:solidFill>
                  <a:srgbClr val="002060"/>
                </a:solidFill>
              </a:rPr>
              <a:t>tạo</a:t>
            </a:r>
            <a:r>
              <a:rPr lang="en-US" sz="2000" b="1" dirty="0" smtClean="0">
                <a:solidFill>
                  <a:srgbClr val="002060"/>
                </a:solidFill>
              </a:rPr>
              <a:t> </a:t>
            </a:r>
            <a:r>
              <a:rPr lang="en-US" sz="2000" b="1" dirty="0" err="1" smtClean="0">
                <a:solidFill>
                  <a:srgbClr val="002060"/>
                </a:solidFill>
              </a:rPr>
              <a:t>bởi</a:t>
            </a:r>
            <a:r>
              <a:rPr lang="en-US" sz="2000" b="1" dirty="0" smtClean="0">
                <a:solidFill>
                  <a:srgbClr val="002060"/>
                </a:solidFill>
              </a:rPr>
              <a:t> </a:t>
            </a:r>
            <a:r>
              <a:rPr lang="en-US" sz="2000" b="1" dirty="0" err="1" smtClean="0">
                <a:solidFill>
                  <a:srgbClr val="002060"/>
                </a:solidFill>
              </a:rPr>
              <a:t>kim</a:t>
            </a:r>
            <a:r>
              <a:rPr lang="en-US" sz="2000" b="1" dirty="0" smtClean="0">
                <a:solidFill>
                  <a:srgbClr val="002060"/>
                </a:solidFill>
              </a:rPr>
              <a:t> </a:t>
            </a:r>
            <a:r>
              <a:rPr lang="en-US" sz="2000" b="1" dirty="0" err="1" smtClean="0">
                <a:solidFill>
                  <a:srgbClr val="002060"/>
                </a:solidFill>
              </a:rPr>
              <a:t>phút</a:t>
            </a:r>
            <a:r>
              <a:rPr lang="en-US" sz="2000" b="1" dirty="0" smtClean="0">
                <a:solidFill>
                  <a:srgbClr val="002060"/>
                </a:solidFill>
              </a:rPr>
              <a:t> </a:t>
            </a:r>
            <a:r>
              <a:rPr lang="en-US" sz="2000" b="1" dirty="0" err="1" smtClean="0">
                <a:solidFill>
                  <a:srgbClr val="002060"/>
                </a:solidFill>
              </a:rPr>
              <a:t>và</a:t>
            </a:r>
            <a:r>
              <a:rPr lang="en-US" sz="2000" b="1" dirty="0" smtClean="0">
                <a:solidFill>
                  <a:srgbClr val="002060"/>
                </a:solidFill>
              </a:rPr>
              <a:t> </a:t>
            </a:r>
            <a:r>
              <a:rPr lang="en-US" sz="2000" b="1" dirty="0" err="1" smtClean="0">
                <a:solidFill>
                  <a:srgbClr val="002060"/>
                </a:solidFill>
              </a:rPr>
              <a:t>kim</a:t>
            </a:r>
            <a:r>
              <a:rPr lang="en-US" sz="2000" b="1" dirty="0" smtClean="0">
                <a:solidFill>
                  <a:srgbClr val="002060"/>
                </a:solidFill>
              </a:rPr>
              <a:t> </a:t>
            </a:r>
            <a:r>
              <a:rPr lang="en-US" sz="2000" b="1" dirty="0" err="1" smtClean="0">
                <a:solidFill>
                  <a:srgbClr val="002060"/>
                </a:solidFill>
              </a:rPr>
              <a:t>giờ</a:t>
            </a:r>
            <a:r>
              <a:rPr lang="en-US" sz="2000" b="1" dirty="0" smtClean="0">
                <a:solidFill>
                  <a:srgbClr val="002060"/>
                </a:solidFill>
              </a:rPr>
              <a:t> </a:t>
            </a:r>
            <a:r>
              <a:rPr lang="en-US" sz="2000" b="1" dirty="0" err="1" smtClean="0">
                <a:solidFill>
                  <a:srgbClr val="002060"/>
                </a:solidFill>
              </a:rPr>
              <a:t>bằng</a:t>
            </a:r>
            <a:r>
              <a:rPr lang="en-US" sz="2000" b="1" dirty="0" smtClean="0">
                <a:solidFill>
                  <a:srgbClr val="002060"/>
                </a:solidFill>
              </a:rPr>
              <a:t> </a:t>
            </a:r>
            <a:r>
              <a:rPr lang="en-US" sz="2000" b="1" dirty="0" err="1" smtClean="0">
                <a:solidFill>
                  <a:srgbClr val="002060"/>
                </a:solidFill>
              </a:rPr>
              <a:t>bao</a:t>
            </a:r>
            <a:r>
              <a:rPr lang="en-US" sz="2000" b="1" dirty="0" smtClean="0">
                <a:solidFill>
                  <a:srgbClr val="002060"/>
                </a:solidFill>
              </a:rPr>
              <a:t> </a:t>
            </a:r>
            <a:r>
              <a:rPr lang="en-US" sz="2000" b="1" dirty="0" err="1" smtClean="0">
                <a:solidFill>
                  <a:srgbClr val="002060"/>
                </a:solidFill>
              </a:rPr>
              <a:t>nhiêu</a:t>
            </a:r>
            <a:r>
              <a:rPr lang="en-US" sz="2000" b="1" dirty="0" smtClean="0">
                <a:solidFill>
                  <a:srgbClr val="002060"/>
                </a:solidFill>
              </a:rPr>
              <a:t> </a:t>
            </a:r>
            <a:r>
              <a:rPr lang="en-US" sz="2000" b="1" dirty="0" err="1" smtClean="0">
                <a:solidFill>
                  <a:srgbClr val="002060"/>
                </a:solidFill>
              </a:rPr>
              <a:t>độ</a:t>
            </a:r>
            <a:r>
              <a:rPr lang="en-US" sz="2000" b="1" dirty="0" smtClean="0">
                <a:solidFill>
                  <a:srgbClr val="002060"/>
                </a:solidFill>
              </a:rPr>
              <a:t>?</a:t>
            </a:r>
          </a:p>
        </p:txBody>
      </p:sp>
      <p:pic>
        <p:nvPicPr>
          <p:cNvPr id="11" name="Picture 10"/>
          <p:cNvPicPr>
            <a:picLocks noChangeAspect="1"/>
          </p:cNvPicPr>
          <p:nvPr/>
        </p:nvPicPr>
        <p:blipFill>
          <a:blip r:embed="rId12"/>
          <a:stretch>
            <a:fillRect/>
          </a:stretch>
        </p:blipFill>
        <p:spPr>
          <a:xfrm>
            <a:off x="3629518" y="1224990"/>
            <a:ext cx="1485175" cy="1470173"/>
          </a:xfrm>
          <a:prstGeom prst="rect">
            <a:avLst/>
          </a:prstGeom>
        </p:spPr>
      </p:pic>
    </p:spTree>
    <p:extLst>
      <p:ext uri="{BB962C8B-B14F-4D97-AF65-F5344CB8AC3E}">
        <p14:creationId xmlns:p14="http://schemas.microsoft.com/office/powerpoint/2010/main" val="792800703"/>
      </p:ext>
    </p:extLst>
  </p:cSld>
  <p:clrMapOvr>
    <a:masterClrMapping/>
  </p:clrMapOvr>
  <p:transition spd="slow">
    <p:wipe/>
  </p:transition>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A"/>
              <p:cNvSpPr/>
              <p:nvPr/>
            </p:nvSpPr>
            <p:spPr>
              <a:xfrm>
                <a:off x="1249137" y="2988128"/>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200" b="1" dirty="0" smtClean="0">
                    <a:solidFill>
                      <a:srgbClr val="FFFFFF"/>
                    </a:solidFill>
                    <a:latin typeface="+mj-lt"/>
                  </a:rPr>
                  <a:t>A. </a:t>
                </a:r>
                <a14:m>
                  <m:oMath xmlns:m="http://schemas.openxmlformats.org/officeDocument/2006/math">
                    <m:sSup>
                      <m:sSupPr>
                        <m:ctrlPr>
                          <a:rPr lang="en-US" sz="2200" b="1" i="1">
                            <a:solidFill>
                              <a:srgbClr val="FFFFFF"/>
                            </a:solidFill>
                            <a:latin typeface="Cambria Math" panose="02040503050406030204" pitchFamily="18" charset="0"/>
                          </a:rPr>
                        </m:ctrlPr>
                      </m:sSupPr>
                      <m:e>
                        <m:r>
                          <a:rPr lang="en-US" sz="2200" b="1" i="1" smtClean="0">
                            <a:solidFill>
                              <a:srgbClr val="FFFFFF"/>
                            </a:solidFill>
                            <a:latin typeface="Cambria Math" panose="02040503050406030204" pitchFamily="18" charset="0"/>
                          </a:rPr>
                          <m:t>𝟏𝟓</m:t>
                        </m:r>
                        <m:r>
                          <a:rPr lang="en-US" sz="2200" b="1" i="1">
                            <a:solidFill>
                              <a:srgbClr val="FFFFFF"/>
                            </a:solidFill>
                            <a:latin typeface="Cambria Math" panose="02040503050406030204" pitchFamily="18" charset="0"/>
                          </a:rPr>
                          <m:t>𝟎</m:t>
                        </m:r>
                      </m:e>
                      <m:sup>
                        <m:r>
                          <a:rPr lang="en-US" sz="2200" b="1" i="1">
                            <a:solidFill>
                              <a:srgbClr val="FFFFFF"/>
                            </a:solidFill>
                            <a:latin typeface="Cambria Math" panose="02040503050406030204" pitchFamily="18" charset="0"/>
                          </a:rPr>
                          <m:t>𝟎</m:t>
                        </m:r>
                      </m:sup>
                    </m:sSup>
                  </m:oMath>
                </a14:m>
                <a:endParaRPr lang="vi-VN" sz="2200" dirty="0">
                  <a:latin typeface="+mj-lt"/>
                </a:endParaRPr>
              </a:p>
            </p:txBody>
          </p:sp>
        </mc:Choice>
        <mc:Fallback xmlns="">
          <p:sp>
            <p:nvSpPr>
              <p:cNvPr id="13" name="A"/>
              <p:cNvSpPr>
                <a:spLocks noRot="1" noChangeAspect="1" noMove="1" noResize="1" noEditPoints="1" noAdjustHandles="1" noChangeArrowheads="1" noChangeShapeType="1" noTextEdit="1"/>
              </p:cNvSpPr>
              <p:nvPr/>
            </p:nvSpPr>
            <p:spPr>
              <a:xfrm>
                <a:off x="1249137" y="2988128"/>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5"/>
                <a:stretch>
                  <a:fillRect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1265465" y="3861707"/>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200" b="1" dirty="0">
                    <a:solidFill>
                      <a:srgbClr val="FFFFFF"/>
                    </a:solidFill>
                    <a:latin typeface="+mj-lt"/>
                  </a:rPr>
                  <a:t>C</a:t>
                </a:r>
                <a:r>
                  <a:rPr lang="en-US" sz="2200" b="1" dirty="0" smtClean="0">
                    <a:solidFill>
                      <a:srgbClr val="FFFFFF"/>
                    </a:solidFill>
                    <a:latin typeface="+mj-lt"/>
                  </a:rPr>
                  <a:t>. </a:t>
                </a:r>
                <a14:m>
                  <m:oMath xmlns:m="http://schemas.openxmlformats.org/officeDocument/2006/math">
                    <m:sSup>
                      <m:sSupPr>
                        <m:ctrlPr>
                          <a:rPr lang="en-US" sz="2200" b="1" i="1">
                            <a:solidFill>
                              <a:srgbClr val="FFFFFF"/>
                            </a:solidFill>
                            <a:latin typeface="Cambria Math" panose="02040503050406030204" pitchFamily="18" charset="0"/>
                          </a:rPr>
                        </m:ctrlPr>
                      </m:sSupPr>
                      <m:e>
                        <m:r>
                          <a:rPr lang="en-US" sz="2200" b="1" i="1" smtClean="0">
                            <a:solidFill>
                              <a:srgbClr val="FFFFFF"/>
                            </a:solidFill>
                            <a:latin typeface="Cambria Math" panose="02040503050406030204" pitchFamily="18" charset="0"/>
                          </a:rPr>
                          <m:t>𝟔</m:t>
                        </m:r>
                        <m:r>
                          <a:rPr lang="en-US" sz="2200" b="1" i="1">
                            <a:solidFill>
                              <a:srgbClr val="FFFFFF"/>
                            </a:solidFill>
                            <a:latin typeface="Cambria Math" panose="02040503050406030204" pitchFamily="18" charset="0"/>
                          </a:rPr>
                          <m:t>𝟎</m:t>
                        </m:r>
                      </m:e>
                      <m:sup>
                        <m:r>
                          <a:rPr lang="en-US" sz="2200" b="1" i="1">
                            <a:solidFill>
                              <a:srgbClr val="FFFFFF"/>
                            </a:solidFill>
                            <a:latin typeface="Cambria Math" panose="02040503050406030204" pitchFamily="18" charset="0"/>
                          </a:rPr>
                          <m:t>𝟎</m:t>
                        </m:r>
                      </m:sup>
                    </m:sSup>
                  </m:oMath>
                </a14:m>
                <a:endParaRPr lang="vi-VN" sz="2200" dirty="0">
                  <a:latin typeface="+mj-lt"/>
                </a:endParaRPr>
              </a:p>
            </p:txBody>
          </p:sp>
        </mc:Choice>
        <mc:Fallback xmlns="">
          <p:sp>
            <p:nvSpPr>
              <p:cNvPr id="14" name="B"/>
              <p:cNvSpPr>
                <a:spLocks noRot="1" noChangeAspect="1" noMove="1" noResize="1" noEditPoints="1" noAdjustHandles="1" noChangeArrowheads="1" noChangeShapeType="1" noTextEdit="1"/>
              </p:cNvSpPr>
              <p:nvPr/>
            </p:nvSpPr>
            <p:spPr>
              <a:xfrm>
                <a:off x="1265465" y="3861707"/>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6"/>
                <a:stretch>
                  <a:fillRect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C"/>
              <p:cNvSpPr/>
              <p:nvPr/>
            </p:nvSpPr>
            <p:spPr>
              <a:xfrm flipH="1">
                <a:off x="4640547" y="2988128"/>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200" b="1" dirty="0">
                    <a:solidFill>
                      <a:srgbClr val="FFFFFF"/>
                    </a:solidFill>
                    <a:latin typeface="+mj-lt"/>
                  </a:rPr>
                  <a:t>B</a:t>
                </a:r>
                <a:r>
                  <a:rPr lang="en-US" sz="2200" b="1" dirty="0" smtClean="0">
                    <a:solidFill>
                      <a:srgbClr val="FFFFFF"/>
                    </a:solidFill>
                    <a:latin typeface="+mj-lt"/>
                  </a:rPr>
                  <a:t>. </a:t>
                </a:r>
                <a14:m>
                  <m:oMath xmlns:m="http://schemas.openxmlformats.org/officeDocument/2006/math">
                    <m:sSup>
                      <m:sSupPr>
                        <m:ctrlPr>
                          <a:rPr lang="en-US" sz="2200" b="1" i="1">
                            <a:solidFill>
                              <a:srgbClr val="FFFFFF"/>
                            </a:solidFill>
                            <a:latin typeface="Cambria Math" panose="02040503050406030204" pitchFamily="18" charset="0"/>
                          </a:rPr>
                        </m:ctrlPr>
                      </m:sSupPr>
                      <m:e>
                        <m:r>
                          <a:rPr lang="en-US" sz="2200" b="1" i="1">
                            <a:solidFill>
                              <a:srgbClr val="FFFFFF"/>
                            </a:solidFill>
                            <a:latin typeface="Cambria Math" panose="02040503050406030204" pitchFamily="18" charset="0"/>
                          </a:rPr>
                          <m:t>𝟑𝟎</m:t>
                        </m:r>
                      </m:e>
                      <m:sup>
                        <m:r>
                          <a:rPr lang="en-US" sz="2200" b="1" i="1">
                            <a:solidFill>
                              <a:srgbClr val="FFFFFF"/>
                            </a:solidFill>
                            <a:latin typeface="Cambria Math" panose="02040503050406030204" pitchFamily="18" charset="0"/>
                          </a:rPr>
                          <m:t>𝟎</m:t>
                        </m:r>
                      </m:sup>
                    </m:sSup>
                  </m:oMath>
                </a14:m>
                <a:endParaRPr lang="vi-VN" sz="2200" dirty="0">
                  <a:latin typeface="+mj-lt"/>
                </a:endParaRPr>
              </a:p>
            </p:txBody>
          </p:sp>
        </mc:Choice>
        <mc:Fallback xmlns="">
          <p:sp>
            <p:nvSpPr>
              <p:cNvPr id="15" name="C"/>
              <p:cNvSpPr>
                <a:spLocks noRot="1" noChangeAspect="1" noMove="1" noResize="1" noEditPoints="1" noAdjustHandles="1" noChangeArrowheads="1" noChangeShapeType="1" noTextEdit="1"/>
              </p:cNvSpPr>
              <p:nvPr/>
            </p:nvSpPr>
            <p:spPr>
              <a:xfrm flipH="1">
                <a:off x="4640547" y="2988128"/>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flipH="1">
                <a:off x="4656875" y="3861707"/>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200" b="1" dirty="0" smtClean="0">
                    <a:solidFill>
                      <a:srgbClr val="FFFFFF"/>
                    </a:solidFill>
                    <a:latin typeface="+mj-lt"/>
                  </a:rPr>
                  <a:t>D. </a:t>
                </a:r>
                <a14:m>
                  <m:oMath xmlns:m="http://schemas.openxmlformats.org/officeDocument/2006/math">
                    <m:sSup>
                      <m:sSupPr>
                        <m:ctrlPr>
                          <a:rPr lang="en-US" sz="2200" b="1" i="1">
                            <a:solidFill>
                              <a:srgbClr val="FFFFFF"/>
                            </a:solidFill>
                            <a:latin typeface="Cambria Math" panose="02040503050406030204" pitchFamily="18" charset="0"/>
                          </a:rPr>
                        </m:ctrlPr>
                      </m:sSupPr>
                      <m:e>
                        <m:r>
                          <a:rPr lang="en-US" sz="2200" b="1" i="1" smtClean="0">
                            <a:solidFill>
                              <a:srgbClr val="FFFFFF"/>
                            </a:solidFill>
                            <a:latin typeface="Cambria Math" panose="02040503050406030204" pitchFamily="18" charset="0"/>
                          </a:rPr>
                          <m:t>𝟖</m:t>
                        </m:r>
                        <m:r>
                          <a:rPr lang="en-US" sz="2200" b="1" i="1">
                            <a:solidFill>
                              <a:srgbClr val="FFFFFF"/>
                            </a:solidFill>
                            <a:latin typeface="Cambria Math" panose="02040503050406030204" pitchFamily="18" charset="0"/>
                          </a:rPr>
                          <m:t>𝟎</m:t>
                        </m:r>
                      </m:e>
                      <m:sup>
                        <m:r>
                          <a:rPr lang="en-US" sz="2200" b="1" i="1">
                            <a:solidFill>
                              <a:srgbClr val="FFFFFF"/>
                            </a:solidFill>
                            <a:latin typeface="Cambria Math" panose="02040503050406030204" pitchFamily="18" charset="0"/>
                          </a:rPr>
                          <m:t>𝟎</m:t>
                        </m:r>
                      </m:sup>
                    </m:sSup>
                  </m:oMath>
                </a14:m>
                <a:endParaRPr lang="vi-VN" sz="2200" dirty="0">
                  <a:latin typeface="+mj-lt"/>
                </a:endParaRPr>
              </a:p>
            </p:txBody>
          </p:sp>
        </mc:Choice>
        <mc:Fallback xmlns="">
          <p:sp>
            <p:nvSpPr>
              <p:cNvPr id="16" name="D"/>
              <p:cNvSpPr>
                <a:spLocks noRot="1" noChangeAspect="1" noMove="1" noResize="1" noEditPoints="1" noAdjustHandles="1" noChangeArrowheads="1" noChangeShapeType="1" noTextEdit="1"/>
              </p:cNvSpPr>
              <p:nvPr/>
            </p:nvSpPr>
            <p:spPr>
              <a:xfrm flipH="1">
                <a:off x="4656875" y="3861707"/>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8"/>
                <a:stretch>
                  <a:fillRect b="-5882"/>
                </a:stretch>
              </a:blipFill>
            </p:spPr>
            <p:txBody>
              <a:bodyPr/>
              <a:lstStyle/>
              <a:p>
                <a:r>
                  <a:rPr lang="en-US">
                    <a:noFill/>
                  </a:rPr>
                  <a:t> </a:t>
                </a:r>
              </a:p>
            </p:txBody>
          </p:sp>
        </mc:Fallback>
      </mc:AlternateContent>
      <p:pic>
        <p:nvPicPr>
          <p:cNvPr id="17" name="Picture 2" descr="Káº¿t quáº£ hÃ¬nh áº£nh cho tráº¡ng tÃ­">
            <a:hlinkClick r:id="rId9" action="ppaction://hlinksldjump"/>
          </p:cNvPr>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147762" y="0"/>
            <a:ext cx="850787" cy="565422"/>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475299" y="138554"/>
            <a:ext cx="1435894" cy="1793081"/>
          </a:xfrm>
          <a:prstGeom prst="rect">
            <a:avLst/>
          </a:prstGeom>
        </p:spPr>
      </p:pic>
      <p:sp>
        <p:nvSpPr>
          <p:cNvPr id="7" name="Rectangle 3">
            <a:extLst>
              <a:ext uri="{FF2B5EF4-FFF2-40B4-BE49-F238E27FC236}">
                <a16:creationId xmlns:a16="http://schemas.microsoft.com/office/drawing/2014/main" id="{030A8D6A-3C3E-7CFF-E617-A3F4EB9B954A}"/>
              </a:ext>
            </a:extLst>
          </p:cNvPr>
          <p:cNvSpPr>
            <a:spLocks noChangeArrowheads="1"/>
          </p:cNvSpPr>
          <p:nvPr/>
        </p:nvSpPr>
        <p:spPr bwMode="auto">
          <a:xfrm>
            <a:off x="4961002" y="565257"/>
            <a:ext cx="167354" cy="207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lvl1pPr eaLnBrk="0" fontAlgn="base" hangingPunct="0">
              <a:spcBef>
                <a:spcPct val="0"/>
              </a:spcBef>
              <a:spcAft>
                <a:spcPct val="0"/>
              </a:spcAft>
              <a:tabLst>
                <a:tab pos="630238"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630238"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630238"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630238"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630238"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630238"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630238"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630238"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630238" algn="l"/>
              </a:tabLst>
              <a:defRPr>
                <a:solidFill>
                  <a:schemeClr val="tx1"/>
                </a:solidFill>
                <a:latin typeface="Arial" panose="020B0604020202020204" pitchFamily="34" charset="0"/>
              </a:defRPr>
            </a:lvl9pPr>
          </a:lstStyle>
          <a:p>
            <a:pPr algn="just" defTabSz="685800">
              <a:buClrTx/>
              <a:tabLst>
                <a:tab pos="472679" algn="l"/>
              </a:tabLst>
            </a:pPr>
            <a:r>
              <a:rPr lang="fr-FR" altLang="en-US" sz="900">
                <a:latin typeface="Times New Roman" panose="02020603050405020304" pitchFamily="18" charset="0"/>
                <a:ea typeface="Calibri" panose="020F0502020204030204" pitchFamily="34" charset="0"/>
                <a:cs typeface="Times New Roman" panose="02020603050405020304" pitchFamily="18" charset="0"/>
              </a:rPr>
              <a:t> </a:t>
            </a:r>
            <a:endParaRPr lang="fr-FR" altLang="en-US" sz="1350"/>
          </a:p>
        </p:txBody>
      </p:sp>
      <p:graphicFrame>
        <p:nvGraphicFramePr>
          <p:cNvPr id="8" name="Object 7">
            <a:extLst>
              <a:ext uri="{FF2B5EF4-FFF2-40B4-BE49-F238E27FC236}">
                <a16:creationId xmlns:a16="http://schemas.microsoft.com/office/drawing/2014/main" id="{B360D5CB-5EDB-A315-8401-687E44F7FAB6}"/>
              </a:ext>
            </a:extLst>
          </p:cNvPr>
          <p:cNvGraphicFramePr>
            <a:graphicFrameLocks noChangeAspect="1"/>
          </p:cNvGraphicFramePr>
          <p:nvPr>
            <p:extLst/>
          </p:nvPr>
        </p:nvGraphicFramePr>
        <p:xfrm>
          <a:off x="4349354" y="2274094"/>
          <a:ext cx="445294" cy="594122"/>
        </p:xfrm>
        <a:graphic>
          <a:graphicData uri="http://schemas.openxmlformats.org/presentationml/2006/ole">
            <mc:AlternateContent xmlns:mc="http://schemas.openxmlformats.org/markup-compatibility/2006">
              <mc:Choice xmlns:v="urn:schemas-microsoft-com:vml" Requires="v">
                <p:oleObj spid="_x0000_s4124" name="Equation" r:id="rId13" imgW="593005" imgH="792775" progId="Equation.DSMT4">
                  <p:embed/>
                </p:oleObj>
              </mc:Choice>
              <mc:Fallback>
                <p:oleObj name="Equation" r:id="rId13" imgW="593005" imgH="792775" progId="Equation.DSMT4">
                  <p:embed/>
                  <p:pic>
                    <p:nvPicPr>
                      <p:cNvPr id="8" name="Object 7">
                        <a:extLst>
                          <a:ext uri="{FF2B5EF4-FFF2-40B4-BE49-F238E27FC236}">
                            <a16:creationId xmlns:a16="http://schemas.microsoft.com/office/drawing/2014/main" id="{B360D5CB-5EDB-A315-8401-687E44F7FAB6}"/>
                          </a:ext>
                        </a:extLst>
                      </p:cNvPr>
                      <p:cNvPicPr/>
                      <p:nvPr/>
                    </p:nvPicPr>
                    <p:blipFill>
                      <a:blip r:embed="rId14"/>
                      <a:stretch>
                        <a:fillRect/>
                      </a:stretch>
                    </p:blipFill>
                    <p:spPr>
                      <a:xfrm>
                        <a:off x="4349354" y="2274094"/>
                        <a:ext cx="445294" cy="594122"/>
                      </a:xfrm>
                      <a:prstGeom prst="rect">
                        <a:avLst/>
                      </a:prstGeom>
                    </p:spPr>
                  </p:pic>
                </p:oleObj>
              </mc:Fallback>
            </mc:AlternateContent>
          </a:graphicData>
        </a:graphic>
      </p:graphicFrame>
      <p:sp>
        <p:nvSpPr>
          <p:cNvPr id="22" name="Rectangle 21"/>
          <p:cNvSpPr/>
          <p:nvPr/>
        </p:nvSpPr>
        <p:spPr>
          <a:xfrm>
            <a:off x="1721813" y="478128"/>
            <a:ext cx="5771807" cy="2310006"/>
          </a:xfrm>
          <a:prstGeom prst="rect">
            <a:avLst/>
          </a:prstGeom>
          <a:noFill/>
          <a:ln>
            <a:solidFill>
              <a:schemeClr val="bg2">
                <a:lumMod val="1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en-US" sz="1800" dirty="0">
                <a:solidFill>
                  <a:srgbClr val="FF0000"/>
                </a:solidFill>
              </a:rPr>
              <a:t>                     </a:t>
            </a:r>
            <a:endParaRPr lang="vi-VN" sz="2100" dirty="0">
              <a:solidFill>
                <a:srgbClr val="FF000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1721813" y="557109"/>
            <a:ext cx="5412059" cy="707886"/>
          </a:xfrm>
          <a:prstGeom prst="rect">
            <a:avLst/>
          </a:prstGeom>
          <a:noFill/>
        </p:spPr>
        <p:txBody>
          <a:bodyPr wrap="square" rtlCol="0">
            <a:spAutoFit/>
          </a:bodyPr>
          <a:lstStyle/>
          <a:p>
            <a:pPr algn="l"/>
            <a:r>
              <a:rPr lang="en-US" sz="2000" b="1" dirty="0" err="1" smtClean="0">
                <a:solidFill>
                  <a:srgbClr val="002060"/>
                </a:solidFill>
              </a:rPr>
              <a:t>Câu</a:t>
            </a:r>
            <a:r>
              <a:rPr lang="en-US" sz="2000" b="1" dirty="0" smtClean="0">
                <a:solidFill>
                  <a:srgbClr val="002060"/>
                </a:solidFill>
              </a:rPr>
              <a:t> 3: </a:t>
            </a:r>
            <a:r>
              <a:rPr lang="en-US" sz="2000" b="1" dirty="0" err="1" smtClean="0">
                <a:solidFill>
                  <a:srgbClr val="002060"/>
                </a:solidFill>
              </a:rPr>
              <a:t>Em</a:t>
            </a:r>
            <a:r>
              <a:rPr lang="en-US" sz="2000" b="1" dirty="0" smtClean="0">
                <a:solidFill>
                  <a:srgbClr val="002060"/>
                </a:solidFill>
              </a:rPr>
              <a:t> </a:t>
            </a:r>
            <a:r>
              <a:rPr lang="en-US" sz="2000" b="1" dirty="0" err="1" smtClean="0">
                <a:solidFill>
                  <a:srgbClr val="002060"/>
                </a:solidFill>
              </a:rPr>
              <a:t>hãy</a:t>
            </a:r>
            <a:r>
              <a:rPr lang="en-US" sz="2000" b="1" dirty="0" smtClean="0">
                <a:solidFill>
                  <a:srgbClr val="002060"/>
                </a:solidFill>
              </a:rPr>
              <a:t> </a:t>
            </a:r>
            <a:r>
              <a:rPr lang="en-US" sz="2000" b="1" dirty="0" err="1" smtClean="0">
                <a:solidFill>
                  <a:srgbClr val="002060"/>
                </a:solidFill>
              </a:rPr>
              <a:t>cho</a:t>
            </a:r>
            <a:r>
              <a:rPr lang="en-US" sz="2000" b="1" dirty="0" smtClean="0">
                <a:solidFill>
                  <a:srgbClr val="002060"/>
                </a:solidFill>
              </a:rPr>
              <a:t> </a:t>
            </a:r>
            <a:r>
              <a:rPr lang="en-US" sz="2000" b="1" dirty="0" err="1" smtClean="0">
                <a:solidFill>
                  <a:srgbClr val="002060"/>
                </a:solidFill>
              </a:rPr>
              <a:t>biết</a:t>
            </a:r>
            <a:r>
              <a:rPr lang="en-US" sz="2000" b="1" dirty="0" smtClean="0">
                <a:solidFill>
                  <a:srgbClr val="002060"/>
                </a:solidFill>
              </a:rPr>
              <a:t> </a:t>
            </a:r>
            <a:r>
              <a:rPr lang="en-US" sz="2000" b="1" dirty="0" err="1" smtClean="0">
                <a:solidFill>
                  <a:srgbClr val="002060"/>
                </a:solidFill>
              </a:rPr>
              <a:t>góc</a:t>
            </a:r>
            <a:r>
              <a:rPr lang="en-US" sz="2000" b="1" dirty="0" smtClean="0">
                <a:solidFill>
                  <a:srgbClr val="002060"/>
                </a:solidFill>
              </a:rPr>
              <a:t> </a:t>
            </a:r>
            <a:r>
              <a:rPr lang="en-US" sz="2000" b="1" dirty="0" err="1" smtClean="0">
                <a:solidFill>
                  <a:srgbClr val="002060"/>
                </a:solidFill>
              </a:rPr>
              <a:t>được</a:t>
            </a:r>
            <a:r>
              <a:rPr lang="en-US" sz="2000" b="1" dirty="0" smtClean="0">
                <a:solidFill>
                  <a:srgbClr val="002060"/>
                </a:solidFill>
              </a:rPr>
              <a:t> </a:t>
            </a:r>
            <a:r>
              <a:rPr lang="en-US" sz="2000" b="1" dirty="0" err="1" smtClean="0">
                <a:solidFill>
                  <a:srgbClr val="002060"/>
                </a:solidFill>
              </a:rPr>
              <a:t>tạo</a:t>
            </a:r>
            <a:r>
              <a:rPr lang="en-US" sz="2000" b="1" dirty="0" smtClean="0">
                <a:solidFill>
                  <a:srgbClr val="002060"/>
                </a:solidFill>
              </a:rPr>
              <a:t> </a:t>
            </a:r>
            <a:r>
              <a:rPr lang="en-US" sz="2000" b="1" dirty="0" err="1" smtClean="0">
                <a:solidFill>
                  <a:srgbClr val="002060"/>
                </a:solidFill>
              </a:rPr>
              <a:t>bởi</a:t>
            </a:r>
            <a:r>
              <a:rPr lang="en-US" sz="2000" b="1" dirty="0" smtClean="0">
                <a:solidFill>
                  <a:srgbClr val="002060"/>
                </a:solidFill>
              </a:rPr>
              <a:t> </a:t>
            </a:r>
            <a:r>
              <a:rPr lang="en-US" sz="2000" b="1" dirty="0" err="1" smtClean="0">
                <a:solidFill>
                  <a:srgbClr val="002060"/>
                </a:solidFill>
              </a:rPr>
              <a:t>kim</a:t>
            </a:r>
            <a:r>
              <a:rPr lang="en-US" sz="2000" b="1" dirty="0" smtClean="0">
                <a:solidFill>
                  <a:srgbClr val="002060"/>
                </a:solidFill>
              </a:rPr>
              <a:t> </a:t>
            </a:r>
            <a:r>
              <a:rPr lang="en-US" sz="2000" b="1" dirty="0" err="1" smtClean="0">
                <a:solidFill>
                  <a:srgbClr val="002060"/>
                </a:solidFill>
              </a:rPr>
              <a:t>phút</a:t>
            </a:r>
            <a:r>
              <a:rPr lang="en-US" sz="2000" b="1" dirty="0" smtClean="0">
                <a:solidFill>
                  <a:srgbClr val="002060"/>
                </a:solidFill>
              </a:rPr>
              <a:t> </a:t>
            </a:r>
            <a:r>
              <a:rPr lang="en-US" sz="2000" b="1" dirty="0" err="1" smtClean="0">
                <a:solidFill>
                  <a:srgbClr val="002060"/>
                </a:solidFill>
              </a:rPr>
              <a:t>và</a:t>
            </a:r>
            <a:r>
              <a:rPr lang="en-US" sz="2000" b="1" dirty="0" smtClean="0">
                <a:solidFill>
                  <a:srgbClr val="002060"/>
                </a:solidFill>
              </a:rPr>
              <a:t> </a:t>
            </a:r>
            <a:r>
              <a:rPr lang="en-US" sz="2000" b="1" dirty="0" err="1" smtClean="0">
                <a:solidFill>
                  <a:srgbClr val="002060"/>
                </a:solidFill>
              </a:rPr>
              <a:t>kim</a:t>
            </a:r>
            <a:r>
              <a:rPr lang="en-US" sz="2000" b="1" dirty="0" smtClean="0">
                <a:solidFill>
                  <a:srgbClr val="002060"/>
                </a:solidFill>
              </a:rPr>
              <a:t> </a:t>
            </a:r>
            <a:r>
              <a:rPr lang="en-US" sz="2000" b="1" dirty="0" err="1" smtClean="0">
                <a:solidFill>
                  <a:srgbClr val="002060"/>
                </a:solidFill>
              </a:rPr>
              <a:t>giờ</a:t>
            </a:r>
            <a:r>
              <a:rPr lang="en-US" sz="2000" b="1" dirty="0" smtClean="0">
                <a:solidFill>
                  <a:srgbClr val="002060"/>
                </a:solidFill>
              </a:rPr>
              <a:t> </a:t>
            </a:r>
            <a:r>
              <a:rPr lang="en-US" sz="2000" b="1" dirty="0" err="1" smtClean="0">
                <a:solidFill>
                  <a:srgbClr val="002060"/>
                </a:solidFill>
              </a:rPr>
              <a:t>bằng</a:t>
            </a:r>
            <a:r>
              <a:rPr lang="en-US" sz="2000" b="1" dirty="0" smtClean="0">
                <a:solidFill>
                  <a:srgbClr val="002060"/>
                </a:solidFill>
              </a:rPr>
              <a:t> </a:t>
            </a:r>
            <a:r>
              <a:rPr lang="en-US" sz="2000" b="1" dirty="0" err="1" smtClean="0">
                <a:solidFill>
                  <a:srgbClr val="002060"/>
                </a:solidFill>
              </a:rPr>
              <a:t>bao</a:t>
            </a:r>
            <a:r>
              <a:rPr lang="en-US" sz="2000" b="1" dirty="0" smtClean="0">
                <a:solidFill>
                  <a:srgbClr val="002060"/>
                </a:solidFill>
              </a:rPr>
              <a:t> </a:t>
            </a:r>
            <a:r>
              <a:rPr lang="en-US" sz="2000" b="1" dirty="0" err="1" smtClean="0">
                <a:solidFill>
                  <a:srgbClr val="002060"/>
                </a:solidFill>
              </a:rPr>
              <a:t>nhiêu</a:t>
            </a:r>
            <a:r>
              <a:rPr lang="en-US" sz="2000" b="1" dirty="0" smtClean="0">
                <a:solidFill>
                  <a:srgbClr val="002060"/>
                </a:solidFill>
              </a:rPr>
              <a:t> </a:t>
            </a:r>
            <a:r>
              <a:rPr lang="en-US" sz="2000" b="1" dirty="0" err="1" smtClean="0">
                <a:solidFill>
                  <a:srgbClr val="002060"/>
                </a:solidFill>
              </a:rPr>
              <a:t>độ</a:t>
            </a:r>
            <a:r>
              <a:rPr lang="en-US" sz="2000" b="1" dirty="0" smtClean="0">
                <a:solidFill>
                  <a:srgbClr val="002060"/>
                </a:solidFill>
              </a:rPr>
              <a:t>?</a:t>
            </a:r>
          </a:p>
        </p:txBody>
      </p:sp>
      <p:pic>
        <p:nvPicPr>
          <p:cNvPr id="11" name="Picture 10"/>
          <p:cNvPicPr>
            <a:picLocks noChangeAspect="1"/>
          </p:cNvPicPr>
          <p:nvPr/>
        </p:nvPicPr>
        <p:blipFill>
          <a:blip r:embed="rId15"/>
          <a:stretch>
            <a:fillRect/>
          </a:stretch>
        </p:blipFill>
        <p:spPr>
          <a:xfrm>
            <a:off x="3691340" y="1273143"/>
            <a:ext cx="1437016" cy="1474634"/>
          </a:xfrm>
          <a:prstGeom prst="rect">
            <a:avLst/>
          </a:prstGeom>
        </p:spPr>
      </p:pic>
    </p:spTree>
    <p:extLst>
      <p:ext uri="{BB962C8B-B14F-4D97-AF65-F5344CB8AC3E}">
        <p14:creationId xmlns:p14="http://schemas.microsoft.com/office/powerpoint/2010/main" val="3125410302"/>
      </p:ext>
    </p:extLst>
  </p:cSld>
  <p:clrMapOvr>
    <a:masterClrMapping/>
  </p:clrMapOvr>
  <p:transition spd="slow">
    <p:wipe/>
  </p:transition>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A"/>
              <p:cNvSpPr/>
              <p:nvPr/>
            </p:nvSpPr>
            <p:spPr>
              <a:xfrm flipH="1">
                <a:off x="4656874" y="2988128"/>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000" b="1" dirty="0" smtClean="0">
                    <a:solidFill>
                      <a:srgbClr val="FFFFFF"/>
                    </a:solidFill>
                  </a:rPr>
                  <a:t>B. </a:t>
                </a:r>
                <a14:m>
                  <m:oMath xmlns:m="http://schemas.openxmlformats.org/officeDocument/2006/math">
                    <m:sSup>
                      <m:sSupPr>
                        <m:ctrlPr>
                          <a:rPr lang="en-US" sz="2000" b="1" i="1">
                            <a:solidFill>
                              <a:srgbClr val="FFFFFF"/>
                            </a:solidFill>
                            <a:latin typeface="Cambria Math" panose="02040503050406030204" pitchFamily="18" charset="0"/>
                          </a:rPr>
                        </m:ctrlPr>
                      </m:sSupPr>
                      <m:e>
                        <m:r>
                          <a:rPr lang="en-US" sz="2000" b="1" i="1">
                            <a:solidFill>
                              <a:srgbClr val="FFFFFF"/>
                            </a:solidFill>
                            <a:latin typeface="Cambria Math" panose="02040503050406030204" pitchFamily="18" charset="0"/>
                          </a:rPr>
                          <m:t>𝟏</m:t>
                        </m:r>
                        <m:r>
                          <a:rPr lang="en-US" sz="2000" b="1" i="1" smtClean="0">
                            <a:solidFill>
                              <a:srgbClr val="FFFFFF"/>
                            </a:solidFill>
                            <a:latin typeface="Cambria Math" panose="02040503050406030204" pitchFamily="18" charset="0"/>
                          </a:rPr>
                          <m:t>𝟖</m:t>
                        </m:r>
                        <m:r>
                          <a:rPr lang="en-US" sz="2000" b="1" i="1">
                            <a:solidFill>
                              <a:srgbClr val="FFFFFF"/>
                            </a:solidFill>
                            <a:latin typeface="Cambria Math" panose="02040503050406030204" pitchFamily="18" charset="0"/>
                          </a:rPr>
                          <m:t>𝟎</m:t>
                        </m:r>
                      </m:e>
                      <m:sup>
                        <m:r>
                          <a:rPr lang="en-US" sz="2000" b="1" i="1">
                            <a:solidFill>
                              <a:srgbClr val="FFFFFF"/>
                            </a:solidFill>
                            <a:latin typeface="Cambria Math" panose="02040503050406030204" pitchFamily="18" charset="0"/>
                          </a:rPr>
                          <m:t>𝟎</m:t>
                        </m:r>
                      </m:sup>
                    </m:sSup>
                  </m:oMath>
                </a14:m>
                <a:endParaRPr lang="vi-VN" sz="2000" dirty="0"/>
              </a:p>
            </p:txBody>
          </p:sp>
        </mc:Choice>
        <mc:Fallback xmlns="">
          <p:sp>
            <p:nvSpPr>
              <p:cNvPr id="13" name="A"/>
              <p:cNvSpPr>
                <a:spLocks noRot="1" noChangeAspect="1" noMove="1" noResize="1" noEditPoints="1" noAdjustHandles="1" noChangeArrowheads="1" noChangeShapeType="1" noTextEdit="1"/>
              </p:cNvSpPr>
              <p:nvPr/>
            </p:nvSpPr>
            <p:spPr>
              <a:xfrm flipH="1">
                <a:off x="4656874" y="2988128"/>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4"/>
                <a:stretch>
                  <a:fillRect b="-9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B"/>
              <p:cNvSpPr/>
              <p:nvPr/>
            </p:nvSpPr>
            <p:spPr>
              <a:xfrm>
                <a:off x="1265465" y="3874175"/>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000" b="1" dirty="0" smtClean="0">
                    <a:solidFill>
                      <a:srgbClr val="FFFFFF"/>
                    </a:solidFill>
                  </a:rPr>
                  <a:t>C. </a:t>
                </a:r>
                <a14:m>
                  <m:oMath xmlns:m="http://schemas.openxmlformats.org/officeDocument/2006/math">
                    <m:sSup>
                      <m:sSupPr>
                        <m:ctrlPr>
                          <a:rPr lang="en-US" sz="2000" b="1" i="1">
                            <a:solidFill>
                              <a:srgbClr val="FFFFFF"/>
                            </a:solidFill>
                            <a:latin typeface="Cambria Math" panose="02040503050406030204" pitchFamily="18" charset="0"/>
                          </a:rPr>
                        </m:ctrlPr>
                      </m:sSupPr>
                      <m:e>
                        <m:r>
                          <a:rPr lang="en-US" sz="2000" b="1" i="1">
                            <a:solidFill>
                              <a:srgbClr val="FFFFFF"/>
                            </a:solidFill>
                            <a:latin typeface="Cambria Math" panose="02040503050406030204" pitchFamily="18" charset="0"/>
                          </a:rPr>
                          <m:t>𝟏</m:t>
                        </m:r>
                        <m:r>
                          <a:rPr lang="en-US" sz="2000" b="1" i="1" smtClean="0">
                            <a:solidFill>
                              <a:srgbClr val="FFFFFF"/>
                            </a:solidFill>
                            <a:latin typeface="Cambria Math" panose="02040503050406030204" pitchFamily="18" charset="0"/>
                          </a:rPr>
                          <m:t>𝟏</m:t>
                        </m:r>
                        <m:r>
                          <a:rPr lang="en-US" sz="2000" b="1" i="1">
                            <a:solidFill>
                              <a:srgbClr val="FFFFFF"/>
                            </a:solidFill>
                            <a:latin typeface="Cambria Math" panose="02040503050406030204" pitchFamily="18" charset="0"/>
                          </a:rPr>
                          <m:t>𝟎</m:t>
                        </m:r>
                      </m:e>
                      <m:sup>
                        <m:r>
                          <a:rPr lang="en-US" sz="2000" b="1" i="1">
                            <a:solidFill>
                              <a:srgbClr val="FFFFFF"/>
                            </a:solidFill>
                            <a:latin typeface="Cambria Math" panose="02040503050406030204" pitchFamily="18" charset="0"/>
                          </a:rPr>
                          <m:t>𝟎</m:t>
                        </m:r>
                      </m:sup>
                    </m:sSup>
                  </m:oMath>
                </a14:m>
                <a:endParaRPr lang="vi-VN" sz="2000" dirty="0"/>
              </a:p>
            </p:txBody>
          </p:sp>
        </mc:Choice>
        <mc:Fallback xmlns="">
          <p:sp>
            <p:nvSpPr>
              <p:cNvPr id="14" name="B"/>
              <p:cNvSpPr>
                <a:spLocks noRot="1" noChangeAspect="1" noMove="1" noResize="1" noEditPoints="1" noAdjustHandles="1" noChangeArrowheads="1" noChangeShapeType="1" noTextEdit="1"/>
              </p:cNvSpPr>
              <p:nvPr/>
            </p:nvSpPr>
            <p:spPr>
              <a:xfrm>
                <a:off x="1265465" y="3874175"/>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5"/>
                <a:stretch>
                  <a:fillRect b="-9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D"/>
              <p:cNvSpPr/>
              <p:nvPr/>
            </p:nvSpPr>
            <p:spPr>
              <a:xfrm flipH="1">
                <a:off x="4656875" y="3861707"/>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000" b="1" dirty="0" smtClean="0">
                    <a:solidFill>
                      <a:srgbClr val="FFFFFF"/>
                    </a:solidFill>
                  </a:rPr>
                  <a:t>D. </a:t>
                </a:r>
                <a14:m>
                  <m:oMath xmlns:m="http://schemas.openxmlformats.org/officeDocument/2006/math">
                    <m:sSup>
                      <m:sSupPr>
                        <m:ctrlPr>
                          <a:rPr lang="en-US" sz="2000" b="1" i="1">
                            <a:solidFill>
                              <a:srgbClr val="FFFFFF"/>
                            </a:solidFill>
                            <a:latin typeface="Cambria Math" panose="02040503050406030204" pitchFamily="18" charset="0"/>
                          </a:rPr>
                        </m:ctrlPr>
                      </m:sSupPr>
                      <m:e>
                        <m:r>
                          <a:rPr lang="en-US" sz="2000" b="1" i="1" smtClean="0">
                            <a:solidFill>
                              <a:srgbClr val="FFFFFF"/>
                            </a:solidFill>
                            <a:latin typeface="Cambria Math" panose="02040503050406030204" pitchFamily="18" charset="0"/>
                          </a:rPr>
                          <m:t>𝟗</m:t>
                        </m:r>
                        <m:r>
                          <a:rPr lang="en-US" sz="2000" b="1" i="1">
                            <a:solidFill>
                              <a:srgbClr val="FFFFFF"/>
                            </a:solidFill>
                            <a:latin typeface="Cambria Math" panose="02040503050406030204" pitchFamily="18" charset="0"/>
                          </a:rPr>
                          <m:t>𝟎</m:t>
                        </m:r>
                      </m:e>
                      <m:sup>
                        <m:r>
                          <a:rPr lang="en-US" sz="2000" b="1" i="1">
                            <a:solidFill>
                              <a:srgbClr val="FFFFFF"/>
                            </a:solidFill>
                            <a:latin typeface="Cambria Math" panose="02040503050406030204" pitchFamily="18" charset="0"/>
                          </a:rPr>
                          <m:t>𝟎</m:t>
                        </m:r>
                      </m:sup>
                    </m:sSup>
                  </m:oMath>
                </a14:m>
                <a:endParaRPr lang="vi-VN" sz="2000" dirty="0"/>
              </a:p>
            </p:txBody>
          </p:sp>
        </mc:Choice>
        <mc:Fallback xmlns="">
          <p:sp>
            <p:nvSpPr>
              <p:cNvPr id="16" name="D"/>
              <p:cNvSpPr>
                <a:spLocks noRot="1" noChangeAspect="1" noMove="1" noResize="1" noEditPoints="1" noAdjustHandles="1" noChangeArrowheads="1" noChangeShapeType="1" noTextEdit="1"/>
              </p:cNvSpPr>
              <p:nvPr/>
            </p:nvSpPr>
            <p:spPr>
              <a:xfrm flipH="1">
                <a:off x="4656875" y="3861707"/>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6"/>
                <a:stretch>
                  <a:fillRect b="-9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B"/>
              <p:cNvSpPr/>
              <p:nvPr/>
            </p:nvSpPr>
            <p:spPr>
              <a:xfrm>
                <a:off x="1262235" y="2988128"/>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2000" b="1" dirty="0" smtClean="0">
                    <a:solidFill>
                      <a:srgbClr val="FFFFFF"/>
                    </a:solidFill>
                  </a:rPr>
                  <a:t>A. </a:t>
                </a:r>
                <a14:m>
                  <m:oMath xmlns:m="http://schemas.openxmlformats.org/officeDocument/2006/math">
                    <m:sSup>
                      <m:sSupPr>
                        <m:ctrlPr>
                          <a:rPr lang="en-US" sz="2000" b="1" i="1">
                            <a:solidFill>
                              <a:srgbClr val="FFFFFF"/>
                            </a:solidFill>
                            <a:latin typeface="Cambria Math" panose="02040503050406030204" pitchFamily="18" charset="0"/>
                          </a:rPr>
                        </m:ctrlPr>
                      </m:sSupPr>
                      <m:e>
                        <m:r>
                          <a:rPr lang="en-US" sz="2000" b="1" i="1">
                            <a:solidFill>
                              <a:srgbClr val="FFFFFF"/>
                            </a:solidFill>
                            <a:latin typeface="Cambria Math" panose="02040503050406030204" pitchFamily="18" charset="0"/>
                          </a:rPr>
                          <m:t>𝟏</m:t>
                        </m:r>
                        <m:r>
                          <a:rPr lang="en-US" sz="2000" b="1" i="1" smtClean="0">
                            <a:solidFill>
                              <a:srgbClr val="FFFFFF"/>
                            </a:solidFill>
                            <a:latin typeface="Cambria Math" panose="02040503050406030204" pitchFamily="18" charset="0"/>
                          </a:rPr>
                          <m:t>𝟐</m:t>
                        </m:r>
                        <m:r>
                          <a:rPr lang="en-US" sz="2000" b="1" i="1">
                            <a:solidFill>
                              <a:srgbClr val="FFFFFF"/>
                            </a:solidFill>
                            <a:latin typeface="Cambria Math" panose="02040503050406030204" pitchFamily="18" charset="0"/>
                          </a:rPr>
                          <m:t>𝟎</m:t>
                        </m:r>
                      </m:e>
                      <m:sup>
                        <m:r>
                          <a:rPr lang="en-US" sz="2000" b="1" i="1">
                            <a:solidFill>
                              <a:srgbClr val="FFFFFF"/>
                            </a:solidFill>
                            <a:latin typeface="Cambria Math" panose="02040503050406030204" pitchFamily="18" charset="0"/>
                          </a:rPr>
                          <m:t>𝟎</m:t>
                        </m:r>
                      </m:sup>
                    </m:sSup>
                  </m:oMath>
                </a14:m>
                <a:endParaRPr lang="vi-VN" sz="2000" dirty="0"/>
              </a:p>
            </p:txBody>
          </p:sp>
        </mc:Choice>
        <mc:Fallback xmlns="">
          <p:sp>
            <p:nvSpPr>
              <p:cNvPr id="21" name="B"/>
              <p:cNvSpPr>
                <a:spLocks noRot="1" noChangeAspect="1" noMove="1" noResize="1" noEditPoints="1" noAdjustHandles="1" noChangeArrowheads="1" noChangeShapeType="1" noTextEdit="1"/>
              </p:cNvSpPr>
              <p:nvPr/>
            </p:nvSpPr>
            <p:spPr>
              <a:xfrm>
                <a:off x="1262235" y="2988128"/>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b="-980"/>
                </a:stretch>
              </a:blipFill>
            </p:spPr>
            <p:txBody>
              <a:bodyPr/>
              <a:lstStyle/>
              <a:p>
                <a:r>
                  <a:rPr lang="en-US">
                    <a:noFill/>
                  </a:rPr>
                  <a:t> </a:t>
                </a:r>
              </a:p>
            </p:txBody>
          </p:sp>
        </mc:Fallback>
      </mc:AlternateContent>
      <p:pic>
        <p:nvPicPr>
          <p:cNvPr id="15" name="Picture 2" descr="Káº¿t quáº£ hÃ¬nh áº£nh cho tráº¡ng tÃ­">
            <a:hlinkClick r:id="rId8" action="ppaction://hlinksldjump"/>
          </p:cNvPr>
          <p:cNvPicPr>
            <a:picLocks noChangeAspect="1" noChangeArrowheads="1"/>
          </p:cNvPicPr>
          <p:nvPr/>
        </p:nvPicPr>
        <p:blipFill rotWithShape="1">
          <a:blip r:embed="rId9" cstate="print">
            <a:extLst>
              <a:ext uri="{BEBA8EAE-BF5A-486C-A8C5-ECC9F3942E4B}">
                <a14:imgProps xmlns:a14="http://schemas.microsoft.com/office/drawing/2010/main">
                  <a14:imgLayer r:embed="rId10">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147762" y="0"/>
            <a:ext cx="850787" cy="565422"/>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569683" y="49658"/>
            <a:ext cx="1488127" cy="1863135"/>
          </a:xfrm>
          <a:prstGeom prst="rect">
            <a:avLst/>
          </a:prstGeom>
        </p:spPr>
      </p:pic>
      <p:sp>
        <p:nvSpPr>
          <p:cNvPr id="17" name="Rectangle 16"/>
          <p:cNvSpPr/>
          <p:nvPr/>
        </p:nvSpPr>
        <p:spPr>
          <a:xfrm>
            <a:off x="1721813" y="478128"/>
            <a:ext cx="5771807" cy="2310006"/>
          </a:xfrm>
          <a:prstGeom prst="rect">
            <a:avLst/>
          </a:prstGeom>
          <a:noFill/>
          <a:ln>
            <a:solidFill>
              <a:schemeClr val="bg2">
                <a:lumMod val="1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en-US" sz="1800" dirty="0">
                <a:solidFill>
                  <a:srgbClr val="FF0000"/>
                </a:solidFill>
              </a:rPr>
              <a:t>                     </a:t>
            </a:r>
            <a:endParaRPr lang="vi-VN" sz="2100" dirty="0">
              <a:solidFill>
                <a:srgbClr val="FF000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1721813" y="557109"/>
            <a:ext cx="5412059" cy="707886"/>
          </a:xfrm>
          <a:prstGeom prst="rect">
            <a:avLst/>
          </a:prstGeom>
          <a:noFill/>
        </p:spPr>
        <p:txBody>
          <a:bodyPr wrap="square" rtlCol="0">
            <a:spAutoFit/>
          </a:bodyPr>
          <a:lstStyle/>
          <a:p>
            <a:pPr algn="l"/>
            <a:r>
              <a:rPr lang="en-US" sz="2000" b="1" dirty="0" err="1" smtClean="0">
                <a:solidFill>
                  <a:srgbClr val="002060"/>
                </a:solidFill>
              </a:rPr>
              <a:t>Câu</a:t>
            </a:r>
            <a:r>
              <a:rPr lang="en-US" sz="2000" b="1" dirty="0" smtClean="0">
                <a:solidFill>
                  <a:srgbClr val="002060"/>
                </a:solidFill>
              </a:rPr>
              <a:t> 4: </a:t>
            </a:r>
            <a:r>
              <a:rPr lang="en-US" sz="2000" b="1" dirty="0" err="1" smtClean="0">
                <a:solidFill>
                  <a:srgbClr val="002060"/>
                </a:solidFill>
              </a:rPr>
              <a:t>Em</a:t>
            </a:r>
            <a:r>
              <a:rPr lang="en-US" sz="2000" b="1" dirty="0" smtClean="0">
                <a:solidFill>
                  <a:srgbClr val="002060"/>
                </a:solidFill>
              </a:rPr>
              <a:t> </a:t>
            </a:r>
            <a:r>
              <a:rPr lang="en-US" sz="2000" b="1" dirty="0" err="1" smtClean="0">
                <a:solidFill>
                  <a:srgbClr val="002060"/>
                </a:solidFill>
              </a:rPr>
              <a:t>hãy</a:t>
            </a:r>
            <a:r>
              <a:rPr lang="en-US" sz="2000" b="1" dirty="0" smtClean="0">
                <a:solidFill>
                  <a:srgbClr val="002060"/>
                </a:solidFill>
              </a:rPr>
              <a:t> </a:t>
            </a:r>
            <a:r>
              <a:rPr lang="en-US" sz="2000" b="1" dirty="0" err="1" smtClean="0">
                <a:solidFill>
                  <a:srgbClr val="002060"/>
                </a:solidFill>
              </a:rPr>
              <a:t>cho</a:t>
            </a:r>
            <a:r>
              <a:rPr lang="en-US" sz="2000" b="1" dirty="0" smtClean="0">
                <a:solidFill>
                  <a:srgbClr val="002060"/>
                </a:solidFill>
              </a:rPr>
              <a:t> </a:t>
            </a:r>
            <a:r>
              <a:rPr lang="en-US" sz="2000" b="1" dirty="0" err="1" smtClean="0">
                <a:solidFill>
                  <a:srgbClr val="002060"/>
                </a:solidFill>
              </a:rPr>
              <a:t>biết</a:t>
            </a:r>
            <a:r>
              <a:rPr lang="en-US" sz="2000" b="1" dirty="0" smtClean="0">
                <a:solidFill>
                  <a:srgbClr val="002060"/>
                </a:solidFill>
              </a:rPr>
              <a:t> </a:t>
            </a:r>
            <a:r>
              <a:rPr lang="en-US" sz="2000" b="1" dirty="0" err="1" smtClean="0">
                <a:solidFill>
                  <a:srgbClr val="002060"/>
                </a:solidFill>
              </a:rPr>
              <a:t>góc</a:t>
            </a:r>
            <a:r>
              <a:rPr lang="en-US" sz="2000" b="1" dirty="0" smtClean="0">
                <a:solidFill>
                  <a:srgbClr val="002060"/>
                </a:solidFill>
              </a:rPr>
              <a:t> </a:t>
            </a:r>
            <a:r>
              <a:rPr lang="en-US" sz="2000" b="1" dirty="0" err="1" smtClean="0">
                <a:solidFill>
                  <a:srgbClr val="002060"/>
                </a:solidFill>
              </a:rPr>
              <a:t>được</a:t>
            </a:r>
            <a:r>
              <a:rPr lang="en-US" sz="2000" b="1" dirty="0" smtClean="0">
                <a:solidFill>
                  <a:srgbClr val="002060"/>
                </a:solidFill>
              </a:rPr>
              <a:t> </a:t>
            </a:r>
            <a:r>
              <a:rPr lang="en-US" sz="2000" b="1" dirty="0" err="1" smtClean="0">
                <a:solidFill>
                  <a:srgbClr val="002060"/>
                </a:solidFill>
              </a:rPr>
              <a:t>tạo</a:t>
            </a:r>
            <a:r>
              <a:rPr lang="en-US" sz="2000" b="1" dirty="0" smtClean="0">
                <a:solidFill>
                  <a:srgbClr val="002060"/>
                </a:solidFill>
              </a:rPr>
              <a:t> </a:t>
            </a:r>
            <a:r>
              <a:rPr lang="en-US" sz="2000" b="1" dirty="0" err="1" smtClean="0">
                <a:solidFill>
                  <a:srgbClr val="002060"/>
                </a:solidFill>
              </a:rPr>
              <a:t>bởi</a:t>
            </a:r>
            <a:r>
              <a:rPr lang="en-US" sz="2000" b="1" dirty="0" smtClean="0">
                <a:solidFill>
                  <a:srgbClr val="002060"/>
                </a:solidFill>
              </a:rPr>
              <a:t> </a:t>
            </a:r>
            <a:r>
              <a:rPr lang="en-US" sz="2000" b="1" dirty="0" err="1" smtClean="0">
                <a:solidFill>
                  <a:srgbClr val="002060"/>
                </a:solidFill>
              </a:rPr>
              <a:t>kim</a:t>
            </a:r>
            <a:r>
              <a:rPr lang="en-US" sz="2000" b="1" dirty="0" smtClean="0">
                <a:solidFill>
                  <a:srgbClr val="002060"/>
                </a:solidFill>
              </a:rPr>
              <a:t> </a:t>
            </a:r>
            <a:r>
              <a:rPr lang="en-US" sz="2000" b="1" dirty="0" err="1" smtClean="0">
                <a:solidFill>
                  <a:srgbClr val="002060"/>
                </a:solidFill>
              </a:rPr>
              <a:t>phút</a:t>
            </a:r>
            <a:r>
              <a:rPr lang="en-US" sz="2000" b="1" dirty="0" smtClean="0">
                <a:solidFill>
                  <a:srgbClr val="002060"/>
                </a:solidFill>
              </a:rPr>
              <a:t> </a:t>
            </a:r>
            <a:r>
              <a:rPr lang="en-US" sz="2000" b="1" dirty="0" err="1" smtClean="0">
                <a:solidFill>
                  <a:srgbClr val="002060"/>
                </a:solidFill>
              </a:rPr>
              <a:t>và</a:t>
            </a:r>
            <a:r>
              <a:rPr lang="en-US" sz="2000" b="1" dirty="0" smtClean="0">
                <a:solidFill>
                  <a:srgbClr val="002060"/>
                </a:solidFill>
              </a:rPr>
              <a:t> </a:t>
            </a:r>
            <a:r>
              <a:rPr lang="en-US" sz="2000" b="1" dirty="0" err="1" smtClean="0">
                <a:solidFill>
                  <a:srgbClr val="002060"/>
                </a:solidFill>
              </a:rPr>
              <a:t>kim</a:t>
            </a:r>
            <a:r>
              <a:rPr lang="en-US" sz="2000" b="1" dirty="0" smtClean="0">
                <a:solidFill>
                  <a:srgbClr val="002060"/>
                </a:solidFill>
              </a:rPr>
              <a:t> </a:t>
            </a:r>
            <a:r>
              <a:rPr lang="en-US" sz="2000" b="1" dirty="0" err="1" smtClean="0">
                <a:solidFill>
                  <a:srgbClr val="002060"/>
                </a:solidFill>
              </a:rPr>
              <a:t>giờ</a:t>
            </a:r>
            <a:r>
              <a:rPr lang="en-US" sz="2000" b="1" dirty="0" smtClean="0">
                <a:solidFill>
                  <a:srgbClr val="002060"/>
                </a:solidFill>
              </a:rPr>
              <a:t> </a:t>
            </a:r>
            <a:r>
              <a:rPr lang="en-US" sz="2000" b="1" dirty="0" err="1" smtClean="0">
                <a:solidFill>
                  <a:srgbClr val="002060"/>
                </a:solidFill>
              </a:rPr>
              <a:t>bằng</a:t>
            </a:r>
            <a:r>
              <a:rPr lang="en-US" sz="2000" b="1" dirty="0" smtClean="0">
                <a:solidFill>
                  <a:srgbClr val="002060"/>
                </a:solidFill>
              </a:rPr>
              <a:t> </a:t>
            </a:r>
            <a:r>
              <a:rPr lang="en-US" sz="2000" b="1" dirty="0" err="1" smtClean="0">
                <a:solidFill>
                  <a:srgbClr val="002060"/>
                </a:solidFill>
              </a:rPr>
              <a:t>bao</a:t>
            </a:r>
            <a:r>
              <a:rPr lang="en-US" sz="2000" b="1" dirty="0" smtClean="0">
                <a:solidFill>
                  <a:srgbClr val="002060"/>
                </a:solidFill>
              </a:rPr>
              <a:t> </a:t>
            </a:r>
            <a:r>
              <a:rPr lang="en-US" sz="2000" b="1" dirty="0" err="1" smtClean="0">
                <a:solidFill>
                  <a:srgbClr val="002060"/>
                </a:solidFill>
              </a:rPr>
              <a:t>nhiêu</a:t>
            </a:r>
            <a:r>
              <a:rPr lang="en-US" sz="2000" b="1" dirty="0" smtClean="0">
                <a:solidFill>
                  <a:srgbClr val="002060"/>
                </a:solidFill>
              </a:rPr>
              <a:t> </a:t>
            </a:r>
            <a:r>
              <a:rPr lang="en-US" sz="2000" b="1" dirty="0" err="1" smtClean="0">
                <a:solidFill>
                  <a:srgbClr val="002060"/>
                </a:solidFill>
              </a:rPr>
              <a:t>độ</a:t>
            </a:r>
            <a:r>
              <a:rPr lang="en-US" sz="2000" b="1" dirty="0" smtClean="0">
                <a:solidFill>
                  <a:srgbClr val="002060"/>
                </a:solidFill>
              </a:rPr>
              <a:t>?</a:t>
            </a:r>
          </a:p>
        </p:txBody>
      </p:sp>
      <p:pic>
        <p:nvPicPr>
          <p:cNvPr id="8" name="Picture 7"/>
          <p:cNvPicPr>
            <a:picLocks noChangeAspect="1"/>
          </p:cNvPicPr>
          <p:nvPr/>
        </p:nvPicPr>
        <p:blipFill>
          <a:blip r:embed="rId12"/>
          <a:stretch>
            <a:fillRect/>
          </a:stretch>
        </p:blipFill>
        <p:spPr>
          <a:xfrm>
            <a:off x="3658873" y="1264995"/>
            <a:ext cx="1515293" cy="1491113"/>
          </a:xfrm>
          <a:prstGeom prst="rect">
            <a:avLst/>
          </a:prstGeom>
        </p:spPr>
      </p:pic>
    </p:spTree>
    <p:extLst>
      <p:ext uri="{BB962C8B-B14F-4D97-AF65-F5344CB8AC3E}">
        <p14:creationId xmlns:p14="http://schemas.microsoft.com/office/powerpoint/2010/main" val="2533713618"/>
      </p:ext>
    </p:extLst>
  </p:cSld>
  <p:clrMapOvr>
    <a:masterClrMapping/>
  </p:clrMapOvr>
  <p:transition spd="slow">
    <p:wipe/>
  </p:transition>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
            <a:ext cx="9143999" cy="5143500"/>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51770" y="1772392"/>
            <a:ext cx="1915824" cy="2298989"/>
          </a:xfrm>
          <a:prstGeom prst="rect">
            <a:avLst/>
          </a:prstGeom>
        </p:spPr>
      </p:pic>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83733" y="1414648"/>
            <a:ext cx="1915824" cy="2298989"/>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66070" y="1886692"/>
            <a:ext cx="1915824" cy="2298989"/>
          </a:xfrm>
          <a:prstGeom prst="rect">
            <a:avLst/>
          </a:prstGeom>
        </p:spPr>
      </p:pic>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46251" y="1268248"/>
            <a:ext cx="1915824" cy="2298989"/>
          </a:xfrm>
          <a:prstGeom prst="rect">
            <a:avLst/>
          </a:prstGeom>
        </p:spPr>
      </p:pic>
    </p:spTree>
    <p:extLst>
      <p:ext uri="{BB962C8B-B14F-4D97-AF65-F5344CB8AC3E}">
        <p14:creationId xmlns:p14="http://schemas.microsoft.com/office/powerpoint/2010/main" val="2822899605"/>
      </p:ext>
    </p:extLst>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362"/>
        <p:cNvGrpSpPr/>
        <p:nvPr/>
      </p:nvGrpSpPr>
      <p:grpSpPr>
        <a:xfrm>
          <a:off x="0" y="0"/>
          <a:ext cx="0" cy="0"/>
          <a:chOff x="0" y="0"/>
          <a:chExt cx="0" cy="0"/>
        </a:xfrm>
      </p:grpSpPr>
      <p:sp>
        <p:nvSpPr>
          <p:cNvPr id="5363" name="Google Shape;5363;p67"/>
          <p:cNvSpPr txBox="1">
            <a:spLocks noGrp="1"/>
          </p:cNvSpPr>
          <p:nvPr>
            <p:ph type="title"/>
          </p:nvPr>
        </p:nvSpPr>
        <p:spPr>
          <a:xfrm>
            <a:off x="1304069" y="1464992"/>
            <a:ext cx="6923299" cy="1894167"/>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b="1" dirty="0">
                <a:solidFill>
                  <a:schemeClr val="accent4"/>
                </a:solidFill>
              </a:rPr>
              <a:t>BÀI </a:t>
            </a:r>
            <a:r>
              <a:rPr lang="en-US" b="1" dirty="0" smtClean="0">
                <a:solidFill>
                  <a:schemeClr val="accent4"/>
                </a:solidFill>
              </a:rPr>
              <a:t>7. SỐ ĐO GÓC. CÁC GÓC ĐẶC BIỆT</a:t>
            </a:r>
            <a:endParaRPr b="1" dirty="0">
              <a:solidFill>
                <a:schemeClr val="accent4"/>
              </a:solidFill>
            </a:endParaRPr>
          </a:p>
        </p:txBody>
      </p:sp>
      <p:grpSp>
        <p:nvGrpSpPr>
          <p:cNvPr id="5405" name="Google Shape;5405;p67"/>
          <p:cNvGrpSpPr/>
          <p:nvPr/>
        </p:nvGrpSpPr>
        <p:grpSpPr>
          <a:xfrm>
            <a:off x="473660" y="776921"/>
            <a:ext cx="1134950" cy="991675"/>
            <a:chOff x="1369475" y="171038"/>
            <a:chExt cx="1134950" cy="991675"/>
          </a:xfrm>
        </p:grpSpPr>
        <p:sp>
          <p:nvSpPr>
            <p:cNvPr id="5406" name="Google Shape;5406;p67"/>
            <p:cNvSpPr/>
            <p:nvPr/>
          </p:nvSpPr>
          <p:spPr>
            <a:xfrm>
              <a:off x="1370675" y="182313"/>
              <a:ext cx="1133750" cy="979825"/>
            </a:xfrm>
            <a:custGeom>
              <a:avLst/>
              <a:gdLst/>
              <a:ahLst/>
              <a:cxnLst/>
              <a:rect l="l" t="t" r="r" b="b"/>
              <a:pathLst>
                <a:path w="45350" h="39193" extrusionOk="0">
                  <a:moveTo>
                    <a:pt x="24257" y="6929"/>
                  </a:moveTo>
                  <a:cubicBezTo>
                    <a:pt x="26536" y="6929"/>
                    <a:pt x="28838" y="7608"/>
                    <a:pt x="30844" y="9020"/>
                  </a:cubicBezTo>
                  <a:cubicBezTo>
                    <a:pt x="36019" y="12663"/>
                    <a:pt x="37260" y="19813"/>
                    <a:pt x="33617" y="24987"/>
                  </a:cubicBezTo>
                  <a:lnTo>
                    <a:pt x="25488" y="19263"/>
                  </a:lnTo>
                  <a:cubicBezTo>
                    <a:pt x="25738" y="18607"/>
                    <a:pt x="25527" y="17843"/>
                    <a:pt x="24930" y="17421"/>
                  </a:cubicBezTo>
                  <a:cubicBezTo>
                    <a:pt x="24656" y="17229"/>
                    <a:pt x="24343" y="17137"/>
                    <a:pt x="24032" y="17137"/>
                  </a:cubicBezTo>
                  <a:cubicBezTo>
                    <a:pt x="23662" y="17137"/>
                    <a:pt x="23296" y="17268"/>
                    <a:pt x="23005" y="17516"/>
                  </a:cubicBezTo>
                  <a:lnTo>
                    <a:pt x="14876" y="11792"/>
                  </a:lnTo>
                  <a:cubicBezTo>
                    <a:pt x="17108" y="8623"/>
                    <a:pt x="20654" y="6929"/>
                    <a:pt x="24257" y="6929"/>
                  </a:cubicBezTo>
                  <a:close/>
                  <a:moveTo>
                    <a:pt x="23804" y="1"/>
                  </a:moveTo>
                  <a:cubicBezTo>
                    <a:pt x="17950" y="1"/>
                    <a:pt x="12186" y="2693"/>
                    <a:pt x="8464" y="7738"/>
                  </a:cubicBezTo>
                  <a:lnTo>
                    <a:pt x="4993" y="5293"/>
                  </a:lnTo>
                  <a:lnTo>
                    <a:pt x="1" y="12385"/>
                  </a:lnTo>
                  <a:lnTo>
                    <a:pt x="38071" y="39192"/>
                  </a:lnTo>
                  <a:lnTo>
                    <a:pt x="43064" y="32102"/>
                  </a:lnTo>
                  <a:lnTo>
                    <a:pt x="39592" y="29659"/>
                  </a:lnTo>
                  <a:cubicBezTo>
                    <a:pt x="45349" y="21090"/>
                    <a:pt x="43232" y="9448"/>
                    <a:pt x="34749" y="3474"/>
                  </a:cubicBezTo>
                  <a:cubicBezTo>
                    <a:pt x="31416" y="1128"/>
                    <a:pt x="27591" y="1"/>
                    <a:pt x="238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7" name="Google Shape;5407;p67"/>
            <p:cNvSpPr/>
            <p:nvPr/>
          </p:nvSpPr>
          <p:spPr>
            <a:xfrm>
              <a:off x="1388650" y="171038"/>
              <a:ext cx="1093150" cy="987675"/>
            </a:xfrm>
            <a:custGeom>
              <a:avLst/>
              <a:gdLst/>
              <a:ahLst/>
              <a:cxnLst/>
              <a:rect l="l" t="t" r="r" b="b"/>
              <a:pathLst>
                <a:path w="43726" h="39507" extrusionOk="0">
                  <a:moveTo>
                    <a:pt x="24423" y="7249"/>
                  </a:moveTo>
                  <a:cubicBezTo>
                    <a:pt x="26671" y="7249"/>
                    <a:pt x="28941" y="7916"/>
                    <a:pt x="30915" y="9306"/>
                  </a:cubicBezTo>
                  <a:cubicBezTo>
                    <a:pt x="35967" y="12864"/>
                    <a:pt x="37216" y="19844"/>
                    <a:pt x="33737" y="24929"/>
                  </a:cubicBezTo>
                  <a:lnTo>
                    <a:pt x="25831" y="19363"/>
                  </a:lnTo>
                  <a:cubicBezTo>
                    <a:pt x="26045" y="18652"/>
                    <a:pt x="25787" y="17881"/>
                    <a:pt x="25178" y="17455"/>
                  </a:cubicBezTo>
                  <a:cubicBezTo>
                    <a:pt x="24880" y="17245"/>
                    <a:pt x="24535" y="17141"/>
                    <a:pt x="24189" y="17141"/>
                  </a:cubicBezTo>
                  <a:cubicBezTo>
                    <a:pt x="23827" y="17141"/>
                    <a:pt x="23465" y="17255"/>
                    <a:pt x="23161" y="17481"/>
                  </a:cubicBezTo>
                  <a:lnTo>
                    <a:pt x="15255" y="11914"/>
                  </a:lnTo>
                  <a:cubicBezTo>
                    <a:pt x="17458" y="8873"/>
                    <a:pt x="20914" y="7249"/>
                    <a:pt x="24423" y="7249"/>
                  </a:cubicBezTo>
                  <a:close/>
                  <a:moveTo>
                    <a:pt x="24423" y="6937"/>
                  </a:moveTo>
                  <a:cubicBezTo>
                    <a:pt x="20769" y="6937"/>
                    <a:pt x="17170" y="8652"/>
                    <a:pt x="14910" y="11860"/>
                  </a:cubicBezTo>
                  <a:cubicBezTo>
                    <a:pt x="14886" y="11894"/>
                    <a:pt x="14878" y="11935"/>
                    <a:pt x="14885" y="11977"/>
                  </a:cubicBezTo>
                  <a:cubicBezTo>
                    <a:pt x="14892" y="12018"/>
                    <a:pt x="14915" y="12054"/>
                    <a:pt x="14949" y="12077"/>
                  </a:cubicBezTo>
                  <a:lnTo>
                    <a:pt x="23078" y="17801"/>
                  </a:lnTo>
                  <a:cubicBezTo>
                    <a:pt x="23104" y="17820"/>
                    <a:pt x="23135" y="17829"/>
                    <a:pt x="23166" y="17829"/>
                  </a:cubicBezTo>
                  <a:cubicBezTo>
                    <a:pt x="23202" y="17829"/>
                    <a:pt x="23238" y="17817"/>
                    <a:pt x="23266" y="17792"/>
                  </a:cubicBezTo>
                  <a:cubicBezTo>
                    <a:pt x="23531" y="17565"/>
                    <a:pt x="23860" y="17450"/>
                    <a:pt x="24189" y="17450"/>
                  </a:cubicBezTo>
                  <a:cubicBezTo>
                    <a:pt x="24472" y="17450"/>
                    <a:pt x="24756" y="17535"/>
                    <a:pt x="24999" y="17706"/>
                  </a:cubicBezTo>
                  <a:cubicBezTo>
                    <a:pt x="25527" y="18075"/>
                    <a:pt x="25734" y="18760"/>
                    <a:pt x="25504" y="19365"/>
                  </a:cubicBezTo>
                  <a:cubicBezTo>
                    <a:pt x="25478" y="19431"/>
                    <a:pt x="25499" y="19507"/>
                    <a:pt x="25558" y="19548"/>
                  </a:cubicBezTo>
                  <a:lnTo>
                    <a:pt x="33687" y="25272"/>
                  </a:lnTo>
                  <a:cubicBezTo>
                    <a:pt x="33714" y="25292"/>
                    <a:pt x="33744" y="25301"/>
                    <a:pt x="33777" y="25301"/>
                  </a:cubicBezTo>
                  <a:cubicBezTo>
                    <a:pt x="33785" y="25301"/>
                    <a:pt x="33794" y="25301"/>
                    <a:pt x="33802" y="25299"/>
                  </a:cubicBezTo>
                  <a:cubicBezTo>
                    <a:pt x="33844" y="25292"/>
                    <a:pt x="33880" y="25268"/>
                    <a:pt x="33902" y="25235"/>
                  </a:cubicBezTo>
                  <a:cubicBezTo>
                    <a:pt x="37589" y="19997"/>
                    <a:pt x="36330" y="12740"/>
                    <a:pt x="31093" y="9051"/>
                  </a:cubicBezTo>
                  <a:cubicBezTo>
                    <a:pt x="29065" y="7623"/>
                    <a:pt x="26733" y="6937"/>
                    <a:pt x="24423" y="6937"/>
                  </a:cubicBezTo>
                  <a:close/>
                  <a:moveTo>
                    <a:pt x="23980" y="313"/>
                  </a:moveTo>
                  <a:cubicBezTo>
                    <a:pt x="27841" y="313"/>
                    <a:pt x="31605" y="1496"/>
                    <a:pt x="34821" y="3761"/>
                  </a:cubicBezTo>
                  <a:cubicBezTo>
                    <a:pt x="38886" y="6625"/>
                    <a:pt x="41618" y="10892"/>
                    <a:pt x="42518" y="15780"/>
                  </a:cubicBezTo>
                  <a:cubicBezTo>
                    <a:pt x="43417" y="20663"/>
                    <a:pt x="42388" y="25616"/>
                    <a:pt x="39623" y="29731"/>
                  </a:cubicBezTo>
                  <a:cubicBezTo>
                    <a:pt x="39578" y="29802"/>
                    <a:pt x="39593" y="29896"/>
                    <a:pt x="39663" y="29944"/>
                  </a:cubicBezTo>
                  <a:lnTo>
                    <a:pt x="43007" y="32298"/>
                  </a:lnTo>
                  <a:lnTo>
                    <a:pt x="38193" y="39135"/>
                  </a:lnTo>
                  <a:lnTo>
                    <a:pt x="378" y="12506"/>
                  </a:lnTo>
                  <a:lnTo>
                    <a:pt x="5193" y="5669"/>
                  </a:lnTo>
                  <a:lnTo>
                    <a:pt x="8536" y="8022"/>
                  </a:lnTo>
                  <a:cubicBezTo>
                    <a:pt x="8563" y="8041"/>
                    <a:pt x="8595" y="8051"/>
                    <a:pt x="8626" y="8051"/>
                  </a:cubicBezTo>
                  <a:cubicBezTo>
                    <a:pt x="8674" y="8051"/>
                    <a:pt x="8721" y="8029"/>
                    <a:pt x="8751" y="7989"/>
                  </a:cubicBezTo>
                  <a:cubicBezTo>
                    <a:pt x="11694" y="3998"/>
                    <a:pt x="16012" y="1362"/>
                    <a:pt x="20910" y="562"/>
                  </a:cubicBezTo>
                  <a:cubicBezTo>
                    <a:pt x="21935" y="395"/>
                    <a:pt x="22961" y="313"/>
                    <a:pt x="23980" y="313"/>
                  </a:cubicBezTo>
                  <a:close/>
                  <a:moveTo>
                    <a:pt x="23979" y="1"/>
                  </a:moveTo>
                  <a:cubicBezTo>
                    <a:pt x="22943" y="1"/>
                    <a:pt x="21899" y="85"/>
                    <a:pt x="20857" y="255"/>
                  </a:cubicBezTo>
                  <a:cubicBezTo>
                    <a:pt x="15931" y="1058"/>
                    <a:pt x="11578" y="3693"/>
                    <a:pt x="8589" y="7680"/>
                  </a:cubicBezTo>
                  <a:lnTo>
                    <a:pt x="5243" y="5323"/>
                  </a:lnTo>
                  <a:cubicBezTo>
                    <a:pt x="5217" y="5305"/>
                    <a:pt x="5186" y="5296"/>
                    <a:pt x="5154" y="5296"/>
                  </a:cubicBezTo>
                  <a:cubicBezTo>
                    <a:pt x="5145" y="5296"/>
                    <a:pt x="5135" y="5297"/>
                    <a:pt x="5126" y="5299"/>
                  </a:cubicBezTo>
                  <a:cubicBezTo>
                    <a:pt x="5086" y="5306"/>
                    <a:pt x="5050" y="5329"/>
                    <a:pt x="5026" y="5363"/>
                  </a:cubicBezTo>
                  <a:lnTo>
                    <a:pt x="32" y="12454"/>
                  </a:lnTo>
                  <a:cubicBezTo>
                    <a:pt x="9" y="12487"/>
                    <a:pt x="1" y="12528"/>
                    <a:pt x="8" y="12570"/>
                  </a:cubicBezTo>
                  <a:cubicBezTo>
                    <a:pt x="15" y="12611"/>
                    <a:pt x="38" y="12647"/>
                    <a:pt x="72" y="12670"/>
                  </a:cubicBezTo>
                  <a:lnTo>
                    <a:pt x="38142" y="39478"/>
                  </a:lnTo>
                  <a:cubicBezTo>
                    <a:pt x="38167" y="39498"/>
                    <a:pt x="38199" y="39506"/>
                    <a:pt x="38230" y="39506"/>
                  </a:cubicBezTo>
                  <a:lnTo>
                    <a:pt x="38259" y="39506"/>
                  </a:lnTo>
                  <a:cubicBezTo>
                    <a:pt x="38300" y="39499"/>
                    <a:pt x="38336" y="39476"/>
                    <a:pt x="38359" y="39442"/>
                  </a:cubicBezTo>
                  <a:lnTo>
                    <a:pt x="43351" y="32352"/>
                  </a:lnTo>
                  <a:cubicBezTo>
                    <a:pt x="43374" y="32318"/>
                    <a:pt x="43383" y="32276"/>
                    <a:pt x="43376" y="32235"/>
                  </a:cubicBezTo>
                  <a:cubicBezTo>
                    <a:pt x="43368" y="32195"/>
                    <a:pt x="43346" y="32159"/>
                    <a:pt x="43311" y="32135"/>
                  </a:cubicBezTo>
                  <a:lnTo>
                    <a:pt x="39965" y="29777"/>
                  </a:lnTo>
                  <a:cubicBezTo>
                    <a:pt x="42711" y="25619"/>
                    <a:pt x="43726" y="20636"/>
                    <a:pt x="42823" y="15723"/>
                  </a:cubicBezTo>
                  <a:cubicBezTo>
                    <a:pt x="41908" y="10755"/>
                    <a:pt x="39129" y="6414"/>
                    <a:pt x="34998" y="3505"/>
                  </a:cubicBezTo>
                  <a:cubicBezTo>
                    <a:pt x="31729" y="1204"/>
                    <a:pt x="27904" y="1"/>
                    <a:pt x="239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8" name="Google Shape;5408;p67"/>
            <p:cNvSpPr/>
            <p:nvPr/>
          </p:nvSpPr>
          <p:spPr>
            <a:xfrm>
              <a:off x="1369475" y="463588"/>
              <a:ext cx="972275" cy="698650"/>
            </a:xfrm>
            <a:custGeom>
              <a:avLst/>
              <a:gdLst/>
              <a:ahLst/>
              <a:cxnLst/>
              <a:rect l="l" t="t" r="r" b="b"/>
              <a:pathLst>
                <a:path w="38891" h="27946" extrusionOk="0">
                  <a:moveTo>
                    <a:pt x="778" y="1"/>
                  </a:moveTo>
                  <a:lnTo>
                    <a:pt x="0" y="1105"/>
                  </a:lnTo>
                  <a:lnTo>
                    <a:pt x="38113" y="27946"/>
                  </a:lnTo>
                  <a:lnTo>
                    <a:pt x="38890" y="26842"/>
                  </a:lnTo>
                  <a:lnTo>
                    <a:pt x="77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9" name="Google Shape;5409;p67"/>
            <p:cNvSpPr/>
            <p:nvPr/>
          </p:nvSpPr>
          <p:spPr>
            <a:xfrm>
              <a:off x="1373875" y="447988"/>
              <a:ext cx="40850" cy="53200"/>
            </a:xfrm>
            <a:custGeom>
              <a:avLst/>
              <a:gdLst/>
              <a:ahLst/>
              <a:cxnLst/>
              <a:rect l="l" t="t" r="r" b="b"/>
              <a:pathLst>
                <a:path w="1634" h="2128" extrusionOk="0">
                  <a:moveTo>
                    <a:pt x="1456" y="1"/>
                  </a:moveTo>
                  <a:cubicBezTo>
                    <a:pt x="1408" y="1"/>
                    <a:pt x="1359" y="23"/>
                    <a:pt x="1329" y="66"/>
                  </a:cubicBezTo>
                  <a:lnTo>
                    <a:pt x="50" y="1882"/>
                  </a:lnTo>
                  <a:cubicBezTo>
                    <a:pt x="0" y="1952"/>
                    <a:pt x="19" y="2049"/>
                    <a:pt x="87" y="2099"/>
                  </a:cubicBezTo>
                  <a:cubicBezTo>
                    <a:pt x="114" y="2119"/>
                    <a:pt x="147" y="2128"/>
                    <a:pt x="177" y="2128"/>
                  </a:cubicBezTo>
                  <a:cubicBezTo>
                    <a:pt x="226" y="2128"/>
                    <a:pt x="273" y="2105"/>
                    <a:pt x="304" y="2061"/>
                  </a:cubicBezTo>
                  <a:lnTo>
                    <a:pt x="1583" y="245"/>
                  </a:lnTo>
                  <a:cubicBezTo>
                    <a:pt x="1633"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0" name="Google Shape;5410;p67"/>
            <p:cNvSpPr/>
            <p:nvPr/>
          </p:nvSpPr>
          <p:spPr>
            <a:xfrm>
              <a:off x="1424025" y="483288"/>
              <a:ext cx="40800" cy="53150"/>
            </a:xfrm>
            <a:custGeom>
              <a:avLst/>
              <a:gdLst/>
              <a:ahLst/>
              <a:cxnLst/>
              <a:rect l="l" t="t" r="r" b="b"/>
              <a:pathLst>
                <a:path w="1632" h="2126" extrusionOk="0">
                  <a:moveTo>
                    <a:pt x="1456" y="0"/>
                  </a:moveTo>
                  <a:cubicBezTo>
                    <a:pt x="1408" y="0"/>
                    <a:pt x="1360" y="23"/>
                    <a:pt x="1329" y="66"/>
                  </a:cubicBezTo>
                  <a:lnTo>
                    <a:pt x="50" y="1882"/>
                  </a:lnTo>
                  <a:cubicBezTo>
                    <a:pt x="0" y="1952"/>
                    <a:pt x="17" y="2047"/>
                    <a:pt x="87" y="2097"/>
                  </a:cubicBezTo>
                  <a:cubicBezTo>
                    <a:pt x="114" y="2117"/>
                    <a:pt x="146" y="2126"/>
                    <a:pt x="177" y="2126"/>
                  </a:cubicBezTo>
                  <a:cubicBezTo>
                    <a:pt x="224" y="2126"/>
                    <a:pt x="273" y="2105"/>
                    <a:pt x="303" y="2060"/>
                  </a:cubicBezTo>
                  <a:lnTo>
                    <a:pt x="1582" y="244"/>
                  </a:lnTo>
                  <a:cubicBezTo>
                    <a:pt x="1632" y="174"/>
                    <a:pt x="1615" y="77"/>
                    <a:pt x="1545" y="27"/>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1" name="Google Shape;5411;p67"/>
            <p:cNvSpPr/>
            <p:nvPr/>
          </p:nvSpPr>
          <p:spPr>
            <a:xfrm>
              <a:off x="1390575" y="477213"/>
              <a:ext cx="28525" cy="35700"/>
            </a:xfrm>
            <a:custGeom>
              <a:avLst/>
              <a:gdLst/>
              <a:ahLst/>
              <a:cxnLst/>
              <a:rect l="l" t="t" r="r" b="b"/>
              <a:pathLst>
                <a:path w="1141" h="1428" extrusionOk="0">
                  <a:moveTo>
                    <a:pt x="966" y="0"/>
                  </a:moveTo>
                  <a:cubicBezTo>
                    <a:pt x="917" y="0"/>
                    <a:pt x="869" y="23"/>
                    <a:pt x="838" y="66"/>
                  </a:cubicBezTo>
                  <a:lnTo>
                    <a:pt x="51" y="1183"/>
                  </a:lnTo>
                  <a:cubicBezTo>
                    <a:pt x="1" y="1253"/>
                    <a:pt x="18" y="1350"/>
                    <a:pt x="88" y="1399"/>
                  </a:cubicBezTo>
                  <a:cubicBezTo>
                    <a:pt x="115" y="1419"/>
                    <a:pt x="147" y="1427"/>
                    <a:pt x="177" y="1427"/>
                  </a:cubicBezTo>
                  <a:cubicBezTo>
                    <a:pt x="227" y="1427"/>
                    <a:pt x="274" y="1404"/>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2" name="Google Shape;5412;p67"/>
            <p:cNvSpPr/>
            <p:nvPr/>
          </p:nvSpPr>
          <p:spPr>
            <a:xfrm>
              <a:off x="1405825" y="487963"/>
              <a:ext cx="28575" cy="35725"/>
            </a:xfrm>
            <a:custGeom>
              <a:avLst/>
              <a:gdLst/>
              <a:ahLst/>
              <a:cxnLst/>
              <a:rect l="l" t="t" r="r" b="b"/>
              <a:pathLst>
                <a:path w="1143" h="1429" extrusionOk="0">
                  <a:moveTo>
                    <a:pt x="966" y="1"/>
                  </a:moveTo>
                  <a:cubicBezTo>
                    <a:pt x="917" y="1"/>
                    <a:pt x="869" y="23"/>
                    <a:pt x="838" y="66"/>
                  </a:cubicBezTo>
                  <a:lnTo>
                    <a:pt x="51" y="1183"/>
                  </a:lnTo>
                  <a:cubicBezTo>
                    <a:pt x="1" y="1253"/>
                    <a:pt x="19" y="1350"/>
                    <a:pt x="88" y="1400"/>
                  </a:cubicBezTo>
                  <a:cubicBezTo>
                    <a:pt x="115" y="1420"/>
                    <a:pt x="148" y="1429"/>
                    <a:pt x="178" y="1429"/>
                  </a:cubicBezTo>
                  <a:cubicBezTo>
                    <a:pt x="227" y="1429"/>
                    <a:pt x="274" y="1406"/>
                    <a:pt x="305" y="1362"/>
                  </a:cubicBezTo>
                  <a:lnTo>
                    <a:pt x="1093" y="244"/>
                  </a:lnTo>
                  <a:cubicBezTo>
                    <a:pt x="1143" y="174"/>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3" name="Google Shape;5413;p67"/>
            <p:cNvSpPr/>
            <p:nvPr/>
          </p:nvSpPr>
          <p:spPr>
            <a:xfrm>
              <a:off x="1473375" y="518113"/>
              <a:ext cx="40850" cy="53175"/>
            </a:xfrm>
            <a:custGeom>
              <a:avLst/>
              <a:gdLst/>
              <a:ahLst/>
              <a:cxnLst/>
              <a:rect l="l" t="t" r="r" b="b"/>
              <a:pathLst>
                <a:path w="1634" h="2127" extrusionOk="0">
                  <a:moveTo>
                    <a:pt x="1458" y="0"/>
                  </a:moveTo>
                  <a:cubicBezTo>
                    <a:pt x="1409" y="0"/>
                    <a:pt x="1360" y="23"/>
                    <a:pt x="1330" y="66"/>
                  </a:cubicBezTo>
                  <a:lnTo>
                    <a:pt x="51" y="1882"/>
                  </a:lnTo>
                  <a:cubicBezTo>
                    <a:pt x="1" y="1952"/>
                    <a:pt x="19" y="2047"/>
                    <a:pt x="89" y="2097"/>
                  </a:cubicBezTo>
                  <a:cubicBezTo>
                    <a:pt x="115" y="2117"/>
                    <a:pt x="148" y="2126"/>
                    <a:pt x="178" y="2126"/>
                  </a:cubicBezTo>
                  <a:cubicBezTo>
                    <a:pt x="227" y="2126"/>
                    <a:pt x="275" y="2103"/>
                    <a:pt x="305" y="2060"/>
                  </a:cubicBezTo>
                  <a:lnTo>
                    <a:pt x="1584" y="244"/>
                  </a:lnTo>
                  <a:cubicBezTo>
                    <a:pt x="1634" y="174"/>
                    <a:pt x="1615" y="77"/>
                    <a:pt x="1547" y="27"/>
                  </a:cubicBezTo>
                  <a:cubicBezTo>
                    <a:pt x="1520" y="9"/>
                    <a:pt x="1489" y="0"/>
                    <a:pt x="145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4" name="Google Shape;5414;p67"/>
            <p:cNvSpPr/>
            <p:nvPr/>
          </p:nvSpPr>
          <p:spPr>
            <a:xfrm>
              <a:off x="1439975" y="512013"/>
              <a:ext cx="28575" cy="35725"/>
            </a:xfrm>
            <a:custGeom>
              <a:avLst/>
              <a:gdLst/>
              <a:ahLst/>
              <a:cxnLst/>
              <a:rect l="l" t="t" r="r" b="b"/>
              <a:pathLst>
                <a:path w="1143" h="1429" extrusionOk="0">
                  <a:moveTo>
                    <a:pt x="966" y="1"/>
                  </a:moveTo>
                  <a:cubicBezTo>
                    <a:pt x="918" y="1"/>
                    <a:pt x="870" y="23"/>
                    <a:pt x="840" y="67"/>
                  </a:cubicBezTo>
                  <a:lnTo>
                    <a:pt x="51" y="1184"/>
                  </a:lnTo>
                  <a:cubicBezTo>
                    <a:pt x="1" y="1254"/>
                    <a:pt x="19" y="1351"/>
                    <a:pt x="89" y="1400"/>
                  </a:cubicBezTo>
                  <a:cubicBezTo>
                    <a:pt x="115" y="1420"/>
                    <a:pt x="148" y="1428"/>
                    <a:pt x="178" y="1428"/>
                  </a:cubicBezTo>
                  <a:cubicBezTo>
                    <a:pt x="227" y="1428"/>
                    <a:pt x="275" y="1406"/>
                    <a:pt x="305" y="1363"/>
                  </a:cubicBezTo>
                  <a:lnTo>
                    <a:pt x="1092" y="245"/>
                  </a:lnTo>
                  <a:cubicBezTo>
                    <a:pt x="1142"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5" name="Google Shape;5415;p67"/>
            <p:cNvSpPr/>
            <p:nvPr/>
          </p:nvSpPr>
          <p:spPr>
            <a:xfrm>
              <a:off x="1455225" y="522738"/>
              <a:ext cx="28550" cy="35725"/>
            </a:xfrm>
            <a:custGeom>
              <a:avLst/>
              <a:gdLst/>
              <a:ahLst/>
              <a:cxnLst/>
              <a:rect l="l" t="t" r="r" b="b"/>
              <a:pathLst>
                <a:path w="1142" h="1429" extrusionOk="0">
                  <a:moveTo>
                    <a:pt x="966" y="1"/>
                  </a:moveTo>
                  <a:cubicBezTo>
                    <a:pt x="917" y="1"/>
                    <a:pt x="869" y="23"/>
                    <a:pt x="838" y="66"/>
                  </a:cubicBezTo>
                  <a:lnTo>
                    <a:pt x="51" y="1184"/>
                  </a:lnTo>
                  <a:cubicBezTo>
                    <a:pt x="1" y="1254"/>
                    <a:pt x="18" y="1351"/>
                    <a:pt x="88" y="1400"/>
                  </a:cubicBezTo>
                  <a:cubicBezTo>
                    <a:pt x="115" y="1420"/>
                    <a:pt x="147" y="1428"/>
                    <a:pt x="177" y="1428"/>
                  </a:cubicBezTo>
                  <a:cubicBezTo>
                    <a:pt x="225" y="1428"/>
                    <a:pt x="274" y="1405"/>
                    <a:pt x="304" y="1362"/>
                  </a:cubicBezTo>
                  <a:lnTo>
                    <a:pt x="1091" y="245"/>
                  </a:lnTo>
                  <a:cubicBezTo>
                    <a:pt x="1141" y="175"/>
                    <a:pt x="1124" y="78"/>
                    <a:pt x="1054" y="28"/>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6" name="Google Shape;5416;p67"/>
            <p:cNvSpPr/>
            <p:nvPr/>
          </p:nvSpPr>
          <p:spPr>
            <a:xfrm>
              <a:off x="1522825" y="552888"/>
              <a:ext cx="40850" cy="53175"/>
            </a:xfrm>
            <a:custGeom>
              <a:avLst/>
              <a:gdLst/>
              <a:ahLst/>
              <a:cxnLst/>
              <a:rect l="l" t="t" r="r" b="b"/>
              <a:pathLst>
                <a:path w="1634" h="2127" extrusionOk="0">
                  <a:moveTo>
                    <a:pt x="1457" y="0"/>
                  </a:moveTo>
                  <a:cubicBezTo>
                    <a:pt x="1408" y="0"/>
                    <a:pt x="1360" y="23"/>
                    <a:pt x="1329" y="65"/>
                  </a:cubicBezTo>
                  <a:lnTo>
                    <a:pt x="50" y="1882"/>
                  </a:lnTo>
                  <a:cubicBezTo>
                    <a:pt x="0" y="1951"/>
                    <a:pt x="19" y="2048"/>
                    <a:pt x="87" y="2098"/>
                  </a:cubicBezTo>
                  <a:cubicBezTo>
                    <a:pt x="115" y="2118"/>
                    <a:pt x="147" y="2127"/>
                    <a:pt x="177" y="2127"/>
                  </a:cubicBezTo>
                  <a:cubicBezTo>
                    <a:pt x="226" y="2127"/>
                    <a:pt x="273" y="2104"/>
                    <a:pt x="305" y="2061"/>
                  </a:cubicBezTo>
                  <a:lnTo>
                    <a:pt x="1583" y="244"/>
                  </a:lnTo>
                  <a:cubicBezTo>
                    <a:pt x="1633" y="175"/>
                    <a:pt x="1615" y="78"/>
                    <a:pt x="1545" y="28"/>
                  </a:cubicBezTo>
                  <a:cubicBezTo>
                    <a:pt x="1518"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7" name="Google Shape;5417;p67"/>
            <p:cNvSpPr/>
            <p:nvPr/>
          </p:nvSpPr>
          <p:spPr>
            <a:xfrm>
              <a:off x="1489375" y="546813"/>
              <a:ext cx="28575" cy="35725"/>
            </a:xfrm>
            <a:custGeom>
              <a:avLst/>
              <a:gdLst/>
              <a:ahLst/>
              <a:cxnLst/>
              <a:rect l="l" t="t" r="r" b="b"/>
              <a:pathLst>
                <a:path w="1143" h="1429" extrusionOk="0">
                  <a:moveTo>
                    <a:pt x="966" y="1"/>
                  </a:moveTo>
                  <a:cubicBezTo>
                    <a:pt x="918" y="1"/>
                    <a:pt x="869" y="23"/>
                    <a:pt x="838" y="66"/>
                  </a:cubicBezTo>
                  <a:lnTo>
                    <a:pt x="51" y="1184"/>
                  </a:lnTo>
                  <a:cubicBezTo>
                    <a:pt x="1" y="1254"/>
                    <a:pt x="18" y="1350"/>
                    <a:pt x="88" y="1400"/>
                  </a:cubicBezTo>
                  <a:cubicBezTo>
                    <a:pt x="115" y="1420"/>
                    <a:pt x="147" y="1428"/>
                    <a:pt x="178" y="1428"/>
                  </a:cubicBezTo>
                  <a:cubicBezTo>
                    <a:pt x="225" y="1428"/>
                    <a:pt x="274" y="1405"/>
                    <a:pt x="304" y="1362"/>
                  </a:cubicBezTo>
                  <a:lnTo>
                    <a:pt x="1093" y="245"/>
                  </a:lnTo>
                  <a:cubicBezTo>
                    <a:pt x="1143" y="175"/>
                    <a:pt x="1124" y="78"/>
                    <a:pt x="1054"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8" name="Google Shape;5418;p67"/>
            <p:cNvSpPr/>
            <p:nvPr/>
          </p:nvSpPr>
          <p:spPr>
            <a:xfrm>
              <a:off x="1504650" y="557538"/>
              <a:ext cx="28550" cy="35700"/>
            </a:xfrm>
            <a:custGeom>
              <a:avLst/>
              <a:gdLst/>
              <a:ahLst/>
              <a:cxnLst/>
              <a:rect l="l" t="t" r="r" b="b"/>
              <a:pathLst>
                <a:path w="1142" h="1428" extrusionOk="0">
                  <a:moveTo>
                    <a:pt x="966" y="1"/>
                  </a:moveTo>
                  <a:cubicBezTo>
                    <a:pt x="918" y="1"/>
                    <a:pt x="869" y="23"/>
                    <a:pt x="839" y="66"/>
                  </a:cubicBezTo>
                  <a:lnTo>
                    <a:pt x="50" y="1183"/>
                  </a:lnTo>
                  <a:cubicBezTo>
                    <a:pt x="0" y="1253"/>
                    <a:pt x="19" y="1349"/>
                    <a:pt x="89" y="1399"/>
                  </a:cubicBezTo>
                  <a:cubicBezTo>
                    <a:pt x="114" y="1419"/>
                    <a:pt x="147" y="1428"/>
                    <a:pt x="177" y="1428"/>
                  </a:cubicBezTo>
                  <a:cubicBezTo>
                    <a:pt x="226" y="1428"/>
                    <a:pt x="274" y="1405"/>
                    <a:pt x="304" y="1362"/>
                  </a:cubicBezTo>
                  <a:lnTo>
                    <a:pt x="1092" y="245"/>
                  </a:lnTo>
                  <a:cubicBezTo>
                    <a:pt x="1142" y="175"/>
                    <a:pt x="1125" y="78"/>
                    <a:pt x="1055" y="28"/>
                  </a:cubicBezTo>
                  <a:cubicBezTo>
                    <a:pt x="1028" y="9"/>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9" name="Google Shape;5419;p67"/>
            <p:cNvSpPr/>
            <p:nvPr/>
          </p:nvSpPr>
          <p:spPr>
            <a:xfrm>
              <a:off x="1572225" y="587663"/>
              <a:ext cx="40825" cy="53200"/>
            </a:xfrm>
            <a:custGeom>
              <a:avLst/>
              <a:gdLst/>
              <a:ahLst/>
              <a:cxnLst/>
              <a:rect l="l" t="t" r="r" b="b"/>
              <a:pathLst>
                <a:path w="1633" h="2128" extrusionOk="0">
                  <a:moveTo>
                    <a:pt x="1456" y="0"/>
                  </a:moveTo>
                  <a:cubicBezTo>
                    <a:pt x="1407" y="0"/>
                    <a:pt x="1360" y="23"/>
                    <a:pt x="1329" y="66"/>
                  </a:cubicBezTo>
                  <a:lnTo>
                    <a:pt x="50" y="1882"/>
                  </a:lnTo>
                  <a:cubicBezTo>
                    <a:pt x="0" y="1952"/>
                    <a:pt x="18" y="2049"/>
                    <a:pt x="88" y="2099"/>
                  </a:cubicBezTo>
                  <a:cubicBezTo>
                    <a:pt x="115" y="2117"/>
                    <a:pt x="146" y="2127"/>
                    <a:pt x="176" y="2127"/>
                  </a:cubicBezTo>
                  <a:cubicBezTo>
                    <a:pt x="225" y="2127"/>
                    <a:pt x="273" y="2105"/>
                    <a:pt x="303" y="2060"/>
                  </a:cubicBezTo>
                  <a:lnTo>
                    <a:pt x="1582" y="244"/>
                  </a:lnTo>
                  <a:cubicBezTo>
                    <a:pt x="1632" y="174"/>
                    <a:pt x="1615" y="78"/>
                    <a:pt x="1545" y="28"/>
                  </a:cubicBezTo>
                  <a:cubicBezTo>
                    <a:pt x="1518" y="10"/>
                    <a:pt x="1486"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0" name="Google Shape;5420;p67"/>
            <p:cNvSpPr/>
            <p:nvPr/>
          </p:nvSpPr>
          <p:spPr>
            <a:xfrm>
              <a:off x="1538750" y="581588"/>
              <a:ext cx="28575" cy="35725"/>
            </a:xfrm>
            <a:custGeom>
              <a:avLst/>
              <a:gdLst/>
              <a:ahLst/>
              <a:cxnLst/>
              <a:rect l="l" t="t" r="r" b="b"/>
              <a:pathLst>
                <a:path w="1143" h="1429" extrusionOk="0">
                  <a:moveTo>
                    <a:pt x="967" y="1"/>
                  </a:moveTo>
                  <a:cubicBezTo>
                    <a:pt x="918" y="1"/>
                    <a:pt x="870" y="24"/>
                    <a:pt x="839" y="66"/>
                  </a:cubicBezTo>
                  <a:lnTo>
                    <a:pt x="51" y="1184"/>
                  </a:lnTo>
                  <a:cubicBezTo>
                    <a:pt x="1" y="1253"/>
                    <a:pt x="19" y="1350"/>
                    <a:pt x="89" y="1400"/>
                  </a:cubicBezTo>
                  <a:cubicBezTo>
                    <a:pt x="115" y="1420"/>
                    <a:pt x="148" y="1429"/>
                    <a:pt x="178" y="1429"/>
                  </a:cubicBezTo>
                  <a:cubicBezTo>
                    <a:pt x="228" y="1429"/>
                    <a:pt x="276" y="1406"/>
                    <a:pt x="305" y="1363"/>
                  </a:cubicBezTo>
                  <a:lnTo>
                    <a:pt x="1092" y="244"/>
                  </a:lnTo>
                  <a:cubicBezTo>
                    <a:pt x="1142" y="176"/>
                    <a:pt x="1125" y="79"/>
                    <a:pt x="1055" y="29"/>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1" name="Google Shape;5421;p67"/>
            <p:cNvSpPr/>
            <p:nvPr/>
          </p:nvSpPr>
          <p:spPr>
            <a:xfrm>
              <a:off x="1554050" y="592288"/>
              <a:ext cx="28550" cy="35750"/>
            </a:xfrm>
            <a:custGeom>
              <a:avLst/>
              <a:gdLst/>
              <a:ahLst/>
              <a:cxnLst/>
              <a:rect l="l" t="t" r="r" b="b"/>
              <a:pathLst>
                <a:path w="1142" h="1430" extrusionOk="0">
                  <a:moveTo>
                    <a:pt x="964" y="1"/>
                  </a:moveTo>
                  <a:cubicBezTo>
                    <a:pt x="915" y="1"/>
                    <a:pt x="868" y="23"/>
                    <a:pt x="837" y="66"/>
                  </a:cubicBezTo>
                  <a:lnTo>
                    <a:pt x="50" y="1185"/>
                  </a:lnTo>
                  <a:cubicBezTo>
                    <a:pt x="0" y="1254"/>
                    <a:pt x="17" y="1351"/>
                    <a:pt x="87" y="1401"/>
                  </a:cubicBezTo>
                  <a:cubicBezTo>
                    <a:pt x="114" y="1421"/>
                    <a:pt x="146" y="1429"/>
                    <a:pt x="177" y="1429"/>
                  </a:cubicBezTo>
                  <a:cubicBezTo>
                    <a:pt x="224" y="1429"/>
                    <a:pt x="273" y="1408"/>
                    <a:pt x="303" y="1364"/>
                  </a:cubicBezTo>
                  <a:lnTo>
                    <a:pt x="1092" y="245"/>
                  </a:lnTo>
                  <a:cubicBezTo>
                    <a:pt x="1142" y="176"/>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2" name="Google Shape;5422;p67"/>
            <p:cNvSpPr/>
            <p:nvPr/>
          </p:nvSpPr>
          <p:spPr>
            <a:xfrm>
              <a:off x="1621600" y="622488"/>
              <a:ext cx="40850" cy="53175"/>
            </a:xfrm>
            <a:custGeom>
              <a:avLst/>
              <a:gdLst/>
              <a:ahLst/>
              <a:cxnLst/>
              <a:rect l="l" t="t" r="r" b="b"/>
              <a:pathLst>
                <a:path w="1634" h="2127" extrusionOk="0">
                  <a:moveTo>
                    <a:pt x="1457" y="1"/>
                  </a:moveTo>
                  <a:cubicBezTo>
                    <a:pt x="1408" y="1"/>
                    <a:pt x="1360" y="24"/>
                    <a:pt x="1329" y="66"/>
                  </a:cubicBezTo>
                  <a:lnTo>
                    <a:pt x="50" y="1880"/>
                  </a:lnTo>
                  <a:cubicBezTo>
                    <a:pt x="0" y="1950"/>
                    <a:pt x="19" y="2047"/>
                    <a:pt x="87" y="2098"/>
                  </a:cubicBezTo>
                  <a:cubicBezTo>
                    <a:pt x="114" y="2116"/>
                    <a:pt x="147" y="2126"/>
                    <a:pt x="177" y="2126"/>
                  </a:cubicBezTo>
                  <a:cubicBezTo>
                    <a:pt x="226" y="2126"/>
                    <a:pt x="273" y="2102"/>
                    <a:pt x="304" y="2059"/>
                  </a:cubicBezTo>
                  <a:lnTo>
                    <a:pt x="1583" y="244"/>
                  </a:lnTo>
                  <a:cubicBezTo>
                    <a:pt x="1633" y="176"/>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3" name="Google Shape;5423;p67"/>
            <p:cNvSpPr/>
            <p:nvPr/>
          </p:nvSpPr>
          <p:spPr>
            <a:xfrm>
              <a:off x="1588200" y="616388"/>
              <a:ext cx="28550" cy="35725"/>
            </a:xfrm>
            <a:custGeom>
              <a:avLst/>
              <a:gdLst/>
              <a:ahLst/>
              <a:cxnLst/>
              <a:rect l="l" t="t" r="r" b="b"/>
              <a:pathLst>
                <a:path w="1142" h="1429" extrusionOk="0">
                  <a:moveTo>
                    <a:pt x="965" y="0"/>
                  </a:moveTo>
                  <a:cubicBezTo>
                    <a:pt x="916" y="0"/>
                    <a:pt x="868" y="23"/>
                    <a:pt x="837" y="65"/>
                  </a:cubicBezTo>
                  <a:lnTo>
                    <a:pt x="50" y="1183"/>
                  </a:lnTo>
                  <a:cubicBezTo>
                    <a:pt x="0" y="1253"/>
                    <a:pt x="19" y="1350"/>
                    <a:pt x="87" y="1400"/>
                  </a:cubicBezTo>
                  <a:cubicBezTo>
                    <a:pt x="114" y="1420"/>
                    <a:pt x="147" y="1428"/>
                    <a:pt x="177" y="1428"/>
                  </a:cubicBezTo>
                  <a:cubicBezTo>
                    <a:pt x="226" y="1428"/>
                    <a:pt x="273" y="1406"/>
                    <a:pt x="304" y="1361"/>
                  </a:cubicBezTo>
                  <a:lnTo>
                    <a:pt x="1092" y="244"/>
                  </a:lnTo>
                  <a:cubicBezTo>
                    <a:pt x="1142" y="174"/>
                    <a:pt x="1123" y="78"/>
                    <a:pt x="1055"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4" name="Google Shape;5424;p67"/>
            <p:cNvSpPr/>
            <p:nvPr/>
          </p:nvSpPr>
          <p:spPr>
            <a:xfrm>
              <a:off x="1603475" y="627138"/>
              <a:ext cx="28525" cy="35725"/>
            </a:xfrm>
            <a:custGeom>
              <a:avLst/>
              <a:gdLst/>
              <a:ahLst/>
              <a:cxnLst/>
              <a:rect l="l" t="t" r="r" b="b"/>
              <a:pathLst>
                <a:path w="1141" h="1429" extrusionOk="0">
                  <a:moveTo>
                    <a:pt x="965" y="1"/>
                  </a:moveTo>
                  <a:cubicBezTo>
                    <a:pt x="917" y="1"/>
                    <a:pt x="869" y="23"/>
                    <a:pt x="838" y="65"/>
                  </a:cubicBezTo>
                  <a:lnTo>
                    <a:pt x="51" y="1184"/>
                  </a:lnTo>
                  <a:cubicBezTo>
                    <a:pt x="1" y="1253"/>
                    <a:pt x="18" y="1350"/>
                    <a:pt x="88" y="1400"/>
                  </a:cubicBezTo>
                  <a:cubicBezTo>
                    <a:pt x="115" y="1420"/>
                    <a:pt x="146" y="1429"/>
                    <a:pt x="176" y="1429"/>
                  </a:cubicBezTo>
                  <a:cubicBezTo>
                    <a:pt x="225" y="1429"/>
                    <a:pt x="274" y="1406"/>
                    <a:pt x="304" y="1363"/>
                  </a:cubicBezTo>
                  <a:lnTo>
                    <a:pt x="1091" y="244"/>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5" name="Google Shape;5425;p67"/>
            <p:cNvSpPr/>
            <p:nvPr/>
          </p:nvSpPr>
          <p:spPr>
            <a:xfrm>
              <a:off x="1671025" y="657288"/>
              <a:ext cx="40825" cy="53125"/>
            </a:xfrm>
            <a:custGeom>
              <a:avLst/>
              <a:gdLst/>
              <a:ahLst/>
              <a:cxnLst/>
              <a:rect l="l" t="t" r="r" b="b"/>
              <a:pathLst>
                <a:path w="1633" h="2125" extrusionOk="0">
                  <a:moveTo>
                    <a:pt x="1456" y="0"/>
                  </a:moveTo>
                  <a:cubicBezTo>
                    <a:pt x="1407" y="0"/>
                    <a:pt x="1360" y="23"/>
                    <a:pt x="1329" y="65"/>
                  </a:cubicBezTo>
                  <a:lnTo>
                    <a:pt x="51" y="1880"/>
                  </a:lnTo>
                  <a:cubicBezTo>
                    <a:pt x="1" y="1950"/>
                    <a:pt x="18" y="2046"/>
                    <a:pt x="88" y="2096"/>
                  </a:cubicBezTo>
                  <a:cubicBezTo>
                    <a:pt x="115" y="2116"/>
                    <a:pt x="146" y="2124"/>
                    <a:pt x="178" y="2124"/>
                  </a:cubicBezTo>
                  <a:cubicBezTo>
                    <a:pt x="225" y="2124"/>
                    <a:pt x="273" y="2101"/>
                    <a:pt x="303" y="2059"/>
                  </a:cubicBezTo>
                  <a:lnTo>
                    <a:pt x="1582" y="244"/>
                  </a:lnTo>
                  <a:cubicBezTo>
                    <a:pt x="1632" y="174"/>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6" name="Google Shape;5426;p67"/>
            <p:cNvSpPr/>
            <p:nvPr/>
          </p:nvSpPr>
          <p:spPr>
            <a:xfrm>
              <a:off x="1637600" y="651163"/>
              <a:ext cx="28525" cy="35750"/>
            </a:xfrm>
            <a:custGeom>
              <a:avLst/>
              <a:gdLst/>
              <a:ahLst/>
              <a:cxnLst/>
              <a:rect l="l" t="t" r="r" b="b"/>
              <a:pathLst>
                <a:path w="1141" h="1430" extrusionOk="0">
                  <a:moveTo>
                    <a:pt x="965" y="0"/>
                  </a:moveTo>
                  <a:cubicBezTo>
                    <a:pt x="916" y="0"/>
                    <a:pt x="868" y="23"/>
                    <a:pt x="837" y="66"/>
                  </a:cubicBezTo>
                  <a:lnTo>
                    <a:pt x="49" y="1183"/>
                  </a:lnTo>
                  <a:cubicBezTo>
                    <a:pt x="0" y="1253"/>
                    <a:pt x="17" y="1351"/>
                    <a:pt x="87" y="1399"/>
                  </a:cubicBezTo>
                  <a:cubicBezTo>
                    <a:pt x="114" y="1419"/>
                    <a:pt x="146" y="1429"/>
                    <a:pt x="176" y="1429"/>
                  </a:cubicBezTo>
                  <a:cubicBezTo>
                    <a:pt x="224" y="1429"/>
                    <a:pt x="273" y="1405"/>
                    <a:pt x="303" y="1362"/>
                  </a:cubicBezTo>
                  <a:lnTo>
                    <a:pt x="1090" y="245"/>
                  </a:lnTo>
                  <a:cubicBezTo>
                    <a:pt x="1140" y="175"/>
                    <a:pt x="1123" y="77"/>
                    <a:pt x="1053" y="27"/>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7" name="Google Shape;5427;p67"/>
            <p:cNvSpPr/>
            <p:nvPr/>
          </p:nvSpPr>
          <p:spPr>
            <a:xfrm>
              <a:off x="1652850" y="661913"/>
              <a:ext cx="28550" cy="35750"/>
            </a:xfrm>
            <a:custGeom>
              <a:avLst/>
              <a:gdLst/>
              <a:ahLst/>
              <a:cxnLst/>
              <a:rect l="l" t="t" r="r" b="b"/>
              <a:pathLst>
                <a:path w="1142" h="1430" extrusionOk="0">
                  <a:moveTo>
                    <a:pt x="965" y="1"/>
                  </a:moveTo>
                  <a:cubicBezTo>
                    <a:pt x="916" y="1"/>
                    <a:pt x="868" y="23"/>
                    <a:pt x="838" y="66"/>
                  </a:cubicBezTo>
                  <a:lnTo>
                    <a:pt x="50" y="1183"/>
                  </a:lnTo>
                  <a:cubicBezTo>
                    <a:pt x="0" y="1253"/>
                    <a:pt x="19" y="1351"/>
                    <a:pt x="87" y="1401"/>
                  </a:cubicBezTo>
                  <a:cubicBezTo>
                    <a:pt x="115" y="1421"/>
                    <a:pt x="147" y="1429"/>
                    <a:pt x="177" y="1429"/>
                  </a:cubicBezTo>
                  <a:cubicBezTo>
                    <a:pt x="226" y="1429"/>
                    <a:pt x="273" y="1406"/>
                    <a:pt x="305" y="1362"/>
                  </a:cubicBezTo>
                  <a:lnTo>
                    <a:pt x="1092" y="245"/>
                  </a:lnTo>
                  <a:cubicBezTo>
                    <a:pt x="1142" y="175"/>
                    <a:pt x="1123"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8" name="Google Shape;5428;p67"/>
            <p:cNvSpPr/>
            <p:nvPr/>
          </p:nvSpPr>
          <p:spPr>
            <a:xfrm>
              <a:off x="1720400" y="692013"/>
              <a:ext cx="40850" cy="53175"/>
            </a:xfrm>
            <a:custGeom>
              <a:avLst/>
              <a:gdLst/>
              <a:ahLst/>
              <a:cxnLst/>
              <a:rect l="l" t="t" r="r" b="b"/>
              <a:pathLst>
                <a:path w="1634" h="2127" extrusionOk="0">
                  <a:moveTo>
                    <a:pt x="1457" y="0"/>
                  </a:moveTo>
                  <a:cubicBezTo>
                    <a:pt x="1408" y="0"/>
                    <a:pt x="1360" y="23"/>
                    <a:pt x="1329" y="65"/>
                  </a:cubicBezTo>
                  <a:lnTo>
                    <a:pt x="50" y="1883"/>
                  </a:lnTo>
                  <a:cubicBezTo>
                    <a:pt x="0" y="1951"/>
                    <a:pt x="19" y="2048"/>
                    <a:pt x="89" y="2098"/>
                  </a:cubicBezTo>
                  <a:cubicBezTo>
                    <a:pt x="114" y="2118"/>
                    <a:pt x="147" y="2127"/>
                    <a:pt x="177" y="2127"/>
                  </a:cubicBezTo>
                  <a:cubicBezTo>
                    <a:pt x="226" y="2127"/>
                    <a:pt x="274" y="2104"/>
                    <a:pt x="304" y="2061"/>
                  </a:cubicBezTo>
                  <a:lnTo>
                    <a:pt x="1583" y="244"/>
                  </a:lnTo>
                  <a:cubicBezTo>
                    <a:pt x="1633" y="175"/>
                    <a:pt x="1615" y="78"/>
                    <a:pt x="1546" y="28"/>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9" name="Google Shape;5429;p67"/>
            <p:cNvSpPr/>
            <p:nvPr/>
          </p:nvSpPr>
          <p:spPr>
            <a:xfrm>
              <a:off x="1687000" y="685938"/>
              <a:ext cx="28550" cy="35725"/>
            </a:xfrm>
            <a:custGeom>
              <a:avLst/>
              <a:gdLst/>
              <a:ahLst/>
              <a:cxnLst/>
              <a:rect l="l" t="t" r="r" b="b"/>
              <a:pathLst>
                <a:path w="1142" h="1429" extrusionOk="0">
                  <a:moveTo>
                    <a:pt x="966" y="0"/>
                  </a:moveTo>
                  <a:cubicBezTo>
                    <a:pt x="918" y="0"/>
                    <a:pt x="870" y="23"/>
                    <a:pt x="839" y="65"/>
                  </a:cubicBezTo>
                  <a:lnTo>
                    <a:pt x="50" y="1184"/>
                  </a:lnTo>
                  <a:cubicBezTo>
                    <a:pt x="0" y="1254"/>
                    <a:pt x="19" y="1350"/>
                    <a:pt x="89" y="1400"/>
                  </a:cubicBezTo>
                  <a:cubicBezTo>
                    <a:pt x="115" y="1420"/>
                    <a:pt x="147" y="1428"/>
                    <a:pt x="177" y="1428"/>
                  </a:cubicBezTo>
                  <a:cubicBezTo>
                    <a:pt x="226" y="1428"/>
                    <a:pt x="275" y="1406"/>
                    <a:pt x="305" y="1363"/>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0" name="Google Shape;5430;p67"/>
            <p:cNvSpPr/>
            <p:nvPr/>
          </p:nvSpPr>
          <p:spPr>
            <a:xfrm>
              <a:off x="1702250" y="696713"/>
              <a:ext cx="28525" cy="35725"/>
            </a:xfrm>
            <a:custGeom>
              <a:avLst/>
              <a:gdLst/>
              <a:ahLst/>
              <a:cxnLst/>
              <a:rect l="l" t="t" r="r" b="b"/>
              <a:pathLst>
                <a:path w="1141" h="1429" extrusionOk="0">
                  <a:moveTo>
                    <a:pt x="965" y="0"/>
                  </a:moveTo>
                  <a:cubicBezTo>
                    <a:pt x="916" y="0"/>
                    <a:pt x="868" y="23"/>
                    <a:pt x="838" y="66"/>
                  </a:cubicBezTo>
                  <a:lnTo>
                    <a:pt x="50" y="1183"/>
                  </a:lnTo>
                  <a:cubicBezTo>
                    <a:pt x="0" y="1253"/>
                    <a:pt x="17" y="1350"/>
                    <a:pt x="87" y="1399"/>
                  </a:cubicBezTo>
                  <a:cubicBezTo>
                    <a:pt x="115" y="1419"/>
                    <a:pt x="146" y="1429"/>
                    <a:pt x="176" y="1429"/>
                  </a:cubicBezTo>
                  <a:cubicBezTo>
                    <a:pt x="226" y="1429"/>
                    <a:pt x="275" y="1405"/>
                    <a:pt x="303" y="1362"/>
                  </a:cubicBezTo>
                  <a:lnTo>
                    <a:pt x="1091" y="244"/>
                  </a:lnTo>
                  <a:cubicBezTo>
                    <a:pt x="1141" y="174"/>
                    <a:pt x="1123" y="77"/>
                    <a:pt x="1053" y="27"/>
                  </a:cubicBezTo>
                  <a:cubicBezTo>
                    <a:pt x="1026"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1" name="Google Shape;5431;p67"/>
            <p:cNvSpPr/>
            <p:nvPr/>
          </p:nvSpPr>
          <p:spPr>
            <a:xfrm>
              <a:off x="1769825" y="726788"/>
              <a:ext cx="40850" cy="53200"/>
            </a:xfrm>
            <a:custGeom>
              <a:avLst/>
              <a:gdLst/>
              <a:ahLst/>
              <a:cxnLst/>
              <a:rect l="l" t="t" r="r" b="b"/>
              <a:pathLst>
                <a:path w="1634" h="2128" extrusionOk="0">
                  <a:moveTo>
                    <a:pt x="1457" y="1"/>
                  </a:moveTo>
                  <a:cubicBezTo>
                    <a:pt x="1408" y="1"/>
                    <a:pt x="1360" y="23"/>
                    <a:pt x="1329" y="66"/>
                  </a:cubicBezTo>
                  <a:lnTo>
                    <a:pt x="51" y="1882"/>
                  </a:lnTo>
                  <a:cubicBezTo>
                    <a:pt x="1" y="1952"/>
                    <a:pt x="19" y="2049"/>
                    <a:pt x="88" y="2099"/>
                  </a:cubicBezTo>
                  <a:cubicBezTo>
                    <a:pt x="115" y="2119"/>
                    <a:pt x="148" y="2128"/>
                    <a:pt x="178" y="2128"/>
                  </a:cubicBezTo>
                  <a:cubicBezTo>
                    <a:pt x="225" y="2128"/>
                    <a:pt x="274" y="2106"/>
                    <a:pt x="305" y="2061"/>
                  </a:cubicBezTo>
                  <a:lnTo>
                    <a:pt x="1584" y="244"/>
                  </a:lnTo>
                  <a:cubicBezTo>
                    <a:pt x="1634" y="174"/>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2" name="Google Shape;5432;p67"/>
            <p:cNvSpPr/>
            <p:nvPr/>
          </p:nvSpPr>
          <p:spPr>
            <a:xfrm>
              <a:off x="1736400" y="720738"/>
              <a:ext cx="28550" cy="35725"/>
            </a:xfrm>
            <a:custGeom>
              <a:avLst/>
              <a:gdLst/>
              <a:ahLst/>
              <a:cxnLst/>
              <a:rect l="l" t="t" r="r" b="b"/>
              <a:pathLst>
                <a:path w="1142" h="1429" extrusionOk="0">
                  <a:moveTo>
                    <a:pt x="966" y="0"/>
                  </a:moveTo>
                  <a:cubicBezTo>
                    <a:pt x="917" y="0"/>
                    <a:pt x="868" y="23"/>
                    <a:pt x="838" y="65"/>
                  </a:cubicBezTo>
                  <a:lnTo>
                    <a:pt x="50" y="1184"/>
                  </a:lnTo>
                  <a:cubicBezTo>
                    <a:pt x="0" y="1254"/>
                    <a:pt x="17" y="1350"/>
                    <a:pt x="87" y="1400"/>
                  </a:cubicBezTo>
                  <a:cubicBezTo>
                    <a:pt x="115" y="1420"/>
                    <a:pt x="146" y="1428"/>
                    <a:pt x="177" y="1428"/>
                  </a:cubicBezTo>
                  <a:cubicBezTo>
                    <a:pt x="225" y="1428"/>
                    <a:pt x="273" y="1407"/>
                    <a:pt x="303" y="1362"/>
                  </a:cubicBezTo>
                  <a:lnTo>
                    <a:pt x="1092" y="244"/>
                  </a:lnTo>
                  <a:cubicBezTo>
                    <a:pt x="1142" y="175"/>
                    <a:pt x="1123" y="78"/>
                    <a:pt x="1053" y="28"/>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3" name="Google Shape;5433;p67"/>
            <p:cNvSpPr/>
            <p:nvPr/>
          </p:nvSpPr>
          <p:spPr>
            <a:xfrm>
              <a:off x="1751650" y="731488"/>
              <a:ext cx="28550" cy="35725"/>
            </a:xfrm>
            <a:custGeom>
              <a:avLst/>
              <a:gdLst/>
              <a:ahLst/>
              <a:cxnLst/>
              <a:rect l="l" t="t" r="r" b="b"/>
              <a:pathLst>
                <a:path w="1142" h="1429" extrusionOk="0">
                  <a:moveTo>
                    <a:pt x="966" y="0"/>
                  </a:moveTo>
                  <a:cubicBezTo>
                    <a:pt x="917" y="0"/>
                    <a:pt x="869" y="23"/>
                    <a:pt x="839" y="65"/>
                  </a:cubicBezTo>
                  <a:lnTo>
                    <a:pt x="50" y="1184"/>
                  </a:lnTo>
                  <a:cubicBezTo>
                    <a:pt x="0" y="1254"/>
                    <a:pt x="19" y="1350"/>
                    <a:pt x="89" y="1400"/>
                  </a:cubicBezTo>
                  <a:cubicBezTo>
                    <a:pt x="115" y="1420"/>
                    <a:pt x="148" y="1428"/>
                    <a:pt x="178" y="1428"/>
                  </a:cubicBezTo>
                  <a:cubicBezTo>
                    <a:pt x="226" y="1428"/>
                    <a:pt x="275" y="1405"/>
                    <a:pt x="305" y="1362"/>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4" name="Google Shape;5434;p67"/>
            <p:cNvSpPr/>
            <p:nvPr/>
          </p:nvSpPr>
          <p:spPr>
            <a:xfrm>
              <a:off x="1819225" y="761613"/>
              <a:ext cx="40825" cy="53200"/>
            </a:xfrm>
            <a:custGeom>
              <a:avLst/>
              <a:gdLst/>
              <a:ahLst/>
              <a:cxnLst/>
              <a:rect l="l" t="t" r="r" b="b"/>
              <a:pathLst>
                <a:path w="1633" h="2128" extrusionOk="0">
                  <a:moveTo>
                    <a:pt x="1456" y="1"/>
                  </a:moveTo>
                  <a:cubicBezTo>
                    <a:pt x="1408" y="1"/>
                    <a:pt x="1360" y="23"/>
                    <a:pt x="1330" y="66"/>
                  </a:cubicBezTo>
                  <a:lnTo>
                    <a:pt x="51" y="1882"/>
                  </a:lnTo>
                  <a:cubicBezTo>
                    <a:pt x="1" y="1952"/>
                    <a:pt x="18" y="2049"/>
                    <a:pt x="88" y="2099"/>
                  </a:cubicBezTo>
                  <a:cubicBezTo>
                    <a:pt x="115" y="2119"/>
                    <a:pt x="146" y="2128"/>
                    <a:pt x="176" y="2128"/>
                  </a:cubicBezTo>
                  <a:cubicBezTo>
                    <a:pt x="225" y="2128"/>
                    <a:pt x="274" y="2105"/>
                    <a:pt x="304" y="2061"/>
                  </a:cubicBezTo>
                  <a:lnTo>
                    <a:pt x="1582" y="245"/>
                  </a:lnTo>
                  <a:cubicBezTo>
                    <a:pt x="1632" y="175"/>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5" name="Google Shape;5435;p67"/>
            <p:cNvSpPr/>
            <p:nvPr/>
          </p:nvSpPr>
          <p:spPr>
            <a:xfrm>
              <a:off x="1785825" y="755563"/>
              <a:ext cx="28525" cy="35725"/>
            </a:xfrm>
            <a:custGeom>
              <a:avLst/>
              <a:gdLst/>
              <a:ahLst/>
              <a:cxnLst/>
              <a:rect l="l" t="t" r="r" b="b"/>
              <a:pathLst>
                <a:path w="1141" h="1429" extrusionOk="0">
                  <a:moveTo>
                    <a:pt x="965" y="0"/>
                  </a:moveTo>
                  <a:cubicBezTo>
                    <a:pt x="917" y="0"/>
                    <a:pt x="869" y="23"/>
                    <a:pt x="838" y="65"/>
                  </a:cubicBezTo>
                  <a:lnTo>
                    <a:pt x="49" y="1184"/>
                  </a:lnTo>
                  <a:cubicBezTo>
                    <a:pt x="1" y="1254"/>
                    <a:pt x="18" y="1350"/>
                    <a:pt x="88" y="1400"/>
                  </a:cubicBezTo>
                  <a:cubicBezTo>
                    <a:pt x="115" y="1420"/>
                    <a:pt x="147" y="1428"/>
                    <a:pt x="177" y="1428"/>
                  </a:cubicBezTo>
                  <a:cubicBezTo>
                    <a:pt x="225" y="1428"/>
                    <a:pt x="274" y="1405"/>
                    <a:pt x="304" y="1362"/>
                  </a:cubicBezTo>
                  <a:lnTo>
                    <a:pt x="1091" y="244"/>
                  </a:lnTo>
                  <a:cubicBezTo>
                    <a:pt x="1141" y="175"/>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6" name="Google Shape;5436;p67"/>
            <p:cNvSpPr/>
            <p:nvPr/>
          </p:nvSpPr>
          <p:spPr>
            <a:xfrm>
              <a:off x="1801050" y="766263"/>
              <a:ext cx="28575" cy="35725"/>
            </a:xfrm>
            <a:custGeom>
              <a:avLst/>
              <a:gdLst/>
              <a:ahLst/>
              <a:cxnLst/>
              <a:rect l="l" t="t" r="r" b="b"/>
              <a:pathLst>
                <a:path w="1143" h="1429" extrusionOk="0">
                  <a:moveTo>
                    <a:pt x="966" y="1"/>
                  </a:moveTo>
                  <a:cubicBezTo>
                    <a:pt x="917" y="1"/>
                    <a:pt x="868" y="24"/>
                    <a:pt x="838" y="66"/>
                  </a:cubicBezTo>
                  <a:lnTo>
                    <a:pt x="50" y="1185"/>
                  </a:lnTo>
                  <a:cubicBezTo>
                    <a:pt x="0" y="1255"/>
                    <a:pt x="18" y="1350"/>
                    <a:pt x="88" y="1400"/>
                  </a:cubicBezTo>
                  <a:cubicBezTo>
                    <a:pt x="115" y="1420"/>
                    <a:pt x="146" y="1429"/>
                    <a:pt x="178" y="1429"/>
                  </a:cubicBezTo>
                  <a:cubicBezTo>
                    <a:pt x="225" y="1429"/>
                    <a:pt x="273" y="1406"/>
                    <a:pt x="303" y="1363"/>
                  </a:cubicBezTo>
                  <a:lnTo>
                    <a:pt x="1092" y="244"/>
                  </a:lnTo>
                  <a:cubicBezTo>
                    <a:pt x="1142" y="176"/>
                    <a:pt x="1124" y="79"/>
                    <a:pt x="1053" y="29"/>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7" name="Google Shape;5437;p67"/>
            <p:cNvSpPr/>
            <p:nvPr/>
          </p:nvSpPr>
          <p:spPr>
            <a:xfrm>
              <a:off x="1868600" y="796413"/>
              <a:ext cx="40825" cy="53175"/>
            </a:xfrm>
            <a:custGeom>
              <a:avLst/>
              <a:gdLst/>
              <a:ahLst/>
              <a:cxnLst/>
              <a:rect l="l" t="t" r="r" b="b"/>
              <a:pathLst>
                <a:path w="1633" h="2127" extrusionOk="0">
                  <a:moveTo>
                    <a:pt x="1456" y="0"/>
                  </a:moveTo>
                  <a:cubicBezTo>
                    <a:pt x="1408" y="0"/>
                    <a:pt x="1360" y="23"/>
                    <a:pt x="1329" y="66"/>
                  </a:cubicBezTo>
                  <a:lnTo>
                    <a:pt x="50" y="1882"/>
                  </a:lnTo>
                  <a:cubicBezTo>
                    <a:pt x="0" y="1952"/>
                    <a:pt x="19" y="2049"/>
                    <a:pt x="88" y="2097"/>
                  </a:cubicBezTo>
                  <a:cubicBezTo>
                    <a:pt x="115" y="2117"/>
                    <a:pt x="146" y="2126"/>
                    <a:pt x="178" y="2126"/>
                  </a:cubicBezTo>
                  <a:cubicBezTo>
                    <a:pt x="228" y="2126"/>
                    <a:pt x="273" y="2103"/>
                    <a:pt x="305" y="2060"/>
                  </a:cubicBezTo>
                  <a:lnTo>
                    <a:pt x="1584" y="244"/>
                  </a:lnTo>
                  <a:cubicBezTo>
                    <a:pt x="1632"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8" name="Google Shape;5438;p67"/>
            <p:cNvSpPr/>
            <p:nvPr/>
          </p:nvSpPr>
          <p:spPr>
            <a:xfrm>
              <a:off x="1835200" y="790338"/>
              <a:ext cx="28575" cy="35725"/>
            </a:xfrm>
            <a:custGeom>
              <a:avLst/>
              <a:gdLst/>
              <a:ahLst/>
              <a:cxnLst/>
              <a:rect l="l" t="t" r="r" b="b"/>
              <a:pathLst>
                <a:path w="1143" h="1429" extrusionOk="0">
                  <a:moveTo>
                    <a:pt x="965" y="1"/>
                  </a:moveTo>
                  <a:cubicBezTo>
                    <a:pt x="916" y="1"/>
                    <a:pt x="868" y="23"/>
                    <a:pt x="838" y="66"/>
                  </a:cubicBezTo>
                  <a:lnTo>
                    <a:pt x="50" y="1185"/>
                  </a:lnTo>
                  <a:cubicBezTo>
                    <a:pt x="0" y="1253"/>
                    <a:pt x="19" y="1350"/>
                    <a:pt x="88" y="1400"/>
                  </a:cubicBezTo>
                  <a:cubicBezTo>
                    <a:pt x="115" y="1420"/>
                    <a:pt x="146" y="1429"/>
                    <a:pt x="178" y="1429"/>
                  </a:cubicBezTo>
                  <a:cubicBezTo>
                    <a:pt x="226" y="1429"/>
                    <a:pt x="273" y="1405"/>
                    <a:pt x="305" y="1363"/>
                  </a:cubicBezTo>
                  <a:lnTo>
                    <a:pt x="1092" y="244"/>
                  </a:lnTo>
                  <a:cubicBezTo>
                    <a:pt x="1142" y="174"/>
                    <a:pt x="1123" y="79"/>
                    <a:pt x="1055" y="29"/>
                  </a:cubicBezTo>
                  <a:cubicBezTo>
                    <a:pt x="1028"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9" name="Google Shape;5439;p67"/>
            <p:cNvSpPr/>
            <p:nvPr/>
          </p:nvSpPr>
          <p:spPr>
            <a:xfrm>
              <a:off x="1850475" y="801063"/>
              <a:ext cx="28550" cy="35725"/>
            </a:xfrm>
            <a:custGeom>
              <a:avLst/>
              <a:gdLst/>
              <a:ahLst/>
              <a:cxnLst/>
              <a:rect l="l" t="t" r="r" b="b"/>
              <a:pathLst>
                <a:path w="1142" h="1429" extrusionOk="0">
                  <a:moveTo>
                    <a:pt x="965" y="0"/>
                  </a:moveTo>
                  <a:cubicBezTo>
                    <a:pt x="916" y="0"/>
                    <a:pt x="869" y="23"/>
                    <a:pt x="838" y="65"/>
                  </a:cubicBezTo>
                  <a:lnTo>
                    <a:pt x="51" y="1184"/>
                  </a:lnTo>
                  <a:cubicBezTo>
                    <a:pt x="1" y="1253"/>
                    <a:pt x="18" y="1350"/>
                    <a:pt x="88" y="1400"/>
                  </a:cubicBezTo>
                  <a:cubicBezTo>
                    <a:pt x="115" y="1420"/>
                    <a:pt x="147" y="1429"/>
                    <a:pt x="177" y="1429"/>
                  </a:cubicBezTo>
                  <a:cubicBezTo>
                    <a:pt x="225" y="1429"/>
                    <a:pt x="274" y="1404"/>
                    <a:pt x="304" y="1363"/>
                  </a:cubicBezTo>
                  <a:lnTo>
                    <a:pt x="1091" y="244"/>
                  </a:lnTo>
                  <a:cubicBezTo>
                    <a:pt x="1141"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0" name="Google Shape;5440;p67"/>
            <p:cNvSpPr/>
            <p:nvPr/>
          </p:nvSpPr>
          <p:spPr>
            <a:xfrm>
              <a:off x="1918025" y="831188"/>
              <a:ext cx="40825" cy="53175"/>
            </a:xfrm>
            <a:custGeom>
              <a:avLst/>
              <a:gdLst/>
              <a:ahLst/>
              <a:cxnLst/>
              <a:rect l="l" t="t" r="r" b="b"/>
              <a:pathLst>
                <a:path w="1633" h="2127" extrusionOk="0">
                  <a:moveTo>
                    <a:pt x="1457" y="1"/>
                  </a:moveTo>
                  <a:cubicBezTo>
                    <a:pt x="1408" y="1"/>
                    <a:pt x="1360" y="23"/>
                    <a:pt x="1330" y="66"/>
                  </a:cubicBezTo>
                  <a:lnTo>
                    <a:pt x="51" y="1882"/>
                  </a:lnTo>
                  <a:cubicBezTo>
                    <a:pt x="1" y="1952"/>
                    <a:pt x="18" y="2048"/>
                    <a:pt x="88" y="2098"/>
                  </a:cubicBezTo>
                  <a:cubicBezTo>
                    <a:pt x="115" y="2118"/>
                    <a:pt x="147" y="2127"/>
                    <a:pt x="178" y="2127"/>
                  </a:cubicBezTo>
                  <a:cubicBezTo>
                    <a:pt x="225" y="2127"/>
                    <a:pt x="274" y="2104"/>
                    <a:pt x="304" y="2061"/>
                  </a:cubicBezTo>
                  <a:lnTo>
                    <a:pt x="1583" y="245"/>
                  </a:lnTo>
                  <a:cubicBezTo>
                    <a:pt x="1633" y="175"/>
                    <a:pt x="1615" y="78"/>
                    <a:pt x="1545" y="28"/>
                  </a:cubicBezTo>
                  <a:cubicBezTo>
                    <a:pt x="1518" y="10"/>
                    <a:pt x="1488"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1" name="Google Shape;5441;p67"/>
            <p:cNvSpPr/>
            <p:nvPr/>
          </p:nvSpPr>
          <p:spPr>
            <a:xfrm>
              <a:off x="1884600" y="825113"/>
              <a:ext cx="28525" cy="35750"/>
            </a:xfrm>
            <a:custGeom>
              <a:avLst/>
              <a:gdLst/>
              <a:ahLst/>
              <a:cxnLst/>
              <a:rect l="l" t="t" r="r" b="b"/>
              <a:pathLst>
                <a:path w="1141" h="1430" extrusionOk="0">
                  <a:moveTo>
                    <a:pt x="965" y="1"/>
                  </a:moveTo>
                  <a:cubicBezTo>
                    <a:pt x="917" y="1"/>
                    <a:pt x="869" y="23"/>
                    <a:pt x="838" y="66"/>
                  </a:cubicBezTo>
                  <a:lnTo>
                    <a:pt x="50" y="1184"/>
                  </a:lnTo>
                  <a:cubicBezTo>
                    <a:pt x="0" y="1254"/>
                    <a:pt x="18" y="1351"/>
                    <a:pt x="88" y="1401"/>
                  </a:cubicBezTo>
                  <a:cubicBezTo>
                    <a:pt x="115" y="1420"/>
                    <a:pt x="146" y="1430"/>
                    <a:pt x="176" y="1430"/>
                  </a:cubicBezTo>
                  <a:cubicBezTo>
                    <a:pt x="225" y="1430"/>
                    <a:pt x="273" y="1405"/>
                    <a:pt x="303" y="1362"/>
                  </a:cubicBezTo>
                  <a:lnTo>
                    <a:pt x="1091" y="245"/>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2" name="Google Shape;5442;p67"/>
            <p:cNvSpPr/>
            <p:nvPr/>
          </p:nvSpPr>
          <p:spPr>
            <a:xfrm>
              <a:off x="1899850" y="835888"/>
              <a:ext cx="28575" cy="35725"/>
            </a:xfrm>
            <a:custGeom>
              <a:avLst/>
              <a:gdLst/>
              <a:ahLst/>
              <a:cxnLst/>
              <a:rect l="l" t="t" r="r" b="b"/>
              <a:pathLst>
                <a:path w="1143" h="1429" extrusionOk="0">
                  <a:moveTo>
                    <a:pt x="965" y="0"/>
                  </a:moveTo>
                  <a:cubicBezTo>
                    <a:pt x="917" y="0"/>
                    <a:pt x="868" y="23"/>
                    <a:pt x="838" y="66"/>
                  </a:cubicBezTo>
                  <a:lnTo>
                    <a:pt x="51" y="1184"/>
                  </a:lnTo>
                  <a:cubicBezTo>
                    <a:pt x="1" y="1253"/>
                    <a:pt x="19" y="1350"/>
                    <a:pt x="88" y="1400"/>
                  </a:cubicBezTo>
                  <a:cubicBezTo>
                    <a:pt x="115" y="1420"/>
                    <a:pt x="146" y="1429"/>
                    <a:pt x="178" y="1429"/>
                  </a:cubicBezTo>
                  <a:cubicBezTo>
                    <a:pt x="226" y="1429"/>
                    <a:pt x="273" y="1404"/>
                    <a:pt x="305" y="1363"/>
                  </a:cubicBezTo>
                  <a:lnTo>
                    <a:pt x="1092" y="244"/>
                  </a:lnTo>
                  <a:cubicBezTo>
                    <a:pt x="1142" y="174"/>
                    <a:pt x="1124" y="78"/>
                    <a:pt x="1055" y="28"/>
                  </a:cubicBezTo>
                  <a:cubicBezTo>
                    <a:pt x="1028"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3" name="Google Shape;5443;p67"/>
            <p:cNvSpPr/>
            <p:nvPr/>
          </p:nvSpPr>
          <p:spPr>
            <a:xfrm>
              <a:off x="1967400" y="865988"/>
              <a:ext cx="40850" cy="53175"/>
            </a:xfrm>
            <a:custGeom>
              <a:avLst/>
              <a:gdLst/>
              <a:ahLst/>
              <a:cxnLst/>
              <a:rect l="l" t="t" r="r" b="b"/>
              <a:pathLst>
                <a:path w="1634" h="2127" extrusionOk="0">
                  <a:moveTo>
                    <a:pt x="1457" y="0"/>
                  </a:moveTo>
                  <a:cubicBezTo>
                    <a:pt x="1408" y="0"/>
                    <a:pt x="1360" y="23"/>
                    <a:pt x="1329" y="65"/>
                  </a:cubicBezTo>
                  <a:lnTo>
                    <a:pt x="51" y="1882"/>
                  </a:lnTo>
                  <a:cubicBezTo>
                    <a:pt x="1" y="1951"/>
                    <a:pt x="19" y="2048"/>
                    <a:pt x="89" y="2098"/>
                  </a:cubicBezTo>
                  <a:cubicBezTo>
                    <a:pt x="115" y="2118"/>
                    <a:pt x="148" y="2126"/>
                    <a:pt x="178" y="2126"/>
                  </a:cubicBezTo>
                  <a:cubicBezTo>
                    <a:pt x="226" y="2126"/>
                    <a:pt x="275" y="2104"/>
                    <a:pt x="305" y="2061"/>
                  </a:cubicBezTo>
                  <a:lnTo>
                    <a:pt x="1584" y="243"/>
                  </a:lnTo>
                  <a:cubicBezTo>
                    <a:pt x="1634" y="175"/>
                    <a:pt x="1615" y="77"/>
                    <a:pt x="1546" y="27"/>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4" name="Google Shape;5444;p67"/>
            <p:cNvSpPr/>
            <p:nvPr/>
          </p:nvSpPr>
          <p:spPr>
            <a:xfrm>
              <a:off x="1934000" y="859888"/>
              <a:ext cx="28575" cy="35725"/>
            </a:xfrm>
            <a:custGeom>
              <a:avLst/>
              <a:gdLst/>
              <a:ahLst/>
              <a:cxnLst/>
              <a:rect l="l" t="t" r="r" b="b"/>
              <a:pathLst>
                <a:path w="1143" h="1429" extrusionOk="0">
                  <a:moveTo>
                    <a:pt x="966" y="1"/>
                  </a:moveTo>
                  <a:cubicBezTo>
                    <a:pt x="917" y="1"/>
                    <a:pt x="869" y="24"/>
                    <a:pt x="838" y="66"/>
                  </a:cubicBezTo>
                  <a:lnTo>
                    <a:pt x="51" y="1184"/>
                  </a:lnTo>
                  <a:cubicBezTo>
                    <a:pt x="1" y="1254"/>
                    <a:pt x="19" y="1350"/>
                    <a:pt x="88" y="1400"/>
                  </a:cubicBezTo>
                  <a:cubicBezTo>
                    <a:pt x="115" y="1420"/>
                    <a:pt x="148" y="1429"/>
                    <a:pt x="178" y="1429"/>
                  </a:cubicBezTo>
                  <a:cubicBezTo>
                    <a:pt x="226" y="1429"/>
                    <a:pt x="275" y="1406"/>
                    <a:pt x="305" y="1363"/>
                  </a:cubicBezTo>
                  <a:lnTo>
                    <a:pt x="1092" y="244"/>
                  </a:lnTo>
                  <a:cubicBezTo>
                    <a:pt x="1142" y="176"/>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5" name="Google Shape;5445;p67"/>
            <p:cNvSpPr/>
            <p:nvPr/>
          </p:nvSpPr>
          <p:spPr>
            <a:xfrm>
              <a:off x="1949250" y="870663"/>
              <a:ext cx="28525" cy="35750"/>
            </a:xfrm>
            <a:custGeom>
              <a:avLst/>
              <a:gdLst/>
              <a:ahLst/>
              <a:cxnLst/>
              <a:rect l="l" t="t" r="r" b="b"/>
              <a:pathLst>
                <a:path w="1141" h="1430" extrusionOk="0">
                  <a:moveTo>
                    <a:pt x="965" y="1"/>
                  </a:moveTo>
                  <a:cubicBezTo>
                    <a:pt x="917" y="1"/>
                    <a:pt x="869" y="23"/>
                    <a:pt x="838" y="66"/>
                  </a:cubicBezTo>
                  <a:lnTo>
                    <a:pt x="49" y="1184"/>
                  </a:lnTo>
                  <a:cubicBezTo>
                    <a:pt x="1" y="1254"/>
                    <a:pt x="18" y="1351"/>
                    <a:pt x="88" y="1401"/>
                  </a:cubicBezTo>
                  <a:cubicBezTo>
                    <a:pt x="115" y="1419"/>
                    <a:pt x="146" y="1429"/>
                    <a:pt x="176" y="1429"/>
                  </a:cubicBezTo>
                  <a:cubicBezTo>
                    <a:pt x="226" y="1429"/>
                    <a:pt x="274" y="1405"/>
                    <a:pt x="304" y="1362"/>
                  </a:cubicBezTo>
                  <a:lnTo>
                    <a:pt x="1091" y="245"/>
                  </a:lnTo>
                  <a:cubicBezTo>
                    <a:pt x="1141" y="175"/>
                    <a:pt x="1124" y="78"/>
                    <a:pt x="1054"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6" name="Google Shape;5446;p67"/>
            <p:cNvSpPr/>
            <p:nvPr/>
          </p:nvSpPr>
          <p:spPr>
            <a:xfrm>
              <a:off x="2016800" y="900813"/>
              <a:ext cx="40825" cy="53150"/>
            </a:xfrm>
            <a:custGeom>
              <a:avLst/>
              <a:gdLst/>
              <a:ahLst/>
              <a:cxnLst/>
              <a:rect l="l" t="t" r="r" b="b"/>
              <a:pathLst>
                <a:path w="1633" h="2126" extrusionOk="0">
                  <a:moveTo>
                    <a:pt x="1456" y="0"/>
                  </a:moveTo>
                  <a:cubicBezTo>
                    <a:pt x="1408" y="0"/>
                    <a:pt x="1360" y="23"/>
                    <a:pt x="1329" y="65"/>
                  </a:cubicBezTo>
                  <a:lnTo>
                    <a:pt x="51" y="1879"/>
                  </a:lnTo>
                  <a:cubicBezTo>
                    <a:pt x="1" y="1949"/>
                    <a:pt x="18" y="2046"/>
                    <a:pt x="88" y="2096"/>
                  </a:cubicBezTo>
                  <a:cubicBezTo>
                    <a:pt x="115" y="2116"/>
                    <a:pt x="146" y="2125"/>
                    <a:pt x="178" y="2125"/>
                  </a:cubicBezTo>
                  <a:cubicBezTo>
                    <a:pt x="228" y="2125"/>
                    <a:pt x="275" y="2102"/>
                    <a:pt x="303" y="2058"/>
                  </a:cubicBezTo>
                  <a:lnTo>
                    <a:pt x="1582" y="243"/>
                  </a:lnTo>
                  <a:cubicBezTo>
                    <a:pt x="1632" y="175"/>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7" name="Google Shape;5447;p67"/>
            <p:cNvSpPr/>
            <p:nvPr/>
          </p:nvSpPr>
          <p:spPr>
            <a:xfrm>
              <a:off x="1983400" y="894688"/>
              <a:ext cx="28575" cy="35725"/>
            </a:xfrm>
            <a:custGeom>
              <a:avLst/>
              <a:gdLst/>
              <a:ahLst/>
              <a:cxnLst/>
              <a:rect l="l" t="t" r="r" b="b"/>
              <a:pathLst>
                <a:path w="1143" h="1429" extrusionOk="0">
                  <a:moveTo>
                    <a:pt x="965" y="0"/>
                  </a:moveTo>
                  <a:cubicBezTo>
                    <a:pt x="917" y="0"/>
                    <a:pt x="868" y="23"/>
                    <a:pt x="838" y="65"/>
                  </a:cubicBezTo>
                  <a:lnTo>
                    <a:pt x="51" y="1184"/>
                  </a:lnTo>
                  <a:cubicBezTo>
                    <a:pt x="1" y="1253"/>
                    <a:pt x="18" y="1350"/>
                    <a:pt x="88" y="1400"/>
                  </a:cubicBezTo>
                  <a:cubicBezTo>
                    <a:pt x="115" y="1420"/>
                    <a:pt x="146" y="1428"/>
                    <a:pt x="178" y="1428"/>
                  </a:cubicBezTo>
                  <a:cubicBezTo>
                    <a:pt x="225" y="1428"/>
                    <a:pt x="274" y="1406"/>
                    <a:pt x="304" y="1363"/>
                  </a:cubicBezTo>
                  <a:lnTo>
                    <a:pt x="1092" y="244"/>
                  </a:lnTo>
                  <a:cubicBezTo>
                    <a:pt x="1142"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8" name="Google Shape;5448;p67"/>
            <p:cNvSpPr/>
            <p:nvPr/>
          </p:nvSpPr>
          <p:spPr>
            <a:xfrm>
              <a:off x="1998650" y="905438"/>
              <a:ext cx="28575" cy="35725"/>
            </a:xfrm>
            <a:custGeom>
              <a:avLst/>
              <a:gdLst/>
              <a:ahLst/>
              <a:cxnLst/>
              <a:rect l="l" t="t" r="r" b="b"/>
              <a:pathLst>
                <a:path w="1143" h="1429" extrusionOk="0">
                  <a:moveTo>
                    <a:pt x="967" y="1"/>
                  </a:moveTo>
                  <a:cubicBezTo>
                    <a:pt x="918" y="1"/>
                    <a:pt x="870" y="23"/>
                    <a:pt x="839" y="65"/>
                  </a:cubicBezTo>
                  <a:lnTo>
                    <a:pt x="51" y="1184"/>
                  </a:lnTo>
                  <a:cubicBezTo>
                    <a:pt x="1" y="1254"/>
                    <a:pt x="19" y="1350"/>
                    <a:pt x="89" y="1400"/>
                  </a:cubicBezTo>
                  <a:cubicBezTo>
                    <a:pt x="115" y="1420"/>
                    <a:pt x="148" y="1429"/>
                    <a:pt x="178" y="1429"/>
                  </a:cubicBezTo>
                  <a:cubicBezTo>
                    <a:pt x="226" y="1429"/>
                    <a:pt x="275" y="1406"/>
                    <a:pt x="305" y="1363"/>
                  </a:cubicBezTo>
                  <a:lnTo>
                    <a:pt x="1092" y="244"/>
                  </a:lnTo>
                  <a:cubicBezTo>
                    <a:pt x="1142" y="175"/>
                    <a:pt x="1125"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9" name="Google Shape;5449;p67"/>
            <p:cNvSpPr/>
            <p:nvPr/>
          </p:nvSpPr>
          <p:spPr>
            <a:xfrm>
              <a:off x="2066250" y="935538"/>
              <a:ext cx="40800" cy="53200"/>
            </a:xfrm>
            <a:custGeom>
              <a:avLst/>
              <a:gdLst/>
              <a:ahLst/>
              <a:cxnLst/>
              <a:rect l="l" t="t" r="r" b="b"/>
              <a:pathLst>
                <a:path w="1632" h="2128" extrusionOk="0">
                  <a:moveTo>
                    <a:pt x="1455" y="1"/>
                  </a:moveTo>
                  <a:cubicBezTo>
                    <a:pt x="1406" y="1"/>
                    <a:pt x="1359" y="23"/>
                    <a:pt x="1329" y="66"/>
                  </a:cubicBezTo>
                  <a:lnTo>
                    <a:pt x="49" y="1882"/>
                  </a:lnTo>
                  <a:cubicBezTo>
                    <a:pt x="0" y="1952"/>
                    <a:pt x="17" y="2049"/>
                    <a:pt x="87" y="2098"/>
                  </a:cubicBezTo>
                  <a:cubicBezTo>
                    <a:pt x="114" y="2118"/>
                    <a:pt x="146" y="2128"/>
                    <a:pt x="176" y="2128"/>
                  </a:cubicBezTo>
                  <a:cubicBezTo>
                    <a:pt x="224" y="2128"/>
                    <a:pt x="273" y="2103"/>
                    <a:pt x="303" y="2061"/>
                  </a:cubicBezTo>
                  <a:lnTo>
                    <a:pt x="1582" y="245"/>
                  </a:lnTo>
                  <a:cubicBezTo>
                    <a:pt x="1632" y="175"/>
                    <a:pt x="1615" y="79"/>
                    <a:pt x="1545" y="29"/>
                  </a:cubicBezTo>
                  <a:cubicBezTo>
                    <a:pt x="1517" y="10"/>
                    <a:pt x="1486" y="1"/>
                    <a:pt x="145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0" name="Google Shape;5450;p67"/>
            <p:cNvSpPr/>
            <p:nvPr/>
          </p:nvSpPr>
          <p:spPr>
            <a:xfrm>
              <a:off x="2032775" y="929463"/>
              <a:ext cx="28550" cy="35750"/>
            </a:xfrm>
            <a:custGeom>
              <a:avLst/>
              <a:gdLst/>
              <a:ahLst/>
              <a:cxnLst/>
              <a:rect l="l" t="t" r="r" b="b"/>
              <a:pathLst>
                <a:path w="1142" h="1430" extrusionOk="0">
                  <a:moveTo>
                    <a:pt x="965" y="1"/>
                  </a:moveTo>
                  <a:cubicBezTo>
                    <a:pt x="916" y="1"/>
                    <a:pt x="869" y="23"/>
                    <a:pt x="839" y="66"/>
                  </a:cubicBezTo>
                  <a:lnTo>
                    <a:pt x="50" y="1185"/>
                  </a:lnTo>
                  <a:cubicBezTo>
                    <a:pt x="0" y="1253"/>
                    <a:pt x="19" y="1351"/>
                    <a:pt x="89" y="1401"/>
                  </a:cubicBezTo>
                  <a:cubicBezTo>
                    <a:pt x="115" y="1421"/>
                    <a:pt x="147" y="1429"/>
                    <a:pt x="177" y="1429"/>
                  </a:cubicBezTo>
                  <a:cubicBezTo>
                    <a:pt x="227" y="1429"/>
                    <a:pt x="276" y="1406"/>
                    <a:pt x="305" y="1363"/>
                  </a:cubicBezTo>
                  <a:lnTo>
                    <a:pt x="1092" y="245"/>
                  </a:lnTo>
                  <a:cubicBezTo>
                    <a:pt x="1142" y="175"/>
                    <a:pt x="1125"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1" name="Google Shape;5451;p67"/>
            <p:cNvSpPr/>
            <p:nvPr/>
          </p:nvSpPr>
          <p:spPr>
            <a:xfrm>
              <a:off x="2048050" y="940213"/>
              <a:ext cx="28575" cy="35750"/>
            </a:xfrm>
            <a:custGeom>
              <a:avLst/>
              <a:gdLst/>
              <a:ahLst/>
              <a:cxnLst/>
              <a:rect l="l" t="t" r="r" b="b"/>
              <a:pathLst>
                <a:path w="1143" h="1430" extrusionOk="0">
                  <a:moveTo>
                    <a:pt x="965" y="1"/>
                  </a:moveTo>
                  <a:cubicBezTo>
                    <a:pt x="917" y="1"/>
                    <a:pt x="869" y="23"/>
                    <a:pt x="838" y="66"/>
                  </a:cubicBezTo>
                  <a:lnTo>
                    <a:pt x="51" y="1185"/>
                  </a:lnTo>
                  <a:cubicBezTo>
                    <a:pt x="1" y="1253"/>
                    <a:pt x="18" y="1351"/>
                    <a:pt x="88" y="1401"/>
                  </a:cubicBezTo>
                  <a:cubicBezTo>
                    <a:pt x="115" y="1421"/>
                    <a:pt x="147" y="1429"/>
                    <a:pt x="178" y="1429"/>
                  </a:cubicBezTo>
                  <a:cubicBezTo>
                    <a:pt x="225" y="1429"/>
                    <a:pt x="274" y="1406"/>
                    <a:pt x="304" y="1363"/>
                  </a:cubicBezTo>
                  <a:lnTo>
                    <a:pt x="1092" y="245"/>
                  </a:lnTo>
                  <a:cubicBezTo>
                    <a:pt x="1142" y="175"/>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2" name="Google Shape;5452;p67"/>
            <p:cNvSpPr/>
            <p:nvPr/>
          </p:nvSpPr>
          <p:spPr>
            <a:xfrm>
              <a:off x="2115600" y="970363"/>
              <a:ext cx="40850" cy="53200"/>
            </a:xfrm>
            <a:custGeom>
              <a:avLst/>
              <a:gdLst/>
              <a:ahLst/>
              <a:cxnLst/>
              <a:rect l="l" t="t" r="r" b="b"/>
              <a:pathLst>
                <a:path w="1634" h="2128" extrusionOk="0">
                  <a:moveTo>
                    <a:pt x="1457" y="1"/>
                  </a:moveTo>
                  <a:cubicBezTo>
                    <a:pt x="1408" y="1"/>
                    <a:pt x="1360" y="23"/>
                    <a:pt x="1330" y="66"/>
                  </a:cubicBezTo>
                  <a:lnTo>
                    <a:pt x="51" y="1882"/>
                  </a:lnTo>
                  <a:cubicBezTo>
                    <a:pt x="1" y="1952"/>
                    <a:pt x="19" y="2049"/>
                    <a:pt x="88" y="2098"/>
                  </a:cubicBezTo>
                  <a:cubicBezTo>
                    <a:pt x="115" y="2118"/>
                    <a:pt x="146" y="2128"/>
                    <a:pt x="178" y="2128"/>
                  </a:cubicBezTo>
                  <a:cubicBezTo>
                    <a:pt x="226" y="2128"/>
                    <a:pt x="274" y="2104"/>
                    <a:pt x="305" y="2061"/>
                  </a:cubicBezTo>
                  <a:lnTo>
                    <a:pt x="1584" y="245"/>
                  </a:lnTo>
                  <a:cubicBezTo>
                    <a:pt x="1634" y="175"/>
                    <a:pt x="1615" y="79"/>
                    <a:pt x="1545" y="29"/>
                  </a:cubicBezTo>
                  <a:cubicBezTo>
                    <a:pt x="1519"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3" name="Google Shape;5453;p67"/>
            <p:cNvSpPr/>
            <p:nvPr/>
          </p:nvSpPr>
          <p:spPr>
            <a:xfrm>
              <a:off x="2082200" y="964263"/>
              <a:ext cx="28575" cy="35725"/>
            </a:xfrm>
            <a:custGeom>
              <a:avLst/>
              <a:gdLst/>
              <a:ahLst/>
              <a:cxnLst/>
              <a:rect l="l" t="t" r="r" b="b"/>
              <a:pathLst>
                <a:path w="1143" h="1429" extrusionOk="0">
                  <a:moveTo>
                    <a:pt x="967" y="0"/>
                  </a:moveTo>
                  <a:cubicBezTo>
                    <a:pt x="917" y="0"/>
                    <a:pt x="869" y="23"/>
                    <a:pt x="838" y="66"/>
                  </a:cubicBezTo>
                  <a:lnTo>
                    <a:pt x="51" y="1183"/>
                  </a:lnTo>
                  <a:cubicBezTo>
                    <a:pt x="1" y="1253"/>
                    <a:pt x="19" y="1350"/>
                    <a:pt x="88" y="1400"/>
                  </a:cubicBezTo>
                  <a:cubicBezTo>
                    <a:pt x="115" y="1419"/>
                    <a:pt x="148" y="1429"/>
                    <a:pt x="178" y="1429"/>
                  </a:cubicBezTo>
                  <a:cubicBezTo>
                    <a:pt x="227" y="1429"/>
                    <a:pt x="274" y="1407"/>
                    <a:pt x="305" y="1362"/>
                  </a:cubicBezTo>
                  <a:lnTo>
                    <a:pt x="1092" y="244"/>
                  </a:lnTo>
                  <a:cubicBezTo>
                    <a:pt x="1142" y="174"/>
                    <a:pt x="1124" y="77"/>
                    <a:pt x="1055" y="27"/>
                  </a:cubicBezTo>
                  <a:cubicBezTo>
                    <a:pt x="1028" y="9"/>
                    <a:pt x="997" y="0"/>
                    <a:pt x="96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4" name="Google Shape;5454;p67"/>
            <p:cNvSpPr/>
            <p:nvPr/>
          </p:nvSpPr>
          <p:spPr>
            <a:xfrm>
              <a:off x="2097500" y="975013"/>
              <a:ext cx="28525" cy="35725"/>
            </a:xfrm>
            <a:custGeom>
              <a:avLst/>
              <a:gdLst/>
              <a:ahLst/>
              <a:cxnLst/>
              <a:rect l="l" t="t" r="r" b="b"/>
              <a:pathLst>
                <a:path w="1141" h="1429" extrusionOk="0">
                  <a:moveTo>
                    <a:pt x="964" y="1"/>
                  </a:moveTo>
                  <a:cubicBezTo>
                    <a:pt x="916" y="1"/>
                    <a:pt x="868" y="23"/>
                    <a:pt x="838" y="66"/>
                  </a:cubicBezTo>
                  <a:lnTo>
                    <a:pt x="49" y="1185"/>
                  </a:lnTo>
                  <a:cubicBezTo>
                    <a:pt x="0" y="1253"/>
                    <a:pt x="17" y="1350"/>
                    <a:pt x="87" y="1400"/>
                  </a:cubicBezTo>
                  <a:cubicBezTo>
                    <a:pt x="115" y="1420"/>
                    <a:pt x="146" y="1429"/>
                    <a:pt x="176" y="1429"/>
                  </a:cubicBezTo>
                  <a:cubicBezTo>
                    <a:pt x="225" y="1429"/>
                    <a:pt x="273" y="1406"/>
                    <a:pt x="303" y="1363"/>
                  </a:cubicBezTo>
                  <a:lnTo>
                    <a:pt x="1090" y="244"/>
                  </a:lnTo>
                  <a:cubicBezTo>
                    <a:pt x="1140" y="174"/>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5" name="Google Shape;5455;p67"/>
            <p:cNvSpPr/>
            <p:nvPr/>
          </p:nvSpPr>
          <p:spPr>
            <a:xfrm>
              <a:off x="2165050" y="1005163"/>
              <a:ext cx="40800" cy="53175"/>
            </a:xfrm>
            <a:custGeom>
              <a:avLst/>
              <a:gdLst/>
              <a:ahLst/>
              <a:cxnLst/>
              <a:rect l="l" t="t" r="r" b="b"/>
              <a:pathLst>
                <a:path w="1632" h="2127" extrusionOk="0">
                  <a:moveTo>
                    <a:pt x="1457" y="0"/>
                  </a:moveTo>
                  <a:cubicBezTo>
                    <a:pt x="1408" y="0"/>
                    <a:pt x="1360" y="23"/>
                    <a:pt x="1329" y="66"/>
                  </a:cubicBezTo>
                  <a:lnTo>
                    <a:pt x="50" y="1882"/>
                  </a:lnTo>
                  <a:cubicBezTo>
                    <a:pt x="0" y="1952"/>
                    <a:pt x="17" y="2048"/>
                    <a:pt x="87" y="2098"/>
                  </a:cubicBezTo>
                  <a:cubicBezTo>
                    <a:pt x="115" y="2118"/>
                    <a:pt x="146" y="2126"/>
                    <a:pt x="177" y="2126"/>
                  </a:cubicBezTo>
                  <a:cubicBezTo>
                    <a:pt x="225" y="2126"/>
                    <a:pt x="273" y="2103"/>
                    <a:pt x="303" y="2060"/>
                  </a:cubicBezTo>
                  <a:lnTo>
                    <a:pt x="1582" y="244"/>
                  </a:lnTo>
                  <a:cubicBezTo>
                    <a:pt x="1632" y="174"/>
                    <a:pt x="1615" y="77"/>
                    <a:pt x="1545" y="27"/>
                  </a:cubicBezTo>
                  <a:cubicBezTo>
                    <a:pt x="1518" y="9"/>
                    <a:pt x="1487"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6" name="Google Shape;5456;p67"/>
            <p:cNvSpPr/>
            <p:nvPr/>
          </p:nvSpPr>
          <p:spPr>
            <a:xfrm>
              <a:off x="2131600" y="999088"/>
              <a:ext cx="28550" cy="35725"/>
            </a:xfrm>
            <a:custGeom>
              <a:avLst/>
              <a:gdLst/>
              <a:ahLst/>
              <a:cxnLst/>
              <a:rect l="l" t="t" r="r" b="b"/>
              <a:pathLst>
                <a:path w="1142" h="1429" extrusionOk="0">
                  <a:moveTo>
                    <a:pt x="966" y="0"/>
                  </a:moveTo>
                  <a:cubicBezTo>
                    <a:pt x="917" y="0"/>
                    <a:pt x="869" y="23"/>
                    <a:pt x="838" y="66"/>
                  </a:cubicBezTo>
                  <a:lnTo>
                    <a:pt x="49" y="1183"/>
                  </a:lnTo>
                  <a:cubicBezTo>
                    <a:pt x="1" y="1253"/>
                    <a:pt x="18" y="1350"/>
                    <a:pt x="88" y="1400"/>
                  </a:cubicBezTo>
                  <a:cubicBezTo>
                    <a:pt x="114" y="1419"/>
                    <a:pt x="147" y="1429"/>
                    <a:pt x="177" y="1429"/>
                  </a:cubicBezTo>
                  <a:cubicBezTo>
                    <a:pt x="225" y="1429"/>
                    <a:pt x="274" y="1405"/>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7" name="Google Shape;5457;p67"/>
            <p:cNvSpPr/>
            <p:nvPr/>
          </p:nvSpPr>
          <p:spPr>
            <a:xfrm>
              <a:off x="2146850" y="1009788"/>
              <a:ext cx="28575" cy="35750"/>
            </a:xfrm>
            <a:custGeom>
              <a:avLst/>
              <a:gdLst/>
              <a:ahLst/>
              <a:cxnLst/>
              <a:rect l="l" t="t" r="r" b="b"/>
              <a:pathLst>
                <a:path w="1143" h="1430" extrusionOk="0">
                  <a:moveTo>
                    <a:pt x="967" y="1"/>
                  </a:moveTo>
                  <a:cubicBezTo>
                    <a:pt x="918" y="1"/>
                    <a:pt x="869" y="23"/>
                    <a:pt x="838" y="66"/>
                  </a:cubicBezTo>
                  <a:lnTo>
                    <a:pt x="51" y="1184"/>
                  </a:lnTo>
                  <a:cubicBezTo>
                    <a:pt x="1" y="1254"/>
                    <a:pt x="20" y="1351"/>
                    <a:pt x="88" y="1401"/>
                  </a:cubicBezTo>
                  <a:cubicBezTo>
                    <a:pt x="115" y="1420"/>
                    <a:pt x="147" y="1430"/>
                    <a:pt x="178" y="1430"/>
                  </a:cubicBezTo>
                  <a:cubicBezTo>
                    <a:pt x="227" y="1430"/>
                    <a:pt x="274" y="1405"/>
                    <a:pt x="305" y="1362"/>
                  </a:cubicBezTo>
                  <a:lnTo>
                    <a:pt x="1093" y="245"/>
                  </a:lnTo>
                  <a:cubicBezTo>
                    <a:pt x="1143" y="175"/>
                    <a:pt x="1124"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8" name="Google Shape;5458;p67"/>
            <p:cNvSpPr/>
            <p:nvPr/>
          </p:nvSpPr>
          <p:spPr>
            <a:xfrm>
              <a:off x="2214400" y="1039938"/>
              <a:ext cx="40850" cy="53175"/>
            </a:xfrm>
            <a:custGeom>
              <a:avLst/>
              <a:gdLst/>
              <a:ahLst/>
              <a:cxnLst/>
              <a:rect l="l" t="t" r="r" b="b"/>
              <a:pathLst>
                <a:path w="1634" h="2127" extrusionOk="0">
                  <a:moveTo>
                    <a:pt x="1458" y="1"/>
                  </a:moveTo>
                  <a:cubicBezTo>
                    <a:pt x="1409" y="1"/>
                    <a:pt x="1360" y="23"/>
                    <a:pt x="1330" y="65"/>
                  </a:cubicBezTo>
                  <a:lnTo>
                    <a:pt x="51" y="1882"/>
                  </a:lnTo>
                  <a:cubicBezTo>
                    <a:pt x="1" y="1952"/>
                    <a:pt x="19" y="2048"/>
                    <a:pt x="88" y="2098"/>
                  </a:cubicBezTo>
                  <a:cubicBezTo>
                    <a:pt x="115" y="2118"/>
                    <a:pt x="148" y="2127"/>
                    <a:pt x="178" y="2127"/>
                  </a:cubicBezTo>
                  <a:cubicBezTo>
                    <a:pt x="227" y="2127"/>
                    <a:pt x="275" y="2104"/>
                    <a:pt x="305" y="2061"/>
                  </a:cubicBezTo>
                  <a:lnTo>
                    <a:pt x="1584" y="244"/>
                  </a:lnTo>
                  <a:cubicBezTo>
                    <a:pt x="1634" y="175"/>
                    <a:pt x="1615" y="78"/>
                    <a:pt x="1547" y="28"/>
                  </a:cubicBezTo>
                  <a:cubicBezTo>
                    <a:pt x="1520" y="10"/>
                    <a:pt x="1489" y="1"/>
                    <a:pt x="1458"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9" name="Google Shape;5459;p67"/>
            <p:cNvSpPr/>
            <p:nvPr/>
          </p:nvSpPr>
          <p:spPr>
            <a:xfrm>
              <a:off x="2181000" y="1033863"/>
              <a:ext cx="28575" cy="35725"/>
            </a:xfrm>
            <a:custGeom>
              <a:avLst/>
              <a:gdLst/>
              <a:ahLst/>
              <a:cxnLst/>
              <a:rect l="l" t="t" r="r" b="b"/>
              <a:pathLst>
                <a:path w="1143" h="1429" extrusionOk="0">
                  <a:moveTo>
                    <a:pt x="966" y="1"/>
                  </a:moveTo>
                  <a:cubicBezTo>
                    <a:pt x="917" y="1"/>
                    <a:pt x="869" y="23"/>
                    <a:pt x="840" y="65"/>
                  </a:cubicBezTo>
                  <a:lnTo>
                    <a:pt x="51" y="1184"/>
                  </a:lnTo>
                  <a:cubicBezTo>
                    <a:pt x="1" y="1254"/>
                    <a:pt x="19" y="1350"/>
                    <a:pt x="89" y="1400"/>
                  </a:cubicBezTo>
                  <a:cubicBezTo>
                    <a:pt x="115" y="1420"/>
                    <a:pt x="148" y="1428"/>
                    <a:pt x="178" y="1428"/>
                  </a:cubicBezTo>
                  <a:cubicBezTo>
                    <a:pt x="227" y="1428"/>
                    <a:pt x="275" y="1405"/>
                    <a:pt x="305" y="1362"/>
                  </a:cubicBezTo>
                  <a:lnTo>
                    <a:pt x="1093" y="244"/>
                  </a:lnTo>
                  <a:cubicBezTo>
                    <a:pt x="1143"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0" name="Google Shape;5460;p67"/>
            <p:cNvSpPr/>
            <p:nvPr/>
          </p:nvSpPr>
          <p:spPr>
            <a:xfrm>
              <a:off x="2196275" y="1044588"/>
              <a:ext cx="28525" cy="35700"/>
            </a:xfrm>
            <a:custGeom>
              <a:avLst/>
              <a:gdLst/>
              <a:ahLst/>
              <a:cxnLst/>
              <a:rect l="l" t="t" r="r" b="b"/>
              <a:pathLst>
                <a:path w="1141" h="1428" extrusionOk="0">
                  <a:moveTo>
                    <a:pt x="964" y="1"/>
                  </a:moveTo>
                  <a:cubicBezTo>
                    <a:pt x="916" y="1"/>
                    <a:pt x="868" y="23"/>
                    <a:pt x="837" y="65"/>
                  </a:cubicBezTo>
                  <a:lnTo>
                    <a:pt x="50" y="1183"/>
                  </a:lnTo>
                  <a:cubicBezTo>
                    <a:pt x="0" y="1254"/>
                    <a:pt x="17" y="1349"/>
                    <a:pt x="87" y="1399"/>
                  </a:cubicBezTo>
                  <a:cubicBezTo>
                    <a:pt x="114" y="1419"/>
                    <a:pt x="146" y="1428"/>
                    <a:pt x="176" y="1428"/>
                  </a:cubicBezTo>
                  <a:cubicBezTo>
                    <a:pt x="224" y="1428"/>
                    <a:pt x="273" y="1406"/>
                    <a:pt x="303" y="1362"/>
                  </a:cubicBezTo>
                  <a:lnTo>
                    <a:pt x="1090" y="243"/>
                  </a:lnTo>
                  <a:cubicBezTo>
                    <a:pt x="1140" y="175"/>
                    <a:pt x="1123" y="78"/>
                    <a:pt x="1053" y="28"/>
                  </a:cubicBezTo>
                  <a:cubicBezTo>
                    <a:pt x="1026" y="9"/>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1" name="Google Shape;5461;p67"/>
            <p:cNvSpPr/>
            <p:nvPr/>
          </p:nvSpPr>
          <p:spPr>
            <a:xfrm>
              <a:off x="2263800" y="1074713"/>
              <a:ext cx="40825" cy="53200"/>
            </a:xfrm>
            <a:custGeom>
              <a:avLst/>
              <a:gdLst/>
              <a:ahLst/>
              <a:cxnLst/>
              <a:rect l="l" t="t" r="r" b="b"/>
              <a:pathLst>
                <a:path w="1633" h="2128" extrusionOk="0">
                  <a:moveTo>
                    <a:pt x="1456" y="0"/>
                  </a:moveTo>
                  <a:cubicBezTo>
                    <a:pt x="1408" y="0"/>
                    <a:pt x="1360" y="23"/>
                    <a:pt x="1330" y="66"/>
                  </a:cubicBezTo>
                  <a:lnTo>
                    <a:pt x="51" y="1883"/>
                  </a:lnTo>
                  <a:cubicBezTo>
                    <a:pt x="1" y="1952"/>
                    <a:pt x="18" y="2049"/>
                    <a:pt x="88" y="2099"/>
                  </a:cubicBezTo>
                  <a:cubicBezTo>
                    <a:pt x="115" y="2119"/>
                    <a:pt x="147" y="2127"/>
                    <a:pt x="178" y="2127"/>
                  </a:cubicBezTo>
                  <a:cubicBezTo>
                    <a:pt x="228" y="2127"/>
                    <a:pt x="274" y="2103"/>
                    <a:pt x="304" y="2062"/>
                  </a:cubicBezTo>
                  <a:lnTo>
                    <a:pt x="1583" y="244"/>
                  </a:lnTo>
                  <a:cubicBezTo>
                    <a:pt x="1633"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2" name="Google Shape;5462;p67"/>
            <p:cNvSpPr/>
            <p:nvPr/>
          </p:nvSpPr>
          <p:spPr>
            <a:xfrm>
              <a:off x="2230400" y="1068638"/>
              <a:ext cx="28575" cy="35725"/>
            </a:xfrm>
            <a:custGeom>
              <a:avLst/>
              <a:gdLst/>
              <a:ahLst/>
              <a:cxnLst/>
              <a:rect l="l" t="t" r="r" b="b"/>
              <a:pathLst>
                <a:path w="1143" h="1429" extrusionOk="0">
                  <a:moveTo>
                    <a:pt x="965" y="1"/>
                  </a:moveTo>
                  <a:cubicBezTo>
                    <a:pt x="917" y="1"/>
                    <a:pt x="869" y="23"/>
                    <a:pt x="838" y="66"/>
                  </a:cubicBezTo>
                  <a:lnTo>
                    <a:pt x="51" y="1185"/>
                  </a:lnTo>
                  <a:cubicBezTo>
                    <a:pt x="1" y="1253"/>
                    <a:pt x="18" y="1350"/>
                    <a:pt x="88" y="1400"/>
                  </a:cubicBezTo>
                  <a:cubicBezTo>
                    <a:pt x="115" y="1420"/>
                    <a:pt x="147" y="1429"/>
                    <a:pt x="178" y="1429"/>
                  </a:cubicBezTo>
                  <a:cubicBezTo>
                    <a:pt x="225" y="1429"/>
                    <a:pt x="274" y="1406"/>
                    <a:pt x="304" y="1363"/>
                  </a:cubicBezTo>
                  <a:lnTo>
                    <a:pt x="1093" y="244"/>
                  </a:lnTo>
                  <a:cubicBezTo>
                    <a:pt x="1143" y="174"/>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3" name="Google Shape;5463;p67"/>
            <p:cNvSpPr/>
            <p:nvPr/>
          </p:nvSpPr>
          <p:spPr>
            <a:xfrm>
              <a:off x="2245675" y="1079413"/>
              <a:ext cx="28550" cy="35700"/>
            </a:xfrm>
            <a:custGeom>
              <a:avLst/>
              <a:gdLst/>
              <a:ahLst/>
              <a:cxnLst/>
              <a:rect l="l" t="t" r="r" b="b"/>
              <a:pathLst>
                <a:path w="1142" h="1428" extrusionOk="0">
                  <a:moveTo>
                    <a:pt x="965" y="1"/>
                  </a:moveTo>
                  <a:cubicBezTo>
                    <a:pt x="916" y="1"/>
                    <a:pt x="868" y="23"/>
                    <a:pt x="837" y="65"/>
                  </a:cubicBezTo>
                  <a:lnTo>
                    <a:pt x="50" y="1184"/>
                  </a:lnTo>
                  <a:cubicBezTo>
                    <a:pt x="0" y="1254"/>
                    <a:pt x="19" y="1349"/>
                    <a:pt x="87" y="1399"/>
                  </a:cubicBezTo>
                  <a:cubicBezTo>
                    <a:pt x="114" y="1419"/>
                    <a:pt x="147" y="1428"/>
                    <a:pt x="177" y="1428"/>
                  </a:cubicBezTo>
                  <a:cubicBezTo>
                    <a:pt x="226" y="1428"/>
                    <a:pt x="274" y="1405"/>
                    <a:pt x="304" y="1362"/>
                  </a:cubicBezTo>
                  <a:lnTo>
                    <a:pt x="1092" y="243"/>
                  </a:lnTo>
                  <a:cubicBezTo>
                    <a:pt x="1142" y="175"/>
                    <a:pt x="1123" y="78"/>
                    <a:pt x="1055"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4" name="Google Shape;5464;p67"/>
            <p:cNvSpPr/>
            <p:nvPr/>
          </p:nvSpPr>
          <p:spPr>
            <a:xfrm>
              <a:off x="2313250" y="1109538"/>
              <a:ext cx="40825" cy="53175"/>
            </a:xfrm>
            <a:custGeom>
              <a:avLst/>
              <a:gdLst/>
              <a:ahLst/>
              <a:cxnLst/>
              <a:rect l="l" t="t" r="r" b="b"/>
              <a:pathLst>
                <a:path w="1633" h="2127" extrusionOk="0">
                  <a:moveTo>
                    <a:pt x="1456" y="1"/>
                  </a:moveTo>
                  <a:cubicBezTo>
                    <a:pt x="1407" y="1"/>
                    <a:pt x="1360" y="23"/>
                    <a:pt x="1329" y="66"/>
                  </a:cubicBezTo>
                  <a:lnTo>
                    <a:pt x="50" y="1880"/>
                  </a:lnTo>
                  <a:cubicBezTo>
                    <a:pt x="0" y="1950"/>
                    <a:pt x="18" y="2048"/>
                    <a:pt x="88" y="2098"/>
                  </a:cubicBezTo>
                  <a:cubicBezTo>
                    <a:pt x="115" y="2116"/>
                    <a:pt x="146" y="2126"/>
                    <a:pt x="176" y="2126"/>
                  </a:cubicBezTo>
                  <a:cubicBezTo>
                    <a:pt x="225" y="2126"/>
                    <a:pt x="273" y="2102"/>
                    <a:pt x="303" y="2059"/>
                  </a:cubicBezTo>
                  <a:lnTo>
                    <a:pt x="1582" y="244"/>
                  </a:lnTo>
                  <a:cubicBezTo>
                    <a:pt x="1632"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5" name="Google Shape;5465;p67"/>
            <p:cNvSpPr/>
            <p:nvPr/>
          </p:nvSpPr>
          <p:spPr>
            <a:xfrm>
              <a:off x="2279775" y="1103438"/>
              <a:ext cx="28575" cy="35725"/>
            </a:xfrm>
            <a:custGeom>
              <a:avLst/>
              <a:gdLst/>
              <a:ahLst/>
              <a:cxnLst/>
              <a:rect l="l" t="t" r="r" b="b"/>
              <a:pathLst>
                <a:path w="1143" h="1429" extrusionOk="0">
                  <a:moveTo>
                    <a:pt x="966" y="0"/>
                  </a:moveTo>
                  <a:cubicBezTo>
                    <a:pt x="917" y="0"/>
                    <a:pt x="870" y="23"/>
                    <a:pt x="839" y="65"/>
                  </a:cubicBezTo>
                  <a:lnTo>
                    <a:pt x="51" y="1183"/>
                  </a:lnTo>
                  <a:cubicBezTo>
                    <a:pt x="1" y="1253"/>
                    <a:pt x="19" y="1350"/>
                    <a:pt x="89" y="1400"/>
                  </a:cubicBezTo>
                  <a:cubicBezTo>
                    <a:pt x="115" y="1419"/>
                    <a:pt x="148" y="1429"/>
                    <a:pt x="178" y="1429"/>
                  </a:cubicBezTo>
                  <a:cubicBezTo>
                    <a:pt x="228" y="1429"/>
                    <a:pt x="275" y="1406"/>
                    <a:pt x="305" y="1361"/>
                  </a:cubicBezTo>
                  <a:lnTo>
                    <a:pt x="1092" y="244"/>
                  </a:lnTo>
                  <a:cubicBezTo>
                    <a:pt x="1142" y="174"/>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6" name="Google Shape;5466;p67"/>
            <p:cNvSpPr/>
            <p:nvPr/>
          </p:nvSpPr>
          <p:spPr>
            <a:xfrm>
              <a:off x="2295075" y="1114188"/>
              <a:ext cx="28550" cy="35725"/>
            </a:xfrm>
            <a:custGeom>
              <a:avLst/>
              <a:gdLst/>
              <a:ahLst/>
              <a:cxnLst/>
              <a:rect l="l" t="t" r="r" b="b"/>
              <a:pathLst>
                <a:path w="1142" h="1429" extrusionOk="0">
                  <a:moveTo>
                    <a:pt x="965" y="0"/>
                  </a:moveTo>
                  <a:cubicBezTo>
                    <a:pt x="916" y="0"/>
                    <a:pt x="868" y="23"/>
                    <a:pt x="837" y="66"/>
                  </a:cubicBezTo>
                  <a:lnTo>
                    <a:pt x="50" y="1184"/>
                  </a:lnTo>
                  <a:cubicBezTo>
                    <a:pt x="0" y="1253"/>
                    <a:pt x="17" y="1350"/>
                    <a:pt x="87" y="1400"/>
                  </a:cubicBezTo>
                  <a:cubicBezTo>
                    <a:pt x="114" y="1420"/>
                    <a:pt x="146" y="1429"/>
                    <a:pt x="177" y="1429"/>
                  </a:cubicBezTo>
                  <a:cubicBezTo>
                    <a:pt x="224" y="1429"/>
                    <a:pt x="273" y="1406"/>
                    <a:pt x="303" y="1363"/>
                  </a:cubicBezTo>
                  <a:lnTo>
                    <a:pt x="1092" y="244"/>
                  </a:lnTo>
                  <a:cubicBezTo>
                    <a:pt x="1142" y="174"/>
                    <a:pt x="1123" y="78"/>
                    <a:pt x="1053" y="28"/>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7" name="Google Shape;5467;p67"/>
            <p:cNvSpPr/>
            <p:nvPr/>
          </p:nvSpPr>
          <p:spPr>
            <a:xfrm>
              <a:off x="1963550" y="634738"/>
              <a:ext cx="32625" cy="41525"/>
            </a:xfrm>
            <a:custGeom>
              <a:avLst/>
              <a:gdLst/>
              <a:ahLst/>
              <a:cxnLst/>
              <a:rect l="l" t="t" r="r" b="b"/>
              <a:pathLst>
                <a:path w="1305" h="1661" extrusionOk="0">
                  <a:moveTo>
                    <a:pt x="1129" y="0"/>
                  </a:moveTo>
                  <a:cubicBezTo>
                    <a:pt x="1081" y="0"/>
                    <a:pt x="1033" y="23"/>
                    <a:pt x="1002" y="66"/>
                  </a:cubicBezTo>
                  <a:lnTo>
                    <a:pt x="49" y="1416"/>
                  </a:lnTo>
                  <a:cubicBezTo>
                    <a:pt x="0" y="1485"/>
                    <a:pt x="17" y="1582"/>
                    <a:pt x="87" y="1632"/>
                  </a:cubicBezTo>
                  <a:cubicBezTo>
                    <a:pt x="114" y="1652"/>
                    <a:pt x="146" y="1660"/>
                    <a:pt x="176" y="1660"/>
                  </a:cubicBezTo>
                  <a:cubicBezTo>
                    <a:pt x="225" y="1660"/>
                    <a:pt x="273" y="1638"/>
                    <a:pt x="303" y="1595"/>
                  </a:cubicBezTo>
                  <a:lnTo>
                    <a:pt x="1255" y="244"/>
                  </a:lnTo>
                  <a:cubicBezTo>
                    <a:pt x="1305" y="174"/>
                    <a:pt x="1288" y="77"/>
                    <a:pt x="1218" y="27"/>
                  </a:cubicBezTo>
                  <a:cubicBezTo>
                    <a:pt x="1191" y="9"/>
                    <a:pt x="1160" y="0"/>
                    <a:pt x="1129"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8" name="Google Shape;5468;p67"/>
            <p:cNvSpPr/>
            <p:nvPr/>
          </p:nvSpPr>
          <p:spPr>
            <a:xfrm>
              <a:off x="1958500" y="639688"/>
              <a:ext cx="42675" cy="31575"/>
            </a:xfrm>
            <a:custGeom>
              <a:avLst/>
              <a:gdLst/>
              <a:ahLst/>
              <a:cxnLst/>
              <a:rect l="l" t="t" r="r" b="b"/>
              <a:pathLst>
                <a:path w="1707" h="1263" extrusionOk="0">
                  <a:moveTo>
                    <a:pt x="179" y="1"/>
                  </a:moveTo>
                  <a:cubicBezTo>
                    <a:pt x="130" y="1"/>
                    <a:pt x="81" y="23"/>
                    <a:pt x="51" y="66"/>
                  </a:cubicBezTo>
                  <a:cubicBezTo>
                    <a:pt x="1" y="135"/>
                    <a:pt x="19" y="232"/>
                    <a:pt x="89" y="282"/>
                  </a:cubicBezTo>
                  <a:lnTo>
                    <a:pt x="1441" y="1234"/>
                  </a:lnTo>
                  <a:cubicBezTo>
                    <a:pt x="1468" y="1254"/>
                    <a:pt x="1500" y="1262"/>
                    <a:pt x="1531" y="1262"/>
                  </a:cubicBezTo>
                  <a:cubicBezTo>
                    <a:pt x="1578" y="1262"/>
                    <a:pt x="1627" y="1239"/>
                    <a:pt x="1657" y="1197"/>
                  </a:cubicBezTo>
                  <a:cubicBezTo>
                    <a:pt x="1707" y="1127"/>
                    <a:pt x="1690" y="1029"/>
                    <a:pt x="1620" y="979"/>
                  </a:cubicBezTo>
                  <a:lnTo>
                    <a:pt x="268" y="28"/>
                  </a:lnTo>
                  <a:cubicBezTo>
                    <a:pt x="241" y="10"/>
                    <a:pt x="210" y="1"/>
                    <a:pt x="179"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363"/>
                                        </p:tgtEl>
                                        <p:attrNameLst>
                                          <p:attrName>style.visibility</p:attrName>
                                        </p:attrNameLst>
                                      </p:cBhvr>
                                      <p:to>
                                        <p:strVal val="visible"/>
                                      </p:to>
                                    </p:set>
                                    <p:animEffect transition="in" filter="fade">
                                      <p:cBhvr>
                                        <p:cTn id="7" dur="1000"/>
                                        <p:tgtEl>
                                          <p:spTgt spid="5363"/>
                                        </p:tgtEl>
                                      </p:cBhvr>
                                    </p:animEffect>
                                    <p:anim calcmode="lin" valueType="num">
                                      <p:cBhvr>
                                        <p:cTn id="8" dur="1000" fill="hold"/>
                                        <p:tgtEl>
                                          <p:spTgt spid="5363"/>
                                        </p:tgtEl>
                                        <p:attrNameLst>
                                          <p:attrName>ppt_x</p:attrName>
                                        </p:attrNameLst>
                                      </p:cBhvr>
                                      <p:tavLst>
                                        <p:tav tm="0">
                                          <p:val>
                                            <p:strVal val="#ppt_x"/>
                                          </p:val>
                                        </p:tav>
                                        <p:tav tm="100000">
                                          <p:val>
                                            <p:strVal val="#ppt_x"/>
                                          </p:val>
                                        </p:tav>
                                      </p:tavLst>
                                    </p:anim>
                                    <p:anim calcmode="lin" valueType="num">
                                      <p:cBhvr>
                                        <p:cTn id="9" dur="1000" fill="hold"/>
                                        <p:tgtEl>
                                          <p:spTgt spid="53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6067EC-F9D7-4BED-86AE-11EA2EAA887E}"/>
              </a:ext>
            </a:extLst>
          </p:cNvPr>
          <p:cNvSpPr>
            <a:spLocks noGrp="1"/>
          </p:cNvSpPr>
          <p:nvPr>
            <p:ph type="title"/>
          </p:nvPr>
        </p:nvSpPr>
        <p:spPr>
          <a:xfrm>
            <a:off x="2326396" y="552700"/>
            <a:ext cx="4804500" cy="628400"/>
          </a:xfrm>
        </p:spPr>
        <p:txBody>
          <a:bodyPr/>
          <a:lstStyle/>
          <a:p>
            <a:pPr algn="ctr"/>
            <a:r>
              <a:rPr lang="en-US" sz="3200" b="1" dirty="0">
                <a:solidFill>
                  <a:srgbClr val="002060"/>
                </a:solidFill>
                <a:effectLst>
                  <a:outerShdw blurRad="38100" dist="38100" dir="2700000" algn="tl">
                    <a:srgbClr val="000000">
                      <a:alpha val="43137"/>
                    </a:srgbClr>
                  </a:outerShdw>
                </a:effectLst>
              </a:rPr>
              <a:t>HƯỚNG DẪN VỀ NHÀ</a:t>
            </a:r>
            <a:endParaRPr lang="vi-VN" sz="3200" b="1" dirty="0">
              <a:solidFill>
                <a:srgbClr val="002060"/>
              </a:solidFill>
              <a:effectLst>
                <a:outerShdw blurRad="38100" dist="38100" dir="2700000" algn="tl">
                  <a:srgbClr val="000000">
                    <a:alpha val="43137"/>
                  </a:srgbClr>
                </a:outerShdw>
              </a:effectLst>
            </a:endParaRPr>
          </a:p>
        </p:txBody>
      </p:sp>
      <p:sp>
        <p:nvSpPr>
          <p:cNvPr id="4" name="TextBox 3">
            <a:extLst>
              <a:ext uri="{FF2B5EF4-FFF2-40B4-BE49-F238E27FC236}">
                <a16:creationId xmlns:a16="http://schemas.microsoft.com/office/drawing/2014/main" id="{FFB9B4CF-8972-4414-BE4E-7644DE5E6B80}"/>
              </a:ext>
            </a:extLst>
          </p:cNvPr>
          <p:cNvSpPr txBox="1"/>
          <p:nvPr/>
        </p:nvSpPr>
        <p:spPr>
          <a:xfrm>
            <a:off x="1822450" y="1608440"/>
            <a:ext cx="6330950" cy="1567289"/>
          </a:xfrm>
          <a:prstGeom prst="rect">
            <a:avLst/>
          </a:prstGeom>
          <a:noFill/>
        </p:spPr>
        <p:txBody>
          <a:bodyPr wrap="square">
            <a:spAutoFit/>
          </a:bodyPr>
          <a:lstStyle/>
          <a:p>
            <a:pPr marL="0" marR="0" algn="just">
              <a:lnSpc>
                <a:spcPct val="135000"/>
              </a:lnSpc>
              <a:spcBef>
                <a:spcPts val="600"/>
              </a:spcBef>
              <a:spcAft>
                <a:spcPts val="600"/>
              </a:spcAft>
            </a:pPr>
            <a:r>
              <a:rPr lang="vi-VN" sz="2200" dirty="0">
                <a:solidFill>
                  <a:srgbClr val="000000"/>
                </a:solidFill>
                <a:effectLst/>
                <a:latin typeface="+mn-lt"/>
                <a:ea typeface="Calibri" panose="020F0502020204030204" pitchFamily="34" charset="0"/>
              </a:rPr>
              <a:t>- </a:t>
            </a:r>
            <a:r>
              <a:rPr lang="en-GB" sz="2200" dirty="0" err="1">
                <a:solidFill>
                  <a:srgbClr val="000000"/>
                </a:solidFill>
                <a:effectLst/>
                <a:latin typeface="+mn-lt"/>
                <a:ea typeface="Calibri" panose="020F0502020204030204" pitchFamily="34" charset="0"/>
              </a:rPr>
              <a:t>Ôn</a:t>
            </a:r>
            <a:r>
              <a:rPr lang="en-GB" sz="2200" dirty="0">
                <a:solidFill>
                  <a:srgbClr val="000000"/>
                </a:solidFill>
                <a:effectLst/>
                <a:latin typeface="+mn-lt"/>
                <a:ea typeface="Calibri" panose="020F0502020204030204" pitchFamily="34" charset="0"/>
              </a:rPr>
              <a:t> </a:t>
            </a:r>
            <a:r>
              <a:rPr lang="en-GB" sz="2200" dirty="0" err="1">
                <a:solidFill>
                  <a:srgbClr val="000000"/>
                </a:solidFill>
                <a:effectLst/>
                <a:latin typeface="+mn-lt"/>
                <a:ea typeface="Calibri" panose="020F0502020204030204" pitchFamily="34" charset="0"/>
              </a:rPr>
              <a:t>lại</a:t>
            </a:r>
            <a:r>
              <a:rPr lang="en-GB" sz="2200" dirty="0">
                <a:solidFill>
                  <a:srgbClr val="000000"/>
                </a:solidFill>
                <a:effectLst/>
                <a:latin typeface="+mn-lt"/>
                <a:ea typeface="Calibri" panose="020F0502020204030204" pitchFamily="34" charset="0"/>
              </a:rPr>
              <a:t> </a:t>
            </a:r>
            <a:r>
              <a:rPr lang="en-GB" sz="2200" dirty="0" err="1">
                <a:solidFill>
                  <a:srgbClr val="000000"/>
                </a:solidFill>
                <a:effectLst/>
                <a:latin typeface="+mn-lt"/>
                <a:ea typeface="Calibri" panose="020F0502020204030204" pitchFamily="34" charset="0"/>
              </a:rPr>
              <a:t>các</a:t>
            </a:r>
            <a:r>
              <a:rPr lang="en-GB" sz="2200" dirty="0">
                <a:solidFill>
                  <a:srgbClr val="000000"/>
                </a:solidFill>
                <a:effectLst/>
                <a:latin typeface="+mn-lt"/>
                <a:ea typeface="Calibri" panose="020F0502020204030204" pitchFamily="34" charset="0"/>
              </a:rPr>
              <a:t> </a:t>
            </a:r>
            <a:r>
              <a:rPr lang="en-GB" sz="2200" dirty="0" err="1">
                <a:solidFill>
                  <a:srgbClr val="000000"/>
                </a:solidFill>
                <a:effectLst/>
                <a:latin typeface="+mn-lt"/>
                <a:ea typeface="Calibri" panose="020F0502020204030204" pitchFamily="34" charset="0"/>
              </a:rPr>
              <a:t>kiến</a:t>
            </a:r>
            <a:r>
              <a:rPr lang="en-GB" sz="2200" dirty="0">
                <a:solidFill>
                  <a:srgbClr val="000000"/>
                </a:solidFill>
                <a:effectLst/>
                <a:latin typeface="+mn-lt"/>
                <a:ea typeface="Calibri" panose="020F0502020204030204" pitchFamily="34" charset="0"/>
              </a:rPr>
              <a:t> </a:t>
            </a:r>
            <a:r>
              <a:rPr lang="en-GB" sz="2200" dirty="0" err="1">
                <a:solidFill>
                  <a:srgbClr val="000000"/>
                </a:solidFill>
                <a:effectLst/>
                <a:latin typeface="+mn-lt"/>
                <a:ea typeface="Calibri" panose="020F0502020204030204" pitchFamily="34" charset="0"/>
              </a:rPr>
              <a:t>thức</a:t>
            </a:r>
            <a:r>
              <a:rPr lang="en-GB" sz="2200" dirty="0">
                <a:solidFill>
                  <a:srgbClr val="000000"/>
                </a:solidFill>
                <a:effectLst/>
                <a:latin typeface="+mn-lt"/>
                <a:ea typeface="Calibri" panose="020F0502020204030204" pitchFamily="34" charset="0"/>
              </a:rPr>
              <a:t> </a:t>
            </a:r>
            <a:r>
              <a:rPr lang="en-GB" sz="2200" dirty="0" err="1">
                <a:solidFill>
                  <a:srgbClr val="000000"/>
                </a:solidFill>
                <a:effectLst/>
                <a:latin typeface="+mn-lt"/>
                <a:ea typeface="Calibri" panose="020F0502020204030204" pitchFamily="34" charset="0"/>
              </a:rPr>
              <a:t>đã</a:t>
            </a:r>
            <a:r>
              <a:rPr lang="en-GB" sz="2200" dirty="0">
                <a:solidFill>
                  <a:srgbClr val="000000"/>
                </a:solidFill>
                <a:effectLst/>
                <a:latin typeface="+mn-lt"/>
                <a:ea typeface="Calibri" panose="020F0502020204030204" pitchFamily="34" charset="0"/>
              </a:rPr>
              <a:t> </a:t>
            </a:r>
            <a:r>
              <a:rPr lang="en-GB" sz="2200" dirty="0" err="1">
                <a:solidFill>
                  <a:srgbClr val="000000"/>
                </a:solidFill>
                <a:effectLst/>
                <a:latin typeface="+mn-lt"/>
                <a:ea typeface="Calibri" panose="020F0502020204030204" pitchFamily="34" charset="0"/>
              </a:rPr>
              <a:t>học</a:t>
            </a:r>
            <a:r>
              <a:rPr lang="en-GB" sz="2200" dirty="0">
                <a:solidFill>
                  <a:srgbClr val="000000"/>
                </a:solidFill>
                <a:effectLst/>
                <a:latin typeface="+mn-lt"/>
                <a:ea typeface="Calibri" panose="020F0502020204030204" pitchFamily="34" charset="0"/>
              </a:rPr>
              <a:t>.</a:t>
            </a:r>
            <a:endParaRPr lang="en-US" sz="2200" dirty="0">
              <a:solidFill>
                <a:srgbClr val="000000"/>
              </a:solidFill>
              <a:effectLst/>
              <a:latin typeface="+mn-lt"/>
              <a:ea typeface="Calibri" panose="020F0502020204030204" pitchFamily="34" charset="0"/>
            </a:endParaRPr>
          </a:p>
          <a:p>
            <a:pPr marL="0" marR="0" algn="just">
              <a:lnSpc>
                <a:spcPct val="135000"/>
              </a:lnSpc>
              <a:spcBef>
                <a:spcPts val="600"/>
              </a:spcBef>
              <a:spcAft>
                <a:spcPts val="600"/>
              </a:spcAft>
            </a:pPr>
            <a:r>
              <a:rPr lang="vi-VN" sz="2200" dirty="0" smtClean="0">
                <a:solidFill>
                  <a:srgbClr val="000000"/>
                </a:solidFill>
                <a:effectLst/>
                <a:latin typeface="+mn-lt"/>
                <a:ea typeface="Calibri" panose="020F0502020204030204" pitchFamily="34" charset="0"/>
              </a:rPr>
              <a:t>- </a:t>
            </a:r>
            <a:r>
              <a:rPr lang="en-US" sz="2200" dirty="0" err="1" smtClean="0">
                <a:latin typeface="+mn-lt"/>
                <a:ea typeface="Calibri" panose="020F0502020204030204" pitchFamily="34" charset="0"/>
              </a:rPr>
              <a:t>Chuẩn</a:t>
            </a:r>
            <a:r>
              <a:rPr lang="en-US" sz="2200" dirty="0" smtClean="0">
                <a:latin typeface="+mn-lt"/>
                <a:ea typeface="Calibri" panose="020F0502020204030204" pitchFamily="34" charset="0"/>
              </a:rPr>
              <a:t> </a:t>
            </a:r>
            <a:r>
              <a:rPr lang="en-US" sz="2200" dirty="0" err="1" smtClean="0">
                <a:latin typeface="+mn-lt"/>
                <a:ea typeface="Calibri" panose="020F0502020204030204" pitchFamily="34" charset="0"/>
              </a:rPr>
              <a:t>bị</a:t>
            </a:r>
            <a:r>
              <a:rPr lang="en-US" sz="2200" dirty="0" smtClean="0">
                <a:latin typeface="+mn-lt"/>
                <a:ea typeface="Calibri" panose="020F0502020204030204" pitchFamily="34" charset="0"/>
              </a:rPr>
              <a:t> </a:t>
            </a:r>
            <a:r>
              <a:rPr lang="en-US" sz="2200" dirty="0" err="1" smtClean="0">
                <a:latin typeface="+mn-lt"/>
                <a:ea typeface="Calibri" panose="020F0502020204030204" pitchFamily="34" charset="0"/>
              </a:rPr>
              <a:t>bài</a:t>
            </a:r>
            <a:r>
              <a:rPr lang="en-US" sz="2200" dirty="0" smtClean="0">
                <a:latin typeface="+mn-lt"/>
                <a:ea typeface="Calibri" panose="020F0502020204030204" pitchFamily="34" charset="0"/>
              </a:rPr>
              <a:t> </a:t>
            </a:r>
            <a:r>
              <a:rPr lang="en-US" sz="2200" b="1" dirty="0" smtClean="0">
                <a:solidFill>
                  <a:srgbClr val="002060"/>
                </a:solidFill>
                <a:latin typeface="+mn-lt"/>
                <a:ea typeface="Calibri" panose="020F0502020204030204" pitchFamily="34" charset="0"/>
              </a:rPr>
              <a:t>“</a:t>
            </a:r>
            <a:r>
              <a:rPr lang="en-US" sz="2200" b="1" dirty="0" err="1" smtClean="0">
                <a:solidFill>
                  <a:srgbClr val="002060"/>
                </a:solidFill>
                <a:latin typeface="+mn-lt"/>
                <a:ea typeface="Calibri" panose="020F0502020204030204" pitchFamily="34" charset="0"/>
              </a:rPr>
              <a:t>Số</a:t>
            </a:r>
            <a:r>
              <a:rPr lang="en-US" sz="2200" b="1" dirty="0" smtClean="0">
                <a:solidFill>
                  <a:srgbClr val="002060"/>
                </a:solidFill>
                <a:latin typeface="+mn-lt"/>
                <a:ea typeface="Calibri" panose="020F0502020204030204" pitchFamily="34" charset="0"/>
              </a:rPr>
              <a:t> </a:t>
            </a:r>
            <a:r>
              <a:rPr lang="en-US" sz="2200" b="1" dirty="0" err="1" smtClean="0">
                <a:solidFill>
                  <a:srgbClr val="002060"/>
                </a:solidFill>
                <a:latin typeface="+mn-lt"/>
                <a:ea typeface="Calibri" panose="020F0502020204030204" pitchFamily="34" charset="0"/>
              </a:rPr>
              <a:t>đo</a:t>
            </a:r>
            <a:r>
              <a:rPr lang="en-US" sz="2200" b="1" dirty="0" smtClean="0">
                <a:solidFill>
                  <a:srgbClr val="002060"/>
                </a:solidFill>
                <a:latin typeface="+mn-lt"/>
                <a:ea typeface="Calibri" panose="020F0502020204030204" pitchFamily="34" charset="0"/>
              </a:rPr>
              <a:t> </a:t>
            </a:r>
            <a:r>
              <a:rPr lang="en-US" sz="2200" b="1" dirty="0" err="1" smtClean="0">
                <a:solidFill>
                  <a:srgbClr val="002060"/>
                </a:solidFill>
                <a:latin typeface="+mn-lt"/>
                <a:ea typeface="Calibri" panose="020F0502020204030204" pitchFamily="34" charset="0"/>
              </a:rPr>
              <a:t>góc</a:t>
            </a:r>
            <a:r>
              <a:rPr lang="en-US" sz="2200" b="1" dirty="0" smtClean="0">
                <a:solidFill>
                  <a:srgbClr val="002060"/>
                </a:solidFill>
                <a:latin typeface="+mn-lt"/>
                <a:ea typeface="Calibri" panose="020F0502020204030204" pitchFamily="34" charset="0"/>
              </a:rPr>
              <a:t>. </a:t>
            </a:r>
            <a:r>
              <a:rPr lang="en-US" sz="2200" b="1" dirty="0" err="1" smtClean="0">
                <a:solidFill>
                  <a:srgbClr val="002060"/>
                </a:solidFill>
                <a:latin typeface="+mn-lt"/>
                <a:ea typeface="Calibri" panose="020F0502020204030204" pitchFamily="34" charset="0"/>
              </a:rPr>
              <a:t>Các</a:t>
            </a:r>
            <a:r>
              <a:rPr lang="en-US" sz="2200" b="1" dirty="0" smtClean="0">
                <a:solidFill>
                  <a:srgbClr val="002060"/>
                </a:solidFill>
                <a:latin typeface="+mn-lt"/>
                <a:ea typeface="Calibri" panose="020F0502020204030204" pitchFamily="34" charset="0"/>
              </a:rPr>
              <a:t> </a:t>
            </a:r>
            <a:r>
              <a:rPr lang="en-US" sz="2200" b="1" dirty="0" err="1" smtClean="0">
                <a:solidFill>
                  <a:srgbClr val="002060"/>
                </a:solidFill>
                <a:latin typeface="+mn-lt"/>
                <a:ea typeface="Calibri" panose="020F0502020204030204" pitchFamily="34" charset="0"/>
              </a:rPr>
              <a:t>góc</a:t>
            </a:r>
            <a:r>
              <a:rPr lang="en-US" sz="2200" b="1" dirty="0" smtClean="0">
                <a:solidFill>
                  <a:srgbClr val="002060"/>
                </a:solidFill>
                <a:latin typeface="+mn-lt"/>
                <a:ea typeface="Calibri" panose="020F0502020204030204" pitchFamily="34" charset="0"/>
              </a:rPr>
              <a:t> </a:t>
            </a:r>
            <a:r>
              <a:rPr lang="en-US" sz="2200" b="1" dirty="0" err="1" smtClean="0">
                <a:solidFill>
                  <a:srgbClr val="002060"/>
                </a:solidFill>
                <a:latin typeface="+mn-lt"/>
                <a:ea typeface="Calibri" panose="020F0502020204030204" pitchFamily="34" charset="0"/>
              </a:rPr>
              <a:t>đặc</a:t>
            </a:r>
            <a:r>
              <a:rPr lang="en-US" sz="2200" b="1" dirty="0" smtClean="0">
                <a:solidFill>
                  <a:srgbClr val="002060"/>
                </a:solidFill>
                <a:latin typeface="+mn-lt"/>
                <a:ea typeface="Calibri" panose="020F0502020204030204" pitchFamily="34" charset="0"/>
              </a:rPr>
              <a:t> </a:t>
            </a:r>
            <a:r>
              <a:rPr lang="en-US" sz="2200" b="1" dirty="0" err="1" smtClean="0">
                <a:solidFill>
                  <a:srgbClr val="002060"/>
                </a:solidFill>
                <a:latin typeface="+mn-lt"/>
                <a:ea typeface="Calibri" panose="020F0502020204030204" pitchFamily="34" charset="0"/>
              </a:rPr>
              <a:t>biệt</a:t>
            </a:r>
            <a:r>
              <a:rPr lang="en-US" sz="2200" b="1" dirty="0">
                <a:solidFill>
                  <a:srgbClr val="002060"/>
                </a:solidFill>
                <a:latin typeface="+mn-lt"/>
                <a:ea typeface="Calibri" panose="020F0502020204030204" pitchFamily="34" charset="0"/>
              </a:rPr>
              <a:t> </a:t>
            </a:r>
            <a:r>
              <a:rPr lang="en-US" sz="2200" b="1" dirty="0" smtClean="0">
                <a:solidFill>
                  <a:srgbClr val="002060"/>
                </a:solidFill>
                <a:latin typeface="+mn-lt"/>
                <a:ea typeface="Calibri" panose="020F0502020204030204" pitchFamily="34" charset="0"/>
              </a:rPr>
              <a:t>(</a:t>
            </a:r>
            <a:r>
              <a:rPr lang="en-US" sz="2200" b="1" dirty="0" err="1" smtClean="0">
                <a:solidFill>
                  <a:srgbClr val="002060"/>
                </a:solidFill>
                <a:latin typeface="+mn-lt"/>
                <a:ea typeface="Calibri" panose="020F0502020204030204" pitchFamily="34" charset="0"/>
              </a:rPr>
              <a:t>tiết</a:t>
            </a:r>
            <a:r>
              <a:rPr lang="en-US" sz="2200" b="1" dirty="0" smtClean="0">
                <a:solidFill>
                  <a:srgbClr val="002060"/>
                </a:solidFill>
                <a:latin typeface="+mn-lt"/>
                <a:ea typeface="Calibri" panose="020F0502020204030204" pitchFamily="34" charset="0"/>
              </a:rPr>
              <a:t> 2)”</a:t>
            </a:r>
            <a:endParaRPr lang="en-US" sz="2200" b="1" dirty="0">
              <a:solidFill>
                <a:srgbClr val="002060"/>
              </a:solidFill>
              <a:effectLst/>
              <a:latin typeface="+mn-lt"/>
              <a:ea typeface="Calibri" panose="020F0502020204030204" pitchFamily="34" charset="0"/>
            </a:endParaRPr>
          </a:p>
        </p:txBody>
      </p:sp>
    </p:spTree>
    <p:extLst>
      <p:ext uri="{BB962C8B-B14F-4D97-AF65-F5344CB8AC3E}">
        <p14:creationId xmlns:p14="http://schemas.microsoft.com/office/powerpoint/2010/main" val="359486042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5472"/>
        <p:cNvGrpSpPr/>
        <p:nvPr/>
      </p:nvGrpSpPr>
      <p:grpSpPr>
        <a:xfrm>
          <a:off x="0" y="0"/>
          <a:ext cx="0" cy="0"/>
          <a:chOff x="0" y="0"/>
          <a:chExt cx="0" cy="0"/>
        </a:xfrm>
      </p:grpSpPr>
      <p:sp>
        <p:nvSpPr>
          <p:cNvPr id="5476" name="Google Shape;5476;p68"/>
          <p:cNvSpPr/>
          <p:nvPr/>
        </p:nvSpPr>
        <p:spPr>
          <a:xfrm>
            <a:off x="3167462" y="1790050"/>
            <a:ext cx="491700" cy="492000"/>
          </a:xfrm>
          <a:prstGeom prst="ellipse">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2"/>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7" name="Google Shape;5477;p68"/>
          <p:cNvSpPr/>
          <p:nvPr/>
        </p:nvSpPr>
        <p:spPr>
          <a:xfrm>
            <a:off x="4326148" y="1790050"/>
            <a:ext cx="491700" cy="492000"/>
          </a:xfrm>
          <a:prstGeom prst="ellipse">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2"/>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8" name="Google Shape;5478;p68"/>
          <p:cNvSpPr/>
          <p:nvPr/>
        </p:nvSpPr>
        <p:spPr>
          <a:xfrm>
            <a:off x="5755834" y="1890695"/>
            <a:ext cx="57443" cy="49218"/>
          </a:xfrm>
          <a:custGeom>
            <a:avLst/>
            <a:gdLst/>
            <a:ahLst/>
            <a:cxnLst/>
            <a:rect l="l" t="t" r="r" b="b"/>
            <a:pathLst>
              <a:path w="2207" h="1891" extrusionOk="0">
                <a:moveTo>
                  <a:pt x="1255" y="1"/>
                </a:moveTo>
                <a:cubicBezTo>
                  <a:pt x="1023" y="1"/>
                  <a:pt x="787" y="87"/>
                  <a:pt x="595" y="279"/>
                </a:cubicBezTo>
                <a:cubicBezTo>
                  <a:pt x="0" y="874"/>
                  <a:pt x="423" y="1891"/>
                  <a:pt x="1264" y="1891"/>
                </a:cubicBezTo>
                <a:cubicBezTo>
                  <a:pt x="1784" y="1887"/>
                  <a:pt x="2203" y="1468"/>
                  <a:pt x="2207" y="948"/>
                </a:cubicBezTo>
                <a:cubicBezTo>
                  <a:pt x="2207" y="378"/>
                  <a:pt x="1741" y="1"/>
                  <a:pt x="125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79" name="Google Shape;5479;p68"/>
          <p:cNvGrpSpPr/>
          <p:nvPr/>
        </p:nvGrpSpPr>
        <p:grpSpPr>
          <a:xfrm>
            <a:off x="5484834" y="1790050"/>
            <a:ext cx="491700" cy="492000"/>
            <a:chOff x="5484834" y="1790050"/>
            <a:chExt cx="491700" cy="492000"/>
          </a:xfrm>
        </p:grpSpPr>
        <p:sp>
          <p:nvSpPr>
            <p:cNvPr id="5480" name="Google Shape;5480;p68"/>
            <p:cNvSpPr/>
            <p:nvPr/>
          </p:nvSpPr>
          <p:spPr>
            <a:xfrm>
              <a:off x="5484834" y="1790050"/>
              <a:ext cx="491700" cy="492000"/>
            </a:xfrm>
            <a:prstGeom prst="ellipse">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2"/>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1" name="Google Shape;5481;p68"/>
            <p:cNvSpPr/>
            <p:nvPr/>
          </p:nvSpPr>
          <p:spPr>
            <a:xfrm>
              <a:off x="5555266" y="1850977"/>
              <a:ext cx="370293" cy="370163"/>
            </a:xfrm>
            <a:custGeom>
              <a:avLst/>
              <a:gdLst/>
              <a:ahLst/>
              <a:cxnLst/>
              <a:rect l="l" t="t" r="r" b="b"/>
              <a:pathLst>
                <a:path w="14227" h="14222" extrusionOk="0">
                  <a:moveTo>
                    <a:pt x="7112" y="0"/>
                  </a:moveTo>
                  <a:cubicBezTo>
                    <a:pt x="3185" y="0"/>
                    <a:pt x="1" y="3184"/>
                    <a:pt x="1" y="7111"/>
                  </a:cubicBezTo>
                  <a:cubicBezTo>
                    <a:pt x="1" y="11037"/>
                    <a:pt x="3185" y="14222"/>
                    <a:pt x="7112" y="14222"/>
                  </a:cubicBezTo>
                  <a:cubicBezTo>
                    <a:pt x="11042" y="14222"/>
                    <a:pt x="14226" y="11037"/>
                    <a:pt x="14226" y="7111"/>
                  </a:cubicBezTo>
                  <a:cubicBezTo>
                    <a:pt x="14226" y="3184"/>
                    <a:pt x="11042" y="0"/>
                    <a:pt x="71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2" name="Google Shape;5482;p68"/>
            <p:cNvSpPr/>
            <p:nvPr/>
          </p:nvSpPr>
          <p:spPr>
            <a:xfrm>
              <a:off x="5716168" y="1850977"/>
              <a:ext cx="216236" cy="370267"/>
            </a:xfrm>
            <a:custGeom>
              <a:avLst/>
              <a:gdLst/>
              <a:ahLst/>
              <a:cxnLst/>
              <a:rect l="l" t="t" r="r" b="b"/>
              <a:pathLst>
                <a:path w="8308" h="14226" extrusionOk="0">
                  <a:moveTo>
                    <a:pt x="942" y="0"/>
                  </a:moveTo>
                  <a:cubicBezTo>
                    <a:pt x="938" y="0"/>
                    <a:pt x="934" y="0"/>
                    <a:pt x="930" y="0"/>
                  </a:cubicBezTo>
                  <a:cubicBezTo>
                    <a:pt x="620" y="0"/>
                    <a:pt x="311" y="18"/>
                    <a:pt x="1" y="60"/>
                  </a:cubicBezTo>
                  <a:cubicBezTo>
                    <a:pt x="3541" y="524"/>
                    <a:pt x="6186" y="3540"/>
                    <a:pt x="6186" y="7111"/>
                  </a:cubicBezTo>
                  <a:cubicBezTo>
                    <a:pt x="6186" y="10679"/>
                    <a:pt x="3541" y="13697"/>
                    <a:pt x="1" y="14162"/>
                  </a:cubicBezTo>
                  <a:cubicBezTo>
                    <a:pt x="322" y="14205"/>
                    <a:pt x="640" y="14226"/>
                    <a:pt x="954" y="14226"/>
                  </a:cubicBezTo>
                  <a:cubicBezTo>
                    <a:pt x="4641" y="14226"/>
                    <a:pt x="7791" y="11362"/>
                    <a:pt x="8041" y="7575"/>
                  </a:cubicBezTo>
                  <a:cubicBezTo>
                    <a:pt x="8308" y="3473"/>
                    <a:pt x="5053" y="0"/>
                    <a:pt x="942" y="0"/>
                  </a:cubicBezTo>
                  <a:close/>
                </a:path>
              </a:pathLst>
            </a:custGeom>
            <a:solidFill>
              <a:srgbClr val="000000">
                <a:alpha val="195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3" name="Google Shape;5483;p68"/>
            <p:cNvSpPr/>
            <p:nvPr/>
          </p:nvSpPr>
          <p:spPr>
            <a:xfrm>
              <a:off x="5614427" y="1971198"/>
              <a:ext cx="251868" cy="210120"/>
            </a:xfrm>
            <a:custGeom>
              <a:avLst/>
              <a:gdLst/>
              <a:ahLst/>
              <a:cxnLst/>
              <a:rect l="l" t="t" r="r" b="b"/>
              <a:pathLst>
                <a:path w="9677" h="8073" extrusionOk="0">
                  <a:moveTo>
                    <a:pt x="4839" y="1"/>
                  </a:moveTo>
                  <a:cubicBezTo>
                    <a:pt x="2172" y="1"/>
                    <a:pt x="1" y="1813"/>
                    <a:pt x="1" y="4036"/>
                  </a:cubicBezTo>
                  <a:cubicBezTo>
                    <a:pt x="1" y="6264"/>
                    <a:pt x="2172" y="8072"/>
                    <a:pt x="4839" y="8072"/>
                  </a:cubicBezTo>
                  <a:cubicBezTo>
                    <a:pt x="7509" y="8072"/>
                    <a:pt x="9677" y="6264"/>
                    <a:pt x="9677" y="4036"/>
                  </a:cubicBezTo>
                  <a:cubicBezTo>
                    <a:pt x="9677" y="1813"/>
                    <a:pt x="7506" y="1"/>
                    <a:pt x="483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4" name="Google Shape;5484;p68"/>
            <p:cNvSpPr/>
            <p:nvPr/>
          </p:nvSpPr>
          <p:spPr>
            <a:xfrm>
              <a:off x="5819758" y="1979319"/>
              <a:ext cx="74022" cy="80477"/>
            </a:xfrm>
            <a:custGeom>
              <a:avLst/>
              <a:gdLst/>
              <a:ahLst/>
              <a:cxnLst/>
              <a:rect l="l" t="t" r="r" b="b"/>
              <a:pathLst>
                <a:path w="2844" h="3092" extrusionOk="0">
                  <a:moveTo>
                    <a:pt x="1280" y="1"/>
                  </a:moveTo>
                  <a:cubicBezTo>
                    <a:pt x="889" y="1"/>
                    <a:pt x="504" y="147"/>
                    <a:pt x="208" y="424"/>
                  </a:cubicBezTo>
                  <a:lnTo>
                    <a:pt x="0" y="625"/>
                  </a:lnTo>
                  <a:lnTo>
                    <a:pt x="229" y="801"/>
                  </a:lnTo>
                  <a:cubicBezTo>
                    <a:pt x="926" y="1343"/>
                    <a:pt x="1411" y="2036"/>
                    <a:pt x="1629" y="2803"/>
                  </a:cubicBezTo>
                  <a:lnTo>
                    <a:pt x="1714" y="3091"/>
                  </a:lnTo>
                  <a:lnTo>
                    <a:pt x="1981" y="2957"/>
                  </a:lnTo>
                  <a:cubicBezTo>
                    <a:pt x="2505" y="2690"/>
                    <a:pt x="2840" y="2152"/>
                    <a:pt x="2843" y="1561"/>
                  </a:cubicBezTo>
                  <a:cubicBezTo>
                    <a:pt x="2840" y="938"/>
                    <a:pt x="2470" y="375"/>
                    <a:pt x="1900" y="129"/>
                  </a:cubicBezTo>
                  <a:cubicBezTo>
                    <a:pt x="1700" y="43"/>
                    <a:pt x="1489" y="1"/>
                    <a:pt x="128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5" name="Google Shape;5485;p68"/>
            <p:cNvSpPr/>
            <p:nvPr/>
          </p:nvSpPr>
          <p:spPr>
            <a:xfrm>
              <a:off x="5583845" y="1979267"/>
              <a:ext cx="77224" cy="80529"/>
            </a:xfrm>
            <a:custGeom>
              <a:avLst/>
              <a:gdLst/>
              <a:ahLst/>
              <a:cxnLst/>
              <a:rect l="l" t="t" r="r" b="b"/>
              <a:pathLst>
                <a:path w="2967" h="3094" extrusionOk="0">
                  <a:moveTo>
                    <a:pt x="1686" y="0"/>
                  </a:moveTo>
                  <a:cubicBezTo>
                    <a:pt x="961" y="0"/>
                    <a:pt x="331" y="500"/>
                    <a:pt x="166" y="1204"/>
                  </a:cubicBezTo>
                  <a:cubicBezTo>
                    <a:pt x="1" y="1907"/>
                    <a:pt x="338" y="2636"/>
                    <a:pt x="986" y="2959"/>
                  </a:cubicBezTo>
                  <a:lnTo>
                    <a:pt x="1253" y="3093"/>
                  </a:lnTo>
                  <a:lnTo>
                    <a:pt x="1338" y="2805"/>
                  </a:lnTo>
                  <a:cubicBezTo>
                    <a:pt x="1556" y="2038"/>
                    <a:pt x="2041" y="1345"/>
                    <a:pt x="2738" y="799"/>
                  </a:cubicBezTo>
                  <a:lnTo>
                    <a:pt x="2967" y="623"/>
                  </a:lnTo>
                  <a:lnTo>
                    <a:pt x="2759" y="426"/>
                  </a:lnTo>
                  <a:cubicBezTo>
                    <a:pt x="2467" y="152"/>
                    <a:pt x="2084" y="0"/>
                    <a:pt x="168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6" name="Google Shape;5486;p68"/>
            <p:cNvSpPr/>
            <p:nvPr/>
          </p:nvSpPr>
          <p:spPr>
            <a:xfrm>
              <a:off x="5651256" y="2027522"/>
              <a:ext cx="57339" cy="49218"/>
            </a:xfrm>
            <a:custGeom>
              <a:avLst/>
              <a:gdLst/>
              <a:ahLst/>
              <a:cxnLst/>
              <a:rect l="l" t="t" r="r" b="b"/>
              <a:pathLst>
                <a:path w="2203" h="1891" extrusionOk="0">
                  <a:moveTo>
                    <a:pt x="1254" y="1"/>
                  </a:moveTo>
                  <a:cubicBezTo>
                    <a:pt x="1023" y="1"/>
                    <a:pt x="787" y="87"/>
                    <a:pt x="595" y="279"/>
                  </a:cubicBezTo>
                  <a:cubicBezTo>
                    <a:pt x="0" y="873"/>
                    <a:pt x="419" y="1890"/>
                    <a:pt x="1260" y="1890"/>
                  </a:cubicBezTo>
                  <a:cubicBezTo>
                    <a:pt x="1781" y="1887"/>
                    <a:pt x="2203" y="1468"/>
                    <a:pt x="2203" y="947"/>
                  </a:cubicBezTo>
                  <a:cubicBezTo>
                    <a:pt x="2203" y="378"/>
                    <a:pt x="1739" y="1"/>
                    <a:pt x="12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7" name="Google Shape;5487;p68"/>
            <p:cNvSpPr/>
            <p:nvPr/>
          </p:nvSpPr>
          <p:spPr>
            <a:xfrm>
              <a:off x="5763903" y="2027522"/>
              <a:ext cx="57339" cy="49218"/>
            </a:xfrm>
            <a:custGeom>
              <a:avLst/>
              <a:gdLst/>
              <a:ahLst/>
              <a:cxnLst/>
              <a:rect l="l" t="t" r="r" b="b"/>
              <a:pathLst>
                <a:path w="2203" h="1891" extrusionOk="0">
                  <a:moveTo>
                    <a:pt x="1254" y="1"/>
                  </a:moveTo>
                  <a:cubicBezTo>
                    <a:pt x="1023" y="1"/>
                    <a:pt x="787" y="87"/>
                    <a:pt x="595" y="279"/>
                  </a:cubicBezTo>
                  <a:cubicBezTo>
                    <a:pt x="0" y="873"/>
                    <a:pt x="422" y="1890"/>
                    <a:pt x="1263" y="1890"/>
                  </a:cubicBezTo>
                  <a:cubicBezTo>
                    <a:pt x="1780" y="1887"/>
                    <a:pt x="2203" y="1468"/>
                    <a:pt x="2203" y="947"/>
                  </a:cubicBezTo>
                  <a:cubicBezTo>
                    <a:pt x="2203" y="378"/>
                    <a:pt x="1738" y="1"/>
                    <a:pt x="12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8" name="Google Shape;5488;p68"/>
            <p:cNvSpPr/>
            <p:nvPr/>
          </p:nvSpPr>
          <p:spPr>
            <a:xfrm>
              <a:off x="5664998" y="2117499"/>
              <a:ext cx="150777" cy="34877"/>
            </a:xfrm>
            <a:custGeom>
              <a:avLst/>
              <a:gdLst/>
              <a:ahLst/>
              <a:cxnLst/>
              <a:rect l="l" t="t" r="r" b="b"/>
              <a:pathLst>
                <a:path w="5793" h="1340" extrusionOk="0">
                  <a:moveTo>
                    <a:pt x="337" y="1"/>
                  </a:moveTo>
                  <a:cubicBezTo>
                    <a:pt x="150" y="1"/>
                    <a:pt x="0" y="257"/>
                    <a:pt x="190" y="414"/>
                  </a:cubicBezTo>
                  <a:cubicBezTo>
                    <a:pt x="904" y="1012"/>
                    <a:pt x="1865" y="1339"/>
                    <a:pt x="2896" y="1339"/>
                  </a:cubicBezTo>
                  <a:cubicBezTo>
                    <a:pt x="3930" y="1339"/>
                    <a:pt x="4891" y="1012"/>
                    <a:pt x="5605" y="414"/>
                  </a:cubicBezTo>
                  <a:cubicBezTo>
                    <a:pt x="5792" y="257"/>
                    <a:pt x="5644" y="1"/>
                    <a:pt x="5457" y="1"/>
                  </a:cubicBezTo>
                  <a:cubicBezTo>
                    <a:pt x="5409" y="1"/>
                    <a:pt x="5358" y="18"/>
                    <a:pt x="5309" y="59"/>
                  </a:cubicBezTo>
                  <a:cubicBezTo>
                    <a:pt x="4676" y="586"/>
                    <a:pt x="3821" y="875"/>
                    <a:pt x="2896" y="875"/>
                  </a:cubicBezTo>
                  <a:cubicBezTo>
                    <a:pt x="1974" y="875"/>
                    <a:pt x="1115" y="586"/>
                    <a:pt x="486" y="59"/>
                  </a:cubicBezTo>
                  <a:cubicBezTo>
                    <a:pt x="437" y="18"/>
                    <a:pt x="386" y="1"/>
                    <a:pt x="33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9" name="Google Shape;5489;p68"/>
            <p:cNvSpPr/>
            <p:nvPr/>
          </p:nvSpPr>
          <p:spPr>
            <a:xfrm>
              <a:off x="5734310" y="1885099"/>
              <a:ext cx="85370" cy="94662"/>
            </a:xfrm>
            <a:custGeom>
              <a:avLst/>
              <a:gdLst/>
              <a:ahLst/>
              <a:cxnLst/>
              <a:rect l="l" t="t" r="r" b="b"/>
              <a:pathLst>
                <a:path w="3280" h="3637" extrusionOk="0">
                  <a:moveTo>
                    <a:pt x="2091" y="466"/>
                  </a:moveTo>
                  <a:cubicBezTo>
                    <a:pt x="2710" y="466"/>
                    <a:pt x="3019" y="1215"/>
                    <a:pt x="2583" y="1652"/>
                  </a:cubicBezTo>
                  <a:cubicBezTo>
                    <a:pt x="2441" y="1794"/>
                    <a:pt x="2265" y="1858"/>
                    <a:pt x="2094" y="1858"/>
                  </a:cubicBezTo>
                  <a:cubicBezTo>
                    <a:pt x="1736" y="1858"/>
                    <a:pt x="1394" y="1581"/>
                    <a:pt x="1394" y="1163"/>
                  </a:cubicBezTo>
                  <a:cubicBezTo>
                    <a:pt x="1394" y="779"/>
                    <a:pt x="1704" y="466"/>
                    <a:pt x="2091" y="466"/>
                  </a:cubicBezTo>
                  <a:close/>
                  <a:moveTo>
                    <a:pt x="2091" y="0"/>
                  </a:moveTo>
                  <a:cubicBezTo>
                    <a:pt x="1521" y="0"/>
                    <a:pt x="1029" y="419"/>
                    <a:pt x="944" y="990"/>
                  </a:cubicBezTo>
                  <a:lnTo>
                    <a:pt x="162" y="1251"/>
                  </a:lnTo>
                  <a:cubicBezTo>
                    <a:pt x="67" y="1282"/>
                    <a:pt x="1" y="1370"/>
                    <a:pt x="4" y="1469"/>
                  </a:cubicBezTo>
                  <a:lnTo>
                    <a:pt x="4" y="3636"/>
                  </a:lnTo>
                  <a:lnTo>
                    <a:pt x="465" y="3636"/>
                  </a:lnTo>
                  <a:lnTo>
                    <a:pt x="465" y="1638"/>
                  </a:lnTo>
                  <a:lnTo>
                    <a:pt x="972" y="1469"/>
                  </a:lnTo>
                  <a:cubicBezTo>
                    <a:pt x="1112" y="1979"/>
                    <a:pt x="1573" y="2319"/>
                    <a:pt x="2086" y="2319"/>
                  </a:cubicBezTo>
                  <a:cubicBezTo>
                    <a:pt x="2150" y="2319"/>
                    <a:pt x="2215" y="2313"/>
                    <a:pt x="2281" y="2303"/>
                  </a:cubicBezTo>
                  <a:cubicBezTo>
                    <a:pt x="2865" y="2208"/>
                    <a:pt x="3280" y="1683"/>
                    <a:pt x="3245" y="1092"/>
                  </a:cubicBezTo>
                  <a:cubicBezTo>
                    <a:pt x="3209" y="498"/>
                    <a:pt x="2731" y="30"/>
                    <a:pt x="2140" y="1"/>
                  </a:cubicBezTo>
                  <a:cubicBezTo>
                    <a:pt x="2124" y="1"/>
                    <a:pt x="2107" y="0"/>
                    <a:pt x="2091" y="0"/>
                  </a:cubicBezTo>
                  <a:close/>
                </a:path>
              </a:pathLst>
            </a:custGeom>
            <a:solidFill>
              <a:srgbClr val="F5F7F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0" name="Google Shape;5490;p68"/>
            <p:cNvSpPr/>
            <p:nvPr/>
          </p:nvSpPr>
          <p:spPr>
            <a:xfrm>
              <a:off x="5528901" y="1844887"/>
              <a:ext cx="402776" cy="382318"/>
            </a:xfrm>
            <a:custGeom>
              <a:avLst/>
              <a:gdLst/>
              <a:ahLst/>
              <a:cxnLst/>
              <a:rect l="l" t="t" r="r" b="b"/>
              <a:pathLst>
                <a:path w="15475" h="14689" extrusionOk="0">
                  <a:moveTo>
                    <a:pt x="8125" y="466"/>
                  </a:moveTo>
                  <a:cubicBezTo>
                    <a:pt x="11918" y="466"/>
                    <a:pt x="15003" y="3552"/>
                    <a:pt x="15003" y="7345"/>
                  </a:cubicBezTo>
                  <a:cubicBezTo>
                    <a:pt x="15003" y="11138"/>
                    <a:pt x="11921" y="14223"/>
                    <a:pt x="8125" y="14223"/>
                  </a:cubicBezTo>
                  <a:cubicBezTo>
                    <a:pt x="4332" y="14223"/>
                    <a:pt x="1246" y="11138"/>
                    <a:pt x="1246" y="7345"/>
                  </a:cubicBezTo>
                  <a:cubicBezTo>
                    <a:pt x="1246" y="3552"/>
                    <a:pt x="4332" y="466"/>
                    <a:pt x="8125" y="466"/>
                  </a:cubicBezTo>
                  <a:close/>
                  <a:moveTo>
                    <a:pt x="8120" y="0"/>
                  </a:moveTo>
                  <a:cubicBezTo>
                    <a:pt x="6708" y="0"/>
                    <a:pt x="5287" y="406"/>
                    <a:pt x="4043" y="1237"/>
                  </a:cubicBezTo>
                  <a:cubicBezTo>
                    <a:pt x="1134" y="3183"/>
                    <a:pt x="1" y="6916"/>
                    <a:pt x="1341" y="10153"/>
                  </a:cubicBezTo>
                  <a:cubicBezTo>
                    <a:pt x="2494" y="12940"/>
                    <a:pt x="5202" y="14689"/>
                    <a:pt x="8122" y="14689"/>
                  </a:cubicBezTo>
                  <a:cubicBezTo>
                    <a:pt x="8597" y="14689"/>
                    <a:pt x="9077" y="14643"/>
                    <a:pt x="9557" y="14547"/>
                  </a:cubicBezTo>
                  <a:cubicBezTo>
                    <a:pt x="12994" y="13865"/>
                    <a:pt x="15471" y="10849"/>
                    <a:pt x="15471" y="7345"/>
                  </a:cubicBezTo>
                  <a:cubicBezTo>
                    <a:pt x="15475" y="5396"/>
                    <a:pt x="14701" y="3527"/>
                    <a:pt x="13318" y="2152"/>
                  </a:cubicBezTo>
                  <a:cubicBezTo>
                    <a:pt x="11898" y="732"/>
                    <a:pt x="10017" y="0"/>
                    <a:pt x="812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1" name="Google Shape;5491;p68"/>
            <p:cNvSpPr/>
            <p:nvPr/>
          </p:nvSpPr>
          <p:spPr>
            <a:xfrm>
              <a:off x="5664998" y="2117499"/>
              <a:ext cx="150777" cy="34877"/>
            </a:xfrm>
            <a:custGeom>
              <a:avLst/>
              <a:gdLst/>
              <a:ahLst/>
              <a:cxnLst/>
              <a:rect l="l" t="t" r="r" b="b"/>
              <a:pathLst>
                <a:path w="5793" h="1340" extrusionOk="0">
                  <a:moveTo>
                    <a:pt x="337" y="1"/>
                  </a:moveTo>
                  <a:cubicBezTo>
                    <a:pt x="150" y="1"/>
                    <a:pt x="0" y="257"/>
                    <a:pt x="190" y="414"/>
                  </a:cubicBezTo>
                  <a:cubicBezTo>
                    <a:pt x="904" y="1012"/>
                    <a:pt x="1865" y="1339"/>
                    <a:pt x="2896" y="1339"/>
                  </a:cubicBezTo>
                  <a:cubicBezTo>
                    <a:pt x="3930" y="1339"/>
                    <a:pt x="4891" y="1012"/>
                    <a:pt x="5605" y="414"/>
                  </a:cubicBezTo>
                  <a:cubicBezTo>
                    <a:pt x="5792" y="257"/>
                    <a:pt x="5644" y="1"/>
                    <a:pt x="5457" y="1"/>
                  </a:cubicBezTo>
                  <a:cubicBezTo>
                    <a:pt x="5409" y="1"/>
                    <a:pt x="5358" y="18"/>
                    <a:pt x="5309" y="59"/>
                  </a:cubicBezTo>
                  <a:cubicBezTo>
                    <a:pt x="4676" y="586"/>
                    <a:pt x="3821" y="875"/>
                    <a:pt x="2896" y="875"/>
                  </a:cubicBezTo>
                  <a:cubicBezTo>
                    <a:pt x="1974" y="875"/>
                    <a:pt x="1115" y="586"/>
                    <a:pt x="486" y="59"/>
                  </a:cubicBezTo>
                  <a:cubicBezTo>
                    <a:pt x="437" y="18"/>
                    <a:pt x="386" y="1"/>
                    <a:pt x="3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2" name="Google Shape;5492;p68"/>
            <p:cNvSpPr/>
            <p:nvPr/>
          </p:nvSpPr>
          <p:spPr>
            <a:xfrm>
              <a:off x="5572965" y="1885099"/>
              <a:ext cx="326385" cy="301789"/>
            </a:xfrm>
            <a:custGeom>
              <a:avLst/>
              <a:gdLst/>
              <a:ahLst/>
              <a:cxnLst/>
              <a:rect l="l" t="t" r="r" b="b"/>
              <a:pathLst>
                <a:path w="12540" h="11595" extrusionOk="0">
                  <a:moveTo>
                    <a:pt x="8290" y="466"/>
                  </a:moveTo>
                  <a:cubicBezTo>
                    <a:pt x="8909" y="466"/>
                    <a:pt x="9218" y="1215"/>
                    <a:pt x="8782" y="1652"/>
                  </a:cubicBezTo>
                  <a:cubicBezTo>
                    <a:pt x="8640" y="1794"/>
                    <a:pt x="8464" y="1858"/>
                    <a:pt x="8293" y="1858"/>
                  </a:cubicBezTo>
                  <a:cubicBezTo>
                    <a:pt x="7935" y="1858"/>
                    <a:pt x="7593" y="1581"/>
                    <a:pt x="7593" y="1163"/>
                  </a:cubicBezTo>
                  <a:cubicBezTo>
                    <a:pt x="7593" y="779"/>
                    <a:pt x="7903" y="466"/>
                    <a:pt x="8290" y="466"/>
                  </a:cubicBezTo>
                  <a:close/>
                  <a:moveTo>
                    <a:pt x="2118" y="3868"/>
                  </a:moveTo>
                  <a:cubicBezTo>
                    <a:pt x="2447" y="3868"/>
                    <a:pt x="2765" y="3995"/>
                    <a:pt x="3005" y="4224"/>
                  </a:cubicBezTo>
                  <a:cubicBezTo>
                    <a:pt x="2280" y="4787"/>
                    <a:pt x="1752" y="5525"/>
                    <a:pt x="1516" y="6356"/>
                  </a:cubicBezTo>
                  <a:cubicBezTo>
                    <a:pt x="971" y="6081"/>
                    <a:pt x="683" y="5473"/>
                    <a:pt x="823" y="4878"/>
                  </a:cubicBezTo>
                  <a:cubicBezTo>
                    <a:pt x="964" y="4287"/>
                    <a:pt x="1495" y="3868"/>
                    <a:pt x="2104" y="3868"/>
                  </a:cubicBezTo>
                  <a:cubicBezTo>
                    <a:pt x="2109" y="3868"/>
                    <a:pt x="2113" y="3868"/>
                    <a:pt x="2118" y="3868"/>
                  </a:cubicBezTo>
                  <a:close/>
                  <a:moveTo>
                    <a:pt x="10749" y="3868"/>
                  </a:moveTo>
                  <a:cubicBezTo>
                    <a:pt x="10754" y="3868"/>
                    <a:pt x="10758" y="3868"/>
                    <a:pt x="10763" y="3868"/>
                  </a:cubicBezTo>
                  <a:cubicBezTo>
                    <a:pt x="11372" y="3868"/>
                    <a:pt x="11900" y="4287"/>
                    <a:pt x="12040" y="4878"/>
                  </a:cubicBezTo>
                  <a:cubicBezTo>
                    <a:pt x="12181" y="5473"/>
                    <a:pt x="11892" y="6081"/>
                    <a:pt x="11351" y="6356"/>
                  </a:cubicBezTo>
                  <a:cubicBezTo>
                    <a:pt x="11111" y="5525"/>
                    <a:pt x="10584" y="4787"/>
                    <a:pt x="9862" y="4224"/>
                  </a:cubicBezTo>
                  <a:cubicBezTo>
                    <a:pt x="10102" y="3995"/>
                    <a:pt x="10417" y="3868"/>
                    <a:pt x="10749" y="3868"/>
                  </a:cubicBezTo>
                  <a:close/>
                  <a:moveTo>
                    <a:pt x="8290" y="0"/>
                  </a:moveTo>
                  <a:cubicBezTo>
                    <a:pt x="7720" y="0"/>
                    <a:pt x="7228" y="419"/>
                    <a:pt x="7143" y="990"/>
                  </a:cubicBezTo>
                  <a:lnTo>
                    <a:pt x="6361" y="1251"/>
                  </a:lnTo>
                  <a:cubicBezTo>
                    <a:pt x="6266" y="1282"/>
                    <a:pt x="6200" y="1370"/>
                    <a:pt x="6203" y="1469"/>
                  </a:cubicBezTo>
                  <a:lnTo>
                    <a:pt x="6203" y="3098"/>
                  </a:lnTo>
                  <a:cubicBezTo>
                    <a:pt x="5204" y="3129"/>
                    <a:pt x="4236" y="3425"/>
                    <a:pt x="3388" y="3953"/>
                  </a:cubicBezTo>
                  <a:cubicBezTo>
                    <a:pt x="3035" y="3582"/>
                    <a:pt x="2569" y="3402"/>
                    <a:pt x="2105" y="3402"/>
                  </a:cubicBezTo>
                  <a:cubicBezTo>
                    <a:pt x="1546" y="3402"/>
                    <a:pt x="990" y="3663"/>
                    <a:pt x="640" y="4171"/>
                  </a:cubicBezTo>
                  <a:cubicBezTo>
                    <a:pt x="0" y="5100"/>
                    <a:pt x="376" y="6384"/>
                    <a:pt x="1418" y="6820"/>
                  </a:cubicBezTo>
                  <a:cubicBezTo>
                    <a:pt x="1390" y="6993"/>
                    <a:pt x="1379" y="7169"/>
                    <a:pt x="1379" y="7344"/>
                  </a:cubicBezTo>
                  <a:cubicBezTo>
                    <a:pt x="1379" y="9688"/>
                    <a:pt x="3645" y="11595"/>
                    <a:pt x="6435" y="11595"/>
                  </a:cubicBezTo>
                  <a:cubicBezTo>
                    <a:pt x="7857" y="11595"/>
                    <a:pt x="9141" y="11099"/>
                    <a:pt x="10063" y="10304"/>
                  </a:cubicBezTo>
                  <a:cubicBezTo>
                    <a:pt x="10161" y="10216"/>
                    <a:pt x="10168" y="10061"/>
                    <a:pt x="10073" y="9966"/>
                  </a:cubicBezTo>
                  <a:lnTo>
                    <a:pt x="10070" y="9966"/>
                  </a:lnTo>
                  <a:cubicBezTo>
                    <a:pt x="10025" y="9919"/>
                    <a:pt x="9966" y="9897"/>
                    <a:pt x="9907" y="9897"/>
                  </a:cubicBezTo>
                  <a:cubicBezTo>
                    <a:pt x="9855" y="9897"/>
                    <a:pt x="9802" y="9915"/>
                    <a:pt x="9760" y="9952"/>
                  </a:cubicBezTo>
                  <a:cubicBezTo>
                    <a:pt x="8923" y="10680"/>
                    <a:pt x="7741" y="11130"/>
                    <a:pt x="6432" y="11130"/>
                  </a:cubicBezTo>
                  <a:cubicBezTo>
                    <a:pt x="3902" y="11130"/>
                    <a:pt x="1840" y="9431"/>
                    <a:pt x="1840" y="7344"/>
                  </a:cubicBezTo>
                  <a:cubicBezTo>
                    <a:pt x="1840" y="5255"/>
                    <a:pt x="3902" y="3555"/>
                    <a:pt x="6432" y="3555"/>
                  </a:cubicBezTo>
                  <a:cubicBezTo>
                    <a:pt x="8965" y="3555"/>
                    <a:pt x="11023" y="5255"/>
                    <a:pt x="11023" y="7344"/>
                  </a:cubicBezTo>
                  <a:cubicBezTo>
                    <a:pt x="11020" y="7992"/>
                    <a:pt x="10826" y="8622"/>
                    <a:pt x="10464" y="9160"/>
                  </a:cubicBezTo>
                  <a:cubicBezTo>
                    <a:pt x="10404" y="9248"/>
                    <a:pt x="10415" y="9368"/>
                    <a:pt x="10492" y="9445"/>
                  </a:cubicBezTo>
                  <a:lnTo>
                    <a:pt x="10496" y="9449"/>
                  </a:lnTo>
                  <a:cubicBezTo>
                    <a:pt x="10541" y="9494"/>
                    <a:pt x="10599" y="9515"/>
                    <a:pt x="10656" y="9515"/>
                  </a:cubicBezTo>
                  <a:cubicBezTo>
                    <a:pt x="10729" y="9515"/>
                    <a:pt x="10802" y="9480"/>
                    <a:pt x="10847" y="9413"/>
                  </a:cubicBezTo>
                  <a:cubicBezTo>
                    <a:pt x="11263" y="8801"/>
                    <a:pt x="11484" y="8083"/>
                    <a:pt x="11488" y="7344"/>
                  </a:cubicBezTo>
                  <a:cubicBezTo>
                    <a:pt x="11488" y="7169"/>
                    <a:pt x="11474" y="6993"/>
                    <a:pt x="11449" y="6820"/>
                  </a:cubicBezTo>
                  <a:cubicBezTo>
                    <a:pt x="12107" y="6542"/>
                    <a:pt x="12536" y="5895"/>
                    <a:pt x="12540" y="5181"/>
                  </a:cubicBezTo>
                  <a:cubicBezTo>
                    <a:pt x="12540" y="4456"/>
                    <a:pt x="12097" y="3801"/>
                    <a:pt x="11425" y="3530"/>
                  </a:cubicBezTo>
                  <a:cubicBezTo>
                    <a:pt x="11210" y="3444"/>
                    <a:pt x="10986" y="3403"/>
                    <a:pt x="10764" y="3403"/>
                  </a:cubicBezTo>
                  <a:cubicBezTo>
                    <a:pt x="10286" y="3403"/>
                    <a:pt x="9819" y="3595"/>
                    <a:pt x="9475" y="3953"/>
                  </a:cubicBezTo>
                  <a:cubicBezTo>
                    <a:pt x="8631" y="3425"/>
                    <a:pt x="7660" y="3129"/>
                    <a:pt x="6664" y="3098"/>
                  </a:cubicBezTo>
                  <a:lnTo>
                    <a:pt x="6664" y="1638"/>
                  </a:lnTo>
                  <a:lnTo>
                    <a:pt x="7171" y="1469"/>
                  </a:lnTo>
                  <a:cubicBezTo>
                    <a:pt x="7311" y="1979"/>
                    <a:pt x="7772" y="2319"/>
                    <a:pt x="8285" y="2319"/>
                  </a:cubicBezTo>
                  <a:cubicBezTo>
                    <a:pt x="8349" y="2319"/>
                    <a:pt x="8414" y="2313"/>
                    <a:pt x="8480" y="2303"/>
                  </a:cubicBezTo>
                  <a:cubicBezTo>
                    <a:pt x="9064" y="2208"/>
                    <a:pt x="9479" y="1683"/>
                    <a:pt x="9444" y="1092"/>
                  </a:cubicBezTo>
                  <a:cubicBezTo>
                    <a:pt x="9408" y="498"/>
                    <a:pt x="8930" y="30"/>
                    <a:pt x="8339" y="1"/>
                  </a:cubicBezTo>
                  <a:cubicBezTo>
                    <a:pt x="8323" y="1"/>
                    <a:pt x="8306" y="0"/>
                    <a:pt x="829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3" name="Google Shape;5493;p68"/>
            <p:cNvSpPr/>
            <p:nvPr/>
          </p:nvSpPr>
          <p:spPr>
            <a:xfrm>
              <a:off x="5643734" y="2021900"/>
              <a:ext cx="70561" cy="60410"/>
            </a:xfrm>
            <a:custGeom>
              <a:avLst/>
              <a:gdLst/>
              <a:ahLst/>
              <a:cxnLst/>
              <a:rect l="l" t="t" r="r" b="b"/>
              <a:pathLst>
                <a:path w="2711" h="2321" extrusionOk="0">
                  <a:moveTo>
                    <a:pt x="1555" y="464"/>
                  </a:moveTo>
                  <a:cubicBezTo>
                    <a:pt x="1726" y="464"/>
                    <a:pt x="1900" y="528"/>
                    <a:pt x="2042" y="671"/>
                  </a:cubicBezTo>
                  <a:cubicBezTo>
                    <a:pt x="2481" y="1107"/>
                    <a:pt x="2168" y="1856"/>
                    <a:pt x="1549" y="1856"/>
                  </a:cubicBezTo>
                  <a:cubicBezTo>
                    <a:pt x="1165" y="1856"/>
                    <a:pt x="856" y="1547"/>
                    <a:pt x="856" y="1163"/>
                  </a:cubicBezTo>
                  <a:cubicBezTo>
                    <a:pt x="856" y="742"/>
                    <a:pt x="1198" y="464"/>
                    <a:pt x="1555" y="464"/>
                  </a:cubicBezTo>
                  <a:close/>
                  <a:moveTo>
                    <a:pt x="1542" y="0"/>
                  </a:moveTo>
                  <a:cubicBezTo>
                    <a:pt x="1257" y="0"/>
                    <a:pt x="966" y="106"/>
                    <a:pt x="729" y="343"/>
                  </a:cubicBezTo>
                  <a:cubicBezTo>
                    <a:pt x="1" y="1072"/>
                    <a:pt x="518" y="2321"/>
                    <a:pt x="1549" y="2321"/>
                  </a:cubicBezTo>
                  <a:cubicBezTo>
                    <a:pt x="2189" y="2321"/>
                    <a:pt x="2710" y="1804"/>
                    <a:pt x="2710" y="1163"/>
                  </a:cubicBezTo>
                  <a:cubicBezTo>
                    <a:pt x="2710" y="464"/>
                    <a:pt x="2139" y="0"/>
                    <a:pt x="154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4" name="Google Shape;5494;p68"/>
            <p:cNvSpPr/>
            <p:nvPr/>
          </p:nvSpPr>
          <p:spPr>
            <a:xfrm>
              <a:off x="5756381" y="2021952"/>
              <a:ext cx="70535" cy="60384"/>
            </a:xfrm>
            <a:custGeom>
              <a:avLst/>
              <a:gdLst/>
              <a:ahLst/>
              <a:cxnLst/>
              <a:rect l="l" t="t" r="r" b="b"/>
              <a:pathLst>
                <a:path w="2710" h="2320" extrusionOk="0">
                  <a:moveTo>
                    <a:pt x="1546" y="462"/>
                  </a:moveTo>
                  <a:cubicBezTo>
                    <a:pt x="1903" y="462"/>
                    <a:pt x="2245" y="740"/>
                    <a:pt x="2245" y="1161"/>
                  </a:cubicBezTo>
                  <a:cubicBezTo>
                    <a:pt x="2245" y="1545"/>
                    <a:pt x="1936" y="1854"/>
                    <a:pt x="1552" y="1854"/>
                  </a:cubicBezTo>
                  <a:cubicBezTo>
                    <a:pt x="929" y="1854"/>
                    <a:pt x="620" y="1105"/>
                    <a:pt x="1060" y="669"/>
                  </a:cubicBezTo>
                  <a:cubicBezTo>
                    <a:pt x="1201" y="526"/>
                    <a:pt x="1375" y="462"/>
                    <a:pt x="1546" y="462"/>
                  </a:cubicBezTo>
                  <a:close/>
                  <a:moveTo>
                    <a:pt x="1552" y="0"/>
                  </a:moveTo>
                  <a:cubicBezTo>
                    <a:pt x="518" y="0"/>
                    <a:pt x="1" y="1249"/>
                    <a:pt x="732" y="1977"/>
                  </a:cubicBezTo>
                  <a:cubicBezTo>
                    <a:pt x="954" y="2201"/>
                    <a:pt x="1249" y="2319"/>
                    <a:pt x="1551" y="2319"/>
                  </a:cubicBezTo>
                  <a:cubicBezTo>
                    <a:pt x="1700" y="2319"/>
                    <a:pt x="1851" y="2290"/>
                    <a:pt x="1996" y="2231"/>
                  </a:cubicBezTo>
                  <a:cubicBezTo>
                    <a:pt x="2428" y="2051"/>
                    <a:pt x="2710" y="1629"/>
                    <a:pt x="2710" y="1158"/>
                  </a:cubicBezTo>
                  <a:cubicBezTo>
                    <a:pt x="2710" y="521"/>
                    <a:pt x="2189" y="0"/>
                    <a:pt x="155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95" name="Google Shape;5495;p68"/>
          <p:cNvGrpSpPr/>
          <p:nvPr/>
        </p:nvGrpSpPr>
        <p:grpSpPr>
          <a:xfrm>
            <a:off x="3211506" y="1844874"/>
            <a:ext cx="403582" cy="382344"/>
            <a:chOff x="3211506" y="1844874"/>
            <a:chExt cx="403582" cy="382344"/>
          </a:xfrm>
        </p:grpSpPr>
        <p:sp>
          <p:nvSpPr>
            <p:cNvPr id="5496" name="Google Shape;5496;p68"/>
            <p:cNvSpPr/>
            <p:nvPr/>
          </p:nvSpPr>
          <p:spPr>
            <a:xfrm>
              <a:off x="3237872" y="1850965"/>
              <a:ext cx="370267" cy="370163"/>
            </a:xfrm>
            <a:custGeom>
              <a:avLst/>
              <a:gdLst/>
              <a:ahLst/>
              <a:cxnLst/>
              <a:rect l="l" t="t" r="r" b="b"/>
              <a:pathLst>
                <a:path w="14226" h="14222" extrusionOk="0">
                  <a:moveTo>
                    <a:pt x="7115" y="0"/>
                  </a:moveTo>
                  <a:cubicBezTo>
                    <a:pt x="3185" y="0"/>
                    <a:pt x="1" y="3184"/>
                    <a:pt x="1" y="7111"/>
                  </a:cubicBezTo>
                  <a:cubicBezTo>
                    <a:pt x="1" y="11037"/>
                    <a:pt x="3185" y="14222"/>
                    <a:pt x="7115" y="14222"/>
                  </a:cubicBezTo>
                  <a:cubicBezTo>
                    <a:pt x="11042" y="14222"/>
                    <a:pt x="14226" y="11037"/>
                    <a:pt x="14226" y="7111"/>
                  </a:cubicBezTo>
                  <a:cubicBezTo>
                    <a:pt x="14226" y="3184"/>
                    <a:pt x="11042" y="0"/>
                    <a:pt x="711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7" name="Google Shape;5497;p68"/>
            <p:cNvSpPr/>
            <p:nvPr/>
          </p:nvSpPr>
          <p:spPr>
            <a:xfrm>
              <a:off x="3398878" y="1850965"/>
              <a:ext cx="216210" cy="370267"/>
            </a:xfrm>
            <a:custGeom>
              <a:avLst/>
              <a:gdLst/>
              <a:ahLst/>
              <a:cxnLst/>
              <a:rect l="l" t="t" r="r" b="b"/>
              <a:pathLst>
                <a:path w="8307" h="14226" extrusionOk="0">
                  <a:moveTo>
                    <a:pt x="941" y="0"/>
                  </a:moveTo>
                  <a:cubicBezTo>
                    <a:pt x="937" y="0"/>
                    <a:pt x="933" y="0"/>
                    <a:pt x="929" y="0"/>
                  </a:cubicBezTo>
                  <a:cubicBezTo>
                    <a:pt x="616" y="0"/>
                    <a:pt x="306" y="18"/>
                    <a:pt x="0" y="60"/>
                  </a:cubicBezTo>
                  <a:cubicBezTo>
                    <a:pt x="3540" y="524"/>
                    <a:pt x="6186" y="3540"/>
                    <a:pt x="6186" y="7111"/>
                  </a:cubicBezTo>
                  <a:cubicBezTo>
                    <a:pt x="6186" y="10679"/>
                    <a:pt x="3540" y="13697"/>
                    <a:pt x="0" y="14162"/>
                  </a:cubicBezTo>
                  <a:cubicBezTo>
                    <a:pt x="320" y="14205"/>
                    <a:pt x="639" y="14226"/>
                    <a:pt x="953" y="14226"/>
                  </a:cubicBezTo>
                  <a:cubicBezTo>
                    <a:pt x="4637" y="14226"/>
                    <a:pt x="7790" y="11362"/>
                    <a:pt x="8036" y="7575"/>
                  </a:cubicBezTo>
                  <a:cubicBezTo>
                    <a:pt x="8307" y="3473"/>
                    <a:pt x="5049" y="0"/>
                    <a:pt x="941" y="0"/>
                  </a:cubicBezTo>
                  <a:close/>
                </a:path>
              </a:pathLst>
            </a:custGeom>
            <a:solidFill>
              <a:srgbClr val="000000">
                <a:alpha val="195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8" name="Google Shape;5498;p68"/>
            <p:cNvSpPr/>
            <p:nvPr/>
          </p:nvSpPr>
          <p:spPr>
            <a:xfrm>
              <a:off x="3294378" y="1901224"/>
              <a:ext cx="257178" cy="249682"/>
            </a:xfrm>
            <a:custGeom>
              <a:avLst/>
              <a:gdLst/>
              <a:ahLst/>
              <a:cxnLst/>
              <a:rect l="l" t="t" r="r" b="b"/>
              <a:pathLst>
                <a:path w="9881" h="9593" extrusionOk="0">
                  <a:moveTo>
                    <a:pt x="4930" y="1"/>
                  </a:moveTo>
                  <a:cubicBezTo>
                    <a:pt x="4339" y="32"/>
                    <a:pt x="2404" y="310"/>
                    <a:pt x="2287" y="2485"/>
                  </a:cubicBezTo>
                  <a:lnTo>
                    <a:pt x="2287" y="2495"/>
                  </a:lnTo>
                  <a:lnTo>
                    <a:pt x="2287" y="3730"/>
                  </a:lnTo>
                  <a:lnTo>
                    <a:pt x="1823" y="3593"/>
                  </a:lnTo>
                  <a:cubicBezTo>
                    <a:pt x="1762" y="3575"/>
                    <a:pt x="1701" y="3566"/>
                    <a:pt x="1640" y="3566"/>
                  </a:cubicBezTo>
                  <a:cubicBezTo>
                    <a:pt x="1382" y="3566"/>
                    <a:pt x="1142" y="3723"/>
                    <a:pt x="1045" y="3977"/>
                  </a:cubicBezTo>
                  <a:cubicBezTo>
                    <a:pt x="922" y="4286"/>
                    <a:pt x="1060" y="4635"/>
                    <a:pt x="1359" y="4782"/>
                  </a:cubicBezTo>
                  <a:lnTo>
                    <a:pt x="1995" y="5095"/>
                  </a:lnTo>
                  <a:cubicBezTo>
                    <a:pt x="2115" y="5155"/>
                    <a:pt x="2168" y="5300"/>
                    <a:pt x="2115" y="5423"/>
                  </a:cubicBezTo>
                  <a:cubicBezTo>
                    <a:pt x="1925" y="5891"/>
                    <a:pt x="1418" y="6721"/>
                    <a:pt x="197" y="7013"/>
                  </a:cubicBezTo>
                  <a:cubicBezTo>
                    <a:pt x="78" y="7041"/>
                    <a:pt x="0" y="7157"/>
                    <a:pt x="22" y="7277"/>
                  </a:cubicBezTo>
                  <a:cubicBezTo>
                    <a:pt x="29" y="7312"/>
                    <a:pt x="166" y="8072"/>
                    <a:pt x="1341" y="8128"/>
                  </a:cubicBezTo>
                  <a:cubicBezTo>
                    <a:pt x="1397" y="8336"/>
                    <a:pt x="1482" y="8607"/>
                    <a:pt x="1570" y="8719"/>
                  </a:cubicBezTo>
                  <a:cubicBezTo>
                    <a:pt x="1616" y="8776"/>
                    <a:pt x="1683" y="8806"/>
                    <a:pt x="1752" y="8806"/>
                  </a:cubicBezTo>
                  <a:cubicBezTo>
                    <a:pt x="1778" y="8806"/>
                    <a:pt x="1804" y="8802"/>
                    <a:pt x="1830" y="8793"/>
                  </a:cubicBezTo>
                  <a:cubicBezTo>
                    <a:pt x="1833" y="8793"/>
                    <a:pt x="2199" y="8665"/>
                    <a:pt x="2608" y="8665"/>
                  </a:cubicBezTo>
                  <a:cubicBezTo>
                    <a:pt x="2707" y="8665"/>
                    <a:pt x="2808" y="8673"/>
                    <a:pt x="2907" y="8691"/>
                  </a:cubicBezTo>
                  <a:cubicBezTo>
                    <a:pt x="2914" y="8691"/>
                    <a:pt x="3515" y="8818"/>
                    <a:pt x="3888" y="9184"/>
                  </a:cubicBezTo>
                  <a:cubicBezTo>
                    <a:pt x="4061" y="9356"/>
                    <a:pt x="4275" y="9479"/>
                    <a:pt x="4508" y="9539"/>
                  </a:cubicBezTo>
                  <a:cubicBezTo>
                    <a:pt x="4650" y="9574"/>
                    <a:pt x="4795" y="9592"/>
                    <a:pt x="4940" y="9592"/>
                  </a:cubicBezTo>
                  <a:cubicBezTo>
                    <a:pt x="5086" y="9592"/>
                    <a:pt x="5231" y="9574"/>
                    <a:pt x="5373" y="9539"/>
                  </a:cubicBezTo>
                  <a:cubicBezTo>
                    <a:pt x="5609" y="9479"/>
                    <a:pt x="5820" y="9356"/>
                    <a:pt x="5992" y="9184"/>
                  </a:cubicBezTo>
                  <a:cubicBezTo>
                    <a:pt x="6362" y="8818"/>
                    <a:pt x="6971" y="8695"/>
                    <a:pt x="6974" y="8691"/>
                  </a:cubicBezTo>
                  <a:cubicBezTo>
                    <a:pt x="7074" y="8673"/>
                    <a:pt x="7177" y="8665"/>
                    <a:pt x="7277" y="8665"/>
                  </a:cubicBezTo>
                  <a:cubicBezTo>
                    <a:pt x="7684" y="8665"/>
                    <a:pt x="8049" y="8791"/>
                    <a:pt x="8054" y="8793"/>
                  </a:cubicBezTo>
                  <a:cubicBezTo>
                    <a:pt x="8079" y="8802"/>
                    <a:pt x="8105" y="8806"/>
                    <a:pt x="8131" y="8806"/>
                  </a:cubicBezTo>
                  <a:cubicBezTo>
                    <a:pt x="8200" y="8806"/>
                    <a:pt x="8268" y="8776"/>
                    <a:pt x="8311" y="8719"/>
                  </a:cubicBezTo>
                  <a:cubicBezTo>
                    <a:pt x="8399" y="8607"/>
                    <a:pt x="8487" y="8332"/>
                    <a:pt x="8543" y="8128"/>
                  </a:cubicBezTo>
                  <a:cubicBezTo>
                    <a:pt x="9719" y="8072"/>
                    <a:pt x="9856" y="7312"/>
                    <a:pt x="9863" y="7277"/>
                  </a:cubicBezTo>
                  <a:cubicBezTo>
                    <a:pt x="9880" y="7157"/>
                    <a:pt x="9806" y="7041"/>
                    <a:pt x="9687" y="7013"/>
                  </a:cubicBezTo>
                  <a:cubicBezTo>
                    <a:pt x="8466" y="6721"/>
                    <a:pt x="7963" y="5891"/>
                    <a:pt x="7769" y="5423"/>
                  </a:cubicBezTo>
                  <a:cubicBezTo>
                    <a:pt x="7716" y="5300"/>
                    <a:pt x="7769" y="5155"/>
                    <a:pt x="7889" y="5095"/>
                  </a:cubicBezTo>
                  <a:lnTo>
                    <a:pt x="8526" y="4782"/>
                  </a:lnTo>
                  <a:cubicBezTo>
                    <a:pt x="8825" y="4635"/>
                    <a:pt x="8962" y="4286"/>
                    <a:pt x="8839" y="3977"/>
                  </a:cubicBezTo>
                  <a:cubicBezTo>
                    <a:pt x="8742" y="3723"/>
                    <a:pt x="8502" y="3566"/>
                    <a:pt x="8244" y="3566"/>
                  </a:cubicBezTo>
                  <a:cubicBezTo>
                    <a:pt x="8184" y="3566"/>
                    <a:pt x="8122" y="3575"/>
                    <a:pt x="8061" y="3593"/>
                  </a:cubicBezTo>
                  <a:lnTo>
                    <a:pt x="7600" y="3730"/>
                  </a:lnTo>
                  <a:lnTo>
                    <a:pt x="7600" y="2495"/>
                  </a:lnTo>
                  <a:lnTo>
                    <a:pt x="7600" y="2485"/>
                  </a:lnTo>
                  <a:cubicBezTo>
                    <a:pt x="7484" y="310"/>
                    <a:pt x="5549" y="32"/>
                    <a:pt x="495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9" name="Google Shape;5499;p68"/>
            <p:cNvSpPr/>
            <p:nvPr/>
          </p:nvSpPr>
          <p:spPr>
            <a:xfrm>
              <a:off x="3211506" y="1844874"/>
              <a:ext cx="402776" cy="382344"/>
            </a:xfrm>
            <a:custGeom>
              <a:avLst/>
              <a:gdLst/>
              <a:ahLst/>
              <a:cxnLst/>
              <a:rect l="l" t="t" r="r" b="b"/>
              <a:pathLst>
                <a:path w="15475" h="14690" extrusionOk="0">
                  <a:moveTo>
                    <a:pt x="8128" y="466"/>
                  </a:moveTo>
                  <a:cubicBezTo>
                    <a:pt x="11921" y="466"/>
                    <a:pt x="15007" y="3552"/>
                    <a:pt x="15007" y="7345"/>
                  </a:cubicBezTo>
                  <a:cubicBezTo>
                    <a:pt x="15007" y="11138"/>
                    <a:pt x="11921" y="14223"/>
                    <a:pt x="8124" y="14223"/>
                  </a:cubicBezTo>
                  <a:cubicBezTo>
                    <a:pt x="4331" y="14223"/>
                    <a:pt x="1246" y="11138"/>
                    <a:pt x="1246" y="7345"/>
                  </a:cubicBezTo>
                  <a:cubicBezTo>
                    <a:pt x="1246" y="3552"/>
                    <a:pt x="4331" y="466"/>
                    <a:pt x="8128" y="466"/>
                  </a:cubicBezTo>
                  <a:close/>
                  <a:moveTo>
                    <a:pt x="8122" y="0"/>
                  </a:moveTo>
                  <a:cubicBezTo>
                    <a:pt x="6710" y="0"/>
                    <a:pt x="5290" y="406"/>
                    <a:pt x="4046" y="1237"/>
                  </a:cubicBezTo>
                  <a:cubicBezTo>
                    <a:pt x="1133" y="3186"/>
                    <a:pt x="0" y="6919"/>
                    <a:pt x="1341" y="10156"/>
                  </a:cubicBezTo>
                  <a:cubicBezTo>
                    <a:pt x="2493" y="12939"/>
                    <a:pt x="5199" y="14690"/>
                    <a:pt x="8120" y="14690"/>
                  </a:cubicBezTo>
                  <a:cubicBezTo>
                    <a:pt x="8596" y="14690"/>
                    <a:pt x="9078" y="14643"/>
                    <a:pt x="9560" y="14547"/>
                  </a:cubicBezTo>
                  <a:cubicBezTo>
                    <a:pt x="12994" y="13865"/>
                    <a:pt x="15471" y="10849"/>
                    <a:pt x="15471" y="7345"/>
                  </a:cubicBezTo>
                  <a:cubicBezTo>
                    <a:pt x="15475" y="5396"/>
                    <a:pt x="14700" y="3527"/>
                    <a:pt x="13318" y="2152"/>
                  </a:cubicBezTo>
                  <a:cubicBezTo>
                    <a:pt x="11898" y="732"/>
                    <a:pt x="10017" y="0"/>
                    <a:pt x="81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0" name="Google Shape;5500;p68"/>
            <p:cNvSpPr/>
            <p:nvPr/>
          </p:nvSpPr>
          <p:spPr>
            <a:xfrm>
              <a:off x="3294456" y="1901224"/>
              <a:ext cx="257178" cy="249682"/>
            </a:xfrm>
            <a:custGeom>
              <a:avLst/>
              <a:gdLst/>
              <a:ahLst/>
              <a:cxnLst/>
              <a:rect l="l" t="t" r="r" b="b"/>
              <a:pathLst>
                <a:path w="9881" h="9593" extrusionOk="0">
                  <a:moveTo>
                    <a:pt x="4930" y="1"/>
                  </a:moveTo>
                  <a:cubicBezTo>
                    <a:pt x="4339" y="32"/>
                    <a:pt x="2404" y="310"/>
                    <a:pt x="2288" y="2485"/>
                  </a:cubicBezTo>
                  <a:lnTo>
                    <a:pt x="2288" y="2495"/>
                  </a:lnTo>
                  <a:lnTo>
                    <a:pt x="2288" y="3730"/>
                  </a:lnTo>
                  <a:lnTo>
                    <a:pt x="1824" y="3597"/>
                  </a:lnTo>
                  <a:cubicBezTo>
                    <a:pt x="1760" y="3577"/>
                    <a:pt x="1696" y="3569"/>
                    <a:pt x="1636" y="3569"/>
                  </a:cubicBezTo>
                  <a:cubicBezTo>
                    <a:pt x="1181" y="3569"/>
                    <a:pt x="845" y="4064"/>
                    <a:pt x="1074" y="4508"/>
                  </a:cubicBezTo>
                  <a:cubicBezTo>
                    <a:pt x="1141" y="4627"/>
                    <a:pt x="1243" y="4730"/>
                    <a:pt x="1370" y="4789"/>
                  </a:cubicBezTo>
                  <a:lnTo>
                    <a:pt x="1996" y="5095"/>
                  </a:lnTo>
                  <a:cubicBezTo>
                    <a:pt x="2112" y="5155"/>
                    <a:pt x="2165" y="5300"/>
                    <a:pt x="2116" y="5423"/>
                  </a:cubicBezTo>
                  <a:cubicBezTo>
                    <a:pt x="1922" y="5891"/>
                    <a:pt x="1419" y="6721"/>
                    <a:pt x="198" y="7013"/>
                  </a:cubicBezTo>
                  <a:cubicBezTo>
                    <a:pt x="78" y="7041"/>
                    <a:pt x="1" y="7157"/>
                    <a:pt x="22" y="7277"/>
                  </a:cubicBezTo>
                  <a:cubicBezTo>
                    <a:pt x="26" y="7312"/>
                    <a:pt x="163" y="8072"/>
                    <a:pt x="1342" y="8128"/>
                  </a:cubicBezTo>
                  <a:cubicBezTo>
                    <a:pt x="1394" y="8336"/>
                    <a:pt x="1479" y="8607"/>
                    <a:pt x="1570" y="8719"/>
                  </a:cubicBezTo>
                  <a:cubicBezTo>
                    <a:pt x="1616" y="8776"/>
                    <a:pt x="1682" y="8808"/>
                    <a:pt x="1752" y="8808"/>
                  </a:cubicBezTo>
                  <a:cubicBezTo>
                    <a:pt x="1778" y="8808"/>
                    <a:pt x="1804" y="8803"/>
                    <a:pt x="1831" y="8793"/>
                  </a:cubicBezTo>
                  <a:cubicBezTo>
                    <a:pt x="1833" y="8793"/>
                    <a:pt x="2197" y="8665"/>
                    <a:pt x="2607" y="8665"/>
                  </a:cubicBezTo>
                  <a:cubicBezTo>
                    <a:pt x="2706" y="8665"/>
                    <a:pt x="2807" y="8673"/>
                    <a:pt x="2907" y="8691"/>
                  </a:cubicBezTo>
                  <a:cubicBezTo>
                    <a:pt x="2914" y="8691"/>
                    <a:pt x="3516" y="8818"/>
                    <a:pt x="3889" y="9184"/>
                  </a:cubicBezTo>
                  <a:cubicBezTo>
                    <a:pt x="4061" y="9356"/>
                    <a:pt x="4272" y="9479"/>
                    <a:pt x="4508" y="9539"/>
                  </a:cubicBezTo>
                  <a:cubicBezTo>
                    <a:pt x="4651" y="9574"/>
                    <a:pt x="4796" y="9592"/>
                    <a:pt x="4941" y="9592"/>
                  </a:cubicBezTo>
                  <a:cubicBezTo>
                    <a:pt x="5086" y="9592"/>
                    <a:pt x="5231" y="9574"/>
                    <a:pt x="5374" y="9539"/>
                  </a:cubicBezTo>
                  <a:cubicBezTo>
                    <a:pt x="5606" y="9479"/>
                    <a:pt x="5821" y="9356"/>
                    <a:pt x="5993" y="9184"/>
                  </a:cubicBezTo>
                  <a:cubicBezTo>
                    <a:pt x="6362" y="8818"/>
                    <a:pt x="6968" y="8695"/>
                    <a:pt x="6975" y="8691"/>
                  </a:cubicBezTo>
                  <a:cubicBezTo>
                    <a:pt x="7074" y="8673"/>
                    <a:pt x="7175" y="8665"/>
                    <a:pt x="7273" y="8665"/>
                  </a:cubicBezTo>
                  <a:cubicBezTo>
                    <a:pt x="7682" y="8665"/>
                    <a:pt x="8048" y="8793"/>
                    <a:pt x="8051" y="8793"/>
                  </a:cubicBezTo>
                  <a:cubicBezTo>
                    <a:pt x="8077" y="8802"/>
                    <a:pt x="8103" y="8806"/>
                    <a:pt x="8129" y="8806"/>
                  </a:cubicBezTo>
                  <a:cubicBezTo>
                    <a:pt x="8199" y="8806"/>
                    <a:pt x="8265" y="8776"/>
                    <a:pt x="8312" y="8719"/>
                  </a:cubicBezTo>
                  <a:cubicBezTo>
                    <a:pt x="8400" y="8607"/>
                    <a:pt x="8488" y="8336"/>
                    <a:pt x="8540" y="8128"/>
                  </a:cubicBezTo>
                  <a:cubicBezTo>
                    <a:pt x="9719" y="8072"/>
                    <a:pt x="9856" y="7312"/>
                    <a:pt x="9860" y="7277"/>
                  </a:cubicBezTo>
                  <a:cubicBezTo>
                    <a:pt x="9881" y="7157"/>
                    <a:pt x="9803" y="7041"/>
                    <a:pt x="9684" y="7013"/>
                  </a:cubicBezTo>
                  <a:cubicBezTo>
                    <a:pt x="8463" y="6721"/>
                    <a:pt x="7960" y="5891"/>
                    <a:pt x="7766" y="5423"/>
                  </a:cubicBezTo>
                  <a:cubicBezTo>
                    <a:pt x="7713" y="5300"/>
                    <a:pt x="7766" y="5155"/>
                    <a:pt x="7886" y="5095"/>
                  </a:cubicBezTo>
                  <a:lnTo>
                    <a:pt x="8512" y="4789"/>
                  </a:lnTo>
                  <a:cubicBezTo>
                    <a:pt x="8635" y="4726"/>
                    <a:pt x="8741" y="4627"/>
                    <a:pt x="8808" y="4504"/>
                  </a:cubicBezTo>
                  <a:cubicBezTo>
                    <a:pt x="9037" y="4064"/>
                    <a:pt x="8701" y="3569"/>
                    <a:pt x="8246" y="3569"/>
                  </a:cubicBezTo>
                  <a:cubicBezTo>
                    <a:pt x="8185" y="3569"/>
                    <a:pt x="8122" y="3577"/>
                    <a:pt x="8058" y="3597"/>
                  </a:cubicBezTo>
                  <a:lnTo>
                    <a:pt x="7594" y="3730"/>
                  </a:lnTo>
                  <a:lnTo>
                    <a:pt x="7594" y="3002"/>
                  </a:lnTo>
                  <a:cubicBezTo>
                    <a:pt x="7594" y="2875"/>
                    <a:pt x="7492" y="2770"/>
                    <a:pt x="7362" y="2770"/>
                  </a:cubicBezTo>
                  <a:cubicBezTo>
                    <a:pt x="7235" y="2770"/>
                    <a:pt x="7133" y="2875"/>
                    <a:pt x="7133" y="3002"/>
                  </a:cubicBezTo>
                  <a:lnTo>
                    <a:pt x="7133" y="4033"/>
                  </a:lnTo>
                  <a:cubicBezTo>
                    <a:pt x="7129" y="4082"/>
                    <a:pt x="7147" y="4131"/>
                    <a:pt x="7175" y="4174"/>
                  </a:cubicBezTo>
                  <a:cubicBezTo>
                    <a:pt x="7219" y="4236"/>
                    <a:pt x="7289" y="4271"/>
                    <a:pt x="7363" y="4271"/>
                  </a:cubicBezTo>
                  <a:cubicBezTo>
                    <a:pt x="7385" y="4271"/>
                    <a:pt x="7407" y="4268"/>
                    <a:pt x="7428" y="4262"/>
                  </a:cubicBezTo>
                  <a:lnTo>
                    <a:pt x="8192" y="4040"/>
                  </a:lnTo>
                  <a:cubicBezTo>
                    <a:pt x="8208" y="4035"/>
                    <a:pt x="8224" y="4033"/>
                    <a:pt x="8240" y="4033"/>
                  </a:cubicBezTo>
                  <a:cubicBezTo>
                    <a:pt x="8295" y="4033"/>
                    <a:pt x="8350" y="4060"/>
                    <a:pt x="8386" y="4107"/>
                  </a:cubicBezTo>
                  <a:cubicBezTo>
                    <a:pt x="8445" y="4195"/>
                    <a:pt x="8414" y="4318"/>
                    <a:pt x="8319" y="4367"/>
                  </a:cubicBezTo>
                  <a:lnTo>
                    <a:pt x="7682" y="4680"/>
                  </a:lnTo>
                  <a:cubicBezTo>
                    <a:pt x="7344" y="4849"/>
                    <a:pt x="7196" y="5250"/>
                    <a:pt x="7337" y="5599"/>
                  </a:cubicBezTo>
                  <a:cubicBezTo>
                    <a:pt x="7548" y="6112"/>
                    <a:pt x="8076" y="6992"/>
                    <a:pt x="9293" y="7386"/>
                  </a:cubicBezTo>
                  <a:cubicBezTo>
                    <a:pt x="9173" y="7513"/>
                    <a:pt x="8918" y="7668"/>
                    <a:pt x="8396" y="7668"/>
                  </a:cubicBezTo>
                  <a:cubicBezTo>
                    <a:pt x="8384" y="7668"/>
                    <a:pt x="8373" y="7668"/>
                    <a:pt x="8361" y="7667"/>
                  </a:cubicBezTo>
                  <a:cubicBezTo>
                    <a:pt x="8252" y="7667"/>
                    <a:pt x="8157" y="7741"/>
                    <a:pt x="8132" y="7847"/>
                  </a:cubicBezTo>
                  <a:cubicBezTo>
                    <a:pt x="8097" y="8009"/>
                    <a:pt x="8044" y="8181"/>
                    <a:pt x="8006" y="8297"/>
                  </a:cubicBezTo>
                  <a:cubicBezTo>
                    <a:pt x="7832" y="8253"/>
                    <a:pt x="7568" y="8203"/>
                    <a:pt x="7278" y="8203"/>
                  </a:cubicBezTo>
                  <a:cubicBezTo>
                    <a:pt x="7149" y="8203"/>
                    <a:pt x="7016" y="8213"/>
                    <a:pt x="6883" y="8237"/>
                  </a:cubicBezTo>
                  <a:cubicBezTo>
                    <a:pt x="6855" y="8244"/>
                    <a:pt x="6137" y="8389"/>
                    <a:pt x="5666" y="8853"/>
                  </a:cubicBezTo>
                  <a:cubicBezTo>
                    <a:pt x="5557" y="8966"/>
                    <a:pt x="5416" y="9050"/>
                    <a:pt x="5261" y="9089"/>
                  </a:cubicBezTo>
                  <a:cubicBezTo>
                    <a:pt x="5156" y="9115"/>
                    <a:pt x="5048" y="9128"/>
                    <a:pt x="4941" y="9128"/>
                  </a:cubicBezTo>
                  <a:cubicBezTo>
                    <a:pt x="4834" y="9128"/>
                    <a:pt x="4726" y="9115"/>
                    <a:pt x="4621" y="9089"/>
                  </a:cubicBezTo>
                  <a:cubicBezTo>
                    <a:pt x="4466" y="9050"/>
                    <a:pt x="4325" y="8966"/>
                    <a:pt x="4216" y="8853"/>
                  </a:cubicBezTo>
                  <a:cubicBezTo>
                    <a:pt x="3745" y="8389"/>
                    <a:pt x="3027" y="8244"/>
                    <a:pt x="2995" y="8237"/>
                  </a:cubicBezTo>
                  <a:cubicBezTo>
                    <a:pt x="2864" y="8213"/>
                    <a:pt x="2731" y="8203"/>
                    <a:pt x="2603" y="8203"/>
                  </a:cubicBezTo>
                  <a:cubicBezTo>
                    <a:pt x="2314" y="8203"/>
                    <a:pt x="2049" y="8253"/>
                    <a:pt x="1876" y="8297"/>
                  </a:cubicBezTo>
                  <a:cubicBezTo>
                    <a:pt x="1838" y="8181"/>
                    <a:pt x="1785" y="8009"/>
                    <a:pt x="1750" y="7847"/>
                  </a:cubicBezTo>
                  <a:cubicBezTo>
                    <a:pt x="1726" y="7744"/>
                    <a:pt x="1631" y="7667"/>
                    <a:pt x="1528" y="7667"/>
                  </a:cubicBezTo>
                  <a:cubicBezTo>
                    <a:pt x="1526" y="7667"/>
                    <a:pt x="1523" y="7667"/>
                    <a:pt x="1521" y="7667"/>
                  </a:cubicBezTo>
                  <a:cubicBezTo>
                    <a:pt x="1509" y="7668"/>
                    <a:pt x="1497" y="7668"/>
                    <a:pt x="1485" y="7668"/>
                  </a:cubicBezTo>
                  <a:cubicBezTo>
                    <a:pt x="964" y="7668"/>
                    <a:pt x="712" y="7517"/>
                    <a:pt x="589" y="7386"/>
                  </a:cubicBezTo>
                  <a:cubicBezTo>
                    <a:pt x="1806" y="6988"/>
                    <a:pt x="2334" y="6109"/>
                    <a:pt x="2545" y="5599"/>
                  </a:cubicBezTo>
                  <a:cubicBezTo>
                    <a:pt x="2686" y="5250"/>
                    <a:pt x="2538" y="4849"/>
                    <a:pt x="2200" y="4680"/>
                  </a:cubicBezTo>
                  <a:lnTo>
                    <a:pt x="1563" y="4367"/>
                  </a:lnTo>
                  <a:cubicBezTo>
                    <a:pt x="1468" y="4318"/>
                    <a:pt x="1437" y="4195"/>
                    <a:pt x="1496" y="4107"/>
                  </a:cubicBezTo>
                  <a:cubicBezTo>
                    <a:pt x="1532" y="4060"/>
                    <a:pt x="1587" y="4033"/>
                    <a:pt x="1642" y="4033"/>
                  </a:cubicBezTo>
                  <a:cubicBezTo>
                    <a:pt x="1658" y="4033"/>
                    <a:pt x="1674" y="4035"/>
                    <a:pt x="1690" y="4040"/>
                  </a:cubicBezTo>
                  <a:lnTo>
                    <a:pt x="2453" y="4262"/>
                  </a:lnTo>
                  <a:cubicBezTo>
                    <a:pt x="2474" y="4268"/>
                    <a:pt x="2496" y="4271"/>
                    <a:pt x="2518" y="4271"/>
                  </a:cubicBezTo>
                  <a:cubicBezTo>
                    <a:pt x="2591" y="4271"/>
                    <a:pt x="2663" y="4236"/>
                    <a:pt x="2707" y="4174"/>
                  </a:cubicBezTo>
                  <a:cubicBezTo>
                    <a:pt x="2735" y="4131"/>
                    <a:pt x="2749" y="4082"/>
                    <a:pt x="2749" y="4033"/>
                  </a:cubicBezTo>
                  <a:lnTo>
                    <a:pt x="2749" y="2502"/>
                  </a:lnTo>
                  <a:cubicBezTo>
                    <a:pt x="2847" y="778"/>
                    <a:pt x="4304" y="504"/>
                    <a:pt x="4944" y="465"/>
                  </a:cubicBezTo>
                  <a:cubicBezTo>
                    <a:pt x="5504" y="497"/>
                    <a:pt x="6697" y="715"/>
                    <a:pt x="7045" y="1936"/>
                  </a:cubicBezTo>
                  <a:cubicBezTo>
                    <a:pt x="7073" y="2034"/>
                    <a:pt x="7165" y="2105"/>
                    <a:pt x="7267" y="2105"/>
                  </a:cubicBezTo>
                  <a:lnTo>
                    <a:pt x="7270" y="2105"/>
                  </a:lnTo>
                  <a:cubicBezTo>
                    <a:pt x="7425" y="2105"/>
                    <a:pt x="7534" y="1957"/>
                    <a:pt x="7492" y="1809"/>
                  </a:cubicBezTo>
                  <a:cubicBezTo>
                    <a:pt x="7059" y="251"/>
                    <a:pt x="5483" y="29"/>
                    <a:pt x="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01" name="Google Shape;5501;p68"/>
          <p:cNvGrpSpPr/>
          <p:nvPr/>
        </p:nvGrpSpPr>
        <p:grpSpPr>
          <a:xfrm>
            <a:off x="4385621" y="1859247"/>
            <a:ext cx="372740" cy="353610"/>
            <a:chOff x="4385621" y="1859247"/>
            <a:chExt cx="372740" cy="353610"/>
          </a:xfrm>
        </p:grpSpPr>
        <p:sp>
          <p:nvSpPr>
            <p:cNvPr id="5502" name="Google Shape;5502;p68"/>
            <p:cNvSpPr/>
            <p:nvPr/>
          </p:nvSpPr>
          <p:spPr>
            <a:xfrm>
              <a:off x="4409983" y="1864816"/>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3" name="Google Shape;5503;p68"/>
            <p:cNvSpPr/>
            <p:nvPr/>
          </p:nvSpPr>
          <p:spPr>
            <a:xfrm>
              <a:off x="4558886" y="1864816"/>
              <a:ext cx="199475" cy="342522"/>
            </a:xfrm>
            <a:custGeom>
              <a:avLst/>
              <a:gdLst/>
              <a:ahLst/>
              <a:cxnLst/>
              <a:rect l="l" t="t" r="r" b="b"/>
              <a:pathLst>
                <a:path w="7664" h="13160" extrusionOk="0">
                  <a:moveTo>
                    <a:pt x="859" y="1"/>
                  </a:moveTo>
                  <a:cubicBezTo>
                    <a:pt x="570" y="1"/>
                    <a:pt x="285" y="18"/>
                    <a:pt x="0" y="57"/>
                  </a:cubicBezTo>
                  <a:cubicBezTo>
                    <a:pt x="3276" y="486"/>
                    <a:pt x="5721" y="3276"/>
                    <a:pt x="5721" y="6580"/>
                  </a:cubicBezTo>
                  <a:cubicBezTo>
                    <a:pt x="5721" y="9880"/>
                    <a:pt x="3276" y="12670"/>
                    <a:pt x="0" y="13103"/>
                  </a:cubicBezTo>
                  <a:cubicBezTo>
                    <a:pt x="290" y="13141"/>
                    <a:pt x="578" y="13160"/>
                    <a:pt x="863" y="13160"/>
                  </a:cubicBezTo>
                  <a:cubicBezTo>
                    <a:pt x="4273" y="13160"/>
                    <a:pt x="7186" y="10510"/>
                    <a:pt x="7417" y="7009"/>
                  </a:cubicBezTo>
                  <a:cubicBezTo>
                    <a:pt x="7663" y="3216"/>
                    <a:pt x="4659" y="4"/>
                    <a:pt x="859" y="1"/>
                  </a:cubicBezTo>
                  <a:close/>
                </a:path>
              </a:pathLst>
            </a:custGeom>
            <a:solidFill>
              <a:srgbClr val="000000">
                <a:alpha val="195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4" name="Google Shape;5504;p68"/>
            <p:cNvSpPr/>
            <p:nvPr/>
          </p:nvSpPr>
          <p:spPr>
            <a:xfrm>
              <a:off x="4450456" y="1916559"/>
              <a:ext cx="260275" cy="238958"/>
            </a:xfrm>
            <a:custGeom>
              <a:avLst/>
              <a:gdLst/>
              <a:ahLst/>
              <a:cxnLst/>
              <a:rect l="l" t="t" r="r" b="b"/>
              <a:pathLst>
                <a:path w="10000" h="9181" extrusionOk="0">
                  <a:moveTo>
                    <a:pt x="5023" y="0"/>
                  </a:moveTo>
                  <a:cubicBezTo>
                    <a:pt x="3884" y="0"/>
                    <a:pt x="2754" y="424"/>
                    <a:pt x="1879" y="1246"/>
                  </a:cubicBezTo>
                  <a:cubicBezTo>
                    <a:pt x="377" y="2657"/>
                    <a:pt x="0" y="4895"/>
                    <a:pt x="954" y="6717"/>
                  </a:cubicBezTo>
                  <a:lnTo>
                    <a:pt x="426" y="8037"/>
                  </a:lnTo>
                  <a:lnTo>
                    <a:pt x="1992" y="8037"/>
                  </a:lnTo>
                  <a:cubicBezTo>
                    <a:pt x="2826" y="8772"/>
                    <a:pt x="3900" y="9180"/>
                    <a:pt x="5010" y="9180"/>
                  </a:cubicBezTo>
                  <a:cubicBezTo>
                    <a:pt x="5015" y="9180"/>
                    <a:pt x="5020" y="9180"/>
                    <a:pt x="5025" y="9180"/>
                  </a:cubicBezTo>
                  <a:cubicBezTo>
                    <a:pt x="7083" y="9180"/>
                    <a:pt x="8891" y="7808"/>
                    <a:pt x="9444" y="5823"/>
                  </a:cubicBezTo>
                  <a:cubicBezTo>
                    <a:pt x="10000" y="3839"/>
                    <a:pt x="9162" y="1732"/>
                    <a:pt x="7400" y="665"/>
                  </a:cubicBezTo>
                  <a:cubicBezTo>
                    <a:pt x="6663" y="219"/>
                    <a:pt x="5841" y="0"/>
                    <a:pt x="502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5" name="Google Shape;5505;p68"/>
            <p:cNvSpPr/>
            <p:nvPr/>
          </p:nvSpPr>
          <p:spPr>
            <a:xfrm>
              <a:off x="4475000" y="1938839"/>
              <a:ext cx="211552" cy="194425"/>
            </a:xfrm>
            <a:custGeom>
              <a:avLst/>
              <a:gdLst/>
              <a:ahLst/>
              <a:cxnLst/>
              <a:rect l="l" t="t" r="r" b="b"/>
              <a:pathLst>
                <a:path w="8128" h="7470" extrusionOk="0">
                  <a:moveTo>
                    <a:pt x="4084" y="0"/>
                  </a:moveTo>
                  <a:cubicBezTo>
                    <a:pt x="3157" y="0"/>
                    <a:pt x="2238" y="345"/>
                    <a:pt x="1527" y="1013"/>
                  </a:cubicBezTo>
                  <a:cubicBezTo>
                    <a:pt x="306" y="2156"/>
                    <a:pt x="0" y="3975"/>
                    <a:pt x="774" y="5460"/>
                  </a:cubicBezTo>
                  <a:lnTo>
                    <a:pt x="957" y="5812"/>
                  </a:lnTo>
                  <a:lnTo>
                    <a:pt x="753" y="6322"/>
                  </a:lnTo>
                  <a:lnTo>
                    <a:pt x="1376" y="6322"/>
                  </a:lnTo>
                  <a:lnTo>
                    <a:pt x="1619" y="6537"/>
                  </a:lnTo>
                  <a:cubicBezTo>
                    <a:pt x="2298" y="7135"/>
                    <a:pt x="3174" y="7466"/>
                    <a:pt x="4082" y="7469"/>
                  </a:cubicBezTo>
                  <a:lnTo>
                    <a:pt x="4085" y="7466"/>
                  </a:lnTo>
                  <a:cubicBezTo>
                    <a:pt x="5760" y="7466"/>
                    <a:pt x="7227" y="6350"/>
                    <a:pt x="7678" y="4735"/>
                  </a:cubicBezTo>
                  <a:cubicBezTo>
                    <a:pt x="8128" y="3124"/>
                    <a:pt x="7449" y="1407"/>
                    <a:pt x="6017" y="541"/>
                  </a:cubicBezTo>
                  <a:cubicBezTo>
                    <a:pt x="5418" y="178"/>
                    <a:pt x="4749" y="0"/>
                    <a:pt x="408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6" name="Google Shape;5506;p68"/>
            <p:cNvSpPr/>
            <p:nvPr/>
          </p:nvSpPr>
          <p:spPr>
            <a:xfrm>
              <a:off x="4511074" y="1966089"/>
              <a:ext cx="141225" cy="138414"/>
            </a:xfrm>
            <a:custGeom>
              <a:avLst/>
              <a:gdLst/>
              <a:ahLst/>
              <a:cxnLst/>
              <a:rect l="l" t="t" r="r" b="b"/>
              <a:pathLst>
                <a:path w="5426" h="5318" extrusionOk="0">
                  <a:moveTo>
                    <a:pt x="1512" y="1"/>
                  </a:moveTo>
                  <a:cubicBezTo>
                    <a:pt x="1391" y="1"/>
                    <a:pt x="1271" y="47"/>
                    <a:pt x="1179" y="138"/>
                  </a:cubicBezTo>
                  <a:lnTo>
                    <a:pt x="254" y="1063"/>
                  </a:lnTo>
                  <a:cubicBezTo>
                    <a:pt x="29" y="1285"/>
                    <a:pt x="0" y="1637"/>
                    <a:pt x="187" y="1894"/>
                  </a:cubicBezTo>
                  <a:cubicBezTo>
                    <a:pt x="1098" y="3168"/>
                    <a:pt x="2214" y="4283"/>
                    <a:pt x="3487" y="5198"/>
                  </a:cubicBezTo>
                  <a:cubicBezTo>
                    <a:pt x="3596" y="5275"/>
                    <a:pt x="3727" y="5317"/>
                    <a:pt x="3860" y="5317"/>
                  </a:cubicBezTo>
                  <a:cubicBezTo>
                    <a:pt x="4033" y="5317"/>
                    <a:pt x="4198" y="5247"/>
                    <a:pt x="4318" y="5127"/>
                  </a:cubicBezTo>
                  <a:lnTo>
                    <a:pt x="5243" y="4202"/>
                  </a:lnTo>
                  <a:cubicBezTo>
                    <a:pt x="5426" y="4019"/>
                    <a:pt x="5426" y="3720"/>
                    <a:pt x="5243" y="3537"/>
                  </a:cubicBezTo>
                  <a:lnTo>
                    <a:pt x="4673" y="2967"/>
                  </a:lnTo>
                  <a:cubicBezTo>
                    <a:pt x="4582" y="2875"/>
                    <a:pt x="4461" y="2830"/>
                    <a:pt x="4341" y="2830"/>
                  </a:cubicBezTo>
                  <a:cubicBezTo>
                    <a:pt x="4220" y="2830"/>
                    <a:pt x="4099" y="2875"/>
                    <a:pt x="4008" y="2967"/>
                  </a:cubicBezTo>
                  <a:lnTo>
                    <a:pt x="3853" y="3125"/>
                  </a:lnTo>
                  <a:cubicBezTo>
                    <a:pt x="3801" y="3177"/>
                    <a:pt x="3731" y="3204"/>
                    <a:pt x="3661" y="3204"/>
                  </a:cubicBezTo>
                  <a:cubicBezTo>
                    <a:pt x="3627" y="3204"/>
                    <a:pt x="3593" y="3198"/>
                    <a:pt x="3561" y="3185"/>
                  </a:cubicBezTo>
                  <a:cubicBezTo>
                    <a:pt x="2935" y="2942"/>
                    <a:pt x="2439" y="2446"/>
                    <a:pt x="2196" y="1820"/>
                  </a:cubicBezTo>
                  <a:cubicBezTo>
                    <a:pt x="2157" y="1721"/>
                    <a:pt x="2178" y="1605"/>
                    <a:pt x="2256" y="1528"/>
                  </a:cubicBezTo>
                  <a:lnTo>
                    <a:pt x="2414" y="1373"/>
                  </a:lnTo>
                  <a:cubicBezTo>
                    <a:pt x="2597" y="1190"/>
                    <a:pt x="2597" y="891"/>
                    <a:pt x="2414" y="708"/>
                  </a:cubicBezTo>
                  <a:lnTo>
                    <a:pt x="1844" y="138"/>
                  </a:lnTo>
                  <a:cubicBezTo>
                    <a:pt x="1753" y="47"/>
                    <a:pt x="1632" y="1"/>
                    <a:pt x="151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7" name="Google Shape;5507;p68"/>
            <p:cNvSpPr/>
            <p:nvPr/>
          </p:nvSpPr>
          <p:spPr>
            <a:xfrm>
              <a:off x="4385621" y="1859247"/>
              <a:ext cx="372558" cy="353610"/>
            </a:xfrm>
            <a:custGeom>
              <a:avLst/>
              <a:gdLst/>
              <a:ahLst/>
              <a:cxnLst/>
              <a:rect l="l" t="t" r="r" b="b"/>
              <a:pathLst>
                <a:path w="14314" h="13586" extrusionOk="0">
                  <a:moveTo>
                    <a:pt x="7516" y="429"/>
                  </a:moveTo>
                  <a:cubicBezTo>
                    <a:pt x="11027" y="429"/>
                    <a:pt x="13881" y="3283"/>
                    <a:pt x="13881" y="6794"/>
                  </a:cubicBezTo>
                  <a:cubicBezTo>
                    <a:pt x="13881" y="10302"/>
                    <a:pt x="11024" y="13155"/>
                    <a:pt x="7516" y="13155"/>
                  </a:cubicBezTo>
                  <a:cubicBezTo>
                    <a:pt x="4008" y="13155"/>
                    <a:pt x="1151" y="10302"/>
                    <a:pt x="1151" y="6794"/>
                  </a:cubicBezTo>
                  <a:cubicBezTo>
                    <a:pt x="1151" y="3283"/>
                    <a:pt x="4004" y="429"/>
                    <a:pt x="7516" y="429"/>
                  </a:cubicBezTo>
                  <a:close/>
                  <a:moveTo>
                    <a:pt x="7514" y="1"/>
                  </a:moveTo>
                  <a:cubicBezTo>
                    <a:pt x="6206" y="1"/>
                    <a:pt x="4892" y="377"/>
                    <a:pt x="3740" y="1147"/>
                  </a:cubicBezTo>
                  <a:cubicBezTo>
                    <a:pt x="1045" y="2945"/>
                    <a:pt x="0" y="6400"/>
                    <a:pt x="1239" y="9391"/>
                  </a:cubicBezTo>
                  <a:cubicBezTo>
                    <a:pt x="2307" y="11966"/>
                    <a:pt x="4809" y="13586"/>
                    <a:pt x="7510" y="13586"/>
                  </a:cubicBezTo>
                  <a:cubicBezTo>
                    <a:pt x="7949" y="13586"/>
                    <a:pt x="8394" y="13543"/>
                    <a:pt x="8839" y="13454"/>
                  </a:cubicBezTo>
                  <a:cubicBezTo>
                    <a:pt x="12019" y="12825"/>
                    <a:pt x="14306" y="10035"/>
                    <a:pt x="14306" y="6794"/>
                  </a:cubicBezTo>
                  <a:cubicBezTo>
                    <a:pt x="14313" y="4989"/>
                    <a:pt x="13596" y="3261"/>
                    <a:pt x="12318" y="1991"/>
                  </a:cubicBezTo>
                  <a:cubicBezTo>
                    <a:pt x="11004" y="677"/>
                    <a:pt x="9266" y="1"/>
                    <a:pt x="75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8" name="Google Shape;5508;p68"/>
            <p:cNvSpPr/>
            <p:nvPr/>
          </p:nvSpPr>
          <p:spPr>
            <a:xfrm>
              <a:off x="4442491" y="1911458"/>
              <a:ext cx="277037" cy="249239"/>
            </a:xfrm>
            <a:custGeom>
              <a:avLst/>
              <a:gdLst/>
              <a:ahLst/>
              <a:cxnLst/>
              <a:rect l="l" t="t" r="r" b="b"/>
              <a:pathLst>
                <a:path w="10644" h="9576" extrusionOk="0">
                  <a:moveTo>
                    <a:pt x="5330" y="0"/>
                  </a:moveTo>
                  <a:cubicBezTo>
                    <a:pt x="4349" y="0"/>
                    <a:pt x="3363" y="301"/>
                    <a:pt x="2519" y="914"/>
                  </a:cubicBezTo>
                  <a:cubicBezTo>
                    <a:pt x="626" y="2286"/>
                    <a:pt x="0" y="4830"/>
                    <a:pt x="1042" y="6924"/>
                  </a:cubicBezTo>
                  <a:lnTo>
                    <a:pt x="556" y="8141"/>
                  </a:lnTo>
                  <a:cubicBezTo>
                    <a:pt x="521" y="8229"/>
                    <a:pt x="549" y="8331"/>
                    <a:pt x="623" y="8391"/>
                  </a:cubicBezTo>
                  <a:cubicBezTo>
                    <a:pt x="662" y="8417"/>
                    <a:pt x="703" y="8434"/>
                    <a:pt x="748" y="8434"/>
                  </a:cubicBezTo>
                  <a:cubicBezTo>
                    <a:pt x="752" y="8434"/>
                    <a:pt x="756" y="8433"/>
                    <a:pt x="760" y="8433"/>
                  </a:cubicBezTo>
                  <a:lnTo>
                    <a:pt x="2227" y="8433"/>
                  </a:lnTo>
                  <a:cubicBezTo>
                    <a:pt x="3122" y="9195"/>
                    <a:pt x="4226" y="9576"/>
                    <a:pt x="5331" y="9576"/>
                  </a:cubicBezTo>
                  <a:cubicBezTo>
                    <a:pt x="6450" y="9576"/>
                    <a:pt x="7569" y="9184"/>
                    <a:pt x="8469" y="8401"/>
                  </a:cubicBezTo>
                  <a:cubicBezTo>
                    <a:pt x="10256" y="6850"/>
                    <a:pt x="10644" y="4225"/>
                    <a:pt x="9377" y="2227"/>
                  </a:cubicBezTo>
                  <a:cubicBezTo>
                    <a:pt x="9335" y="2161"/>
                    <a:pt x="9266" y="2127"/>
                    <a:pt x="9197" y="2127"/>
                  </a:cubicBezTo>
                  <a:cubicBezTo>
                    <a:pt x="9142" y="2127"/>
                    <a:pt x="9088" y="2148"/>
                    <a:pt x="9046" y="2191"/>
                  </a:cubicBezTo>
                  <a:lnTo>
                    <a:pt x="9043" y="2195"/>
                  </a:lnTo>
                  <a:cubicBezTo>
                    <a:pt x="8972" y="2265"/>
                    <a:pt x="8962" y="2374"/>
                    <a:pt x="9014" y="2459"/>
                  </a:cubicBezTo>
                  <a:cubicBezTo>
                    <a:pt x="10176" y="4292"/>
                    <a:pt x="9810" y="6699"/>
                    <a:pt x="8159" y="8106"/>
                  </a:cubicBezTo>
                  <a:cubicBezTo>
                    <a:pt x="7344" y="8801"/>
                    <a:pt x="6337" y="9148"/>
                    <a:pt x="5331" y="9148"/>
                  </a:cubicBezTo>
                  <a:cubicBezTo>
                    <a:pt x="4300" y="9148"/>
                    <a:pt x="3270" y="8785"/>
                    <a:pt x="2445" y="8060"/>
                  </a:cubicBezTo>
                  <a:cubicBezTo>
                    <a:pt x="2407" y="8025"/>
                    <a:pt x="2358" y="8004"/>
                    <a:pt x="2301" y="8004"/>
                  </a:cubicBezTo>
                  <a:lnTo>
                    <a:pt x="1070" y="8004"/>
                  </a:lnTo>
                  <a:lnTo>
                    <a:pt x="1478" y="6991"/>
                  </a:lnTo>
                  <a:cubicBezTo>
                    <a:pt x="1499" y="6934"/>
                    <a:pt x="1495" y="6867"/>
                    <a:pt x="1467" y="6811"/>
                  </a:cubicBezTo>
                  <a:cubicBezTo>
                    <a:pt x="468" y="4911"/>
                    <a:pt x="1003" y="2564"/>
                    <a:pt x="2730" y="1284"/>
                  </a:cubicBezTo>
                  <a:cubicBezTo>
                    <a:pt x="3507" y="708"/>
                    <a:pt x="4419" y="425"/>
                    <a:pt x="5327" y="425"/>
                  </a:cubicBezTo>
                  <a:cubicBezTo>
                    <a:pt x="6439" y="425"/>
                    <a:pt x="7545" y="850"/>
                    <a:pt x="8388" y="1681"/>
                  </a:cubicBezTo>
                  <a:cubicBezTo>
                    <a:pt x="8430" y="1722"/>
                    <a:pt x="8485" y="1742"/>
                    <a:pt x="8539" y="1742"/>
                  </a:cubicBezTo>
                  <a:cubicBezTo>
                    <a:pt x="8593" y="1742"/>
                    <a:pt x="8647" y="1722"/>
                    <a:pt x="8687" y="1681"/>
                  </a:cubicBezTo>
                  <a:lnTo>
                    <a:pt x="8691" y="1678"/>
                  </a:lnTo>
                  <a:cubicBezTo>
                    <a:pt x="8775" y="1593"/>
                    <a:pt x="8775" y="1460"/>
                    <a:pt x="8691" y="1375"/>
                  </a:cubicBezTo>
                  <a:cubicBezTo>
                    <a:pt x="7766" y="466"/>
                    <a:pt x="6552" y="0"/>
                    <a:pt x="53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9" name="Google Shape;5509;p68"/>
            <p:cNvSpPr/>
            <p:nvPr/>
          </p:nvSpPr>
          <p:spPr>
            <a:xfrm>
              <a:off x="4505296" y="1956017"/>
              <a:ext cx="156269" cy="153718"/>
            </a:xfrm>
            <a:custGeom>
              <a:avLst/>
              <a:gdLst/>
              <a:ahLst/>
              <a:cxnLst/>
              <a:rect l="l" t="t" r="r" b="b"/>
              <a:pathLst>
                <a:path w="6004" h="5906" extrusionOk="0">
                  <a:moveTo>
                    <a:pt x="1731" y="1"/>
                  </a:moveTo>
                  <a:cubicBezTo>
                    <a:pt x="1676" y="1"/>
                    <a:pt x="1621" y="22"/>
                    <a:pt x="1581" y="64"/>
                  </a:cubicBezTo>
                  <a:lnTo>
                    <a:pt x="335" y="1306"/>
                  </a:lnTo>
                  <a:cubicBezTo>
                    <a:pt x="40" y="1598"/>
                    <a:pt x="1" y="2063"/>
                    <a:pt x="244" y="2400"/>
                  </a:cubicBezTo>
                  <a:cubicBezTo>
                    <a:pt x="757" y="3111"/>
                    <a:pt x="1331" y="3776"/>
                    <a:pt x="1964" y="4385"/>
                  </a:cubicBezTo>
                  <a:cubicBezTo>
                    <a:pt x="2005" y="4425"/>
                    <a:pt x="2058" y="4446"/>
                    <a:pt x="2112" y="4446"/>
                  </a:cubicBezTo>
                  <a:cubicBezTo>
                    <a:pt x="2166" y="4446"/>
                    <a:pt x="2221" y="4425"/>
                    <a:pt x="2263" y="4385"/>
                  </a:cubicBezTo>
                  <a:lnTo>
                    <a:pt x="2267" y="4381"/>
                  </a:lnTo>
                  <a:cubicBezTo>
                    <a:pt x="2348" y="4300"/>
                    <a:pt x="2348" y="4163"/>
                    <a:pt x="2263" y="4082"/>
                  </a:cubicBezTo>
                  <a:cubicBezTo>
                    <a:pt x="1647" y="3488"/>
                    <a:pt x="1088" y="2844"/>
                    <a:pt x="592" y="2151"/>
                  </a:cubicBezTo>
                  <a:cubicBezTo>
                    <a:pt x="472" y="1985"/>
                    <a:pt x="490" y="1757"/>
                    <a:pt x="634" y="1612"/>
                  </a:cubicBezTo>
                  <a:lnTo>
                    <a:pt x="1728" y="522"/>
                  </a:lnTo>
                  <a:lnTo>
                    <a:pt x="2640" y="1429"/>
                  </a:lnTo>
                  <a:lnTo>
                    <a:pt x="2182" y="1887"/>
                  </a:lnTo>
                  <a:cubicBezTo>
                    <a:pt x="2126" y="1943"/>
                    <a:pt x="2105" y="2028"/>
                    <a:pt x="2129" y="2105"/>
                  </a:cubicBezTo>
                  <a:cubicBezTo>
                    <a:pt x="2422" y="2977"/>
                    <a:pt x="3009" y="3569"/>
                    <a:pt x="3885" y="3861"/>
                  </a:cubicBezTo>
                  <a:cubicBezTo>
                    <a:pt x="3908" y="3868"/>
                    <a:pt x="3931" y="3871"/>
                    <a:pt x="3954" y="3871"/>
                  </a:cubicBezTo>
                  <a:cubicBezTo>
                    <a:pt x="4009" y="3871"/>
                    <a:pt x="4063" y="3850"/>
                    <a:pt x="4103" y="3808"/>
                  </a:cubicBezTo>
                  <a:lnTo>
                    <a:pt x="4561" y="3354"/>
                  </a:lnTo>
                  <a:lnTo>
                    <a:pt x="5469" y="4262"/>
                  </a:lnTo>
                  <a:lnTo>
                    <a:pt x="4378" y="5356"/>
                  </a:lnTo>
                  <a:cubicBezTo>
                    <a:pt x="4297" y="5437"/>
                    <a:pt x="4189" y="5479"/>
                    <a:pt x="4080" y="5479"/>
                  </a:cubicBezTo>
                  <a:cubicBezTo>
                    <a:pt x="3996" y="5479"/>
                    <a:pt x="3912" y="5454"/>
                    <a:pt x="3839" y="5402"/>
                  </a:cubicBezTo>
                  <a:cubicBezTo>
                    <a:pt x="3558" y="5198"/>
                    <a:pt x="3287" y="4987"/>
                    <a:pt x="3023" y="4765"/>
                  </a:cubicBezTo>
                  <a:cubicBezTo>
                    <a:pt x="2984" y="4732"/>
                    <a:pt x="2936" y="4716"/>
                    <a:pt x="2889" y="4716"/>
                  </a:cubicBezTo>
                  <a:cubicBezTo>
                    <a:pt x="2834" y="4716"/>
                    <a:pt x="2780" y="4737"/>
                    <a:pt x="2738" y="4779"/>
                  </a:cubicBezTo>
                  <a:lnTo>
                    <a:pt x="2735" y="4782"/>
                  </a:lnTo>
                  <a:cubicBezTo>
                    <a:pt x="2647" y="4870"/>
                    <a:pt x="2654" y="5015"/>
                    <a:pt x="2749" y="5096"/>
                  </a:cubicBezTo>
                  <a:cubicBezTo>
                    <a:pt x="3020" y="5321"/>
                    <a:pt x="3301" y="5539"/>
                    <a:pt x="3590" y="5747"/>
                  </a:cubicBezTo>
                  <a:cubicBezTo>
                    <a:pt x="3739" y="5854"/>
                    <a:pt x="3911" y="5906"/>
                    <a:pt x="4083" y="5906"/>
                  </a:cubicBezTo>
                  <a:cubicBezTo>
                    <a:pt x="4301" y="5906"/>
                    <a:pt x="4517" y="5822"/>
                    <a:pt x="4680" y="5659"/>
                  </a:cubicBezTo>
                  <a:lnTo>
                    <a:pt x="5926" y="4413"/>
                  </a:lnTo>
                  <a:cubicBezTo>
                    <a:pt x="5986" y="4353"/>
                    <a:pt x="6003" y="4258"/>
                    <a:pt x="5972" y="4181"/>
                  </a:cubicBezTo>
                  <a:cubicBezTo>
                    <a:pt x="5961" y="4153"/>
                    <a:pt x="5944" y="4125"/>
                    <a:pt x="5926" y="4103"/>
                  </a:cubicBezTo>
                  <a:lnTo>
                    <a:pt x="4716" y="2897"/>
                  </a:lnTo>
                  <a:cubicBezTo>
                    <a:pt x="4673" y="2854"/>
                    <a:pt x="4618" y="2833"/>
                    <a:pt x="4563" y="2833"/>
                  </a:cubicBezTo>
                  <a:cubicBezTo>
                    <a:pt x="4507" y="2833"/>
                    <a:pt x="4452" y="2854"/>
                    <a:pt x="4409" y="2897"/>
                  </a:cubicBezTo>
                  <a:lnTo>
                    <a:pt x="3899" y="3407"/>
                  </a:lnTo>
                  <a:cubicBezTo>
                    <a:pt x="3262" y="3160"/>
                    <a:pt x="2830" y="2728"/>
                    <a:pt x="2587" y="2091"/>
                  </a:cubicBezTo>
                  <a:lnTo>
                    <a:pt x="3097" y="1581"/>
                  </a:lnTo>
                  <a:cubicBezTo>
                    <a:pt x="3182" y="1496"/>
                    <a:pt x="3182" y="1359"/>
                    <a:pt x="3097" y="1278"/>
                  </a:cubicBezTo>
                  <a:lnTo>
                    <a:pt x="1883" y="64"/>
                  </a:lnTo>
                  <a:cubicBezTo>
                    <a:pt x="1841" y="22"/>
                    <a:pt x="1786" y="1"/>
                    <a:pt x="17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523" name="Google Shape;5523;p68"/>
          <p:cNvSpPr/>
          <p:nvPr/>
        </p:nvSpPr>
        <p:spPr>
          <a:xfrm>
            <a:off x="7382591" y="2152975"/>
            <a:ext cx="163413" cy="144990"/>
          </a:xfrm>
          <a:custGeom>
            <a:avLst/>
            <a:gdLst/>
            <a:ahLst/>
            <a:cxnLst/>
            <a:rect l="l" t="t" r="r" b="b"/>
            <a:pathLst>
              <a:path w="2998" h="2660" extrusionOk="0">
                <a:moveTo>
                  <a:pt x="841" y="1"/>
                </a:moveTo>
                <a:cubicBezTo>
                  <a:pt x="824" y="1"/>
                  <a:pt x="805" y="2"/>
                  <a:pt x="786" y="5"/>
                </a:cubicBezTo>
                <a:cubicBezTo>
                  <a:pt x="1" y="126"/>
                  <a:pt x="786" y="2628"/>
                  <a:pt x="786" y="2628"/>
                </a:cubicBezTo>
                <a:cubicBezTo>
                  <a:pt x="838" y="2649"/>
                  <a:pt x="897" y="2660"/>
                  <a:pt x="963" y="2660"/>
                </a:cubicBezTo>
                <a:cubicBezTo>
                  <a:pt x="1651" y="2660"/>
                  <a:pt x="2998" y="1541"/>
                  <a:pt x="2298" y="1136"/>
                </a:cubicBezTo>
                <a:cubicBezTo>
                  <a:pt x="2207" y="1083"/>
                  <a:pt x="2122" y="1060"/>
                  <a:pt x="2042" y="1060"/>
                </a:cubicBezTo>
                <a:cubicBezTo>
                  <a:pt x="1450" y="1060"/>
                  <a:pt x="1167" y="2338"/>
                  <a:pt x="1167" y="2338"/>
                </a:cubicBezTo>
                <a:cubicBezTo>
                  <a:pt x="1167" y="2338"/>
                  <a:pt x="1553" y="1"/>
                  <a:pt x="84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29" name="Google Shape;5529;p68"/>
          <p:cNvGrpSpPr/>
          <p:nvPr/>
        </p:nvGrpSpPr>
        <p:grpSpPr>
          <a:xfrm>
            <a:off x="2824611" y="682886"/>
            <a:ext cx="500925" cy="995200"/>
            <a:chOff x="7716950" y="794850"/>
            <a:chExt cx="500925" cy="995200"/>
          </a:xfrm>
        </p:grpSpPr>
        <p:sp>
          <p:nvSpPr>
            <p:cNvPr id="5530" name="Google Shape;5530;p68"/>
            <p:cNvSpPr/>
            <p:nvPr/>
          </p:nvSpPr>
          <p:spPr>
            <a:xfrm>
              <a:off x="7999250" y="817650"/>
              <a:ext cx="218575" cy="195050"/>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1" name="Google Shape;5531;p68"/>
            <p:cNvSpPr/>
            <p:nvPr/>
          </p:nvSpPr>
          <p:spPr>
            <a:xfrm>
              <a:off x="7999325" y="851675"/>
              <a:ext cx="218550" cy="161025"/>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2" name="Google Shape;5532;p68"/>
            <p:cNvSpPr/>
            <p:nvPr/>
          </p:nvSpPr>
          <p:spPr>
            <a:xfrm>
              <a:off x="8098475" y="817650"/>
              <a:ext cx="87725" cy="65350"/>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3" name="Google Shape;5533;p68"/>
            <p:cNvSpPr/>
            <p:nvPr/>
          </p:nvSpPr>
          <p:spPr>
            <a:xfrm>
              <a:off x="7729725" y="1566575"/>
              <a:ext cx="251725" cy="223475"/>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4" name="Google Shape;5534;p68"/>
            <p:cNvSpPr/>
            <p:nvPr/>
          </p:nvSpPr>
          <p:spPr>
            <a:xfrm>
              <a:off x="7762525" y="1687650"/>
              <a:ext cx="81825" cy="71300"/>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5" name="Google Shape;5535;p68"/>
            <p:cNvSpPr/>
            <p:nvPr/>
          </p:nvSpPr>
          <p:spPr>
            <a:xfrm>
              <a:off x="7845325" y="1744275"/>
              <a:ext cx="15000" cy="13325"/>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6" name="Google Shape;5536;p68"/>
            <p:cNvSpPr/>
            <p:nvPr/>
          </p:nvSpPr>
          <p:spPr>
            <a:xfrm>
              <a:off x="7746600" y="932700"/>
              <a:ext cx="468400" cy="780950"/>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7" name="Google Shape;5537;p68"/>
            <p:cNvSpPr/>
            <p:nvPr/>
          </p:nvSpPr>
          <p:spPr>
            <a:xfrm>
              <a:off x="7826400" y="960850"/>
              <a:ext cx="308800" cy="724650"/>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8" name="Google Shape;5538;p68"/>
            <p:cNvSpPr/>
            <p:nvPr/>
          </p:nvSpPr>
          <p:spPr>
            <a:xfrm>
              <a:off x="7986500" y="828850"/>
              <a:ext cx="226875" cy="168800"/>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9" name="Google Shape;5539;p68"/>
            <p:cNvSpPr/>
            <p:nvPr/>
          </p:nvSpPr>
          <p:spPr>
            <a:xfrm>
              <a:off x="8086125" y="794850"/>
              <a:ext cx="95900" cy="73100"/>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0" name="Google Shape;5540;p68"/>
            <p:cNvSpPr/>
            <p:nvPr/>
          </p:nvSpPr>
          <p:spPr>
            <a:xfrm>
              <a:off x="7716950" y="1618350"/>
              <a:ext cx="239875" cy="156700"/>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1" name="Google Shape;5541;p68"/>
            <p:cNvSpPr/>
            <p:nvPr/>
          </p:nvSpPr>
          <p:spPr>
            <a:xfrm>
              <a:off x="7734025" y="909875"/>
              <a:ext cx="476725" cy="788650"/>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2" name="Google Shape;5542;p68"/>
            <p:cNvSpPr/>
            <p:nvPr/>
          </p:nvSpPr>
          <p:spPr>
            <a:xfrm>
              <a:off x="7814225" y="938100"/>
              <a:ext cx="316750" cy="732325"/>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43" name="Google Shape;5543;p68"/>
          <p:cNvGrpSpPr/>
          <p:nvPr/>
        </p:nvGrpSpPr>
        <p:grpSpPr>
          <a:xfrm>
            <a:off x="5224173" y="659511"/>
            <a:ext cx="1134950" cy="991675"/>
            <a:chOff x="959625" y="1923513"/>
            <a:chExt cx="1134950" cy="991675"/>
          </a:xfrm>
        </p:grpSpPr>
        <p:sp>
          <p:nvSpPr>
            <p:cNvPr id="5544" name="Google Shape;5544;p68"/>
            <p:cNvSpPr/>
            <p:nvPr/>
          </p:nvSpPr>
          <p:spPr>
            <a:xfrm>
              <a:off x="960825" y="1934788"/>
              <a:ext cx="1133750" cy="979825"/>
            </a:xfrm>
            <a:custGeom>
              <a:avLst/>
              <a:gdLst/>
              <a:ahLst/>
              <a:cxnLst/>
              <a:rect l="l" t="t" r="r" b="b"/>
              <a:pathLst>
                <a:path w="45350" h="39193" extrusionOk="0">
                  <a:moveTo>
                    <a:pt x="24257" y="6929"/>
                  </a:moveTo>
                  <a:cubicBezTo>
                    <a:pt x="26536" y="6929"/>
                    <a:pt x="28838" y="7608"/>
                    <a:pt x="30844" y="9020"/>
                  </a:cubicBezTo>
                  <a:cubicBezTo>
                    <a:pt x="36019" y="12663"/>
                    <a:pt x="37260" y="19813"/>
                    <a:pt x="33617" y="24987"/>
                  </a:cubicBezTo>
                  <a:lnTo>
                    <a:pt x="25488" y="19263"/>
                  </a:lnTo>
                  <a:cubicBezTo>
                    <a:pt x="25738" y="18607"/>
                    <a:pt x="25527" y="17843"/>
                    <a:pt x="24930" y="17421"/>
                  </a:cubicBezTo>
                  <a:cubicBezTo>
                    <a:pt x="24656" y="17229"/>
                    <a:pt x="24343" y="17137"/>
                    <a:pt x="24032" y="17137"/>
                  </a:cubicBezTo>
                  <a:cubicBezTo>
                    <a:pt x="23662" y="17137"/>
                    <a:pt x="23296" y="17268"/>
                    <a:pt x="23005" y="17516"/>
                  </a:cubicBezTo>
                  <a:lnTo>
                    <a:pt x="14876" y="11792"/>
                  </a:lnTo>
                  <a:cubicBezTo>
                    <a:pt x="17108" y="8623"/>
                    <a:pt x="20654" y="6929"/>
                    <a:pt x="24257" y="6929"/>
                  </a:cubicBezTo>
                  <a:close/>
                  <a:moveTo>
                    <a:pt x="23804" y="1"/>
                  </a:moveTo>
                  <a:cubicBezTo>
                    <a:pt x="17950" y="1"/>
                    <a:pt x="12186" y="2693"/>
                    <a:pt x="8464" y="7738"/>
                  </a:cubicBezTo>
                  <a:lnTo>
                    <a:pt x="4993" y="5293"/>
                  </a:lnTo>
                  <a:lnTo>
                    <a:pt x="1" y="12385"/>
                  </a:lnTo>
                  <a:lnTo>
                    <a:pt x="38071" y="39192"/>
                  </a:lnTo>
                  <a:lnTo>
                    <a:pt x="43064" y="32102"/>
                  </a:lnTo>
                  <a:lnTo>
                    <a:pt x="39592" y="29659"/>
                  </a:lnTo>
                  <a:cubicBezTo>
                    <a:pt x="45349" y="21090"/>
                    <a:pt x="43232" y="9448"/>
                    <a:pt x="34749" y="3474"/>
                  </a:cubicBezTo>
                  <a:cubicBezTo>
                    <a:pt x="31416" y="1128"/>
                    <a:pt x="27591" y="1"/>
                    <a:pt x="238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5" name="Google Shape;5545;p68"/>
            <p:cNvSpPr/>
            <p:nvPr/>
          </p:nvSpPr>
          <p:spPr>
            <a:xfrm>
              <a:off x="978800" y="1923513"/>
              <a:ext cx="1093150" cy="987675"/>
            </a:xfrm>
            <a:custGeom>
              <a:avLst/>
              <a:gdLst/>
              <a:ahLst/>
              <a:cxnLst/>
              <a:rect l="l" t="t" r="r" b="b"/>
              <a:pathLst>
                <a:path w="43726" h="39507" extrusionOk="0">
                  <a:moveTo>
                    <a:pt x="24423" y="7249"/>
                  </a:moveTo>
                  <a:cubicBezTo>
                    <a:pt x="26671" y="7249"/>
                    <a:pt x="28941" y="7916"/>
                    <a:pt x="30915" y="9306"/>
                  </a:cubicBezTo>
                  <a:cubicBezTo>
                    <a:pt x="35967" y="12864"/>
                    <a:pt x="37216" y="19844"/>
                    <a:pt x="33737" y="24929"/>
                  </a:cubicBezTo>
                  <a:lnTo>
                    <a:pt x="25831" y="19363"/>
                  </a:lnTo>
                  <a:cubicBezTo>
                    <a:pt x="26045" y="18652"/>
                    <a:pt x="25787" y="17881"/>
                    <a:pt x="25178" y="17455"/>
                  </a:cubicBezTo>
                  <a:cubicBezTo>
                    <a:pt x="24880" y="17245"/>
                    <a:pt x="24535" y="17141"/>
                    <a:pt x="24189" y="17141"/>
                  </a:cubicBezTo>
                  <a:cubicBezTo>
                    <a:pt x="23827" y="17141"/>
                    <a:pt x="23465" y="17255"/>
                    <a:pt x="23161" y="17481"/>
                  </a:cubicBezTo>
                  <a:lnTo>
                    <a:pt x="15255" y="11914"/>
                  </a:lnTo>
                  <a:cubicBezTo>
                    <a:pt x="17458" y="8873"/>
                    <a:pt x="20914" y="7249"/>
                    <a:pt x="24423" y="7249"/>
                  </a:cubicBezTo>
                  <a:close/>
                  <a:moveTo>
                    <a:pt x="24423" y="6937"/>
                  </a:moveTo>
                  <a:cubicBezTo>
                    <a:pt x="20769" y="6937"/>
                    <a:pt x="17170" y="8652"/>
                    <a:pt x="14910" y="11860"/>
                  </a:cubicBezTo>
                  <a:cubicBezTo>
                    <a:pt x="14886" y="11894"/>
                    <a:pt x="14878" y="11935"/>
                    <a:pt x="14885" y="11977"/>
                  </a:cubicBezTo>
                  <a:cubicBezTo>
                    <a:pt x="14892" y="12018"/>
                    <a:pt x="14915" y="12054"/>
                    <a:pt x="14949" y="12077"/>
                  </a:cubicBezTo>
                  <a:lnTo>
                    <a:pt x="23078" y="17801"/>
                  </a:lnTo>
                  <a:cubicBezTo>
                    <a:pt x="23104" y="17820"/>
                    <a:pt x="23135" y="17829"/>
                    <a:pt x="23166" y="17829"/>
                  </a:cubicBezTo>
                  <a:cubicBezTo>
                    <a:pt x="23202" y="17829"/>
                    <a:pt x="23238" y="17817"/>
                    <a:pt x="23266" y="17792"/>
                  </a:cubicBezTo>
                  <a:cubicBezTo>
                    <a:pt x="23531" y="17565"/>
                    <a:pt x="23860" y="17450"/>
                    <a:pt x="24189" y="17450"/>
                  </a:cubicBezTo>
                  <a:cubicBezTo>
                    <a:pt x="24472" y="17450"/>
                    <a:pt x="24756" y="17535"/>
                    <a:pt x="24999" y="17706"/>
                  </a:cubicBezTo>
                  <a:cubicBezTo>
                    <a:pt x="25527" y="18075"/>
                    <a:pt x="25734" y="18760"/>
                    <a:pt x="25504" y="19365"/>
                  </a:cubicBezTo>
                  <a:cubicBezTo>
                    <a:pt x="25478" y="19431"/>
                    <a:pt x="25499" y="19507"/>
                    <a:pt x="25558" y="19548"/>
                  </a:cubicBezTo>
                  <a:lnTo>
                    <a:pt x="33687" y="25272"/>
                  </a:lnTo>
                  <a:cubicBezTo>
                    <a:pt x="33714" y="25292"/>
                    <a:pt x="33744" y="25301"/>
                    <a:pt x="33777" y="25301"/>
                  </a:cubicBezTo>
                  <a:cubicBezTo>
                    <a:pt x="33785" y="25301"/>
                    <a:pt x="33794" y="25301"/>
                    <a:pt x="33802" y="25299"/>
                  </a:cubicBezTo>
                  <a:cubicBezTo>
                    <a:pt x="33844" y="25292"/>
                    <a:pt x="33880" y="25268"/>
                    <a:pt x="33902" y="25235"/>
                  </a:cubicBezTo>
                  <a:cubicBezTo>
                    <a:pt x="37589" y="19997"/>
                    <a:pt x="36330" y="12740"/>
                    <a:pt x="31093" y="9051"/>
                  </a:cubicBezTo>
                  <a:cubicBezTo>
                    <a:pt x="29065" y="7623"/>
                    <a:pt x="26733" y="6937"/>
                    <a:pt x="24423" y="6937"/>
                  </a:cubicBezTo>
                  <a:close/>
                  <a:moveTo>
                    <a:pt x="23980" y="313"/>
                  </a:moveTo>
                  <a:cubicBezTo>
                    <a:pt x="27841" y="313"/>
                    <a:pt x="31605" y="1496"/>
                    <a:pt x="34821" y="3761"/>
                  </a:cubicBezTo>
                  <a:cubicBezTo>
                    <a:pt x="38886" y="6625"/>
                    <a:pt x="41618" y="10892"/>
                    <a:pt x="42518" y="15780"/>
                  </a:cubicBezTo>
                  <a:cubicBezTo>
                    <a:pt x="43417" y="20663"/>
                    <a:pt x="42388" y="25616"/>
                    <a:pt x="39623" y="29731"/>
                  </a:cubicBezTo>
                  <a:cubicBezTo>
                    <a:pt x="39578" y="29802"/>
                    <a:pt x="39593" y="29896"/>
                    <a:pt x="39663" y="29944"/>
                  </a:cubicBezTo>
                  <a:lnTo>
                    <a:pt x="43007" y="32298"/>
                  </a:lnTo>
                  <a:lnTo>
                    <a:pt x="38193" y="39135"/>
                  </a:lnTo>
                  <a:lnTo>
                    <a:pt x="378" y="12506"/>
                  </a:lnTo>
                  <a:lnTo>
                    <a:pt x="5193" y="5669"/>
                  </a:lnTo>
                  <a:lnTo>
                    <a:pt x="8536" y="8022"/>
                  </a:lnTo>
                  <a:cubicBezTo>
                    <a:pt x="8563" y="8041"/>
                    <a:pt x="8595" y="8051"/>
                    <a:pt x="8626" y="8051"/>
                  </a:cubicBezTo>
                  <a:cubicBezTo>
                    <a:pt x="8674" y="8051"/>
                    <a:pt x="8721" y="8029"/>
                    <a:pt x="8751" y="7989"/>
                  </a:cubicBezTo>
                  <a:cubicBezTo>
                    <a:pt x="11694" y="3998"/>
                    <a:pt x="16012" y="1362"/>
                    <a:pt x="20910" y="562"/>
                  </a:cubicBezTo>
                  <a:cubicBezTo>
                    <a:pt x="21935" y="395"/>
                    <a:pt x="22961" y="313"/>
                    <a:pt x="23980" y="313"/>
                  </a:cubicBezTo>
                  <a:close/>
                  <a:moveTo>
                    <a:pt x="23979" y="1"/>
                  </a:moveTo>
                  <a:cubicBezTo>
                    <a:pt x="22943" y="1"/>
                    <a:pt x="21899" y="85"/>
                    <a:pt x="20857" y="255"/>
                  </a:cubicBezTo>
                  <a:cubicBezTo>
                    <a:pt x="15931" y="1058"/>
                    <a:pt x="11578" y="3693"/>
                    <a:pt x="8589" y="7680"/>
                  </a:cubicBezTo>
                  <a:lnTo>
                    <a:pt x="5243" y="5323"/>
                  </a:lnTo>
                  <a:cubicBezTo>
                    <a:pt x="5217" y="5305"/>
                    <a:pt x="5186" y="5296"/>
                    <a:pt x="5154" y="5296"/>
                  </a:cubicBezTo>
                  <a:cubicBezTo>
                    <a:pt x="5145" y="5296"/>
                    <a:pt x="5135" y="5297"/>
                    <a:pt x="5126" y="5299"/>
                  </a:cubicBezTo>
                  <a:cubicBezTo>
                    <a:pt x="5086" y="5306"/>
                    <a:pt x="5050" y="5329"/>
                    <a:pt x="5026" y="5363"/>
                  </a:cubicBezTo>
                  <a:lnTo>
                    <a:pt x="32" y="12454"/>
                  </a:lnTo>
                  <a:cubicBezTo>
                    <a:pt x="9" y="12487"/>
                    <a:pt x="1" y="12528"/>
                    <a:pt x="8" y="12570"/>
                  </a:cubicBezTo>
                  <a:cubicBezTo>
                    <a:pt x="15" y="12611"/>
                    <a:pt x="38" y="12647"/>
                    <a:pt x="72" y="12670"/>
                  </a:cubicBezTo>
                  <a:lnTo>
                    <a:pt x="38142" y="39478"/>
                  </a:lnTo>
                  <a:cubicBezTo>
                    <a:pt x="38167" y="39498"/>
                    <a:pt x="38199" y="39506"/>
                    <a:pt x="38230" y="39506"/>
                  </a:cubicBezTo>
                  <a:lnTo>
                    <a:pt x="38259" y="39506"/>
                  </a:lnTo>
                  <a:cubicBezTo>
                    <a:pt x="38300" y="39499"/>
                    <a:pt x="38336" y="39476"/>
                    <a:pt x="38359" y="39442"/>
                  </a:cubicBezTo>
                  <a:lnTo>
                    <a:pt x="43351" y="32352"/>
                  </a:lnTo>
                  <a:cubicBezTo>
                    <a:pt x="43374" y="32318"/>
                    <a:pt x="43383" y="32276"/>
                    <a:pt x="43376" y="32235"/>
                  </a:cubicBezTo>
                  <a:cubicBezTo>
                    <a:pt x="43368" y="32195"/>
                    <a:pt x="43346" y="32159"/>
                    <a:pt x="43311" y="32135"/>
                  </a:cubicBezTo>
                  <a:lnTo>
                    <a:pt x="39965" y="29777"/>
                  </a:lnTo>
                  <a:cubicBezTo>
                    <a:pt x="42711" y="25619"/>
                    <a:pt x="43726" y="20636"/>
                    <a:pt x="42823" y="15723"/>
                  </a:cubicBezTo>
                  <a:cubicBezTo>
                    <a:pt x="41908" y="10755"/>
                    <a:pt x="39129" y="6414"/>
                    <a:pt x="34998" y="3505"/>
                  </a:cubicBezTo>
                  <a:cubicBezTo>
                    <a:pt x="31729" y="1204"/>
                    <a:pt x="27904" y="1"/>
                    <a:pt x="239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6" name="Google Shape;5546;p68"/>
            <p:cNvSpPr/>
            <p:nvPr/>
          </p:nvSpPr>
          <p:spPr>
            <a:xfrm>
              <a:off x="959625" y="2216063"/>
              <a:ext cx="972275" cy="698650"/>
            </a:xfrm>
            <a:custGeom>
              <a:avLst/>
              <a:gdLst/>
              <a:ahLst/>
              <a:cxnLst/>
              <a:rect l="l" t="t" r="r" b="b"/>
              <a:pathLst>
                <a:path w="38891" h="27946" extrusionOk="0">
                  <a:moveTo>
                    <a:pt x="778" y="1"/>
                  </a:moveTo>
                  <a:lnTo>
                    <a:pt x="0" y="1105"/>
                  </a:lnTo>
                  <a:lnTo>
                    <a:pt x="38113" y="27946"/>
                  </a:lnTo>
                  <a:lnTo>
                    <a:pt x="38890" y="26842"/>
                  </a:lnTo>
                  <a:lnTo>
                    <a:pt x="77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7" name="Google Shape;5547;p68"/>
            <p:cNvSpPr/>
            <p:nvPr/>
          </p:nvSpPr>
          <p:spPr>
            <a:xfrm>
              <a:off x="964025" y="2200463"/>
              <a:ext cx="40850" cy="53200"/>
            </a:xfrm>
            <a:custGeom>
              <a:avLst/>
              <a:gdLst/>
              <a:ahLst/>
              <a:cxnLst/>
              <a:rect l="l" t="t" r="r" b="b"/>
              <a:pathLst>
                <a:path w="1634" h="2128" extrusionOk="0">
                  <a:moveTo>
                    <a:pt x="1456" y="1"/>
                  </a:moveTo>
                  <a:cubicBezTo>
                    <a:pt x="1408" y="1"/>
                    <a:pt x="1359" y="23"/>
                    <a:pt x="1329" y="66"/>
                  </a:cubicBezTo>
                  <a:lnTo>
                    <a:pt x="50" y="1882"/>
                  </a:lnTo>
                  <a:cubicBezTo>
                    <a:pt x="0" y="1952"/>
                    <a:pt x="19" y="2049"/>
                    <a:pt x="87" y="2099"/>
                  </a:cubicBezTo>
                  <a:cubicBezTo>
                    <a:pt x="114" y="2119"/>
                    <a:pt x="147" y="2128"/>
                    <a:pt x="177" y="2128"/>
                  </a:cubicBezTo>
                  <a:cubicBezTo>
                    <a:pt x="226" y="2128"/>
                    <a:pt x="273" y="2105"/>
                    <a:pt x="304" y="2061"/>
                  </a:cubicBezTo>
                  <a:lnTo>
                    <a:pt x="1583" y="245"/>
                  </a:lnTo>
                  <a:cubicBezTo>
                    <a:pt x="1633"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8" name="Google Shape;5548;p68"/>
            <p:cNvSpPr/>
            <p:nvPr/>
          </p:nvSpPr>
          <p:spPr>
            <a:xfrm>
              <a:off x="1014175" y="2235763"/>
              <a:ext cx="40800" cy="53150"/>
            </a:xfrm>
            <a:custGeom>
              <a:avLst/>
              <a:gdLst/>
              <a:ahLst/>
              <a:cxnLst/>
              <a:rect l="l" t="t" r="r" b="b"/>
              <a:pathLst>
                <a:path w="1632" h="2126" extrusionOk="0">
                  <a:moveTo>
                    <a:pt x="1456" y="0"/>
                  </a:moveTo>
                  <a:cubicBezTo>
                    <a:pt x="1408" y="0"/>
                    <a:pt x="1360" y="23"/>
                    <a:pt x="1329" y="66"/>
                  </a:cubicBezTo>
                  <a:lnTo>
                    <a:pt x="50" y="1882"/>
                  </a:lnTo>
                  <a:cubicBezTo>
                    <a:pt x="0" y="1952"/>
                    <a:pt x="17" y="2047"/>
                    <a:pt x="87" y="2097"/>
                  </a:cubicBezTo>
                  <a:cubicBezTo>
                    <a:pt x="114" y="2117"/>
                    <a:pt x="146" y="2126"/>
                    <a:pt x="177" y="2126"/>
                  </a:cubicBezTo>
                  <a:cubicBezTo>
                    <a:pt x="224" y="2126"/>
                    <a:pt x="273" y="2105"/>
                    <a:pt x="303" y="2060"/>
                  </a:cubicBezTo>
                  <a:lnTo>
                    <a:pt x="1582" y="244"/>
                  </a:lnTo>
                  <a:cubicBezTo>
                    <a:pt x="1632" y="174"/>
                    <a:pt x="1615" y="77"/>
                    <a:pt x="1545" y="27"/>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9" name="Google Shape;5549;p68"/>
            <p:cNvSpPr/>
            <p:nvPr/>
          </p:nvSpPr>
          <p:spPr>
            <a:xfrm>
              <a:off x="980725" y="2229688"/>
              <a:ext cx="28525" cy="35700"/>
            </a:xfrm>
            <a:custGeom>
              <a:avLst/>
              <a:gdLst/>
              <a:ahLst/>
              <a:cxnLst/>
              <a:rect l="l" t="t" r="r" b="b"/>
              <a:pathLst>
                <a:path w="1141" h="1428" extrusionOk="0">
                  <a:moveTo>
                    <a:pt x="966" y="0"/>
                  </a:moveTo>
                  <a:cubicBezTo>
                    <a:pt x="917" y="0"/>
                    <a:pt x="869" y="23"/>
                    <a:pt x="838" y="66"/>
                  </a:cubicBezTo>
                  <a:lnTo>
                    <a:pt x="51" y="1183"/>
                  </a:lnTo>
                  <a:cubicBezTo>
                    <a:pt x="1" y="1253"/>
                    <a:pt x="18" y="1350"/>
                    <a:pt x="88" y="1399"/>
                  </a:cubicBezTo>
                  <a:cubicBezTo>
                    <a:pt x="115" y="1419"/>
                    <a:pt x="147" y="1427"/>
                    <a:pt x="177" y="1427"/>
                  </a:cubicBezTo>
                  <a:cubicBezTo>
                    <a:pt x="227" y="1427"/>
                    <a:pt x="274" y="1404"/>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0" name="Google Shape;5550;p68"/>
            <p:cNvSpPr/>
            <p:nvPr/>
          </p:nvSpPr>
          <p:spPr>
            <a:xfrm>
              <a:off x="995975" y="2240438"/>
              <a:ext cx="28575" cy="35725"/>
            </a:xfrm>
            <a:custGeom>
              <a:avLst/>
              <a:gdLst/>
              <a:ahLst/>
              <a:cxnLst/>
              <a:rect l="l" t="t" r="r" b="b"/>
              <a:pathLst>
                <a:path w="1143" h="1429" extrusionOk="0">
                  <a:moveTo>
                    <a:pt x="966" y="1"/>
                  </a:moveTo>
                  <a:cubicBezTo>
                    <a:pt x="917" y="1"/>
                    <a:pt x="869" y="23"/>
                    <a:pt x="838" y="66"/>
                  </a:cubicBezTo>
                  <a:lnTo>
                    <a:pt x="51" y="1183"/>
                  </a:lnTo>
                  <a:cubicBezTo>
                    <a:pt x="1" y="1253"/>
                    <a:pt x="19" y="1350"/>
                    <a:pt x="88" y="1400"/>
                  </a:cubicBezTo>
                  <a:cubicBezTo>
                    <a:pt x="115" y="1420"/>
                    <a:pt x="148" y="1429"/>
                    <a:pt x="178" y="1429"/>
                  </a:cubicBezTo>
                  <a:cubicBezTo>
                    <a:pt x="227" y="1429"/>
                    <a:pt x="274" y="1406"/>
                    <a:pt x="305" y="1362"/>
                  </a:cubicBezTo>
                  <a:lnTo>
                    <a:pt x="1093" y="244"/>
                  </a:lnTo>
                  <a:cubicBezTo>
                    <a:pt x="1143" y="174"/>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1" name="Google Shape;5551;p68"/>
            <p:cNvSpPr/>
            <p:nvPr/>
          </p:nvSpPr>
          <p:spPr>
            <a:xfrm>
              <a:off x="1063525" y="2270588"/>
              <a:ext cx="40850" cy="53175"/>
            </a:xfrm>
            <a:custGeom>
              <a:avLst/>
              <a:gdLst/>
              <a:ahLst/>
              <a:cxnLst/>
              <a:rect l="l" t="t" r="r" b="b"/>
              <a:pathLst>
                <a:path w="1634" h="2127" extrusionOk="0">
                  <a:moveTo>
                    <a:pt x="1458" y="0"/>
                  </a:moveTo>
                  <a:cubicBezTo>
                    <a:pt x="1409" y="0"/>
                    <a:pt x="1360" y="23"/>
                    <a:pt x="1330" y="66"/>
                  </a:cubicBezTo>
                  <a:lnTo>
                    <a:pt x="51" y="1882"/>
                  </a:lnTo>
                  <a:cubicBezTo>
                    <a:pt x="1" y="1952"/>
                    <a:pt x="19" y="2047"/>
                    <a:pt x="89" y="2097"/>
                  </a:cubicBezTo>
                  <a:cubicBezTo>
                    <a:pt x="115" y="2117"/>
                    <a:pt x="148" y="2126"/>
                    <a:pt x="178" y="2126"/>
                  </a:cubicBezTo>
                  <a:cubicBezTo>
                    <a:pt x="227" y="2126"/>
                    <a:pt x="275" y="2103"/>
                    <a:pt x="305" y="2060"/>
                  </a:cubicBezTo>
                  <a:lnTo>
                    <a:pt x="1584" y="244"/>
                  </a:lnTo>
                  <a:cubicBezTo>
                    <a:pt x="1634" y="174"/>
                    <a:pt x="1615" y="77"/>
                    <a:pt x="1547" y="27"/>
                  </a:cubicBezTo>
                  <a:cubicBezTo>
                    <a:pt x="1520" y="9"/>
                    <a:pt x="1489" y="0"/>
                    <a:pt x="145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2" name="Google Shape;5552;p68"/>
            <p:cNvSpPr/>
            <p:nvPr/>
          </p:nvSpPr>
          <p:spPr>
            <a:xfrm>
              <a:off x="1030125" y="2264488"/>
              <a:ext cx="28575" cy="35725"/>
            </a:xfrm>
            <a:custGeom>
              <a:avLst/>
              <a:gdLst/>
              <a:ahLst/>
              <a:cxnLst/>
              <a:rect l="l" t="t" r="r" b="b"/>
              <a:pathLst>
                <a:path w="1143" h="1429" extrusionOk="0">
                  <a:moveTo>
                    <a:pt x="966" y="1"/>
                  </a:moveTo>
                  <a:cubicBezTo>
                    <a:pt x="918" y="1"/>
                    <a:pt x="870" y="23"/>
                    <a:pt x="840" y="67"/>
                  </a:cubicBezTo>
                  <a:lnTo>
                    <a:pt x="51" y="1184"/>
                  </a:lnTo>
                  <a:cubicBezTo>
                    <a:pt x="1" y="1254"/>
                    <a:pt x="19" y="1351"/>
                    <a:pt x="89" y="1400"/>
                  </a:cubicBezTo>
                  <a:cubicBezTo>
                    <a:pt x="115" y="1420"/>
                    <a:pt x="148" y="1428"/>
                    <a:pt x="178" y="1428"/>
                  </a:cubicBezTo>
                  <a:cubicBezTo>
                    <a:pt x="227" y="1428"/>
                    <a:pt x="275" y="1406"/>
                    <a:pt x="305" y="1363"/>
                  </a:cubicBezTo>
                  <a:lnTo>
                    <a:pt x="1092" y="245"/>
                  </a:lnTo>
                  <a:cubicBezTo>
                    <a:pt x="1142"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3" name="Google Shape;5553;p68"/>
            <p:cNvSpPr/>
            <p:nvPr/>
          </p:nvSpPr>
          <p:spPr>
            <a:xfrm>
              <a:off x="1045375" y="2275213"/>
              <a:ext cx="28550" cy="35725"/>
            </a:xfrm>
            <a:custGeom>
              <a:avLst/>
              <a:gdLst/>
              <a:ahLst/>
              <a:cxnLst/>
              <a:rect l="l" t="t" r="r" b="b"/>
              <a:pathLst>
                <a:path w="1142" h="1429" extrusionOk="0">
                  <a:moveTo>
                    <a:pt x="966" y="1"/>
                  </a:moveTo>
                  <a:cubicBezTo>
                    <a:pt x="917" y="1"/>
                    <a:pt x="869" y="23"/>
                    <a:pt x="838" y="66"/>
                  </a:cubicBezTo>
                  <a:lnTo>
                    <a:pt x="51" y="1184"/>
                  </a:lnTo>
                  <a:cubicBezTo>
                    <a:pt x="1" y="1254"/>
                    <a:pt x="18" y="1351"/>
                    <a:pt x="88" y="1400"/>
                  </a:cubicBezTo>
                  <a:cubicBezTo>
                    <a:pt x="115" y="1420"/>
                    <a:pt x="147" y="1428"/>
                    <a:pt x="177" y="1428"/>
                  </a:cubicBezTo>
                  <a:cubicBezTo>
                    <a:pt x="225" y="1428"/>
                    <a:pt x="274" y="1405"/>
                    <a:pt x="304" y="1362"/>
                  </a:cubicBezTo>
                  <a:lnTo>
                    <a:pt x="1091" y="245"/>
                  </a:lnTo>
                  <a:cubicBezTo>
                    <a:pt x="1141" y="175"/>
                    <a:pt x="1124" y="78"/>
                    <a:pt x="1054" y="28"/>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4" name="Google Shape;5554;p68"/>
            <p:cNvSpPr/>
            <p:nvPr/>
          </p:nvSpPr>
          <p:spPr>
            <a:xfrm>
              <a:off x="1112975" y="2305363"/>
              <a:ext cx="40850" cy="53175"/>
            </a:xfrm>
            <a:custGeom>
              <a:avLst/>
              <a:gdLst/>
              <a:ahLst/>
              <a:cxnLst/>
              <a:rect l="l" t="t" r="r" b="b"/>
              <a:pathLst>
                <a:path w="1634" h="2127" extrusionOk="0">
                  <a:moveTo>
                    <a:pt x="1457" y="0"/>
                  </a:moveTo>
                  <a:cubicBezTo>
                    <a:pt x="1408" y="0"/>
                    <a:pt x="1360" y="23"/>
                    <a:pt x="1329" y="65"/>
                  </a:cubicBezTo>
                  <a:lnTo>
                    <a:pt x="50" y="1882"/>
                  </a:lnTo>
                  <a:cubicBezTo>
                    <a:pt x="0" y="1951"/>
                    <a:pt x="19" y="2048"/>
                    <a:pt x="87" y="2098"/>
                  </a:cubicBezTo>
                  <a:cubicBezTo>
                    <a:pt x="115" y="2118"/>
                    <a:pt x="147" y="2127"/>
                    <a:pt x="177" y="2127"/>
                  </a:cubicBezTo>
                  <a:cubicBezTo>
                    <a:pt x="226" y="2127"/>
                    <a:pt x="273" y="2104"/>
                    <a:pt x="305" y="2061"/>
                  </a:cubicBezTo>
                  <a:lnTo>
                    <a:pt x="1583" y="244"/>
                  </a:lnTo>
                  <a:cubicBezTo>
                    <a:pt x="1633" y="175"/>
                    <a:pt x="1615" y="78"/>
                    <a:pt x="1545" y="28"/>
                  </a:cubicBezTo>
                  <a:cubicBezTo>
                    <a:pt x="1518"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5" name="Google Shape;5555;p68"/>
            <p:cNvSpPr/>
            <p:nvPr/>
          </p:nvSpPr>
          <p:spPr>
            <a:xfrm>
              <a:off x="1079525" y="2299288"/>
              <a:ext cx="28575" cy="35725"/>
            </a:xfrm>
            <a:custGeom>
              <a:avLst/>
              <a:gdLst/>
              <a:ahLst/>
              <a:cxnLst/>
              <a:rect l="l" t="t" r="r" b="b"/>
              <a:pathLst>
                <a:path w="1143" h="1429" extrusionOk="0">
                  <a:moveTo>
                    <a:pt x="966" y="1"/>
                  </a:moveTo>
                  <a:cubicBezTo>
                    <a:pt x="918" y="1"/>
                    <a:pt x="869" y="23"/>
                    <a:pt x="838" y="66"/>
                  </a:cubicBezTo>
                  <a:lnTo>
                    <a:pt x="51" y="1184"/>
                  </a:lnTo>
                  <a:cubicBezTo>
                    <a:pt x="1" y="1254"/>
                    <a:pt x="18" y="1350"/>
                    <a:pt x="88" y="1400"/>
                  </a:cubicBezTo>
                  <a:cubicBezTo>
                    <a:pt x="115" y="1420"/>
                    <a:pt x="147" y="1428"/>
                    <a:pt x="178" y="1428"/>
                  </a:cubicBezTo>
                  <a:cubicBezTo>
                    <a:pt x="225" y="1428"/>
                    <a:pt x="274" y="1405"/>
                    <a:pt x="304" y="1362"/>
                  </a:cubicBezTo>
                  <a:lnTo>
                    <a:pt x="1093" y="245"/>
                  </a:lnTo>
                  <a:cubicBezTo>
                    <a:pt x="1143" y="175"/>
                    <a:pt x="1124" y="78"/>
                    <a:pt x="1054"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6" name="Google Shape;5556;p68"/>
            <p:cNvSpPr/>
            <p:nvPr/>
          </p:nvSpPr>
          <p:spPr>
            <a:xfrm>
              <a:off x="1094800" y="2310013"/>
              <a:ext cx="28550" cy="35700"/>
            </a:xfrm>
            <a:custGeom>
              <a:avLst/>
              <a:gdLst/>
              <a:ahLst/>
              <a:cxnLst/>
              <a:rect l="l" t="t" r="r" b="b"/>
              <a:pathLst>
                <a:path w="1142" h="1428" extrusionOk="0">
                  <a:moveTo>
                    <a:pt x="966" y="1"/>
                  </a:moveTo>
                  <a:cubicBezTo>
                    <a:pt x="918" y="1"/>
                    <a:pt x="869" y="23"/>
                    <a:pt x="839" y="66"/>
                  </a:cubicBezTo>
                  <a:lnTo>
                    <a:pt x="50" y="1183"/>
                  </a:lnTo>
                  <a:cubicBezTo>
                    <a:pt x="0" y="1253"/>
                    <a:pt x="19" y="1349"/>
                    <a:pt x="89" y="1399"/>
                  </a:cubicBezTo>
                  <a:cubicBezTo>
                    <a:pt x="114" y="1419"/>
                    <a:pt x="147" y="1428"/>
                    <a:pt x="177" y="1428"/>
                  </a:cubicBezTo>
                  <a:cubicBezTo>
                    <a:pt x="226" y="1428"/>
                    <a:pt x="274" y="1405"/>
                    <a:pt x="304" y="1362"/>
                  </a:cubicBezTo>
                  <a:lnTo>
                    <a:pt x="1092" y="245"/>
                  </a:lnTo>
                  <a:cubicBezTo>
                    <a:pt x="1142" y="175"/>
                    <a:pt x="1125" y="78"/>
                    <a:pt x="1055" y="28"/>
                  </a:cubicBezTo>
                  <a:cubicBezTo>
                    <a:pt x="1028" y="9"/>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7" name="Google Shape;5557;p68"/>
            <p:cNvSpPr/>
            <p:nvPr/>
          </p:nvSpPr>
          <p:spPr>
            <a:xfrm>
              <a:off x="1162375" y="2340138"/>
              <a:ext cx="40825" cy="53200"/>
            </a:xfrm>
            <a:custGeom>
              <a:avLst/>
              <a:gdLst/>
              <a:ahLst/>
              <a:cxnLst/>
              <a:rect l="l" t="t" r="r" b="b"/>
              <a:pathLst>
                <a:path w="1633" h="2128" extrusionOk="0">
                  <a:moveTo>
                    <a:pt x="1456" y="0"/>
                  </a:moveTo>
                  <a:cubicBezTo>
                    <a:pt x="1407" y="0"/>
                    <a:pt x="1360" y="23"/>
                    <a:pt x="1329" y="66"/>
                  </a:cubicBezTo>
                  <a:lnTo>
                    <a:pt x="50" y="1882"/>
                  </a:lnTo>
                  <a:cubicBezTo>
                    <a:pt x="0" y="1952"/>
                    <a:pt x="18" y="2049"/>
                    <a:pt x="88" y="2099"/>
                  </a:cubicBezTo>
                  <a:cubicBezTo>
                    <a:pt x="115" y="2117"/>
                    <a:pt x="146" y="2127"/>
                    <a:pt x="176" y="2127"/>
                  </a:cubicBezTo>
                  <a:cubicBezTo>
                    <a:pt x="225" y="2127"/>
                    <a:pt x="273" y="2105"/>
                    <a:pt x="303" y="2060"/>
                  </a:cubicBezTo>
                  <a:lnTo>
                    <a:pt x="1582" y="244"/>
                  </a:lnTo>
                  <a:cubicBezTo>
                    <a:pt x="1632" y="174"/>
                    <a:pt x="1615" y="78"/>
                    <a:pt x="1545" y="28"/>
                  </a:cubicBezTo>
                  <a:cubicBezTo>
                    <a:pt x="1518" y="10"/>
                    <a:pt x="1486"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8" name="Google Shape;5558;p68"/>
            <p:cNvSpPr/>
            <p:nvPr/>
          </p:nvSpPr>
          <p:spPr>
            <a:xfrm>
              <a:off x="1128900" y="2334063"/>
              <a:ext cx="28575" cy="35725"/>
            </a:xfrm>
            <a:custGeom>
              <a:avLst/>
              <a:gdLst/>
              <a:ahLst/>
              <a:cxnLst/>
              <a:rect l="l" t="t" r="r" b="b"/>
              <a:pathLst>
                <a:path w="1143" h="1429" extrusionOk="0">
                  <a:moveTo>
                    <a:pt x="967" y="1"/>
                  </a:moveTo>
                  <a:cubicBezTo>
                    <a:pt x="918" y="1"/>
                    <a:pt x="870" y="24"/>
                    <a:pt x="839" y="66"/>
                  </a:cubicBezTo>
                  <a:lnTo>
                    <a:pt x="51" y="1184"/>
                  </a:lnTo>
                  <a:cubicBezTo>
                    <a:pt x="1" y="1253"/>
                    <a:pt x="19" y="1350"/>
                    <a:pt x="89" y="1400"/>
                  </a:cubicBezTo>
                  <a:cubicBezTo>
                    <a:pt x="115" y="1420"/>
                    <a:pt x="148" y="1429"/>
                    <a:pt x="178" y="1429"/>
                  </a:cubicBezTo>
                  <a:cubicBezTo>
                    <a:pt x="228" y="1429"/>
                    <a:pt x="276" y="1406"/>
                    <a:pt x="305" y="1363"/>
                  </a:cubicBezTo>
                  <a:lnTo>
                    <a:pt x="1092" y="244"/>
                  </a:lnTo>
                  <a:cubicBezTo>
                    <a:pt x="1142" y="176"/>
                    <a:pt x="1125" y="79"/>
                    <a:pt x="1055" y="29"/>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9" name="Google Shape;5559;p68"/>
            <p:cNvSpPr/>
            <p:nvPr/>
          </p:nvSpPr>
          <p:spPr>
            <a:xfrm>
              <a:off x="1144200" y="2344763"/>
              <a:ext cx="28550" cy="35750"/>
            </a:xfrm>
            <a:custGeom>
              <a:avLst/>
              <a:gdLst/>
              <a:ahLst/>
              <a:cxnLst/>
              <a:rect l="l" t="t" r="r" b="b"/>
              <a:pathLst>
                <a:path w="1142" h="1430" extrusionOk="0">
                  <a:moveTo>
                    <a:pt x="964" y="1"/>
                  </a:moveTo>
                  <a:cubicBezTo>
                    <a:pt x="915" y="1"/>
                    <a:pt x="868" y="23"/>
                    <a:pt x="837" y="66"/>
                  </a:cubicBezTo>
                  <a:lnTo>
                    <a:pt x="50" y="1185"/>
                  </a:lnTo>
                  <a:cubicBezTo>
                    <a:pt x="0" y="1254"/>
                    <a:pt x="17" y="1351"/>
                    <a:pt x="87" y="1401"/>
                  </a:cubicBezTo>
                  <a:cubicBezTo>
                    <a:pt x="114" y="1421"/>
                    <a:pt x="146" y="1429"/>
                    <a:pt x="177" y="1429"/>
                  </a:cubicBezTo>
                  <a:cubicBezTo>
                    <a:pt x="224" y="1429"/>
                    <a:pt x="273" y="1408"/>
                    <a:pt x="303" y="1364"/>
                  </a:cubicBezTo>
                  <a:lnTo>
                    <a:pt x="1092" y="245"/>
                  </a:lnTo>
                  <a:cubicBezTo>
                    <a:pt x="1142" y="176"/>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0" name="Google Shape;5560;p68"/>
            <p:cNvSpPr/>
            <p:nvPr/>
          </p:nvSpPr>
          <p:spPr>
            <a:xfrm>
              <a:off x="1211750" y="2374963"/>
              <a:ext cx="40850" cy="53175"/>
            </a:xfrm>
            <a:custGeom>
              <a:avLst/>
              <a:gdLst/>
              <a:ahLst/>
              <a:cxnLst/>
              <a:rect l="l" t="t" r="r" b="b"/>
              <a:pathLst>
                <a:path w="1634" h="2127" extrusionOk="0">
                  <a:moveTo>
                    <a:pt x="1457" y="1"/>
                  </a:moveTo>
                  <a:cubicBezTo>
                    <a:pt x="1408" y="1"/>
                    <a:pt x="1360" y="24"/>
                    <a:pt x="1329" y="66"/>
                  </a:cubicBezTo>
                  <a:lnTo>
                    <a:pt x="50" y="1880"/>
                  </a:lnTo>
                  <a:cubicBezTo>
                    <a:pt x="0" y="1950"/>
                    <a:pt x="19" y="2047"/>
                    <a:pt x="87" y="2098"/>
                  </a:cubicBezTo>
                  <a:cubicBezTo>
                    <a:pt x="114" y="2116"/>
                    <a:pt x="147" y="2126"/>
                    <a:pt x="177" y="2126"/>
                  </a:cubicBezTo>
                  <a:cubicBezTo>
                    <a:pt x="226" y="2126"/>
                    <a:pt x="273" y="2102"/>
                    <a:pt x="304" y="2059"/>
                  </a:cubicBezTo>
                  <a:lnTo>
                    <a:pt x="1583" y="244"/>
                  </a:lnTo>
                  <a:cubicBezTo>
                    <a:pt x="1633" y="176"/>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1" name="Google Shape;5561;p68"/>
            <p:cNvSpPr/>
            <p:nvPr/>
          </p:nvSpPr>
          <p:spPr>
            <a:xfrm>
              <a:off x="1178350" y="2368863"/>
              <a:ext cx="28550" cy="35725"/>
            </a:xfrm>
            <a:custGeom>
              <a:avLst/>
              <a:gdLst/>
              <a:ahLst/>
              <a:cxnLst/>
              <a:rect l="l" t="t" r="r" b="b"/>
              <a:pathLst>
                <a:path w="1142" h="1429" extrusionOk="0">
                  <a:moveTo>
                    <a:pt x="965" y="0"/>
                  </a:moveTo>
                  <a:cubicBezTo>
                    <a:pt x="916" y="0"/>
                    <a:pt x="868" y="23"/>
                    <a:pt x="837" y="65"/>
                  </a:cubicBezTo>
                  <a:lnTo>
                    <a:pt x="50" y="1183"/>
                  </a:lnTo>
                  <a:cubicBezTo>
                    <a:pt x="0" y="1253"/>
                    <a:pt x="19" y="1350"/>
                    <a:pt x="87" y="1400"/>
                  </a:cubicBezTo>
                  <a:cubicBezTo>
                    <a:pt x="114" y="1420"/>
                    <a:pt x="147" y="1428"/>
                    <a:pt x="177" y="1428"/>
                  </a:cubicBezTo>
                  <a:cubicBezTo>
                    <a:pt x="226" y="1428"/>
                    <a:pt x="273" y="1406"/>
                    <a:pt x="304" y="1361"/>
                  </a:cubicBezTo>
                  <a:lnTo>
                    <a:pt x="1092" y="244"/>
                  </a:lnTo>
                  <a:cubicBezTo>
                    <a:pt x="1142" y="174"/>
                    <a:pt x="1123" y="78"/>
                    <a:pt x="1055"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2" name="Google Shape;5562;p68"/>
            <p:cNvSpPr/>
            <p:nvPr/>
          </p:nvSpPr>
          <p:spPr>
            <a:xfrm>
              <a:off x="1193625" y="2379613"/>
              <a:ext cx="28525" cy="35725"/>
            </a:xfrm>
            <a:custGeom>
              <a:avLst/>
              <a:gdLst/>
              <a:ahLst/>
              <a:cxnLst/>
              <a:rect l="l" t="t" r="r" b="b"/>
              <a:pathLst>
                <a:path w="1141" h="1429" extrusionOk="0">
                  <a:moveTo>
                    <a:pt x="965" y="1"/>
                  </a:moveTo>
                  <a:cubicBezTo>
                    <a:pt x="917" y="1"/>
                    <a:pt x="869" y="23"/>
                    <a:pt x="838" y="65"/>
                  </a:cubicBezTo>
                  <a:lnTo>
                    <a:pt x="51" y="1184"/>
                  </a:lnTo>
                  <a:cubicBezTo>
                    <a:pt x="1" y="1253"/>
                    <a:pt x="18" y="1350"/>
                    <a:pt x="88" y="1400"/>
                  </a:cubicBezTo>
                  <a:cubicBezTo>
                    <a:pt x="115" y="1420"/>
                    <a:pt x="146" y="1429"/>
                    <a:pt x="176" y="1429"/>
                  </a:cubicBezTo>
                  <a:cubicBezTo>
                    <a:pt x="225" y="1429"/>
                    <a:pt x="274" y="1406"/>
                    <a:pt x="304" y="1363"/>
                  </a:cubicBezTo>
                  <a:lnTo>
                    <a:pt x="1091" y="244"/>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3" name="Google Shape;5563;p68"/>
            <p:cNvSpPr/>
            <p:nvPr/>
          </p:nvSpPr>
          <p:spPr>
            <a:xfrm>
              <a:off x="1261175" y="2409763"/>
              <a:ext cx="40825" cy="53125"/>
            </a:xfrm>
            <a:custGeom>
              <a:avLst/>
              <a:gdLst/>
              <a:ahLst/>
              <a:cxnLst/>
              <a:rect l="l" t="t" r="r" b="b"/>
              <a:pathLst>
                <a:path w="1633" h="2125" extrusionOk="0">
                  <a:moveTo>
                    <a:pt x="1456" y="0"/>
                  </a:moveTo>
                  <a:cubicBezTo>
                    <a:pt x="1407" y="0"/>
                    <a:pt x="1360" y="23"/>
                    <a:pt x="1329" y="65"/>
                  </a:cubicBezTo>
                  <a:lnTo>
                    <a:pt x="51" y="1880"/>
                  </a:lnTo>
                  <a:cubicBezTo>
                    <a:pt x="1" y="1950"/>
                    <a:pt x="18" y="2046"/>
                    <a:pt x="88" y="2096"/>
                  </a:cubicBezTo>
                  <a:cubicBezTo>
                    <a:pt x="115" y="2116"/>
                    <a:pt x="146" y="2124"/>
                    <a:pt x="178" y="2124"/>
                  </a:cubicBezTo>
                  <a:cubicBezTo>
                    <a:pt x="225" y="2124"/>
                    <a:pt x="273" y="2101"/>
                    <a:pt x="303" y="2059"/>
                  </a:cubicBezTo>
                  <a:lnTo>
                    <a:pt x="1582" y="244"/>
                  </a:lnTo>
                  <a:cubicBezTo>
                    <a:pt x="1632" y="174"/>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4" name="Google Shape;5564;p68"/>
            <p:cNvSpPr/>
            <p:nvPr/>
          </p:nvSpPr>
          <p:spPr>
            <a:xfrm>
              <a:off x="1227750" y="2403638"/>
              <a:ext cx="28525" cy="35750"/>
            </a:xfrm>
            <a:custGeom>
              <a:avLst/>
              <a:gdLst/>
              <a:ahLst/>
              <a:cxnLst/>
              <a:rect l="l" t="t" r="r" b="b"/>
              <a:pathLst>
                <a:path w="1141" h="1430" extrusionOk="0">
                  <a:moveTo>
                    <a:pt x="965" y="0"/>
                  </a:moveTo>
                  <a:cubicBezTo>
                    <a:pt x="916" y="0"/>
                    <a:pt x="868" y="23"/>
                    <a:pt x="837" y="66"/>
                  </a:cubicBezTo>
                  <a:lnTo>
                    <a:pt x="49" y="1183"/>
                  </a:lnTo>
                  <a:cubicBezTo>
                    <a:pt x="0" y="1253"/>
                    <a:pt x="17" y="1351"/>
                    <a:pt x="87" y="1399"/>
                  </a:cubicBezTo>
                  <a:cubicBezTo>
                    <a:pt x="114" y="1419"/>
                    <a:pt x="146" y="1429"/>
                    <a:pt x="176" y="1429"/>
                  </a:cubicBezTo>
                  <a:cubicBezTo>
                    <a:pt x="224" y="1429"/>
                    <a:pt x="273" y="1405"/>
                    <a:pt x="303" y="1362"/>
                  </a:cubicBezTo>
                  <a:lnTo>
                    <a:pt x="1090" y="245"/>
                  </a:lnTo>
                  <a:cubicBezTo>
                    <a:pt x="1140" y="175"/>
                    <a:pt x="1123" y="77"/>
                    <a:pt x="1053" y="27"/>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5" name="Google Shape;5565;p68"/>
            <p:cNvSpPr/>
            <p:nvPr/>
          </p:nvSpPr>
          <p:spPr>
            <a:xfrm>
              <a:off x="1243000" y="2414388"/>
              <a:ext cx="28550" cy="35750"/>
            </a:xfrm>
            <a:custGeom>
              <a:avLst/>
              <a:gdLst/>
              <a:ahLst/>
              <a:cxnLst/>
              <a:rect l="l" t="t" r="r" b="b"/>
              <a:pathLst>
                <a:path w="1142" h="1430" extrusionOk="0">
                  <a:moveTo>
                    <a:pt x="965" y="1"/>
                  </a:moveTo>
                  <a:cubicBezTo>
                    <a:pt x="916" y="1"/>
                    <a:pt x="868" y="23"/>
                    <a:pt x="838" y="66"/>
                  </a:cubicBezTo>
                  <a:lnTo>
                    <a:pt x="50" y="1183"/>
                  </a:lnTo>
                  <a:cubicBezTo>
                    <a:pt x="0" y="1253"/>
                    <a:pt x="19" y="1351"/>
                    <a:pt x="87" y="1401"/>
                  </a:cubicBezTo>
                  <a:cubicBezTo>
                    <a:pt x="115" y="1421"/>
                    <a:pt x="147" y="1429"/>
                    <a:pt x="177" y="1429"/>
                  </a:cubicBezTo>
                  <a:cubicBezTo>
                    <a:pt x="226" y="1429"/>
                    <a:pt x="273" y="1406"/>
                    <a:pt x="305" y="1362"/>
                  </a:cubicBezTo>
                  <a:lnTo>
                    <a:pt x="1092" y="245"/>
                  </a:lnTo>
                  <a:cubicBezTo>
                    <a:pt x="1142" y="175"/>
                    <a:pt x="1123"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6" name="Google Shape;5566;p68"/>
            <p:cNvSpPr/>
            <p:nvPr/>
          </p:nvSpPr>
          <p:spPr>
            <a:xfrm>
              <a:off x="1310550" y="2444488"/>
              <a:ext cx="40850" cy="53175"/>
            </a:xfrm>
            <a:custGeom>
              <a:avLst/>
              <a:gdLst/>
              <a:ahLst/>
              <a:cxnLst/>
              <a:rect l="l" t="t" r="r" b="b"/>
              <a:pathLst>
                <a:path w="1634" h="2127" extrusionOk="0">
                  <a:moveTo>
                    <a:pt x="1457" y="0"/>
                  </a:moveTo>
                  <a:cubicBezTo>
                    <a:pt x="1408" y="0"/>
                    <a:pt x="1360" y="23"/>
                    <a:pt x="1329" y="65"/>
                  </a:cubicBezTo>
                  <a:lnTo>
                    <a:pt x="50" y="1883"/>
                  </a:lnTo>
                  <a:cubicBezTo>
                    <a:pt x="0" y="1951"/>
                    <a:pt x="19" y="2048"/>
                    <a:pt x="89" y="2098"/>
                  </a:cubicBezTo>
                  <a:cubicBezTo>
                    <a:pt x="114" y="2118"/>
                    <a:pt x="147" y="2127"/>
                    <a:pt x="177" y="2127"/>
                  </a:cubicBezTo>
                  <a:cubicBezTo>
                    <a:pt x="226" y="2127"/>
                    <a:pt x="274" y="2104"/>
                    <a:pt x="304" y="2061"/>
                  </a:cubicBezTo>
                  <a:lnTo>
                    <a:pt x="1583" y="244"/>
                  </a:lnTo>
                  <a:cubicBezTo>
                    <a:pt x="1633" y="175"/>
                    <a:pt x="1615" y="78"/>
                    <a:pt x="1546" y="28"/>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7" name="Google Shape;5567;p68"/>
            <p:cNvSpPr/>
            <p:nvPr/>
          </p:nvSpPr>
          <p:spPr>
            <a:xfrm>
              <a:off x="1277150" y="2438413"/>
              <a:ext cx="28550" cy="35725"/>
            </a:xfrm>
            <a:custGeom>
              <a:avLst/>
              <a:gdLst/>
              <a:ahLst/>
              <a:cxnLst/>
              <a:rect l="l" t="t" r="r" b="b"/>
              <a:pathLst>
                <a:path w="1142" h="1429" extrusionOk="0">
                  <a:moveTo>
                    <a:pt x="966" y="0"/>
                  </a:moveTo>
                  <a:cubicBezTo>
                    <a:pt x="918" y="0"/>
                    <a:pt x="870" y="23"/>
                    <a:pt x="839" y="65"/>
                  </a:cubicBezTo>
                  <a:lnTo>
                    <a:pt x="50" y="1184"/>
                  </a:lnTo>
                  <a:cubicBezTo>
                    <a:pt x="0" y="1254"/>
                    <a:pt x="19" y="1350"/>
                    <a:pt x="89" y="1400"/>
                  </a:cubicBezTo>
                  <a:cubicBezTo>
                    <a:pt x="115" y="1420"/>
                    <a:pt x="147" y="1428"/>
                    <a:pt x="177" y="1428"/>
                  </a:cubicBezTo>
                  <a:cubicBezTo>
                    <a:pt x="226" y="1428"/>
                    <a:pt x="275" y="1406"/>
                    <a:pt x="305" y="1363"/>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8" name="Google Shape;5568;p68"/>
            <p:cNvSpPr/>
            <p:nvPr/>
          </p:nvSpPr>
          <p:spPr>
            <a:xfrm>
              <a:off x="1292400" y="2449188"/>
              <a:ext cx="28525" cy="35725"/>
            </a:xfrm>
            <a:custGeom>
              <a:avLst/>
              <a:gdLst/>
              <a:ahLst/>
              <a:cxnLst/>
              <a:rect l="l" t="t" r="r" b="b"/>
              <a:pathLst>
                <a:path w="1141" h="1429" extrusionOk="0">
                  <a:moveTo>
                    <a:pt x="965" y="0"/>
                  </a:moveTo>
                  <a:cubicBezTo>
                    <a:pt x="916" y="0"/>
                    <a:pt x="868" y="23"/>
                    <a:pt x="838" y="66"/>
                  </a:cubicBezTo>
                  <a:lnTo>
                    <a:pt x="50" y="1183"/>
                  </a:lnTo>
                  <a:cubicBezTo>
                    <a:pt x="0" y="1253"/>
                    <a:pt x="17" y="1350"/>
                    <a:pt x="87" y="1399"/>
                  </a:cubicBezTo>
                  <a:cubicBezTo>
                    <a:pt x="115" y="1419"/>
                    <a:pt x="146" y="1429"/>
                    <a:pt x="176" y="1429"/>
                  </a:cubicBezTo>
                  <a:cubicBezTo>
                    <a:pt x="226" y="1429"/>
                    <a:pt x="275" y="1405"/>
                    <a:pt x="303" y="1362"/>
                  </a:cubicBezTo>
                  <a:lnTo>
                    <a:pt x="1091" y="244"/>
                  </a:lnTo>
                  <a:cubicBezTo>
                    <a:pt x="1141" y="174"/>
                    <a:pt x="1123" y="77"/>
                    <a:pt x="1053" y="27"/>
                  </a:cubicBezTo>
                  <a:cubicBezTo>
                    <a:pt x="1026"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9" name="Google Shape;5569;p68"/>
            <p:cNvSpPr/>
            <p:nvPr/>
          </p:nvSpPr>
          <p:spPr>
            <a:xfrm>
              <a:off x="1359975" y="2479263"/>
              <a:ext cx="40850" cy="53200"/>
            </a:xfrm>
            <a:custGeom>
              <a:avLst/>
              <a:gdLst/>
              <a:ahLst/>
              <a:cxnLst/>
              <a:rect l="l" t="t" r="r" b="b"/>
              <a:pathLst>
                <a:path w="1634" h="2128" extrusionOk="0">
                  <a:moveTo>
                    <a:pt x="1457" y="1"/>
                  </a:moveTo>
                  <a:cubicBezTo>
                    <a:pt x="1408" y="1"/>
                    <a:pt x="1360" y="23"/>
                    <a:pt x="1329" y="66"/>
                  </a:cubicBezTo>
                  <a:lnTo>
                    <a:pt x="51" y="1882"/>
                  </a:lnTo>
                  <a:cubicBezTo>
                    <a:pt x="1" y="1952"/>
                    <a:pt x="19" y="2049"/>
                    <a:pt x="88" y="2099"/>
                  </a:cubicBezTo>
                  <a:cubicBezTo>
                    <a:pt x="115" y="2119"/>
                    <a:pt x="148" y="2128"/>
                    <a:pt x="178" y="2128"/>
                  </a:cubicBezTo>
                  <a:cubicBezTo>
                    <a:pt x="225" y="2128"/>
                    <a:pt x="274" y="2106"/>
                    <a:pt x="305" y="2061"/>
                  </a:cubicBezTo>
                  <a:lnTo>
                    <a:pt x="1584" y="244"/>
                  </a:lnTo>
                  <a:cubicBezTo>
                    <a:pt x="1634" y="174"/>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0" name="Google Shape;5570;p68"/>
            <p:cNvSpPr/>
            <p:nvPr/>
          </p:nvSpPr>
          <p:spPr>
            <a:xfrm>
              <a:off x="1326550" y="2473213"/>
              <a:ext cx="28550" cy="35725"/>
            </a:xfrm>
            <a:custGeom>
              <a:avLst/>
              <a:gdLst/>
              <a:ahLst/>
              <a:cxnLst/>
              <a:rect l="l" t="t" r="r" b="b"/>
              <a:pathLst>
                <a:path w="1142" h="1429" extrusionOk="0">
                  <a:moveTo>
                    <a:pt x="966" y="0"/>
                  </a:moveTo>
                  <a:cubicBezTo>
                    <a:pt x="917" y="0"/>
                    <a:pt x="868" y="23"/>
                    <a:pt x="838" y="65"/>
                  </a:cubicBezTo>
                  <a:lnTo>
                    <a:pt x="50" y="1184"/>
                  </a:lnTo>
                  <a:cubicBezTo>
                    <a:pt x="0" y="1254"/>
                    <a:pt x="17" y="1350"/>
                    <a:pt x="87" y="1400"/>
                  </a:cubicBezTo>
                  <a:cubicBezTo>
                    <a:pt x="115" y="1420"/>
                    <a:pt x="146" y="1428"/>
                    <a:pt x="177" y="1428"/>
                  </a:cubicBezTo>
                  <a:cubicBezTo>
                    <a:pt x="225" y="1428"/>
                    <a:pt x="273" y="1407"/>
                    <a:pt x="303" y="1362"/>
                  </a:cubicBezTo>
                  <a:lnTo>
                    <a:pt x="1092" y="244"/>
                  </a:lnTo>
                  <a:cubicBezTo>
                    <a:pt x="1142" y="175"/>
                    <a:pt x="1123" y="78"/>
                    <a:pt x="1053" y="28"/>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1" name="Google Shape;5571;p68"/>
            <p:cNvSpPr/>
            <p:nvPr/>
          </p:nvSpPr>
          <p:spPr>
            <a:xfrm>
              <a:off x="1341800" y="2483963"/>
              <a:ext cx="28550" cy="35725"/>
            </a:xfrm>
            <a:custGeom>
              <a:avLst/>
              <a:gdLst/>
              <a:ahLst/>
              <a:cxnLst/>
              <a:rect l="l" t="t" r="r" b="b"/>
              <a:pathLst>
                <a:path w="1142" h="1429" extrusionOk="0">
                  <a:moveTo>
                    <a:pt x="966" y="0"/>
                  </a:moveTo>
                  <a:cubicBezTo>
                    <a:pt x="917" y="0"/>
                    <a:pt x="869" y="23"/>
                    <a:pt x="839" y="65"/>
                  </a:cubicBezTo>
                  <a:lnTo>
                    <a:pt x="50" y="1184"/>
                  </a:lnTo>
                  <a:cubicBezTo>
                    <a:pt x="0" y="1254"/>
                    <a:pt x="19" y="1350"/>
                    <a:pt x="89" y="1400"/>
                  </a:cubicBezTo>
                  <a:cubicBezTo>
                    <a:pt x="115" y="1420"/>
                    <a:pt x="148" y="1428"/>
                    <a:pt x="178" y="1428"/>
                  </a:cubicBezTo>
                  <a:cubicBezTo>
                    <a:pt x="226" y="1428"/>
                    <a:pt x="275" y="1405"/>
                    <a:pt x="305" y="1362"/>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2" name="Google Shape;5572;p68"/>
            <p:cNvSpPr/>
            <p:nvPr/>
          </p:nvSpPr>
          <p:spPr>
            <a:xfrm>
              <a:off x="1409375" y="2514088"/>
              <a:ext cx="40825" cy="53200"/>
            </a:xfrm>
            <a:custGeom>
              <a:avLst/>
              <a:gdLst/>
              <a:ahLst/>
              <a:cxnLst/>
              <a:rect l="l" t="t" r="r" b="b"/>
              <a:pathLst>
                <a:path w="1633" h="2128" extrusionOk="0">
                  <a:moveTo>
                    <a:pt x="1456" y="1"/>
                  </a:moveTo>
                  <a:cubicBezTo>
                    <a:pt x="1408" y="1"/>
                    <a:pt x="1360" y="23"/>
                    <a:pt x="1330" y="66"/>
                  </a:cubicBezTo>
                  <a:lnTo>
                    <a:pt x="51" y="1882"/>
                  </a:lnTo>
                  <a:cubicBezTo>
                    <a:pt x="1" y="1952"/>
                    <a:pt x="18" y="2049"/>
                    <a:pt x="88" y="2099"/>
                  </a:cubicBezTo>
                  <a:cubicBezTo>
                    <a:pt x="115" y="2119"/>
                    <a:pt x="146" y="2128"/>
                    <a:pt x="176" y="2128"/>
                  </a:cubicBezTo>
                  <a:cubicBezTo>
                    <a:pt x="225" y="2128"/>
                    <a:pt x="274" y="2105"/>
                    <a:pt x="304" y="2061"/>
                  </a:cubicBezTo>
                  <a:lnTo>
                    <a:pt x="1582" y="245"/>
                  </a:lnTo>
                  <a:cubicBezTo>
                    <a:pt x="1632" y="175"/>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3" name="Google Shape;5573;p68"/>
            <p:cNvSpPr/>
            <p:nvPr/>
          </p:nvSpPr>
          <p:spPr>
            <a:xfrm>
              <a:off x="1375975" y="2508038"/>
              <a:ext cx="28525" cy="35725"/>
            </a:xfrm>
            <a:custGeom>
              <a:avLst/>
              <a:gdLst/>
              <a:ahLst/>
              <a:cxnLst/>
              <a:rect l="l" t="t" r="r" b="b"/>
              <a:pathLst>
                <a:path w="1141" h="1429" extrusionOk="0">
                  <a:moveTo>
                    <a:pt x="965" y="0"/>
                  </a:moveTo>
                  <a:cubicBezTo>
                    <a:pt x="917" y="0"/>
                    <a:pt x="869" y="23"/>
                    <a:pt x="838" y="65"/>
                  </a:cubicBezTo>
                  <a:lnTo>
                    <a:pt x="49" y="1184"/>
                  </a:lnTo>
                  <a:cubicBezTo>
                    <a:pt x="1" y="1254"/>
                    <a:pt x="18" y="1350"/>
                    <a:pt x="88" y="1400"/>
                  </a:cubicBezTo>
                  <a:cubicBezTo>
                    <a:pt x="115" y="1420"/>
                    <a:pt x="147" y="1428"/>
                    <a:pt x="177" y="1428"/>
                  </a:cubicBezTo>
                  <a:cubicBezTo>
                    <a:pt x="225" y="1428"/>
                    <a:pt x="274" y="1405"/>
                    <a:pt x="304" y="1362"/>
                  </a:cubicBezTo>
                  <a:lnTo>
                    <a:pt x="1091" y="244"/>
                  </a:lnTo>
                  <a:cubicBezTo>
                    <a:pt x="1141" y="175"/>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4" name="Google Shape;5574;p68"/>
            <p:cNvSpPr/>
            <p:nvPr/>
          </p:nvSpPr>
          <p:spPr>
            <a:xfrm>
              <a:off x="1391200" y="2518738"/>
              <a:ext cx="28575" cy="35725"/>
            </a:xfrm>
            <a:custGeom>
              <a:avLst/>
              <a:gdLst/>
              <a:ahLst/>
              <a:cxnLst/>
              <a:rect l="l" t="t" r="r" b="b"/>
              <a:pathLst>
                <a:path w="1143" h="1429" extrusionOk="0">
                  <a:moveTo>
                    <a:pt x="966" y="1"/>
                  </a:moveTo>
                  <a:cubicBezTo>
                    <a:pt x="917" y="1"/>
                    <a:pt x="868" y="24"/>
                    <a:pt x="838" y="66"/>
                  </a:cubicBezTo>
                  <a:lnTo>
                    <a:pt x="50" y="1185"/>
                  </a:lnTo>
                  <a:cubicBezTo>
                    <a:pt x="0" y="1255"/>
                    <a:pt x="18" y="1350"/>
                    <a:pt x="88" y="1400"/>
                  </a:cubicBezTo>
                  <a:cubicBezTo>
                    <a:pt x="115" y="1420"/>
                    <a:pt x="146" y="1429"/>
                    <a:pt x="178" y="1429"/>
                  </a:cubicBezTo>
                  <a:cubicBezTo>
                    <a:pt x="225" y="1429"/>
                    <a:pt x="273" y="1406"/>
                    <a:pt x="303" y="1363"/>
                  </a:cubicBezTo>
                  <a:lnTo>
                    <a:pt x="1092" y="244"/>
                  </a:lnTo>
                  <a:cubicBezTo>
                    <a:pt x="1142" y="176"/>
                    <a:pt x="1124" y="79"/>
                    <a:pt x="1053" y="29"/>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5" name="Google Shape;5575;p68"/>
            <p:cNvSpPr/>
            <p:nvPr/>
          </p:nvSpPr>
          <p:spPr>
            <a:xfrm>
              <a:off x="1458750" y="2548888"/>
              <a:ext cx="40825" cy="53175"/>
            </a:xfrm>
            <a:custGeom>
              <a:avLst/>
              <a:gdLst/>
              <a:ahLst/>
              <a:cxnLst/>
              <a:rect l="l" t="t" r="r" b="b"/>
              <a:pathLst>
                <a:path w="1633" h="2127" extrusionOk="0">
                  <a:moveTo>
                    <a:pt x="1456" y="0"/>
                  </a:moveTo>
                  <a:cubicBezTo>
                    <a:pt x="1408" y="0"/>
                    <a:pt x="1360" y="23"/>
                    <a:pt x="1329" y="66"/>
                  </a:cubicBezTo>
                  <a:lnTo>
                    <a:pt x="50" y="1882"/>
                  </a:lnTo>
                  <a:cubicBezTo>
                    <a:pt x="0" y="1952"/>
                    <a:pt x="19" y="2049"/>
                    <a:pt x="88" y="2097"/>
                  </a:cubicBezTo>
                  <a:cubicBezTo>
                    <a:pt x="115" y="2117"/>
                    <a:pt x="146" y="2126"/>
                    <a:pt x="178" y="2126"/>
                  </a:cubicBezTo>
                  <a:cubicBezTo>
                    <a:pt x="228" y="2126"/>
                    <a:pt x="273" y="2103"/>
                    <a:pt x="305" y="2060"/>
                  </a:cubicBezTo>
                  <a:lnTo>
                    <a:pt x="1584" y="244"/>
                  </a:lnTo>
                  <a:cubicBezTo>
                    <a:pt x="1632"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6" name="Google Shape;5576;p68"/>
            <p:cNvSpPr/>
            <p:nvPr/>
          </p:nvSpPr>
          <p:spPr>
            <a:xfrm>
              <a:off x="1425350" y="2542813"/>
              <a:ext cx="28575" cy="35725"/>
            </a:xfrm>
            <a:custGeom>
              <a:avLst/>
              <a:gdLst/>
              <a:ahLst/>
              <a:cxnLst/>
              <a:rect l="l" t="t" r="r" b="b"/>
              <a:pathLst>
                <a:path w="1143" h="1429" extrusionOk="0">
                  <a:moveTo>
                    <a:pt x="965" y="1"/>
                  </a:moveTo>
                  <a:cubicBezTo>
                    <a:pt x="916" y="1"/>
                    <a:pt x="868" y="23"/>
                    <a:pt x="838" y="66"/>
                  </a:cubicBezTo>
                  <a:lnTo>
                    <a:pt x="50" y="1185"/>
                  </a:lnTo>
                  <a:cubicBezTo>
                    <a:pt x="0" y="1253"/>
                    <a:pt x="19" y="1350"/>
                    <a:pt x="88" y="1400"/>
                  </a:cubicBezTo>
                  <a:cubicBezTo>
                    <a:pt x="115" y="1420"/>
                    <a:pt x="146" y="1429"/>
                    <a:pt x="178" y="1429"/>
                  </a:cubicBezTo>
                  <a:cubicBezTo>
                    <a:pt x="226" y="1429"/>
                    <a:pt x="273" y="1405"/>
                    <a:pt x="305" y="1363"/>
                  </a:cubicBezTo>
                  <a:lnTo>
                    <a:pt x="1092" y="244"/>
                  </a:lnTo>
                  <a:cubicBezTo>
                    <a:pt x="1142" y="174"/>
                    <a:pt x="1123" y="79"/>
                    <a:pt x="1055" y="29"/>
                  </a:cubicBezTo>
                  <a:cubicBezTo>
                    <a:pt x="1028"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7" name="Google Shape;5577;p68"/>
            <p:cNvSpPr/>
            <p:nvPr/>
          </p:nvSpPr>
          <p:spPr>
            <a:xfrm>
              <a:off x="1440625" y="2553538"/>
              <a:ext cx="28550" cy="35725"/>
            </a:xfrm>
            <a:custGeom>
              <a:avLst/>
              <a:gdLst/>
              <a:ahLst/>
              <a:cxnLst/>
              <a:rect l="l" t="t" r="r" b="b"/>
              <a:pathLst>
                <a:path w="1142" h="1429" extrusionOk="0">
                  <a:moveTo>
                    <a:pt x="965" y="0"/>
                  </a:moveTo>
                  <a:cubicBezTo>
                    <a:pt x="916" y="0"/>
                    <a:pt x="869" y="23"/>
                    <a:pt x="838" y="65"/>
                  </a:cubicBezTo>
                  <a:lnTo>
                    <a:pt x="51" y="1184"/>
                  </a:lnTo>
                  <a:cubicBezTo>
                    <a:pt x="1" y="1253"/>
                    <a:pt x="18" y="1350"/>
                    <a:pt x="88" y="1400"/>
                  </a:cubicBezTo>
                  <a:cubicBezTo>
                    <a:pt x="115" y="1420"/>
                    <a:pt x="147" y="1429"/>
                    <a:pt x="177" y="1429"/>
                  </a:cubicBezTo>
                  <a:cubicBezTo>
                    <a:pt x="225" y="1429"/>
                    <a:pt x="274" y="1404"/>
                    <a:pt x="304" y="1363"/>
                  </a:cubicBezTo>
                  <a:lnTo>
                    <a:pt x="1091" y="244"/>
                  </a:lnTo>
                  <a:cubicBezTo>
                    <a:pt x="1141"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8" name="Google Shape;5578;p68"/>
            <p:cNvSpPr/>
            <p:nvPr/>
          </p:nvSpPr>
          <p:spPr>
            <a:xfrm>
              <a:off x="1508175" y="2583663"/>
              <a:ext cx="40825" cy="53175"/>
            </a:xfrm>
            <a:custGeom>
              <a:avLst/>
              <a:gdLst/>
              <a:ahLst/>
              <a:cxnLst/>
              <a:rect l="l" t="t" r="r" b="b"/>
              <a:pathLst>
                <a:path w="1633" h="2127" extrusionOk="0">
                  <a:moveTo>
                    <a:pt x="1457" y="1"/>
                  </a:moveTo>
                  <a:cubicBezTo>
                    <a:pt x="1408" y="1"/>
                    <a:pt x="1360" y="23"/>
                    <a:pt x="1330" y="66"/>
                  </a:cubicBezTo>
                  <a:lnTo>
                    <a:pt x="51" y="1882"/>
                  </a:lnTo>
                  <a:cubicBezTo>
                    <a:pt x="1" y="1952"/>
                    <a:pt x="18" y="2048"/>
                    <a:pt x="88" y="2098"/>
                  </a:cubicBezTo>
                  <a:cubicBezTo>
                    <a:pt x="115" y="2118"/>
                    <a:pt x="147" y="2127"/>
                    <a:pt x="178" y="2127"/>
                  </a:cubicBezTo>
                  <a:cubicBezTo>
                    <a:pt x="225" y="2127"/>
                    <a:pt x="274" y="2104"/>
                    <a:pt x="304" y="2061"/>
                  </a:cubicBezTo>
                  <a:lnTo>
                    <a:pt x="1583" y="245"/>
                  </a:lnTo>
                  <a:cubicBezTo>
                    <a:pt x="1633" y="175"/>
                    <a:pt x="1615" y="78"/>
                    <a:pt x="1545" y="28"/>
                  </a:cubicBezTo>
                  <a:cubicBezTo>
                    <a:pt x="1518" y="10"/>
                    <a:pt x="1488"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9" name="Google Shape;5579;p68"/>
            <p:cNvSpPr/>
            <p:nvPr/>
          </p:nvSpPr>
          <p:spPr>
            <a:xfrm>
              <a:off x="1474750" y="2577588"/>
              <a:ext cx="28525" cy="35750"/>
            </a:xfrm>
            <a:custGeom>
              <a:avLst/>
              <a:gdLst/>
              <a:ahLst/>
              <a:cxnLst/>
              <a:rect l="l" t="t" r="r" b="b"/>
              <a:pathLst>
                <a:path w="1141" h="1430" extrusionOk="0">
                  <a:moveTo>
                    <a:pt x="965" y="1"/>
                  </a:moveTo>
                  <a:cubicBezTo>
                    <a:pt x="917" y="1"/>
                    <a:pt x="869" y="23"/>
                    <a:pt x="838" y="66"/>
                  </a:cubicBezTo>
                  <a:lnTo>
                    <a:pt x="50" y="1184"/>
                  </a:lnTo>
                  <a:cubicBezTo>
                    <a:pt x="0" y="1254"/>
                    <a:pt x="18" y="1351"/>
                    <a:pt x="88" y="1401"/>
                  </a:cubicBezTo>
                  <a:cubicBezTo>
                    <a:pt x="115" y="1420"/>
                    <a:pt x="146" y="1430"/>
                    <a:pt x="176" y="1430"/>
                  </a:cubicBezTo>
                  <a:cubicBezTo>
                    <a:pt x="225" y="1430"/>
                    <a:pt x="273" y="1405"/>
                    <a:pt x="303" y="1362"/>
                  </a:cubicBezTo>
                  <a:lnTo>
                    <a:pt x="1091" y="245"/>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0" name="Google Shape;5580;p68"/>
            <p:cNvSpPr/>
            <p:nvPr/>
          </p:nvSpPr>
          <p:spPr>
            <a:xfrm>
              <a:off x="1490000" y="2588363"/>
              <a:ext cx="28575" cy="35725"/>
            </a:xfrm>
            <a:custGeom>
              <a:avLst/>
              <a:gdLst/>
              <a:ahLst/>
              <a:cxnLst/>
              <a:rect l="l" t="t" r="r" b="b"/>
              <a:pathLst>
                <a:path w="1143" h="1429" extrusionOk="0">
                  <a:moveTo>
                    <a:pt x="965" y="0"/>
                  </a:moveTo>
                  <a:cubicBezTo>
                    <a:pt x="917" y="0"/>
                    <a:pt x="868" y="23"/>
                    <a:pt x="838" y="66"/>
                  </a:cubicBezTo>
                  <a:lnTo>
                    <a:pt x="51" y="1184"/>
                  </a:lnTo>
                  <a:cubicBezTo>
                    <a:pt x="1" y="1253"/>
                    <a:pt x="19" y="1350"/>
                    <a:pt x="88" y="1400"/>
                  </a:cubicBezTo>
                  <a:cubicBezTo>
                    <a:pt x="115" y="1420"/>
                    <a:pt x="146" y="1429"/>
                    <a:pt x="178" y="1429"/>
                  </a:cubicBezTo>
                  <a:cubicBezTo>
                    <a:pt x="226" y="1429"/>
                    <a:pt x="273" y="1404"/>
                    <a:pt x="305" y="1363"/>
                  </a:cubicBezTo>
                  <a:lnTo>
                    <a:pt x="1092" y="244"/>
                  </a:lnTo>
                  <a:cubicBezTo>
                    <a:pt x="1142" y="174"/>
                    <a:pt x="1124" y="78"/>
                    <a:pt x="1055" y="28"/>
                  </a:cubicBezTo>
                  <a:cubicBezTo>
                    <a:pt x="1028"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1" name="Google Shape;5581;p68"/>
            <p:cNvSpPr/>
            <p:nvPr/>
          </p:nvSpPr>
          <p:spPr>
            <a:xfrm>
              <a:off x="1557550" y="2618463"/>
              <a:ext cx="40850" cy="53175"/>
            </a:xfrm>
            <a:custGeom>
              <a:avLst/>
              <a:gdLst/>
              <a:ahLst/>
              <a:cxnLst/>
              <a:rect l="l" t="t" r="r" b="b"/>
              <a:pathLst>
                <a:path w="1634" h="2127" extrusionOk="0">
                  <a:moveTo>
                    <a:pt x="1457" y="0"/>
                  </a:moveTo>
                  <a:cubicBezTo>
                    <a:pt x="1408" y="0"/>
                    <a:pt x="1360" y="23"/>
                    <a:pt x="1329" y="65"/>
                  </a:cubicBezTo>
                  <a:lnTo>
                    <a:pt x="51" y="1882"/>
                  </a:lnTo>
                  <a:cubicBezTo>
                    <a:pt x="1" y="1951"/>
                    <a:pt x="19" y="2048"/>
                    <a:pt x="89" y="2098"/>
                  </a:cubicBezTo>
                  <a:cubicBezTo>
                    <a:pt x="115" y="2118"/>
                    <a:pt x="148" y="2126"/>
                    <a:pt x="178" y="2126"/>
                  </a:cubicBezTo>
                  <a:cubicBezTo>
                    <a:pt x="226" y="2126"/>
                    <a:pt x="275" y="2104"/>
                    <a:pt x="305" y="2061"/>
                  </a:cubicBezTo>
                  <a:lnTo>
                    <a:pt x="1584" y="243"/>
                  </a:lnTo>
                  <a:cubicBezTo>
                    <a:pt x="1634" y="175"/>
                    <a:pt x="1615" y="77"/>
                    <a:pt x="1546" y="27"/>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2" name="Google Shape;5582;p68"/>
            <p:cNvSpPr/>
            <p:nvPr/>
          </p:nvSpPr>
          <p:spPr>
            <a:xfrm>
              <a:off x="1524150" y="2612363"/>
              <a:ext cx="28575" cy="35725"/>
            </a:xfrm>
            <a:custGeom>
              <a:avLst/>
              <a:gdLst/>
              <a:ahLst/>
              <a:cxnLst/>
              <a:rect l="l" t="t" r="r" b="b"/>
              <a:pathLst>
                <a:path w="1143" h="1429" extrusionOk="0">
                  <a:moveTo>
                    <a:pt x="966" y="1"/>
                  </a:moveTo>
                  <a:cubicBezTo>
                    <a:pt x="917" y="1"/>
                    <a:pt x="869" y="24"/>
                    <a:pt x="838" y="66"/>
                  </a:cubicBezTo>
                  <a:lnTo>
                    <a:pt x="51" y="1184"/>
                  </a:lnTo>
                  <a:cubicBezTo>
                    <a:pt x="1" y="1254"/>
                    <a:pt x="19" y="1350"/>
                    <a:pt x="88" y="1400"/>
                  </a:cubicBezTo>
                  <a:cubicBezTo>
                    <a:pt x="115" y="1420"/>
                    <a:pt x="148" y="1429"/>
                    <a:pt x="178" y="1429"/>
                  </a:cubicBezTo>
                  <a:cubicBezTo>
                    <a:pt x="226" y="1429"/>
                    <a:pt x="275" y="1406"/>
                    <a:pt x="305" y="1363"/>
                  </a:cubicBezTo>
                  <a:lnTo>
                    <a:pt x="1092" y="244"/>
                  </a:lnTo>
                  <a:cubicBezTo>
                    <a:pt x="1142" y="176"/>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3" name="Google Shape;5583;p68"/>
            <p:cNvSpPr/>
            <p:nvPr/>
          </p:nvSpPr>
          <p:spPr>
            <a:xfrm>
              <a:off x="1539400" y="2623138"/>
              <a:ext cx="28525" cy="35750"/>
            </a:xfrm>
            <a:custGeom>
              <a:avLst/>
              <a:gdLst/>
              <a:ahLst/>
              <a:cxnLst/>
              <a:rect l="l" t="t" r="r" b="b"/>
              <a:pathLst>
                <a:path w="1141" h="1430" extrusionOk="0">
                  <a:moveTo>
                    <a:pt x="965" y="1"/>
                  </a:moveTo>
                  <a:cubicBezTo>
                    <a:pt x="917" y="1"/>
                    <a:pt x="869" y="23"/>
                    <a:pt x="838" y="66"/>
                  </a:cubicBezTo>
                  <a:lnTo>
                    <a:pt x="49" y="1184"/>
                  </a:lnTo>
                  <a:cubicBezTo>
                    <a:pt x="1" y="1254"/>
                    <a:pt x="18" y="1351"/>
                    <a:pt x="88" y="1401"/>
                  </a:cubicBezTo>
                  <a:cubicBezTo>
                    <a:pt x="115" y="1419"/>
                    <a:pt x="146" y="1429"/>
                    <a:pt x="176" y="1429"/>
                  </a:cubicBezTo>
                  <a:cubicBezTo>
                    <a:pt x="226" y="1429"/>
                    <a:pt x="274" y="1405"/>
                    <a:pt x="304" y="1362"/>
                  </a:cubicBezTo>
                  <a:lnTo>
                    <a:pt x="1091" y="245"/>
                  </a:lnTo>
                  <a:cubicBezTo>
                    <a:pt x="1141" y="175"/>
                    <a:pt x="1124" y="78"/>
                    <a:pt x="1054"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4" name="Google Shape;5584;p68"/>
            <p:cNvSpPr/>
            <p:nvPr/>
          </p:nvSpPr>
          <p:spPr>
            <a:xfrm>
              <a:off x="1606950" y="2653288"/>
              <a:ext cx="40825" cy="53150"/>
            </a:xfrm>
            <a:custGeom>
              <a:avLst/>
              <a:gdLst/>
              <a:ahLst/>
              <a:cxnLst/>
              <a:rect l="l" t="t" r="r" b="b"/>
              <a:pathLst>
                <a:path w="1633" h="2126" extrusionOk="0">
                  <a:moveTo>
                    <a:pt x="1456" y="0"/>
                  </a:moveTo>
                  <a:cubicBezTo>
                    <a:pt x="1408" y="0"/>
                    <a:pt x="1360" y="23"/>
                    <a:pt x="1329" y="65"/>
                  </a:cubicBezTo>
                  <a:lnTo>
                    <a:pt x="51" y="1879"/>
                  </a:lnTo>
                  <a:cubicBezTo>
                    <a:pt x="1" y="1949"/>
                    <a:pt x="18" y="2046"/>
                    <a:pt x="88" y="2096"/>
                  </a:cubicBezTo>
                  <a:cubicBezTo>
                    <a:pt x="115" y="2116"/>
                    <a:pt x="146" y="2125"/>
                    <a:pt x="178" y="2125"/>
                  </a:cubicBezTo>
                  <a:cubicBezTo>
                    <a:pt x="228" y="2125"/>
                    <a:pt x="275" y="2102"/>
                    <a:pt x="303" y="2058"/>
                  </a:cubicBezTo>
                  <a:lnTo>
                    <a:pt x="1582" y="243"/>
                  </a:lnTo>
                  <a:cubicBezTo>
                    <a:pt x="1632" y="175"/>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5" name="Google Shape;5585;p68"/>
            <p:cNvSpPr/>
            <p:nvPr/>
          </p:nvSpPr>
          <p:spPr>
            <a:xfrm>
              <a:off x="1573550" y="2647163"/>
              <a:ext cx="28575" cy="35725"/>
            </a:xfrm>
            <a:custGeom>
              <a:avLst/>
              <a:gdLst/>
              <a:ahLst/>
              <a:cxnLst/>
              <a:rect l="l" t="t" r="r" b="b"/>
              <a:pathLst>
                <a:path w="1143" h="1429" extrusionOk="0">
                  <a:moveTo>
                    <a:pt x="965" y="0"/>
                  </a:moveTo>
                  <a:cubicBezTo>
                    <a:pt x="917" y="0"/>
                    <a:pt x="868" y="23"/>
                    <a:pt x="838" y="65"/>
                  </a:cubicBezTo>
                  <a:lnTo>
                    <a:pt x="51" y="1184"/>
                  </a:lnTo>
                  <a:cubicBezTo>
                    <a:pt x="1" y="1253"/>
                    <a:pt x="18" y="1350"/>
                    <a:pt x="88" y="1400"/>
                  </a:cubicBezTo>
                  <a:cubicBezTo>
                    <a:pt x="115" y="1420"/>
                    <a:pt x="146" y="1428"/>
                    <a:pt x="178" y="1428"/>
                  </a:cubicBezTo>
                  <a:cubicBezTo>
                    <a:pt x="225" y="1428"/>
                    <a:pt x="274" y="1406"/>
                    <a:pt x="304" y="1363"/>
                  </a:cubicBezTo>
                  <a:lnTo>
                    <a:pt x="1092" y="244"/>
                  </a:lnTo>
                  <a:cubicBezTo>
                    <a:pt x="1142"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6" name="Google Shape;5586;p68"/>
            <p:cNvSpPr/>
            <p:nvPr/>
          </p:nvSpPr>
          <p:spPr>
            <a:xfrm>
              <a:off x="1588800" y="2657913"/>
              <a:ext cx="28575" cy="35725"/>
            </a:xfrm>
            <a:custGeom>
              <a:avLst/>
              <a:gdLst/>
              <a:ahLst/>
              <a:cxnLst/>
              <a:rect l="l" t="t" r="r" b="b"/>
              <a:pathLst>
                <a:path w="1143" h="1429" extrusionOk="0">
                  <a:moveTo>
                    <a:pt x="967" y="1"/>
                  </a:moveTo>
                  <a:cubicBezTo>
                    <a:pt x="918" y="1"/>
                    <a:pt x="870" y="23"/>
                    <a:pt x="839" y="65"/>
                  </a:cubicBezTo>
                  <a:lnTo>
                    <a:pt x="51" y="1184"/>
                  </a:lnTo>
                  <a:cubicBezTo>
                    <a:pt x="1" y="1254"/>
                    <a:pt x="19" y="1350"/>
                    <a:pt x="89" y="1400"/>
                  </a:cubicBezTo>
                  <a:cubicBezTo>
                    <a:pt x="115" y="1420"/>
                    <a:pt x="148" y="1429"/>
                    <a:pt x="178" y="1429"/>
                  </a:cubicBezTo>
                  <a:cubicBezTo>
                    <a:pt x="226" y="1429"/>
                    <a:pt x="275" y="1406"/>
                    <a:pt x="305" y="1363"/>
                  </a:cubicBezTo>
                  <a:lnTo>
                    <a:pt x="1092" y="244"/>
                  </a:lnTo>
                  <a:cubicBezTo>
                    <a:pt x="1142" y="175"/>
                    <a:pt x="1125"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7" name="Google Shape;5587;p68"/>
            <p:cNvSpPr/>
            <p:nvPr/>
          </p:nvSpPr>
          <p:spPr>
            <a:xfrm>
              <a:off x="1656400" y="2688013"/>
              <a:ext cx="40800" cy="53200"/>
            </a:xfrm>
            <a:custGeom>
              <a:avLst/>
              <a:gdLst/>
              <a:ahLst/>
              <a:cxnLst/>
              <a:rect l="l" t="t" r="r" b="b"/>
              <a:pathLst>
                <a:path w="1632" h="2128" extrusionOk="0">
                  <a:moveTo>
                    <a:pt x="1455" y="1"/>
                  </a:moveTo>
                  <a:cubicBezTo>
                    <a:pt x="1406" y="1"/>
                    <a:pt x="1359" y="23"/>
                    <a:pt x="1329" y="66"/>
                  </a:cubicBezTo>
                  <a:lnTo>
                    <a:pt x="49" y="1882"/>
                  </a:lnTo>
                  <a:cubicBezTo>
                    <a:pt x="0" y="1952"/>
                    <a:pt x="17" y="2049"/>
                    <a:pt x="87" y="2098"/>
                  </a:cubicBezTo>
                  <a:cubicBezTo>
                    <a:pt x="114" y="2118"/>
                    <a:pt x="146" y="2128"/>
                    <a:pt x="176" y="2128"/>
                  </a:cubicBezTo>
                  <a:cubicBezTo>
                    <a:pt x="224" y="2128"/>
                    <a:pt x="273" y="2103"/>
                    <a:pt x="303" y="2061"/>
                  </a:cubicBezTo>
                  <a:lnTo>
                    <a:pt x="1582" y="245"/>
                  </a:lnTo>
                  <a:cubicBezTo>
                    <a:pt x="1632" y="175"/>
                    <a:pt x="1615" y="79"/>
                    <a:pt x="1545" y="29"/>
                  </a:cubicBezTo>
                  <a:cubicBezTo>
                    <a:pt x="1517" y="10"/>
                    <a:pt x="1486" y="1"/>
                    <a:pt x="145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8" name="Google Shape;5588;p68"/>
            <p:cNvSpPr/>
            <p:nvPr/>
          </p:nvSpPr>
          <p:spPr>
            <a:xfrm>
              <a:off x="1622925" y="2681938"/>
              <a:ext cx="28550" cy="35750"/>
            </a:xfrm>
            <a:custGeom>
              <a:avLst/>
              <a:gdLst/>
              <a:ahLst/>
              <a:cxnLst/>
              <a:rect l="l" t="t" r="r" b="b"/>
              <a:pathLst>
                <a:path w="1142" h="1430" extrusionOk="0">
                  <a:moveTo>
                    <a:pt x="965" y="1"/>
                  </a:moveTo>
                  <a:cubicBezTo>
                    <a:pt x="916" y="1"/>
                    <a:pt x="869" y="23"/>
                    <a:pt x="839" y="66"/>
                  </a:cubicBezTo>
                  <a:lnTo>
                    <a:pt x="50" y="1185"/>
                  </a:lnTo>
                  <a:cubicBezTo>
                    <a:pt x="0" y="1253"/>
                    <a:pt x="19" y="1351"/>
                    <a:pt x="89" y="1401"/>
                  </a:cubicBezTo>
                  <a:cubicBezTo>
                    <a:pt x="115" y="1421"/>
                    <a:pt x="147" y="1429"/>
                    <a:pt x="177" y="1429"/>
                  </a:cubicBezTo>
                  <a:cubicBezTo>
                    <a:pt x="227" y="1429"/>
                    <a:pt x="276" y="1406"/>
                    <a:pt x="305" y="1363"/>
                  </a:cubicBezTo>
                  <a:lnTo>
                    <a:pt x="1092" y="245"/>
                  </a:lnTo>
                  <a:cubicBezTo>
                    <a:pt x="1142" y="175"/>
                    <a:pt x="1125"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9" name="Google Shape;5589;p68"/>
            <p:cNvSpPr/>
            <p:nvPr/>
          </p:nvSpPr>
          <p:spPr>
            <a:xfrm>
              <a:off x="1638200" y="2692688"/>
              <a:ext cx="28575" cy="35750"/>
            </a:xfrm>
            <a:custGeom>
              <a:avLst/>
              <a:gdLst/>
              <a:ahLst/>
              <a:cxnLst/>
              <a:rect l="l" t="t" r="r" b="b"/>
              <a:pathLst>
                <a:path w="1143" h="1430" extrusionOk="0">
                  <a:moveTo>
                    <a:pt x="965" y="1"/>
                  </a:moveTo>
                  <a:cubicBezTo>
                    <a:pt x="917" y="1"/>
                    <a:pt x="869" y="23"/>
                    <a:pt x="838" y="66"/>
                  </a:cubicBezTo>
                  <a:lnTo>
                    <a:pt x="51" y="1185"/>
                  </a:lnTo>
                  <a:cubicBezTo>
                    <a:pt x="1" y="1253"/>
                    <a:pt x="18" y="1351"/>
                    <a:pt x="88" y="1401"/>
                  </a:cubicBezTo>
                  <a:cubicBezTo>
                    <a:pt x="115" y="1421"/>
                    <a:pt x="147" y="1429"/>
                    <a:pt x="178" y="1429"/>
                  </a:cubicBezTo>
                  <a:cubicBezTo>
                    <a:pt x="225" y="1429"/>
                    <a:pt x="274" y="1406"/>
                    <a:pt x="304" y="1363"/>
                  </a:cubicBezTo>
                  <a:lnTo>
                    <a:pt x="1092" y="245"/>
                  </a:lnTo>
                  <a:cubicBezTo>
                    <a:pt x="1142" y="175"/>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0" name="Google Shape;5590;p68"/>
            <p:cNvSpPr/>
            <p:nvPr/>
          </p:nvSpPr>
          <p:spPr>
            <a:xfrm>
              <a:off x="1705750" y="2722838"/>
              <a:ext cx="40850" cy="53200"/>
            </a:xfrm>
            <a:custGeom>
              <a:avLst/>
              <a:gdLst/>
              <a:ahLst/>
              <a:cxnLst/>
              <a:rect l="l" t="t" r="r" b="b"/>
              <a:pathLst>
                <a:path w="1634" h="2128" extrusionOk="0">
                  <a:moveTo>
                    <a:pt x="1457" y="1"/>
                  </a:moveTo>
                  <a:cubicBezTo>
                    <a:pt x="1408" y="1"/>
                    <a:pt x="1360" y="23"/>
                    <a:pt x="1330" y="66"/>
                  </a:cubicBezTo>
                  <a:lnTo>
                    <a:pt x="51" y="1882"/>
                  </a:lnTo>
                  <a:cubicBezTo>
                    <a:pt x="1" y="1952"/>
                    <a:pt x="19" y="2049"/>
                    <a:pt x="88" y="2098"/>
                  </a:cubicBezTo>
                  <a:cubicBezTo>
                    <a:pt x="115" y="2118"/>
                    <a:pt x="146" y="2128"/>
                    <a:pt x="178" y="2128"/>
                  </a:cubicBezTo>
                  <a:cubicBezTo>
                    <a:pt x="226" y="2128"/>
                    <a:pt x="274" y="2104"/>
                    <a:pt x="305" y="2061"/>
                  </a:cubicBezTo>
                  <a:lnTo>
                    <a:pt x="1584" y="245"/>
                  </a:lnTo>
                  <a:cubicBezTo>
                    <a:pt x="1634" y="175"/>
                    <a:pt x="1615" y="79"/>
                    <a:pt x="1545" y="29"/>
                  </a:cubicBezTo>
                  <a:cubicBezTo>
                    <a:pt x="1519"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1" name="Google Shape;5591;p68"/>
            <p:cNvSpPr/>
            <p:nvPr/>
          </p:nvSpPr>
          <p:spPr>
            <a:xfrm>
              <a:off x="1672350" y="2716738"/>
              <a:ext cx="28575" cy="35725"/>
            </a:xfrm>
            <a:custGeom>
              <a:avLst/>
              <a:gdLst/>
              <a:ahLst/>
              <a:cxnLst/>
              <a:rect l="l" t="t" r="r" b="b"/>
              <a:pathLst>
                <a:path w="1143" h="1429" extrusionOk="0">
                  <a:moveTo>
                    <a:pt x="967" y="0"/>
                  </a:moveTo>
                  <a:cubicBezTo>
                    <a:pt x="917" y="0"/>
                    <a:pt x="869" y="23"/>
                    <a:pt x="838" y="66"/>
                  </a:cubicBezTo>
                  <a:lnTo>
                    <a:pt x="51" y="1183"/>
                  </a:lnTo>
                  <a:cubicBezTo>
                    <a:pt x="1" y="1253"/>
                    <a:pt x="19" y="1350"/>
                    <a:pt x="88" y="1400"/>
                  </a:cubicBezTo>
                  <a:cubicBezTo>
                    <a:pt x="115" y="1419"/>
                    <a:pt x="148" y="1429"/>
                    <a:pt x="178" y="1429"/>
                  </a:cubicBezTo>
                  <a:cubicBezTo>
                    <a:pt x="227" y="1429"/>
                    <a:pt x="274" y="1407"/>
                    <a:pt x="305" y="1362"/>
                  </a:cubicBezTo>
                  <a:lnTo>
                    <a:pt x="1092" y="244"/>
                  </a:lnTo>
                  <a:cubicBezTo>
                    <a:pt x="1142" y="174"/>
                    <a:pt x="1124" y="77"/>
                    <a:pt x="1055" y="27"/>
                  </a:cubicBezTo>
                  <a:cubicBezTo>
                    <a:pt x="1028" y="9"/>
                    <a:pt x="997" y="0"/>
                    <a:pt x="96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2" name="Google Shape;5592;p68"/>
            <p:cNvSpPr/>
            <p:nvPr/>
          </p:nvSpPr>
          <p:spPr>
            <a:xfrm>
              <a:off x="1687650" y="2727488"/>
              <a:ext cx="28525" cy="35725"/>
            </a:xfrm>
            <a:custGeom>
              <a:avLst/>
              <a:gdLst/>
              <a:ahLst/>
              <a:cxnLst/>
              <a:rect l="l" t="t" r="r" b="b"/>
              <a:pathLst>
                <a:path w="1141" h="1429" extrusionOk="0">
                  <a:moveTo>
                    <a:pt x="964" y="1"/>
                  </a:moveTo>
                  <a:cubicBezTo>
                    <a:pt x="916" y="1"/>
                    <a:pt x="868" y="23"/>
                    <a:pt x="838" y="66"/>
                  </a:cubicBezTo>
                  <a:lnTo>
                    <a:pt x="49" y="1185"/>
                  </a:lnTo>
                  <a:cubicBezTo>
                    <a:pt x="0" y="1253"/>
                    <a:pt x="17" y="1350"/>
                    <a:pt x="87" y="1400"/>
                  </a:cubicBezTo>
                  <a:cubicBezTo>
                    <a:pt x="115" y="1420"/>
                    <a:pt x="146" y="1429"/>
                    <a:pt x="176" y="1429"/>
                  </a:cubicBezTo>
                  <a:cubicBezTo>
                    <a:pt x="225" y="1429"/>
                    <a:pt x="273" y="1406"/>
                    <a:pt x="303" y="1363"/>
                  </a:cubicBezTo>
                  <a:lnTo>
                    <a:pt x="1090" y="244"/>
                  </a:lnTo>
                  <a:cubicBezTo>
                    <a:pt x="1140" y="174"/>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3" name="Google Shape;5593;p68"/>
            <p:cNvSpPr/>
            <p:nvPr/>
          </p:nvSpPr>
          <p:spPr>
            <a:xfrm>
              <a:off x="1755200" y="2757638"/>
              <a:ext cx="40800" cy="53175"/>
            </a:xfrm>
            <a:custGeom>
              <a:avLst/>
              <a:gdLst/>
              <a:ahLst/>
              <a:cxnLst/>
              <a:rect l="l" t="t" r="r" b="b"/>
              <a:pathLst>
                <a:path w="1632" h="2127" extrusionOk="0">
                  <a:moveTo>
                    <a:pt x="1457" y="0"/>
                  </a:moveTo>
                  <a:cubicBezTo>
                    <a:pt x="1408" y="0"/>
                    <a:pt x="1360" y="23"/>
                    <a:pt x="1329" y="66"/>
                  </a:cubicBezTo>
                  <a:lnTo>
                    <a:pt x="50" y="1882"/>
                  </a:lnTo>
                  <a:cubicBezTo>
                    <a:pt x="0" y="1952"/>
                    <a:pt x="17" y="2048"/>
                    <a:pt x="87" y="2098"/>
                  </a:cubicBezTo>
                  <a:cubicBezTo>
                    <a:pt x="115" y="2118"/>
                    <a:pt x="146" y="2126"/>
                    <a:pt x="177" y="2126"/>
                  </a:cubicBezTo>
                  <a:cubicBezTo>
                    <a:pt x="225" y="2126"/>
                    <a:pt x="273" y="2103"/>
                    <a:pt x="303" y="2060"/>
                  </a:cubicBezTo>
                  <a:lnTo>
                    <a:pt x="1582" y="244"/>
                  </a:lnTo>
                  <a:cubicBezTo>
                    <a:pt x="1632" y="174"/>
                    <a:pt x="1615" y="77"/>
                    <a:pt x="1545" y="27"/>
                  </a:cubicBezTo>
                  <a:cubicBezTo>
                    <a:pt x="1518" y="9"/>
                    <a:pt x="1487"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4" name="Google Shape;5594;p68"/>
            <p:cNvSpPr/>
            <p:nvPr/>
          </p:nvSpPr>
          <p:spPr>
            <a:xfrm>
              <a:off x="1721750" y="2751563"/>
              <a:ext cx="28550" cy="35725"/>
            </a:xfrm>
            <a:custGeom>
              <a:avLst/>
              <a:gdLst/>
              <a:ahLst/>
              <a:cxnLst/>
              <a:rect l="l" t="t" r="r" b="b"/>
              <a:pathLst>
                <a:path w="1142" h="1429" extrusionOk="0">
                  <a:moveTo>
                    <a:pt x="966" y="0"/>
                  </a:moveTo>
                  <a:cubicBezTo>
                    <a:pt x="917" y="0"/>
                    <a:pt x="869" y="23"/>
                    <a:pt x="838" y="66"/>
                  </a:cubicBezTo>
                  <a:lnTo>
                    <a:pt x="49" y="1183"/>
                  </a:lnTo>
                  <a:cubicBezTo>
                    <a:pt x="1" y="1253"/>
                    <a:pt x="18" y="1350"/>
                    <a:pt x="88" y="1400"/>
                  </a:cubicBezTo>
                  <a:cubicBezTo>
                    <a:pt x="114" y="1419"/>
                    <a:pt x="147" y="1429"/>
                    <a:pt x="177" y="1429"/>
                  </a:cubicBezTo>
                  <a:cubicBezTo>
                    <a:pt x="225" y="1429"/>
                    <a:pt x="274" y="1405"/>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5" name="Google Shape;5595;p68"/>
            <p:cNvSpPr/>
            <p:nvPr/>
          </p:nvSpPr>
          <p:spPr>
            <a:xfrm>
              <a:off x="1737000" y="2762263"/>
              <a:ext cx="28575" cy="35750"/>
            </a:xfrm>
            <a:custGeom>
              <a:avLst/>
              <a:gdLst/>
              <a:ahLst/>
              <a:cxnLst/>
              <a:rect l="l" t="t" r="r" b="b"/>
              <a:pathLst>
                <a:path w="1143" h="1430" extrusionOk="0">
                  <a:moveTo>
                    <a:pt x="967" y="1"/>
                  </a:moveTo>
                  <a:cubicBezTo>
                    <a:pt x="918" y="1"/>
                    <a:pt x="869" y="23"/>
                    <a:pt x="838" y="66"/>
                  </a:cubicBezTo>
                  <a:lnTo>
                    <a:pt x="51" y="1184"/>
                  </a:lnTo>
                  <a:cubicBezTo>
                    <a:pt x="1" y="1254"/>
                    <a:pt x="20" y="1351"/>
                    <a:pt x="88" y="1401"/>
                  </a:cubicBezTo>
                  <a:cubicBezTo>
                    <a:pt x="115" y="1420"/>
                    <a:pt x="147" y="1430"/>
                    <a:pt x="178" y="1430"/>
                  </a:cubicBezTo>
                  <a:cubicBezTo>
                    <a:pt x="227" y="1430"/>
                    <a:pt x="274" y="1405"/>
                    <a:pt x="305" y="1362"/>
                  </a:cubicBezTo>
                  <a:lnTo>
                    <a:pt x="1093" y="245"/>
                  </a:lnTo>
                  <a:cubicBezTo>
                    <a:pt x="1143" y="175"/>
                    <a:pt x="1124"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6" name="Google Shape;5596;p68"/>
            <p:cNvSpPr/>
            <p:nvPr/>
          </p:nvSpPr>
          <p:spPr>
            <a:xfrm>
              <a:off x="1804550" y="2792413"/>
              <a:ext cx="40850" cy="53175"/>
            </a:xfrm>
            <a:custGeom>
              <a:avLst/>
              <a:gdLst/>
              <a:ahLst/>
              <a:cxnLst/>
              <a:rect l="l" t="t" r="r" b="b"/>
              <a:pathLst>
                <a:path w="1634" h="2127" extrusionOk="0">
                  <a:moveTo>
                    <a:pt x="1458" y="1"/>
                  </a:moveTo>
                  <a:cubicBezTo>
                    <a:pt x="1409" y="1"/>
                    <a:pt x="1360" y="23"/>
                    <a:pt x="1330" y="65"/>
                  </a:cubicBezTo>
                  <a:lnTo>
                    <a:pt x="51" y="1882"/>
                  </a:lnTo>
                  <a:cubicBezTo>
                    <a:pt x="1" y="1952"/>
                    <a:pt x="19" y="2048"/>
                    <a:pt x="88" y="2098"/>
                  </a:cubicBezTo>
                  <a:cubicBezTo>
                    <a:pt x="115" y="2118"/>
                    <a:pt x="148" y="2127"/>
                    <a:pt x="178" y="2127"/>
                  </a:cubicBezTo>
                  <a:cubicBezTo>
                    <a:pt x="227" y="2127"/>
                    <a:pt x="275" y="2104"/>
                    <a:pt x="305" y="2061"/>
                  </a:cubicBezTo>
                  <a:lnTo>
                    <a:pt x="1584" y="244"/>
                  </a:lnTo>
                  <a:cubicBezTo>
                    <a:pt x="1634" y="175"/>
                    <a:pt x="1615" y="78"/>
                    <a:pt x="1547" y="28"/>
                  </a:cubicBezTo>
                  <a:cubicBezTo>
                    <a:pt x="1520" y="10"/>
                    <a:pt x="1489" y="1"/>
                    <a:pt x="1458"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7" name="Google Shape;5597;p68"/>
            <p:cNvSpPr/>
            <p:nvPr/>
          </p:nvSpPr>
          <p:spPr>
            <a:xfrm>
              <a:off x="1771150" y="2786338"/>
              <a:ext cx="28575" cy="35725"/>
            </a:xfrm>
            <a:custGeom>
              <a:avLst/>
              <a:gdLst/>
              <a:ahLst/>
              <a:cxnLst/>
              <a:rect l="l" t="t" r="r" b="b"/>
              <a:pathLst>
                <a:path w="1143" h="1429" extrusionOk="0">
                  <a:moveTo>
                    <a:pt x="966" y="1"/>
                  </a:moveTo>
                  <a:cubicBezTo>
                    <a:pt x="917" y="1"/>
                    <a:pt x="869" y="23"/>
                    <a:pt x="840" y="65"/>
                  </a:cubicBezTo>
                  <a:lnTo>
                    <a:pt x="51" y="1184"/>
                  </a:lnTo>
                  <a:cubicBezTo>
                    <a:pt x="1" y="1254"/>
                    <a:pt x="19" y="1350"/>
                    <a:pt x="89" y="1400"/>
                  </a:cubicBezTo>
                  <a:cubicBezTo>
                    <a:pt x="115" y="1420"/>
                    <a:pt x="148" y="1428"/>
                    <a:pt x="178" y="1428"/>
                  </a:cubicBezTo>
                  <a:cubicBezTo>
                    <a:pt x="227" y="1428"/>
                    <a:pt x="275" y="1405"/>
                    <a:pt x="305" y="1362"/>
                  </a:cubicBezTo>
                  <a:lnTo>
                    <a:pt x="1093" y="244"/>
                  </a:lnTo>
                  <a:cubicBezTo>
                    <a:pt x="1143"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8" name="Google Shape;5598;p68"/>
            <p:cNvSpPr/>
            <p:nvPr/>
          </p:nvSpPr>
          <p:spPr>
            <a:xfrm>
              <a:off x="1786425" y="2797063"/>
              <a:ext cx="28525" cy="35700"/>
            </a:xfrm>
            <a:custGeom>
              <a:avLst/>
              <a:gdLst/>
              <a:ahLst/>
              <a:cxnLst/>
              <a:rect l="l" t="t" r="r" b="b"/>
              <a:pathLst>
                <a:path w="1141" h="1428" extrusionOk="0">
                  <a:moveTo>
                    <a:pt x="964" y="1"/>
                  </a:moveTo>
                  <a:cubicBezTo>
                    <a:pt x="916" y="1"/>
                    <a:pt x="868" y="23"/>
                    <a:pt x="837" y="65"/>
                  </a:cubicBezTo>
                  <a:lnTo>
                    <a:pt x="50" y="1183"/>
                  </a:lnTo>
                  <a:cubicBezTo>
                    <a:pt x="0" y="1254"/>
                    <a:pt x="17" y="1349"/>
                    <a:pt x="87" y="1399"/>
                  </a:cubicBezTo>
                  <a:cubicBezTo>
                    <a:pt x="114" y="1419"/>
                    <a:pt x="146" y="1428"/>
                    <a:pt x="176" y="1428"/>
                  </a:cubicBezTo>
                  <a:cubicBezTo>
                    <a:pt x="224" y="1428"/>
                    <a:pt x="273" y="1406"/>
                    <a:pt x="303" y="1362"/>
                  </a:cubicBezTo>
                  <a:lnTo>
                    <a:pt x="1090" y="243"/>
                  </a:lnTo>
                  <a:cubicBezTo>
                    <a:pt x="1140" y="175"/>
                    <a:pt x="1123" y="78"/>
                    <a:pt x="1053" y="28"/>
                  </a:cubicBezTo>
                  <a:cubicBezTo>
                    <a:pt x="1026" y="9"/>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9" name="Google Shape;5599;p68"/>
            <p:cNvSpPr/>
            <p:nvPr/>
          </p:nvSpPr>
          <p:spPr>
            <a:xfrm>
              <a:off x="1853950" y="2827188"/>
              <a:ext cx="40825" cy="53200"/>
            </a:xfrm>
            <a:custGeom>
              <a:avLst/>
              <a:gdLst/>
              <a:ahLst/>
              <a:cxnLst/>
              <a:rect l="l" t="t" r="r" b="b"/>
              <a:pathLst>
                <a:path w="1633" h="2128" extrusionOk="0">
                  <a:moveTo>
                    <a:pt x="1456" y="0"/>
                  </a:moveTo>
                  <a:cubicBezTo>
                    <a:pt x="1408" y="0"/>
                    <a:pt x="1360" y="23"/>
                    <a:pt x="1330" y="66"/>
                  </a:cubicBezTo>
                  <a:lnTo>
                    <a:pt x="51" y="1883"/>
                  </a:lnTo>
                  <a:cubicBezTo>
                    <a:pt x="1" y="1952"/>
                    <a:pt x="18" y="2049"/>
                    <a:pt x="88" y="2099"/>
                  </a:cubicBezTo>
                  <a:cubicBezTo>
                    <a:pt x="115" y="2119"/>
                    <a:pt x="147" y="2127"/>
                    <a:pt x="178" y="2127"/>
                  </a:cubicBezTo>
                  <a:cubicBezTo>
                    <a:pt x="228" y="2127"/>
                    <a:pt x="274" y="2103"/>
                    <a:pt x="304" y="2062"/>
                  </a:cubicBezTo>
                  <a:lnTo>
                    <a:pt x="1583" y="244"/>
                  </a:lnTo>
                  <a:cubicBezTo>
                    <a:pt x="1633"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0" name="Google Shape;5600;p68"/>
            <p:cNvSpPr/>
            <p:nvPr/>
          </p:nvSpPr>
          <p:spPr>
            <a:xfrm>
              <a:off x="1820550" y="2821113"/>
              <a:ext cx="28575" cy="35725"/>
            </a:xfrm>
            <a:custGeom>
              <a:avLst/>
              <a:gdLst/>
              <a:ahLst/>
              <a:cxnLst/>
              <a:rect l="l" t="t" r="r" b="b"/>
              <a:pathLst>
                <a:path w="1143" h="1429" extrusionOk="0">
                  <a:moveTo>
                    <a:pt x="965" y="1"/>
                  </a:moveTo>
                  <a:cubicBezTo>
                    <a:pt x="917" y="1"/>
                    <a:pt x="869" y="23"/>
                    <a:pt x="838" y="66"/>
                  </a:cubicBezTo>
                  <a:lnTo>
                    <a:pt x="51" y="1185"/>
                  </a:lnTo>
                  <a:cubicBezTo>
                    <a:pt x="1" y="1253"/>
                    <a:pt x="18" y="1350"/>
                    <a:pt x="88" y="1400"/>
                  </a:cubicBezTo>
                  <a:cubicBezTo>
                    <a:pt x="115" y="1420"/>
                    <a:pt x="147" y="1429"/>
                    <a:pt x="178" y="1429"/>
                  </a:cubicBezTo>
                  <a:cubicBezTo>
                    <a:pt x="225" y="1429"/>
                    <a:pt x="274" y="1406"/>
                    <a:pt x="304" y="1363"/>
                  </a:cubicBezTo>
                  <a:lnTo>
                    <a:pt x="1093" y="244"/>
                  </a:lnTo>
                  <a:cubicBezTo>
                    <a:pt x="1143" y="174"/>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1" name="Google Shape;5601;p68"/>
            <p:cNvSpPr/>
            <p:nvPr/>
          </p:nvSpPr>
          <p:spPr>
            <a:xfrm>
              <a:off x="1835825" y="2831888"/>
              <a:ext cx="28550" cy="35700"/>
            </a:xfrm>
            <a:custGeom>
              <a:avLst/>
              <a:gdLst/>
              <a:ahLst/>
              <a:cxnLst/>
              <a:rect l="l" t="t" r="r" b="b"/>
              <a:pathLst>
                <a:path w="1142" h="1428" extrusionOk="0">
                  <a:moveTo>
                    <a:pt x="965" y="1"/>
                  </a:moveTo>
                  <a:cubicBezTo>
                    <a:pt x="916" y="1"/>
                    <a:pt x="868" y="23"/>
                    <a:pt x="837" y="65"/>
                  </a:cubicBezTo>
                  <a:lnTo>
                    <a:pt x="50" y="1184"/>
                  </a:lnTo>
                  <a:cubicBezTo>
                    <a:pt x="0" y="1254"/>
                    <a:pt x="19" y="1349"/>
                    <a:pt x="87" y="1399"/>
                  </a:cubicBezTo>
                  <a:cubicBezTo>
                    <a:pt x="114" y="1419"/>
                    <a:pt x="147" y="1428"/>
                    <a:pt x="177" y="1428"/>
                  </a:cubicBezTo>
                  <a:cubicBezTo>
                    <a:pt x="226" y="1428"/>
                    <a:pt x="274" y="1405"/>
                    <a:pt x="304" y="1362"/>
                  </a:cubicBezTo>
                  <a:lnTo>
                    <a:pt x="1092" y="243"/>
                  </a:lnTo>
                  <a:cubicBezTo>
                    <a:pt x="1142" y="175"/>
                    <a:pt x="1123" y="78"/>
                    <a:pt x="1055"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2" name="Google Shape;5602;p68"/>
            <p:cNvSpPr/>
            <p:nvPr/>
          </p:nvSpPr>
          <p:spPr>
            <a:xfrm>
              <a:off x="1903400" y="2862013"/>
              <a:ext cx="40825" cy="53175"/>
            </a:xfrm>
            <a:custGeom>
              <a:avLst/>
              <a:gdLst/>
              <a:ahLst/>
              <a:cxnLst/>
              <a:rect l="l" t="t" r="r" b="b"/>
              <a:pathLst>
                <a:path w="1633" h="2127" extrusionOk="0">
                  <a:moveTo>
                    <a:pt x="1456" y="1"/>
                  </a:moveTo>
                  <a:cubicBezTo>
                    <a:pt x="1407" y="1"/>
                    <a:pt x="1360" y="23"/>
                    <a:pt x="1329" y="66"/>
                  </a:cubicBezTo>
                  <a:lnTo>
                    <a:pt x="50" y="1880"/>
                  </a:lnTo>
                  <a:cubicBezTo>
                    <a:pt x="0" y="1950"/>
                    <a:pt x="18" y="2048"/>
                    <a:pt x="88" y="2098"/>
                  </a:cubicBezTo>
                  <a:cubicBezTo>
                    <a:pt x="115" y="2116"/>
                    <a:pt x="146" y="2126"/>
                    <a:pt x="176" y="2126"/>
                  </a:cubicBezTo>
                  <a:cubicBezTo>
                    <a:pt x="225" y="2126"/>
                    <a:pt x="273" y="2102"/>
                    <a:pt x="303" y="2059"/>
                  </a:cubicBezTo>
                  <a:lnTo>
                    <a:pt x="1582" y="244"/>
                  </a:lnTo>
                  <a:cubicBezTo>
                    <a:pt x="1632"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3" name="Google Shape;5603;p68"/>
            <p:cNvSpPr/>
            <p:nvPr/>
          </p:nvSpPr>
          <p:spPr>
            <a:xfrm>
              <a:off x="1869925" y="2855913"/>
              <a:ext cx="28575" cy="35725"/>
            </a:xfrm>
            <a:custGeom>
              <a:avLst/>
              <a:gdLst/>
              <a:ahLst/>
              <a:cxnLst/>
              <a:rect l="l" t="t" r="r" b="b"/>
              <a:pathLst>
                <a:path w="1143" h="1429" extrusionOk="0">
                  <a:moveTo>
                    <a:pt x="966" y="0"/>
                  </a:moveTo>
                  <a:cubicBezTo>
                    <a:pt x="917" y="0"/>
                    <a:pt x="870" y="23"/>
                    <a:pt x="839" y="65"/>
                  </a:cubicBezTo>
                  <a:lnTo>
                    <a:pt x="51" y="1183"/>
                  </a:lnTo>
                  <a:cubicBezTo>
                    <a:pt x="1" y="1253"/>
                    <a:pt x="19" y="1350"/>
                    <a:pt x="89" y="1400"/>
                  </a:cubicBezTo>
                  <a:cubicBezTo>
                    <a:pt x="115" y="1419"/>
                    <a:pt x="148" y="1429"/>
                    <a:pt x="178" y="1429"/>
                  </a:cubicBezTo>
                  <a:cubicBezTo>
                    <a:pt x="228" y="1429"/>
                    <a:pt x="275" y="1406"/>
                    <a:pt x="305" y="1361"/>
                  </a:cubicBezTo>
                  <a:lnTo>
                    <a:pt x="1092" y="244"/>
                  </a:lnTo>
                  <a:cubicBezTo>
                    <a:pt x="1142" y="174"/>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4" name="Google Shape;5604;p68"/>
            <p:cNvSpPr/>
            <p:nvPr/>
          </p:nvSpPr>
          <p:spPr>
            <a:xfrm>
              <a:off x="1885225" y="2866663"/>
              <a:ext cx="28550" cy="35725"/>
            </a:xfrm>
            <a:custGeom>
              <a:avLst/>
              <a:gdLst/>
              <a:ahLst/>
              <a:cxnLst/>
              <a:rect l="l" t="t" r="r" b="b"/>
              <a:pathLst>
                <a:path w="1142" h="1429" extrusionOk="0">
                  <a:moveTo>
                    <a:pt x="965" y="0"/>
                  </a:moveTo>
                  <a:cubicBezTo>
                    <a:pt x="916" y="0"/>
                    <a:pt x="868" y="23"/>
                    <a:pt x="837" y="66"/>
                  </a:cubicBezTo>
                  <a:lnTo>
                    <a:pt x="50" y="1184"/>
                  </a:lnTo>
                  <a:cubicBezTo>
                    <a:pt x="0" y="1253"/>
                    <a:pt x="17" y="1350"/>
                    <a:pt x="87" y="1400"/>
                  </a:cubicBezTo>
                  <a:cubicBezTo>
                    <a:pt x="114" y="1420"/>
                    <a:pt x="146" y="1429"/>
                    <a:pt x="177" y="1429"/>
                  </a:cubicBezTo>
                  <a:cubicBezTo>
                    <a:pt x="224" y="1429"/>
                    <a:pt x="273" y="1406"/>
                    <a:pt x="303" y="1363"/>
                  </a:cubicBezTo>
                  <a:lnTo>
                    <a:pt x="1092" y="244"/>
                  </a:lnTo>
                  <a:cubicBezTo>
                    <a:pt x="1142" y="174"/>
                    <a:pt x="1123" y="78"/>
                    <a:pt x="1053" y="28"/>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5" name="Google Shape;5605;p68"/>
            <p:cNvSpPr/>
            <p:nvPr/>
          </p:nvSpPr>
          <p:spPr>
            <a:xfrm>
              <a:off x="1553700" y="2387213"/>
              <a:ext cx="32625" cy="41525"/>
            </a:xfrm>
            <a:custGeom>
              <a:avLst/>
              <a:gdLst/>
              <a:ahLst/>
              <a:cxnLst/>
              <a:rect l="l" t="t" r="r" b="b"/>
              <a:pathLst>
                <a:path w="1305" h="1661" extrusionOk="0">
                  <a:moveTo>
                    <a:pt x="1129" y="0"/>
                  </a:moveTo>
                  <a:cubicBezTo>
                    <a:pt x="1081" y="0"/>
                    <a:pt x="1033" y="23"/>
                    <a:pt x="1002" y="66"/>
                  </a:cubicBezTo>
                  <a:lnTo>
                    <a:pt x="49" y="1416"/>
                  </a:lnTo>
                  <a:cubicBezTo>
                    <a:pt x="0" y="1485"/>
                    <a:pt x="17" y="1582"/>
                    <a:pt x="87" y="1632"/>
                  </a:cubicBezTo>
                  <a:cubicBezTo>
                    <a:pt x="114" y="1652"/>
                    <a:pt x="146" y="1660"/>
                    <a:pt x="176" y="1660"/>
                  </a:cubicBezTo>
                  <a:cubicBezTo>
                    <a:pt x="225" y="1660"/>
                    <a:pt x="273" y="1638"/>
                    <a:pt x="303" y="1595"/>
                  </a:cubicBezTo>
                  <a:lnTo>
                    <a:pt x="1255" y="244"/>
                  </a:lnTo>
                  <a:cubicBezTo>
                    <a:pt x="1305" y="174"/>
                    <a:pt x="1288" y="77"/>
                    <a:pt x="1218" y="27"/>
                  </a:cubicBezTo>
                  <a:cubicBezTo>
                    <a:pt x="1191" y="9"/>
                    <a:pt x="1160" y="0"/>
                    <a:pt x="1129"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6" name="Google Shape;5606;p68"/>
            <p:cNvSpPr/>
            <p:nvPr/>
          </p:nvSpPr>
          <p:spPr>
            <a:xfrm>
              <a:off x="1548650" y="2392163"/>
              <a:ext cx="42675" cy="31575"/>
            </a:xfrm>
            <a:custGeom>
              <a:avLst/>
              <a:gdLst/>
              <a:ahLst/>
              <a:cxnLst/>
              <a:rect l="l" t="t" r="r" b="b"/>
              <a:pathLst>
                <a:path w="1707" h="1263" extrusionOk="0">
                  <a:moveTo>
                    <a:pt x="179" y="1"/>
                  </a:moveTo>
                  <a:cubicBezTo>
                    <a:pt x="130" y="1"/>
                    <a:pt x="81" y="23"/>
                    <a:pt x="51" y="66"/>
                  </a:cubicBezTo>
                  <a:cubicBezTo>
                    <a:pt x="1" y="135"/>
                    <a:pt x="19" y="232"/>
                    <a:pt x="89" y="282"/>
                  </a:cubicBezTo>
                  <a:lnTo>
                    <a:pt x="1441" y="1234"/>
                  </a:lnTo>
                  <a:cubicBezTo>
                    <a:pt x="1468" y="1254"/>
                    <a:pt x="1500" y="1262"/>
                    <a:pt x="1531" y="1262"/>
                  </a:cubicBezTo>
                  <a:cubicBezTo>
                    <a:pt x="1578" y="1262"/>
                    <a:pt x="1627" y="1239"/>
                    <a:pt x="1657" y="1197"/>
                  </a:cubicBezTo>
                  <a:cubicBezTo>
                    <a:pt x="1707" y="1127"/>
                    <a:pt x="1690" y="1029"/>
                    <a:pt x="1620" y="979"/>
                  </a:cubicBezTo>
                  <a:lnTo>
                    <a:pt x="268" y="28"/>
                  </a:lnTo>
                  <a:cubicBezTo>
                    <a:pt x="241" y="10"/>
                    <a:pt x="210" y="1"/>
                    <a:pt x="179"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07" name="Google Shape;5607;p68"/>
          <p:cNvGrpSpPr/>
          <p:nvPr/>
        </p:nvGrpSpPr>
        <p:grpSpPr>
          <a:xfrm>
            <a:off x="832738" y="3193038"/>
            <a:ext cx="491350" cy="799475"/>
            <a:chOff x="2865675" y="4906313"/>
            <a:chExt cx="491350" cy="799475"/>
          </a:xfrm>
        </p:grpSpPr>
        <p:sp>
          <p:nvSpPr>
            <p:cNvPr id="5608" name="Google Shape;5608;p68"/>
            <p:cNvSpPr/>
            <p:nvPr/>
          </p:nvSpPr>
          <p:spPr>
            <a:xfrm>
              <a:off x="2884425" y="4909613"/>
              <a:ext cx="472600" cy="791700"/>
            </a:xfrm>
            <a:custGeom>
              <a:avLst/>
              <a:gdLst/>
              <a:ahLst/>
              <a:cxnLst/>
              <a:rect l="l" t="t" r="r" b="b"/>
              <a:pathLst>
                <a:path w="18904" h="31668" extrusionOk="0">
                  <a:moveTo>
                    <a:pt x="11591" y="1"/>
                  </a:moveTo>
                  <a:lnTo>
                    <a:pt x="0" y="2953"/>
                  </a:lnTo>
                  <a:lnTo>
                    <a:pt x="7313" y="31668"/>
                  </a:lnTo>
                  <a:lnTo>
                    <a:pt x="18904" y="28716"/>
                  </a:lnTo>
                  <a:lnTo>
                    <a:pt x="11591"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9" name="Google Shape;5609;p68"/>
            <p:cNvSpPr/>
            <p:nvPr/>
          </p:nvSpPr>
          <p:spPr>
            <a:xfrm>
              <a:off x="2915425" y="4935788"/>
              <a:ext cx="413200" cy="735875"/>
            </a:xfrm>
            <a:custGeom>
              <a:avLst/>
              <a:gdLst/>
              <a:ahLst/>
              <a:cxnLst/>
              <a:rect l="l" t="t" r="r" b="b"/>
              <a:pathLst>
                <a:path w="16528" h="29435" extrusionOk="0">
                  <a:moveTo>
                    <a:pt x="9656" y="1"/>
                  </a:moveTo>
                  <a:lnTo>
                    <a:pt x="0" y="2461"/>
                  </a:lnTo>
                  <a:lnTo>
                    <a:pt x="0" y="5815"/>
                  </a:lnTo>
                  <a:lnTo>
                    <a:pt x="6016" y="29435"/>
                  </a:lnTo>
                  <a:lnTo>
                    <a:pt x="6870" y="29435"/>
                  </a:lnTo>
                  <a:lnTo>
                    <a:pt x="16528" y="26977"/>
                  </a:lnTo>
                  <a:lnTo>
                    <a:pt x="16528" y="23622"/>
                  </a:lnTo>
                  <a:lnTo>
                    <a:pt x="10512"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0" name="Google Shape;5610;p68"/>
            <p:cNvSpPr/>
            <p:nvPr/>
          </p:nvSpPr>
          <p:spPr>
            <a:xfrm>
              <a:off x="3037575" y="5510663"/>
              <a:ext cx="296200" cy="98850"/>
            </a:xfrm>
            <a:custGeom>
              <a:avLst/>
              <a:gdLst/>
              <a:ahLst/>
              <a:cxnLst/>
              <a:rect l="l" t="t" r="r" b="b"/>
              <a:pathLst>
                <a:path w="11848" h="3954" extrusionOk="0">
                  <a:moveTo>
                    <a:pt x="11592" y="0"/>
                  </a:moveTo>
                  <a:lnTo>
                    <a:pt x="1" y="2952"/>
                  </a:lnTo>
                  <a:lnTo>
                    <a:pt x="255" y="3954"/>
                  </a:lnTo>
                  <a:lnTo>
                    <a:pt x="11847" y="1002"/>
                  </a:lnTo>
                  <a:lnTo>
                    <a:pt x="11592"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1" name="Google Shape;5611;p68"/>
            <p:cNvSpPr/>
            <p:nvPr/>
          </p:nvSpPr>
          <p:spPr>
            <a:xfrm>
              <a:off x="3050125" y="5560238"/>
              <a:ext cx="296175" cy="98825"/>
            </a:xfrm>
            <a:custGeom>
              <a:avLst/>
              <a:gdLst/>
              <a:ahLst/>
              <a:cxnLst/>
              <a:rect l="l" t="t" r="r" b="b"/>
              <a:pathLst>
                <a:path w="11847" h="3953" extrusionOk="0">
                  <a:moveTo>
                    <a:pt x="11593" y="0"/>
                  </a:moveTo>
                  <a:lnTo>
                    <a:pt x="1" y="2952"/>
                  </a:lnTo>
                  <a:lnTo>
                    <a:pt x="256" y="3952"/>
                  </a:lnTo>
                  <a:lnTo>
                    <a:pt x="11847" y="1000"/>
                  </a:lnTo>
                  <a:lnTo>
                    <a:pt x="1159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2" name="Google Shape;5612;p68"/>
            <p:cNvSpPr/>
            <p:nvPr/>
          </p:nvSpPr>
          <p:spPr>
            <a:xfrm>
              <a:off x="2893750" y="4946663"/>
              <a:ext cx="296175" cy="98825"/>
            </a:xfrm>
            <a:custGeom>
              <a:avLst/>
              <a:gdLst/>
              <a:ahLst/>
              <a:cxnLst/>
              <a:rect l="l" t="t" r="r" b="b"/>
              <a:pathLst>
                <a:path w="11847" h="3953" extrusionOk="0">
                  <a:moveTo>
                    <a:pt x="11591" y="0"/>
                  </a:moveTo>
                  <a:lnTo>
                    <a:pt x="0" y="2952"/>
                  </a:lnTo>
                  <a:lnTo>
                    <a:pt x="254" y="3952"/>
                  </a:lnTo>
                  <a:lnTo>
                    <a:pt x="11847" y="1000"/>
                  </a:lnTo>
                  <a:lnTo>
                    <a:pt x="1159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3" name="Google Shape;5613;p68"/>
            <p:cNvSpPr/>
            <p:nvPr/>
          </p:nvSpPr>
          <p:spPr>
            <a:xfrm>
              <a:off x="2906250" y="4996463"/>
              <a:ext cx="296175" cy="98850"/>
            </a:xfrm>
            <a:custGeom>
              <a:avLst/>
              <a:gdLst/>
              <a:ahLst/>
              <a:cxnLst/>
              <a:rect l="l" t="t" r="r" b="b"/>
              <a:pathLst>
                <a:path w="11847" h="3954" extrusionOk="0">
                  <a:moveTo>
                    <a:pt x="11591" y="0"/>
                  </a:moveTo>
                  <a:lnTo>
                    <a:pt x="0" y="2953"/>
                  </a:lnTo>
                  <a:lnTo>
                    <a:pt x="256" y="3954"/>
                  </a:lnTo>
                  <a:lnTo>
                    <a:pt x="11847" y="1000"/>
                  </a:lnTo>
                  <a:lnTo>
                    <a:pt x="1159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4" name="Google Shape;5614;p68"/>
            <p:cNvSpPr/>
            <p:nvPr/>
          </p:nvSpPr>
          <p:spPr>
            <a:xfrm>
              <a:off x="2865675" y="4906313"/>
              <a:ext cx="480675" cy="799475"/>
            </a:xfrm>
            <a:custGeom>
              <a:avLst/>
              <a:gdLst/>
              <a:ahLst/>
              <a:cxnLst/>
              <a:rect l="l" t="t" r="r" b="b"/>
              <a:pathLst>
                <a:path w="19227" h="31979" extrusionOk="0">
                  <a:moveTo>
                    <a:pt x="11638" y="344"/>
                  </a:moveTo>
                  <a:lnTo>
                    <a:pt x="18875" y="28761"/>
                  </a:lnTo>
                  <a:lnTo>
                    <a:pt x="7584" y="31635"/>
                  </a:lnTo>
                  <a:lnTo>
                    <a:pt x="347" y="3220"/>
                  </a:lnTo>
                  <a:lnTo>
                    <a:pt x="11638" y="344"/>
                  </a:lnTo>
                  <a:close/>
                  <a:moveTo>
                    <a:pt x="11751" y="1"/>
                  </a:moveTo>
                  <a:cubicBezTo>
                    <a:pt x="11738" y="1"/>
                    <a:pt x="11725" y="2"/>
                    <a:pt x="11712" y="5"/>
                  </a:cubicBezTo>
                  <a:lnTo>
                    <a:pt x="123" y="2957"/>
                  </a:lnTo>
                  <a:cubicBezTo>
                    <a:pt x="83" y="2967"/>
                    <a:pt x="50" y="2993"/>
                    <a:pt x="29" y="3029"/>
                  </a:cubicBezTo>
                  <a:cubicBezTo>
                    <a:pt x="7" y="3065"/>
                    <a:pt x="0" y="3107"/>
                    <a:pt x="10" y="3146"/>
                  </a:cubicBezTo>
                  <a:lnTo>
                    <a:pt x="7324" y="31863"/>
                  </a:lnTo>
                  <a:cubicBezTo>
                    <a:pt x="7341" y="31933"/>
                    <a:pt x="7404" y="31978"/>
                    <a:pt x="7474" y="31978"/>
                  </a:cubicBezTo>
                  <a:cubicBezTo>
                    <a:pt x="7487" y="31978"/>
                    <a:pt x="7499" y="31977"/>
                    <a:pt x="7513" y="31975"/>
                  </a:cubicBezTo>
                  <a:lnTo>
                    <a:pt x="19103" y="29023"/>
                  </a:lnTo>
                  <a:cubicBezTo>
                    <a:pt x="19142" y="29012"/>
                    <a:pt x="19176" y="28988"/>
                    <a:pt x="19198" y="28952"/>
                  </a:cubicBezTo>
                  <a:cubicBezTo>
                    <a:pt x="19219" y="28916"/>
                    <a:pt x="19226" y="28872"/>
                    <a:pt x="19215" y="28833"/>
                  </a:cubicBezTo>
                  <a:lnTo>
                    <a:pt x="11902" y="118"/>
                  </a:lnTo>
                  <a:cubicBezTo>
                    <a:pt x="11884" y="47"/>
                    <a:pt x="11822" y="1"/>
                    <a:pt x="11751"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5" name="Google Shape;5615;p68"/>
            <p:cNvSpPr/>
            <p:nvPr/>
          </p:nvSpPr>
          <p:spPr>
            <a:xfrm>
              <a:off x="3018725" y="5507363"/>
              <a:ext cx="304225" cy="106575"/>
            </a:xfrm>
            <a:custGeom>
              <a:avLst/>
              <a:gdLst/>
              <a:ahLst/>
              <a:cxnLst/>
              <a:rect l="l" t="t" r="r" b="b"/>
              <a:pathLst>
                <a:path w="12169" h="4263" extrusionOk="0">
                  <a:moveTo>
                    <a:pt x="11640" y="345"/>
                  </a:moveTo>
                  <a:lnTo>
                    <a:pt x="11818" y="1042"/>
                  </a:lnTo>
                  <a:lnTo>
                    <a:pt x="529" y="3918"/>
                  </a:lnTo>
                  <a:lnTo>
                    <a:pt x="351" y="3220"/>
                  </a:lnTo>
                  <a:lnTo>
                    <a:pt x="11640" y="345"/>
                  </a:lnTo>
                  <a:close/>
                  <a:moveTo>
                    <a:pt x="11751" y="0"/>
                  </a:moveTo>
                  <a:cubicBezTo>
                    <a:pt x="11739" y="0"/>
                    <a:pt x="11726" y="2"/>
                    <a:pt x="11713" y="5"/>
                  </a:cubicBezTo>
                  <a:lnTo>
                    <a:pt x="123" y="2957"/>
                  </a:lnTo>
                  <a:cubicBezTo>
                    <a:pt x="83" y="2968"/>
                    <a:pt x="51" y="2993"/>
                    <a:pt x="29" y="3028"/>
                  </a:cubicBezTo>
                  <a:cubicBezTo>
                    <a:pt x="8" y="3064"/>
                    <a:pt x="1" y="3107"/>
                    <a:pt x="11" y="3147"/>
                  </a:cubicBezTo>
                  <a:lnTo>
                    <a:pt x="266" y="4147"/>
                  </a:lnTo>
                  <a:cubicBezTo>
                    <a:pt x="283" y="4217"/>
                    <a:pt x="346" y="4263"/>
                    <a:pt x="416" y="4263"/>
                  </a:cubicBezTo>
                  <a:cubicBezTo>
                    <a:pt x="429" y="4263"/>
                    <a:pt x="441" y="4261"/>
                    <a:pt x="455" y="4260"/>
                  </a:cubicBezTo>
                  <a:lnTo>
                    <a:pt x="12046" y="1307"/>
                  </a:lnTo>
                  <a:cubicBezTo>
                    <a:pt x="12084" y="1297"/>
                    <a:pt x="12118" y="1271"/>
                    <a:pt x="12140" y="1235"/>
                  </a:cubicBezTo>
                  <a:cubicBezTo>
                    <a:pt x="12161" y="1199"/>
                    <a:pt x="12168" y="1157"/>
                    <a:pt x="12157" y="1118"/>
                  </a:cubicBezTo>
                  <a:lnTo>
                    <a:pt x="11903" y="118"/>
                  </a:lnTo>
                  <a:cubicBezTo>
                    <a:pt x="11885" y="46"/>
                    <a:pt x="11822" y="0"/>
                    <a:pt x="11751"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6" name="Google Shape;5616;p68"/>
            <p:cNvSpPr/>
            <p:nvPr/>
          </p:nvSpPr>
          <p:spPr>
            <a:xfrm>
              <a:off x="3031325" y="5556963"/>
              <a:ext cx="304275" cy="106600"/>
            </a:xfrm>
            <a:custGeom>
              <a:avLst/>
              <a:gdLst/>
              <a:ahLst/>
              <a:cxnLst/>
              <a:rect l="l" t="t" r="r" b="b"/>
              <a:pathLst>
                <a:path w="12171" h="4264" extrusionOk="0">
                  <a:moveTo>
                    <a:pt x="11642" y="344"/>
                  </a:moveTo>
                  <a:lnTo>
                    <a:pt x="11820" y="1043"/>
                  </a:lnTo>
                  <a:lnTo>
                    <a:pt x="530" y="3919"/>
                  </a:lnTo>
                  <a:lnTo>
                    <a:pt x="351" y="3220"/>
                  </a:lnTo>
                  <a:lnTo>
                    <a:pt x="11642" y="344"/>
                  </a:lnTo>
                  <a:close/>
                  <a:moveTo>
                    <a:pt x="11754" y="1"/>
                  </a:moveTo>
                  <a:cubicBezTo>
                    <a:pt x="11741" y="1"/>
                    <a:pt x="11728" y="2"/>
                    <a:pt x="11714" y="6"/>
                  </a:cubicBezTo>
                  <a:lnTo>
                    <a:pt x="125" y="2957"/>
                  </a:lnTo>
                  <a:cubicBezTo>
                    <a:pt x="85" y="2969"/>
                    <a:pt x="51" y="2993"/>
                    <a:pt x="30" y="3029"/>
                  </a:cubicBezTo>
                  <a:cubicBezTo>
                    <a:pt x="8" y="3065"/>
                    <a:pt x="1" y="3107"/>
                    <a:pt x="12" y="3148"/>
                  </a:cubicBezTo>
                  <a:lnTo>
                    <a:pt x="268" y="4148"/>
                  </a:lnTo>
                  <a:cubicBezTo>
                    <a:pt x="285" y="4216"/>
                    <a:pt x="348" y="4263"/>
                    <a:pt x="418" y="4263"/>
                  </a:cubicBezTo>
                  <a:cubicBezTo>
                    <a:pt x="430" y="4263"/>
                    <a:pt x="442" y="4262"/>
                    <a:pt x="457" y="4259"/>
                  </a:cubicBezTo>
                  <a:lnTo>
                    <a:pt x="12046" y="1307"/>
                  </a:lnTo>
                  <a:cubicBezTo>
                    <a:pt x="12086" y="1297"/>
                    <a:pt x="12120" y="1271"/>
                    <a:pt x="12142" y="1236"/>
                  </a:cubicBezTo>
                  <a:cubicBezTo>
                    <a:pt x="12163" y="1200"/>
                    <a:pt x="12170" y="1157"/>
                    <a:pt x="12159" y="1119"/>
                  </a:cubicBezTo>
                  <a:lnTo>
                    <a:pt x="11903" y="118"/>
                  </a:lnTo>
                  <a:cubicBezTo>
                    <a:pt x="11885" y="47"/>
                    <a:pt x="11824" y="1"/>
                    <a:pt x="1175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7" name="Google Shape;5617;p68"/>
            <p:cNvSpPr/>
            <p:nvPr/>
          </p:nvSpPr>
          <p:spPr>
            <a:xfrm>
              <a:off x="2874800" y="4943463"/>
              <a:ext cx="304525" cy="106600"/>
            </a:xfrm>
            <a:custGeom>
              <a:avLst/>
              <a:gdLst/>
              <a:ahLst/>
              <a:cxnLst/>
              <a:rect l="l" t="t" r="r" b="b"/>
              <a:pathLst>
                <a:path w="12181" h="4264" extrusionOk="0">
                  <a:moveTo>
                    <a:pt x="11651" y="344"/>
                  </a:moveTo>
                  <a:lnTo>
                    <a:pt x="11830" y="1043"/>
                  </a:lnTo>
                  <a:lnTo>
                    <a:pt x="539" y="3919"/>
                  </a:lnTo>
                  <a:lnTo>
                    <a:pt x="361" y="3220"/>
                  </a:lnTo>
                  <a:lnTo>
                    <a:pt x="11651" y="344"/>
                  </a:lnTo>
                  <a:close/>
                  <a:moveTo>
                    <a:pt x="11764" y="0"/>
                  </a:moveTo>
                  <a:cubicBezTo>
                    <a:pt x="11751" y="0"/>
                    <a:pt x="11738" y="2"/>
                    <a:pt x="11724" y="5"/>
                  </a:cubicBezTo>
                  <a:lnTo>
                    <a:pt x="135" y="2957"/>
                  </a:lnTo>
                  <a:cubicBezTo>
                    <a:pt x="51" y="2979"/>
                    <a:pt x="1" y="3063"/>
                    <a:pt x="22" y="3147"/>
                  </a:cubicBezTo>
                  <a:lnTo>
                    <a:pt x="278" y="4148"/>
                  </a:lnTo>
                  <a:cubicBezTo>
                    <a:pt x="288" y="4186"/>
                    <a:pt x="314" y="4220"/>
                    <a:pt x="349" y="4242"/>
                  </a:cubicBezTo>
                  <a:cubicBezTo>
                    <a:pt x="372" y="4256"/>
                    <a:pt x="401" y="4263"/>
                    <a:pt x="428" y="4263"/>
                  </a:cubicBezTo>
                  <a:cubicBezTo>
                    <a:pt x="439" y="4263"/>
                    <a:pt x="454" y="4262"/>
                    <a:pt x="467" y="4259"/>
                  </a:cubicBezTo>
                  <a:lnTo>
                    <a:pt x="12056" y="1307"/>
                  </a:lnTo>
                  <a:cubicBezTo>
                    <a:pt x="12096" y="1297"/>
                    <a:pt x="12130" y="1271"/>
                    <a:pt x="12152" y="1236"/>
                  </a:cubicBezTo>
                  <a:cubicBezTo>
                    <a:pt x="12173" y="1200"/>
                    <a:pt x="12180" y="1157"/>
                    <a:pt x="12169" y="1118"/>
                  </a:cubicBezTo>
                  <a:lnTo>
                    <a:pt x="11913" y="118"/>
                  </a:lnTo>
                  <a:cubicBezTo>
                    <a:pt x="11895" y="47"/>
                    <a:pt x="11834" y="0"/>
                    <a:pt x="11764"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8" name="Google Shape;5618;p68"/>
            <p:cNvSpPr/>
            <p:nvPr/>
          </p:nvSpPr>
          <p:spPr>
            <a:xfrm>
              <a:off x="2887700" y="4993038"/>
              <a:ext cx="304225" cy="106575"/>
            </a:xfrm>
            <a:custGeom>
              <a:avLst/>
              <a:gdLst/>
              <a:ahLst/>
              <a:cxnLst/>
              <a:rect l="l" t="t" r="r" b="b"/>
              <a:pathLst>
                <a:path w="12169" h="4263" extrusionOk="0">
                  <a:moveTo>
                    <a:pt x="11640" y="344"/>
                  </a:moveTo>
                  <a:lnTo>
                    <a:pt x="11818" y="1043"/>
                  </a:lnTo>
                  <a:lnTo>
                    <a:pt x="529" y="3918"/>
                  </a:lnTo>
                  <a:lnTo>
                    <a:pt x="351" y="3219"/>
                  </a:lnTo>
                  <a:lnTo>
                    <a:pt x="11640" y="344"/>
                  </a:lnTo>
                  <a:close/>
                  <a:moveTo>
                    <a:pt x="11751" y="0"/>
                  </a:moveTo>
                  <a:cubicBezTo>
                    <a:pt x="11739" y="0"/>
                    <a:pt x="11727" y="1"/>
                    <a:pt x="11714" y="4"/>
                  </a:cubicBezTo>
                  <a:lnTo>
                    <a:pt x="123" y="2958"/>
                  </a:lnTo>
                  <a:cubicBezTo>
                    <a:pt x="85" y="2968"/>
                    <a:pt x="51" y="2993"/>
                    <a:pt x="29" y="3029"/>
                  </a:cubicBezTo>
                  <a:cubicBezTo>
                    <a:pt x="8" y="3065"/>
                    <a:pt x="1" y="3108"/>
                    <a:pt x="12" y="3146"/>
                  </a:cubicBezTo>
                  <a:lnTo>
                    <a:pt x="266" y="4146"/>
                  </a:lnTo>
                  <a:cubicBezTo>
                    <a:pt x="285" y="4216"/>
                    <a:pt x="348" y="4262"/>
                    <a:pt x="416" y="4262"/>
                  </a:cubicBezTo>
                  <a:cubicBezTo>
                    <a:pt x="429" y="4262"/>
                    <a:pt x="442" y="4261"/>
                    <a:pt x="456" y="4259"/>
                  </a:cubicBezTo>
                  <a:lnTo>
                    <a:pt x="12046" y="1307"/>
                  </a:lnTo>
                  <a:cubicBezTo>
                    <a:pt x="12086" y="1296"/>
                    <a:pt x="12119" y="1272"/>
                    <a:pt x="12140" y="1236"/>
                  </a:cubicBezTo>
                  <a:cubicBezTo>
                    <a:pt x="12161" y="1200"/>
                    <a:pt x="12169" y="1157"/>
                    <a:pt x="12159" y="1117"/>
                  </a:cubicBezTo>
                  <a:lnTo>
                    <a:pt x="11903" y="117"/>
                  </a:lnTo>
                  <a:cubicBezTo>
                    <a:pt x="11884" y="45"/>
                    <a:pt x="11822" y="0"/>
                    <a:pt x="11751"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19" name="Google Shape;5619;p68"/>
          <p:cNvGrpSpPr/>
          <p:nvPr/>
        </p:nvGrpSpPr>
        <p:grpSpPr>
          <a:xfrm>
            <a:off x="1531500" y="3542238"/>
            <a:ext cx="814400" cy="1093000"/>
            <a:chOff x="1531500" y="3542238"/>
            <a:chExt cx="814400" cy="1093000"/>
          </a:xfrm>
        </p:grpSpPr>
        <p:sp>
          <p:nvSpPr>
            <p:cNvPr id="5620" name="Google Shape;5620;p68"/>
            <p:cNvSpPr/>
            <p:nvPr/>
          </p:nvSpPr>
          <p:spPr>
            <a:xfrm>
              <a:off x="1576200" y="4162363"/>
              <a:ext cx="23175" cy="30575"/>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1" name="Google Shape;5621;p68"/>
            <p:cNvSpPr/>
            <p:nvPr/>
          </p:nvSpPr>
          <p:spPr>
            <a:xfrm>
              <a:off x="1551175" y="4222263"/>
              <a:ext cx="19725" cy="32000"/>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2" name="Google Shape;5622;p68"/>
            <p:cNvSpPr/>
            <p:nvPr/>
          </p:nvSpPr>
          <p:spPr>
            <a:xfrm>
              <a:off x="2123450" y="4018838"/>
              <a:ext cx="24425" cy="29775"/>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3" name="Google Shape;5623;p68"/>
            <p:cNvSpPr/>
            <p:nvPr/>
          </p:nvSpPr>
          <p:spPr>
            <a:xfrm>
              <a:off x="2075275" y="3973738"/>
              <a:ext cx="30475" cy="24025"/>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4" name="Google Shape;5624;p68"/>
            <p:cNvSpPr/>
            <p:nvPr/>
          </p:nvSpPr>
          <p:spPr>
            <a:xfrm>
              <a:off x="2081575" y="4191713"/>
              <a:ext cx="29200"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5" name="Google Shape;5625;p68"/>
            <p:cNvSpPr/>
            <p:nvPr/>
          </p:nvSpPr>
          <p:spPr>
            <a:xfrm>
              <a:off x="2097400" y="3688113"/>
              <a:ext cx="27925" cy="26725"/>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6" name="Google Shape;5626;p68"/>
            <p:cNvSpPr/>
            <p:nvPr/>
          </p:nvSpPr>
          <p:spPr>
            <a:xfrm>
              <a:off x="2054275" y="3736838"/>
              <a:ext cx="26125" cy="28550"/>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7" name="Google Shape;5627;p68"/>
            <p:cNvSpPr/>
            <p:nvPr/>
          </p:nvSpPr>
          <p:spPr>
            <a:xfrm>
              <a:off x="2018625" y="3790938"/>
              <a:ext cx="23600" cy="30325"/>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8" name="Google Shape;5628;p68"/>
            <p:cNvSpPr/>
            <p:nvPr/>
          </p:nvSpPr>
          <p:spPr>
            <a:xfrm>
              <a:off x="2014400" y="3948613"/>
              <a:ext cx="33525"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9" name="Google Shape;5629;p68"/>
            <p:cNvSpPr/>
            <p:nvPr/>
          </p:nvSpPr>
          <p:spPr>
            <a:xfrm>
              <a:off x="2023575" y="4165238"/>
              <a:ext cx="29100" cy="25550"/>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0" name="Google Shape;5630;p68"/>
            <p:cNvSpPr/>
            <p:nvPr/>
          </p:nvSpPr>
          <p:spPr>
            <a:xfrm>
              <a:off x="2313375" y="3542238"/>
              <a:ext cx="32525" cy="20750"/>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1" name="Google Shape;5631;p68"/>
            <p:cNvSpPr/>
            <p:nvPr/>
          </p:nvSpPr>
          <p:spPr>
            <a:xfrm>
              <a:off x="2254900" y="3572438"/>
              <a:ext cx="31825" cy="21925"/>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2" name="Google Shape;5632;p68"/>
            <p:cNvSpPr/>
            <p:nvPr/>
          </p:nvSpPr>
          <p:spPr>
            <a:xfrm>
              <a:off x="2136325" y="4144288"/>
              <a:ext cx="22525" cy="30775"/>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3" name="Google Shape;5633;p68"/>
            <p:cNvSpPr/>
            <p:nvPr/>
          </p:nvSpPr>
          <p:spPr>
            <a:xfrm>
              <a:off x="2150700" y="4078863"/>
              <a:ext cx="14250" cy="33025"/>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4" name="Google Shape;5634;p68"/>
            <p:cNvSpPr/>
            <p:nvPr/>
          </p:nvSpPr>
          <p:spPr>
            <a:xfrm>
              <a:off x="2145925" y="3644763"/>
              <a:ext cx="29675" cy="24925"/>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5" name="Google Shape;5635;p68"/>
            <p:cNvSpPr/>
            <p:nvPr/>
          </p:nvSpPr>
          <p:spPr>
            <a:xfrm>
              <a:off x="2198775" y="3606413"/>
              <a:ext cx="31025" cy="23375"/>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6" name="Google Shape;5636;p68"/>
            <p:cNvSpPr/>
            <p:nvPr/>
          </p:nvSpPr>
          <p:spPr>
            <a:xfrm>
              <a:off x="1531500" y="4351713"/>
              <a:ext cx="11900" cy="33175"/>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7" name="Google Shape;5637;p68"/>
            <p:cNvSpPr/>
            <p:nvPr/>
          </p:nvSpPr>
          <p:spPr>
            <a:xfrm>
              <a:off x="1564100" y="4546413"/>
              <a:ext cx="21475" cy="31375"/>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8" name="Google Shape;5638;p68"/>
            <p:cNvSpPr/>
            <p:nvPr/>
          </p:nvSpPr>
          <p:spPr>
            <a:xfrm>
              <a:off x="1536325" y="4285888"/>
              <a:ext cx="15875" cy="32875"/>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9" name="Google Shape;5639;p68"/>
            <p:cNvSpPr/>
            <p:nvPr/>
          </p:nvSpPr>
          <p:spPr>
            <a:xfrm>
              <a:off x="1543875" y="4483338"/>
              <a:ext cx="18125" cy="32425"/>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0" name="Google Shape;5640;p68"/>
            <p:cNvSpPr/>
            <p:nvPr/>
          </p:nvSpPr>
          <p:spPr>
            <a:xfrm>
              <a:off x="1533225" y="4417963"/>
              <a:ext cx="14275" cy="33025"/>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1" name="Google Shape;5641;p68"/>
            <p:cNvSpPr/>
            <p:nvPr/>
          </p:nvSpPr>
          <p:spPr>
            <a:xfrm>
              <a:off x="1593850" y="4605638"/>
              <a:ext cx="24600" cy="29600"/>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2" name="Google Shape;5642;p68"/>
            <p:cNvSpPr/>
            <p:nvPr/>
          </p:nvSpPr>
          <p:spPr>
            <a:xfrm>
              <a:off x="1758400" y="3983988"/>
              <a:ext cx="32175" cy="21275"/>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3" name="Google Shape;5643;p68"/>
            <p:cNvSpPr/>
            <p:nvPr/>
          </p:nvSpPr>
          <p:spPr>
            <a:xfrm>
              <a:off x="1818725" y="3959438"/>
              <a:ext cx="33425" cy="18225"/>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4" name="Google Shape;5644;p68"/>
            <p:cNvSpPr/>
            <p:nvPr/>
          </p:nvSpPr>
          <p:spPr>
            <a:xfrm>
              <a:off x="1653525" y="4058988"/>
              <a:ext cx="28000" cy="26500"/>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5" name="Google Shape;5645;p68"/>
            <p:cNvSpPr/>
            <p:nvPr/>
          </p:nvSpPr>
          <p:spPr>
            <a:xfrm>
              <a:off x="1610725" y="4107588"/>
              <a:ext cx="25850" cy="28675"/>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6" name="Google Shape;5646;p68"/>
            <p:cNvSpPr/>
            <p:nvPr/>
          </p:nvSpPr>
          <p:spPr>
            <a:xfrm>
              <a:off x="1702975" y="4017463"/>
              <a:ext cx="30475" cy="24100"/>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7" name="Google Shape;5647;p68"/>
            <p:cNvSpPr/>
            <p:nvPr/>
          </p:nvSpPr>
          <p:spPr>
            <a:xfrm>
              <a:off x="1991875" y="3850163"/>
              <a:ext cx="20450" cy="31725"/>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8" name="Google Shape;5648;p68"/>
            <p:cNvSpPr/>
            <p:nvPr/>
          </p:nvSpPr>
          <p:spPr>
            <a:xfrm>
              <a:off x="1988725" y="4109188"/>
              <a:ext cx="21475" cy="31250"/>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9" name="Google Shape;5649;p68"/>
            <p:cNvSpPr/>
            <p:nvPr/>
          </p:nvSpPr>
          <p:spPr>
            <a:xfrm>
              <a:off x="1972750" y="4044963"/>
              <a:ext cx="15800" cy="32900"/>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0" name="Google Shape;5650;p68"/>
            <p:cNvSpPr/>
            <p:nvPr/>
          </p:nvSpPr>
          <p:spPr>
            <a:xfrm>
              <a:off x="1949100" y="3913213"/>
              <a:ext cx="42675" cy="40025"/>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1" name="Google Shape;5651;p68"/>
            <p:cNvSpPr/>
            <p:nvPr/>
          </p:nvSpPr>
          <p:spPr>
            <a:xfrm>
              <a:off x="1883150" y="3944888"/>
              <a:ext cx="33350"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2" name="Google Shape;5652;p68"/>
            <p:cNvSpPr/>
            <p:nvPr/>
          </p:nvSpPr>
          <p:spPr>
            <a:xfrm>
              <a:off x="1969950" y="3978813"/>
              <a:ext cx="11825" cy="33150"/>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53" name="Google Shape;5653;p68"/>
          <p:cNvGrpSpPr/>
          <p:nvPr/>
        </p:nvGrpSpPr>
        <p:grpSpPr>
          <a:xfrm>
            <a:off x="559275" y="274000"/>
            <a:ext cx="682425" cy="1193700"/>
            <a:chOff x="559275" y="274000"/>
            <a:chExt cx="682425" cy="1193700"/>
          </a:xfrm>
        </p:grpSpPr>
        <p:sp>
          <p:nvSpPr>
            <p:cNvPr id="5654" name="Google Shape;5654;p68"/>
            <p:cNvSpPr/>
            <p:nvPr/>
          </p:nvSpPr>
          <p:spPr>
            <a:xfrm>
              <a:off x="559275" y="274000"/>
              <a:ext cx="473375" cy="130625"/>
            </a:xfrm>
            <a:custGeom>
              <a:avLst/>
              <a:gdLst/>
              <a:ahLst/>
              <a:cxnLst/>
              <a:rect l="l" t="t" r="r" b="b"/>
              <a:pathLst>
                <a:path w="18935" h="5225" extrusionOk="0">
                  <a:moveTo>
                    <a:pt x="9790" y="405"/>
                  </a:moveTo>
                  <a:cubicBezTo>
                    <a:pt x="10062" y="405"/>
                    <a:pt x="10333" y="408"/>
                    <a:pt x="10604" y="415"/>
                  </a:cubicBezTo>
                  <a:lnTo>
                    <a:pt x="10604" y="415"/>
                  </a:lnTo>
                  <a:cubicBezTo>
                    <a:pt x="10635" y="464"/>
                    <a:pt x="10688" y="500"/>
                    <a:pt x="10764" y="500"/>
                  </a:cubicBezTo>
                  <a:cubicBezTo>
                    <a:pt x="12383" y="516"/>
                    <a:pt x="13994" y="656"/>
                    <a:pt x="15586" y="953"/>
                  </a:cubicBezTo>
                  <a:cubicBezTo>
                    <a:pt x="16223" y="1070"/>
                    <a:pt x="16906" y="1184"/>
                    <a:pt x="17481" y="1504"/>
                  </a:cubicBezTo>
                  <a:cubicBezTo>
                    <a:pt x="18633" y="2139"/>
                    <a:pt x="18629" y="3479"/>
                    <a:pt x="17306" y="3973"/>
                  </a:cubicBezTo>
                  <a:cubicBezTo>
                    <a:pt x="15932" y="4487"/>
                    <a:pt x="14113" y="4408"/>
                    <a:pt x="12655" y="4527"/>
                  </a:cubicBezTo>
                  <a:cubicBezTo>
                    <a:pt x="11145" y="4652"/>
                    <a:pt x="9629" y="4740"/>
                    <a:pt x="8115" y="4758"/>
                  </a:cubicBezTo>
                  <a:cubicBezTo>
                    <a:pt x="7922" y="4760"/>
                    <a:pt x="7730" y="4761"/>
                    <a:pt x="7537" y="4761"/>
                  </a:cubicBezTo>
                  <a:cubicBezTo>
                    <a:pt x="6232" y="4761"/>
                    <a:pt x="4919" y="4710"/>
                    <a:pt x="3624" y="4554"/>
                  </a:cubicBezTo>
                  <a:cubicBezTo>
                    <a:pt x="2798" y="4454"/>
                    <a:pt x="1899" y="4304"/>
                    <a:pt x="1186" y="3843"/>
                  </a:cubicBezTo>
                  <a:cubicBezTo>
                    <a:pt x="387" y="3327"/>
                    <a:pt x="417" y="2298"/>
                    <a:pt x="1223" y="1769"/>
                  </a:cubicBezTo>
                  <a:cubicBezTo>
                    <a:pt x="1561" y="1547"/>
                    <a:pt x="1999" y="1442"/>
                    <a:pt x="2384" y="1339"/>
                  </a:cubicBezTo>
                  <a:cubicBezTo>
                    <a:pt x="4790" y="689"/>
                    <a:pt x="7296" y="405"/>
                    <a:pt x="9790" y="405"/>
                  </a:cubicBezTo>
                  <a:close/>
                  <a:moveTo>
                    <a:pt x="9410" y="1"/>
                  </a:moveTo>
                  <a:cubicBezTo>
                    <a:pt x="6796" y="1"/>
                    <a:pt x="4042" y="275"/>
                    <a:pt x="1655" y="1143"/>
                  </a:cubicBezTo>
                  <a:cubicBezTo>
                    <a:pt x="875" y="1426"/>
                    <a:pt x="1" y="2061"/>
                    <a:pt x="111" y="3008"/>
                  </a:cubicBezTo>
                  <a:cubicBezTo>
                    <a:pt x="243" y="4121"/>
                    <a:pt x="1655" y="4583"/>
                    <a:pt x="2577" y="4786"/>
                  </a:cubicBezTo>
                  <a:cubicBezTo>
                    <a:pt x="4056" y="5112"/>
                    <a:pt x="5611" y="5224"/>
                    <a:pt x="7176" y="5224"/>
                  </a:cubicBezTo>
                  <a:cubicBezTo>
                    <a:pt x="9025" y="5224"/>
                    <a:pt x="10888" y="5068"/>
                    <a:pt x="12655" y="4924"/>
                  </a:cubicBezTo>
                  <a:cubicBezTo>
                    <a:pt x="14169" y="4800"/>
                    <a:pt x="15968" y="4865"/>
                    <a:pt x="17411" y="4354"/>
                  </a:cubicBezTo>
                  <a:cubicBezTo>
                    <a:pt x="18191" y="4079"/>
                    <a:pt x="18934" y="3382"/>
                    <a:pt x="18790" y="2481"/>
                  </a:cubicBezTo>
                  <a:cubicBezTo>
                    <a:pt x="18618" y="1403"/>
                    <a:pt x="17349" y="938"/>
                    <a:pt x="16432" y="722"/>
                  </a:cubicBezTo>
                  <a:cubicBezTo>
                    <a:pt x="14833" y="346"/>
                    <a:pt x="13175" y="175"/>
                    <a:pt x="11532" y="123"/>
                  </a:cubicBezTo>
                  <a:lnTo>
                    <a:pt x="11532" y="123"/>
                  </a:lnTo>
                  <a:cubicBezTo>
                    <a:pt x="11501" y="81"/>
                    <a:pt x="11452" y="52"/>
                    <a:pt x="11386" y="49"/>
                  </a:cubicBezTo>
                  <a:cubicBezTo>
                    <a:pt x="10742" y="19"/>
                    <a:pt x="10081" y="1"/>
                    <a:pt x="941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5" name="Google Shape;5655;p68"/>
            <p:cNvSpPr/>
            <p:nvPr/>
          </p:nvSpPr>
          <p:spPr>
            <a:xfrm>
              <a:off x="559275" y="1337100"/>
              <a:ext cx="473375" cy="130600"/>
            </a:xfrm>
            <a:custGeom>
              <a:avLst/>
              <a:gdLst/>
              <a:ahLst/>
              <a:cxnLst/>
              <a:rect l="l" t="t" r="r" b="b"/>
              <a:pathLst>
                <a:path w="18935" h="5224" extrusionOk="0">
                  <a:moveTo>
                    <a:pt x="9790" y="404"/>
                  </a:moveTo>
                  <a:cubicBezTo>
                    <a:pt x="10062" y="404"/>
                    <a:pt x="10333" y="408"/>
                    <a:pt x="10604" y="414"/>
                  </a:cubicBezTo>
                  <a:lnTo>
                    <a:pt x="10604" y="414"/>
                  </a:lnTo>
                  <a:cubicBezTo>
                    <a:pt x="10635" y="464"/>
                    <a:pt x="10688" y="499"/>
                    <a:pt x="10764" y="500"/>
                  </a:cubicBezTo>
                  <a:cubicBezTo>
                    <a:pt x="12383" y="516"/>
                    <a:pt x="13994" y="656"/>
                    <a:pt x="15586" y="952"/>
                  </a:cubicBezTo>
                  <a:cubicBezTo>
                    <a:pt x="16223" y="1071"/>
                    <a:pt x="16906" y="1186"/>
                    <a:pt x="17481" y="1503"/>
                  </a:cubicBezTo>
                  <a:cubicBezTo>
                    <a:pt x="18633" y="2139"/>
                    <a:pt x="18629" y="3479"/>
                    <a:pt x="17306" y="3973"/>
                  </a:cubicBezTo>
                  <a:cubicBezTo>
                    <a:pt x="15932" y="4487"/>
                    <a:pt x="14113" y="4408"/>
                    <a:pt x="12655" y="4528"/>
                  </a:cubicBezTo>
                  <a:cubicBezTo>
                    <a:pt x="11145" y="4651"/>
                    <a:pt x="9629" y="4740"/>
                    <a:pt x="8115" y="4757"/>
                  </a:cubicBezTo>
                  <a:cubicBezTo>
                    <a:pt x="7922" y="4759"/>
                    <a:pt x="7730" y="4760"/>
                    <a:pt x="7537" y="4760"/>
                  </a:cubicBezTo>
                  <a:cubicBezTo>
                    <a:pt x="6232" y="4760"/>
                    <a:pt x="4919" y="4710"/>
                    <a:pt x="3624" y="4554"/>
                  </a:cubicBezTo>
                  <a:cubicBezTo>
                    <a:pt x="2798" y="4454"/>
                    <a:pt x="1899" y="4303"/>
                    <a:pt x="1186" y="3842"/>
                  </a:cubicBezTo>
                  <a:cubicBezTo>
                    <a:pt x="387" y="3327"/>
                    <a:pt x="417" y="2298"/>
                    <a:pt x="1223" y="1768"/>
                  </a:cubicBezTo>
                  <a:cubicBezTo>
                    <a:pt x="1561" y="1546"/>
                    <a:pt x="1999" y="1443"/>
                    <a:pt x="2384" y="1339"/>
                  </a:cubicBezTo>
                  <a:cubicBezTo>
                    <a:pt x="4790" y="689"/>
                    <a:pt x="7296" y="404"/>
                    <a:pt x="9790" y="404"/>
                  </a:cubicBezTo>
                  <a:close/>
                  <a:moveTo>
                    <a:pt x="9410" y="0"/>
                  </a:moveTo>
                  <a:cubicBezTo>
                    <a:pt x="6796" y="0"/>
                    <a:pt x="4042" y="274"/>
                    <a:pt x="1655" y="1143"/>
                  </a:cubicBezTo>
                  <a:cubicBezTo>
                    <a:pt x="875" y="1426"/>
                    <a:pt x="1" y="2060"/>
                    <a:pt x="111" y="3008"/>
                  </a:cubicBezTo>
                  <a:cubicBezTo>
                    <a:pt x="243" y="4120"/>
                    <a:pt x="1655" y="4583"/>
                    <a:pt x="2577" y="4786"/>
                  </a:cubicBezTo>
                  <a:cubicBezTo>
                    <a:pt x="4056" y="5112"/>
                    <a:pt x="5611" y="5224"/>
                    <a:pt x="7176" y="5224"/>
                  </a:cubicBezTo>
                  <a:cubicBezTo>
                    <a:pt x="9025" y="5224"/>
                    <a:pt x="10888" y="5067"/>
                    <a:pt x="12655" y="4923"/>
                  </a:cubicBezTo>
                  <a:cubicBezTo>
                    <a:pt x="14169" y="4800"/>
                    <a:pt x="15968" y="4865"/>
                    <a:pt x="17411" y="4353"/>
                  </a:cubicBezTo>
                  <a:cubicBezTo>
                    <a:pt x="18191" y="4079"/>
                    <a:pt x="18934" y="3383"/>
                    <a:pt x="18790" y="2481"/>
                  </a:cubicBezTo>
                  <a:cubicBezTo>
                    <a:pt x="18618" y="1403"/>
                    <a:pt x="17349" y="938"/>
                    <a:pt x="16432" y="722"/>
                  </a:cubicBezTo>
                  <a:cubicBezTo>
                    <a:pt x="14833" y="345"/>
                    <a:pt x="13175" y="175"/>
                    <a:pt x="11533" y="122"/>
                  </a:cubicBezTo>
                  <a:lnTo>
                    <a:pt x="11533" y="122"/>
                  </a:lnTo>
                  <a:cubicBezTo>
                    <a:pt x="11501" y="81"/>
                    <a:pt x="11452" y="52"/>
                    <a:pt x="11386" y="49"/>
                  </a:cubicBezTo>
                  <a:cubicBezTo>
                    <a:pt x="10742" y="18"/>
                    <a:pt x="10081" y="0"/>
                    <a:pt x="941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6" name="Google Shape;5656;p68"/>
            <p:cNvSpPr/>
            <p:nvPr/>
          </p:nvSpPr>
          <p:spPr>
            <a:xfrm>
              <a:off x="778525" y="345075"/>
              <a:ext cx="30250" cy="1061250"/>
            </a:xfrm>
            <a:custGeom>
              <a:avLst/>
              <a:gdLst/>
              <a:ahLst/>
              <a:cxnLst/>
              <a:rect l="l" t="t" r="r" b="b"/>
              <a:pathLst>
                <a:path w="1210" h="42450" extrusionOk="0">
                  <a:moveTo>
                    <a:pt x="314" y="1"/>
                  </a:moveTo>
                  <a:cubicBezTo>
                    <a:pt x="216" y="1"/>
                    <a:pt x="116" y="64"/>
                    <a:pt x="113" y="191"/>
                  </a:cubicBezTo>
                  <a:cubicBezTo>
                    <a:pt x="0" y="5211"/>
                    <a:pt x="161" y="10249"/>
                    <a:pt x="232" y="15268"/>
                  </a:cubicBezTo>
                  <a:cubicBezTo>
                    <a:pt x="329" y="22116"/>
                    <a:pt x="447" y="28963"/>
                    <a:pt x="609" y="35809"/>
                  </a:cubicBezTo>
                  <a:cubicBezTo>
                    <a:pt x="662" y="37958"/>
                    <a:pt x="690" y="40112"/>
                    <a:pt x="809" y="42259"/>
                  </a:cubicBezTo>
                  <a:cubicBezTo>
                    <a:pt x="816" y="42386"/>
                    <a:pt x="918" y="42450"/>
                    <a:pt x="1017" y="42450"/>
                  </a:cubicBezTo>
                  <a:cubicBezTo>
                    <a:pt x="1115" y="42450"/>
                    <a:pt x="1210" y="42387"/>
                    <a:pt x="1203" y="42259"/>
                  </a:cubicBezTo>
                  <a:cubicBezTo>
                    <a:pt x="924" y="37246"/>
                    <a:pt x="916" y="32206"/>
                    <a:pt x="822" y="27185"/>
                  </a:cubicBezTo>
                  <a:cubicBezTo>
                    <a:pt x="693" y="20340"/>
                    <a:pt x="583" y="13491"/>
                    <a:pt x="520" y="6643"/>
                  </a:cubicBezTo>
                  <a:cubicBezTo>
                    <a:pt x="500" y="4494"/>
                    <a:pt x="458" y="2340"/>
                    <a:pt x="507" y="191"/>
                  </a:cubicBezTo>
                  <a:cubicBezTo>
                    <a:pt x="510" y="64"/>
                    <a:pt x="413" y="1"/>
                    <a:pt x="31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7" name="Google Shape;5657;p68"/>
            <p:cNvSpPr/>
            <p:nvPr/>
          </p:nvSpPr>
          <p:spPr>
            <a:xfrm>
              <a:off x="645975" y="1342275"/>
              <a:ext cx="162375" cy="115225"/>
            </a:xfrm>
            <a:custGeom>
              <a:avLst/>
              <a:gdLst/>
              <a:ahLst/>
              <a:cxnLst/>
              <a:rect l="l" t="t" r="r" b="b"/>
              <a:pathLst>
                <a:path w="6495" h="4609" extrusionOk="0">
                  <a:moveTo>
                    <a:pt x="3404" y="1"/>
                  </a:moveTo>
                  <a:cubicBezTo>
                    <a:pt x="3254" y="1"/>
                    <a:pt x="3119" y="198"/>
                    <a:pt x="3255" y="339"/>
                  </a:cubicBezTo>
                  <a:cubicBezTo>
                    <a:pt x="4050" y="1150"/>
                    <a:pt x="4902" y="1882"/>
                    <a:pt x="5819" y="2544"/>
                  </a:cubicBezTo>
                  <a:lnTo>
                    <a:pt x="5819" y="2544"/>
                  </a:lnTo>
                  <a:cubicBezTo>
                    <a:pt x="3965" y="3143"/>
                    <a:pt x="2100" y="3703"/>
                    <a:pt x="222" y="4222"/>
                  </a:cubicBezTo>
                  <a:cubicBezTo>
                    <a:pt x="1" y="4282"/>
                    <a:pt x="70" y="4608"/>
                    <a:pt x="274" y="4608"/>
                  </a:cubicBezTo>
                  <a:cubicBezTo>
                    <a:pt x="292" y="4608"/>
                    <a:pt x="311" y="4606"/>
                    <a:pt x="330" y="4600"/>
                  </a:cubicBezTo>
                  <a:cubicBezTo>
                    <a:pt x="2336" y="4045"/>
                    <a:pt x="4327" y="3444"/>
                    <a:pt x="6307" y="2798"/>
                  </a:cubicBezTo>
                  <a:cubicBezTo>
                    <a:pt x="6475" y="2742"/>
                    <a:pt x="6495" y="2535"/>
                    <a:pt x="6353" y="2439"/>
                  </a:cubicBezTo>
                  <a:cubicBezTo>
                    <a:pt x="5334" y="1734"/>
                    <a:pt x="4400" y="946"/>
                    <a:pt x="3534" y="59"/>
                  </a:cubicBezTo>
                  <a:cubicBezTo>
                    <a:pt x="3494" y="18"/>
                    <a:pt x="3448" y="1"/>
                    <a:pt x="340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8" name="Google Shape;5658;p68"/>
            <p:cNvSpPr/>
            <p:nvPr/>
          </p:nvSpPr>
          <p:spPr>
            <a:xfrm>
              <a:off x="580325" y="1358250"/>
              <a:ext cx="49875" cy="75275"/>
            </a:xfrm>
            <a:custGeom>
              <a:avLst/>
              <a:gdLst/>
              <a:ahLst/>
              <a:cxnLst/>
              <a:rect l="l" t="t" r="r" b="b"/>
              <a:pathLst>
                <a:path w="1995" h="3011" extrusionOk="0">
                  <a:moveTo>
                    <a:pt x="1725" y="0"/>
                  </a:moveTo>
                  <a:cubicBezTo>
                    <a:pt x="1665" y="0"/>
                    <a:pt x="1606" y="28"/>
                    <a:pt x="1568" y="96"/>
                  </a:cubicBezTo>
                  <a:cubicBezTo>
                    <a:pt x="1074" y="969"/>
                    <a:pt x="582" y="1843"/>
                    <a:pt x="88" y="2716"/>
                  </a:cubicBezTo>
                  <a:cubicBezTo>
                    <a:pt x="1" y="2867"/>
                    <a:pt x="137" y="3010"/>
                    <a:pt x="270" y="3010"/>
                  </a:cubicBezTo>
                  <a:cubicBezTo>
                    <a:pt x="330" y="3010"/>
                    <a:pt x="389" y="2982"/>
                    <a:pt x="427" y="2913"/>
                  </a:cubicBezTo>
                  <a:cubicBezTo>
                    <a:pt x="921" y="2040"/>
                    <a:pt x="1413" y="1167"/>
                    <a:pt x="1907" y="294"/>
                  </a:cubicBezTo>
                  <a:cubicBezTo>
                    <a:pt x="1994" y="142"/>
                    <a:pt x="1858" y="0"/>
                    <a:pt x="172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9" name="Google Shape;5659;p68"/>
            <p:cNvSpPr/>
            <p:nvPr/>
          </p:nvSpPr>
          <p:spPr>
            <a:xfrm>
              <a:off x="604825" y="1351950"/>
              <a:ext cx="59550" cy="93800"/>
            </a:xfrm>
            <a:custGeom>
              <a:avLst/>
              <a:gdLst/>
              <a:ahLst/>
              <a:cxnLst/>
              <a:rect l="l" t="t" r="r" b="b"/>
              <a:pathLst>
                <a:path w="2382" h="3752" extrusionOk="0">
                  <a:moveTo>
                    <a:pt x="2109" y="1"/>
                  </a:moveTo>
                  <a:cubicBezTo>
                    <a:pt x="2049" y="1"/>
                    <a:pt x="1989" y="27"/>
                    <a:pt x="1948" y="92"/>
                  </a:cubicBezTo>
                  <a:cubicBezTo>
                    <a:pt x="1255" y="1174"/>
                    <a:pt x="632" y="2295"/>
                    <a:pt x="75" y="3452"/>
                  </a:cubicBezTo>
                  <a:cubicBezTo>
                    <a:pt x="1" y="3608"/>
                    <a:pt x="138" y="3752"/>
                    <a:pt x="266" y="3752"/>
                  </a:cubicBezTo>
                  <a:cubicBezTo>
                    <a:pt x="325" y="3752"/>
                    <a:pt x="382" y="3722"/>
                    <a:pt x="416" y="3651"/>
                  </a:cubicBezTo>
                  <a:cubicBezTo>
                    <a:pt x="972" y="2493"/>
                    <a:pt x="1597" y="1373"/>
                    <a:pt x="2287" y="291"/>
                  </a:cubicBezTo>
                  <a:cubicBezTo>
                    <a:pt x="2382" y="142"/>
                    <a:pt x="2246" y="1"/>
                    <a:pt x="210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0" name="Google Shape;5660;p68"/>
            <p:cNvSpPr/>
            <p:nvPr/>
          </p:nvSpPr>
          <p:spPr>
            <a:xfrm>
              <a:off x="635450" y="1346800"/>
              <a:ext cx="55475" cy="101725"/>
            </a:xfrm>
            <a:custGeom>
              <a:avLst/>
              <a:gdLst/>
              <a:ahLst/>
              <a:cxnLst/>
              <a:rect l="l" t="t" r="r" b="b"/>
              <a:pathLst>
                <a:path w="2219" h="4069" extrusionOk="0">
                  <a:moveTo>
                    <a:pt x="1980" y="0"/>
                  </a:moveTo>
                  <a:cubicBezTo>
                    <a:pt x="1901" y="0"/>
                    <a:pt x="1823" y="41"/>
                    <a:pt x="1791" y="136"/>
                  </a:cubicBezTo>
                  <a:cubicBezTo>
                    <a:pt x="1364" y="1417"/>
                    <a:pt x="799" y="2627"/>
                    <a:pt x="93" y="3777"/>
                  </a:cubicBezTo>
                  <a:cubicBezTo>
                    <a:pt x="0" y="3927"/>
                    <a:pt x="137" y="4069"/>
                    <a:pt x="273" y="4069"/>
                  </a:cubicBezTo>
                  <a:cubicBezTo>
                    <a:pt x="333" y="4069"/>
                    <a:pt x="392" y="4041"/>
                    <a:pt x="432" y="3976"/>
                  </a:cubicBezTo>
                  <a:cubicBezTo>
                    <a:pt x="1157" y="2797"/>
                    <a:pt x="1735" y="1553"/>
                    <a:pt x="2170" y="242"/>
                  </a:cubicBezTo>
                  <a:cubicBezTo>
                    <a:pt x="2219" y="96"/>
                    <a:pt x="2099" y="0"/>
                    <a:pt x="198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1" name="Google Shape;5661;p68"/>
            <p:cNvSpPr/>
            <p:nvPr/>
          </p:nvSpPr>
          <p:spPr>
            <a:xfrm>
              <a:off x="676175" y="1343100"/>
              <a:ext cx="54225" cy="102325"/>
            </a:xfrm>
            <a:custGeom>
              <a:avLst/>
              <a:gdLst/>
              <a:ahLst/>
              <a:cxnLst/>
              <a:rect l="l" t="t" r="r" b="b"/>
              <a:pathLst>
                <a:path w="2169" h="4093" extrusionOk="0">
                  <a:moveTo>
                    <a:pt x="1901" y="0"/>
                  </a:moveTo>
                  <a:cubicBezTo>
                    <a:pt x="1842" y="0"/>
                    <a:pt x="1785" y="29"/>
                    <a:pt x="1749" y="98"/>
                  </a:cubicBezTo>
                  <a:cubicBezTo>
                    <a:pt x="1109" y="1318"/>
                    <a:pt x="548" y="2567"/>
                    <a:pt x="56" y="3854"/>
                  </a:cubicBezTo>
                  <a:cubicBezTo>
                    <a:pt x="0" y="3998"/>
                    <a:pt x="119" y="4093"/>
                    <a:pt x="241" y="4093"/>
                  </a:cubicBezTo>
                  <a:cubicBezTo>
                    <a:pt x="320" y="4093"/>
                    <a:pt x="400" y="4053"/>
                    <a:pt x="435" y="3960"/>
                  </a:cubicBezTo>
                  <a:cubicBezTo>
                    <a:pt x="915" y="2708"/>
                    <a:pt x="1466" y="1487"/>
                    <a:pt x="2089" y="298"/>
                  </a:cubicBezTo>
                  <a:cubicBezTo>
                    <a:pt x="2169" y="143"/>
                    <a:pt x="2032" y="0"/>
                    <a:pt x="1901"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2" name="Google Shape;5662;p68"/>
            <p:cNvSpPr/>
            <p:nvPr/>
          </p:nvSpPr>
          <p:spPr>
            <a:xfrm>
              <a:off x="710925" y="1365025"/>
              <a:ext cx="37700" cy="62300"/>
            </a:xfrm>
            <a:custGeom>
              <a:avLst/>
              <a:gdLst/>
              <a:ahLst/>
              <a:cxnLst/>
              <a:rect l="l" t="t" r="r" b="b"/>
              <a:pathLst>
                <a:path w="1508" h="2492" extrusionOk="0">
                  <a:moveTo>
                    <a:pt x="1269" y="1"/>
                  </a:moveTo>
                  <a:cubicBezTo>
                    <a:pt x="1190" y="1"/>
                    <a:pt x="1111" y="42"/>
                    <a:pt x="1078" y="136"/>
                  </a:cubicBezTo>
                  <a:cubicBezTo>
                    <a:pt x="826" y="860"/>
                    <a:pt x="498" y="1546"/>
                    <a:pt x="93" y="2199"/>
                  </a:cubicBezTo>
                  <a:cubicBezTo>
                    <a:pt x="1" y="2350"/>
                    <a:pt x="137" y="2491"/>
                    <a:pt x="274" y="2491"/>
                  </a:cubicBezTo>
                  <a:cubicBezTo>
                    <a:pt x="334" y="2491"/>
                    <a:pt x="394" y="2464"/>
                    <a:pt x="434" y="2398"/>
                  </a:cubicBezTo>
                  <a:cubicBezTo>
                    <a:pt x="855" y="1716"/>
                    <a:pt x="1194" y="996"/>
                    <a:pt x="1457" y="242"/>
                  </a:cubicBezTo>
                  <a:cubicBezTo>
                    <a:pt x="1507" y="96"/>
                    <a:pt x="1389" y="1"/>
                    <a:pt x="126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3" name="Google Shape;5663;p68"/>
            <p:cNvSpPr/>
            <p:nvPr/>
          </p:nvSpPr>
          <p:spPr>
            <a:xfrm>
              <a:off x="745150" y="1379950"/>
              <a:ext cx="27825" cy="41125"/>
            </a:xfrm>
            <a:custGeom>
              <a:avLst/>
              <a:gdLst/>
              <a:ahLst/>
              <a:cxnLst/>
              <a:rect l="l" t="t" r="r" b="b"/>
              <a:pathLst>
                <a:path w="1113" h="1645" extrusionOk="0">
                  <a:moveTo>
                    <a:pt x="847" y="1"/>
                  </a:moveTo>
                  <a:cubicBezTo>
                    <a:pt x="788" y="1"/>
                    <a:pt x="731" y="30"/>
                    <a:pt x="695" y="101"/>
                  </a:cubicBezTo>
                  <a:lnTo>
                    <a:pt x="78" y="1347"/>
                  </a:lnTo>
                  <a:cubicBezTo>
                    <a:pt x="1" y="1502"/>
                    <a:pt x="137" y="1645"/>
                    <a:pt x="266" y="1645"/>
                  </a:cubicBezTo>
                  <a:cubicBezTo>
                    <a:pt x="325" y="1645"/>
                    <a:pt x="382" y="1616"/>
                    <a:pt x="418" y="1544"/>
                  </a:cubicBezTo>
                  <a:lnTo>
                    <a:pt x="1035" y="299"/>
                  </a:lnTo>
                  <a:cubicBezTo>
                    <a:pt x="1112" y="143"/>
                    <a:pt x="976" y="1"/>
                    <a:pt x="84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4" name="Google Shape;5664;p68"/>
            <p:cNvSpPr/>
            <p:nvPr/>
          </p:nvSpPr>
          <p:spPr>
            <a:xfrm>
              <a:off x="1012000" y="329550"/>
              <a:ext cx="19575" cy="1081500"/>
            </a:xfrm>
            <a:custGeom>
              <a:avLst/>
              <a:gdLst/>
              <a:ahLst/>
              <a:cxnLst/>
              <a:rect l="l" t="t" r="r" b="b"/>
              <a:pathLst>
                <a:path w="783" h="43260" extrusionOk="0">
                  <a:moveTo>
                    <a:pt x="288" y="1"/>
                  </a:moveTo>
                  <a:cubicBezTo>
                    <a:pt x="189" y="1"/>
                    <a:pt x="89" y="64"/>
                    <a:pt x="86" y="191"/>
                  </a:cubicBezTo>
                  <a:cubicBezTo>
                    <a:pt x="1" y="5117"/>
                    <a:pt x="122" y="10055"/>
                    <a:pt x="152" y="14983"/>
                  </a:cubicBezTo>
                  <a:cubicBezTo>
                    <a:pt x="200" y="22371"/>
                    <a:pt x="250" y="29760"/>
                    <a:pt x="288" y="37150"/>
                  </a:cubicBezTo>
                  <a:cubicBezTo>
                    <a:pt x="300" y="39121"/>
                    <a:pt x="337" y="41097"/>
                    <a:pt x="303" y="43069"/>
                  </a:cubicBezTo>
                  <a:cubicBezTo>
                    <a:pt x="301" y="43196"/>
                    <a:pt x="399" y="43259"/>
                    <a:pt x="497" y="43259"/>
                  </a:cubicBezTo>
                  <a:cubicBezTo>
                    <a:pt x="596" y="43259"/>
                    <a:pt x="695" y="43196"/>
                    <a:pt x="696" y="43069"/>
                  </a:cubicBezTo>
                  <a:cubicBezTo>
                    <a:pt x="782" y="38142"/>
                    <a:pt x="660" y="33203"/>
                    <a:pt x="630" y="28277"/>
                  </a:cubicBezTo>
                  <a:cubicBezTo>
                    <a:pt x="585" y="20889"/>
                    <a:pt x="535" y="13498"/>
                    <a:pt x="494" y="6110"/>
                  </a:cubicBezTo>
                  <a:cubicBezTo>
                    <a:pt x="484" y="4139"/>
                    <a:pt x="446" y="2163"/>
                    <a:pt x="480" y="191"/>
                  </a:cubicBezTo>
                  <a:cubicBezTo>
                    <a:pt x="483" y="64"/>
                    <a:pt x="386" y="1"/>
                    <a:pt x="28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5" name="Google Shape;5665;p68"/>
            <p:cNvSpPr/>
            <p:nvPr/>
          </p:nvSpPr>
          <p:spPr>
            <a:xfrm>
              <a:off x="566375" y="338900"/>
              <a:ext cx="16725" cy="1066425"/>
            </a:xfrm>
            <a:custGeom>
              <a:avLst/>
              <a:gdLst/>
              <a:ahLst/>
              <a:cxnLst/>
              <a:rect l="l" t="t" r="r" b="b"/>
              <a:pathLst>
                <a:path w="669" h="42657" extrusionOk="0">
                  <a:moveTo>
                    <a:pt x="193" y="1"/>
                  </a:moveTo>
                  <a:cubicBezTo>
                    <a:pt x="95" y="1"/>
                    <a:pt x="1" y="63"/>
                    <a:pt x="9" y="189"/>
                  </a:cubicBezTo>
                  <a:cubicBezTo>
                    <a:pt x="296" y="5056"/>
                    <a:pt x="113" y="9991"/>
                    <a:pt x="133" y="14866"/>
                  </a:cubicBezTo>
                  <a:cubicBezTo>
                    <a:pt x="160" y="22113"/>
                    <a:pt x="176" y="29358"/>
                    <a:pt x="175" y="36606"/>
                  </a:cubicBezTo>
                  <a:cubicBezTo>
                    <a:pt x="175" y="38558"/>
                    <a:pt x="202" y="40514"/>
                    <a:pt x="155" y="42466"/>
                  </a:cubicBezTo>
                  <a:cubicBezTo>
                    <a:pt x="152" y="42593"/>
                    <a:pt x="249" y="42656"/>
                    <a:pt x="347" y="42656"/>
                  </a:cubicBezTo>
                  <a:cubicBezTo>
                    <a:pt x="446" y="42656"/>
                    <a:pt x="545" y="42593"/>
                    <a:pt x="548" y="42466"/>
                  </a:cubicBezTo>
                  <a:cubicBezTo>
                    <a:pt x="669" y="37578"/>
                    <a:pt x="570" y="32676"/>
                    <a:pt x="563" y="27787"/>
                  </a:cubicBezTo>
                  <a:cubicBezTo>
                    <a:pt x="551" y="20542"/>
                    <a:pt x="534" y="13295"/>
                    <a:pt x="483" y="6050"/>
                  </a:cubicBezTo>
                  <a:cubicBezTo>
                    <a:pt x="468" y="4103"/>
                    <a:pt x="518" y="2136"/>
                    <a:pt x="404" y="190"/>
                  </a:cubicBezTo>
                  <a:cubicBezTo>
                    <a:pt x="395" y="64"/>
                    <a:pt x="292" y="1"/>
                    <a:pt x="19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6" name="Google Shape;5666;p68"/>
            <p:cNvSpPr/>
            <p:nvPr/>
          </p:nvSpPr>
          <p:spPr>
            <a:xfrm>
              <a:off x="776675" y="277225"/>
              <a:ext cx="88550" cy="75350"/>
            </a:xfrm>
            <a:custGeom>
              <a:avLst/>
              <a:gdLst/>
              <a:ahLst/>
              <a:cxnLst/>
              <a:rect l="l" t="t" r="r" b="b"/>
              <a:pathLst>
                <a:path w="3542" h="3014" extrusionOk="0">
                  <a:moveTo>
                    <a:pt x="3257" y="0"/>
                  </a:moveTo>
                  <a:cubicBezTo>
                    <a:pt x="3212" y="0"/>
                    <a:pt x="3167" y="17"/>
                    <a:pt x="3126" y="59"/>
                  </a:cubicBezTo>
                  <a:cubicBezTo>
                    <a:pt x="2213" y="1002"/>
                    <a:pt x="1227" y="1861"/>
                    <a:pt x="167" y="2634"/>
                  </a:cubicBezTo>
                  <a:cubicBezTo>
                    <a:pt x="0" y="2758"/>
                    <a:pt x="107" y="3013"/>
                    <a:pt x="264" y="3013"/>
                  </a:cubicBezTo>
                  <a:cubicBezTo>
                    <a:pt x="296" y="3013"/>
                    <a:pt x="331" y="3002"/>
                    <a:pt x="366" y="2977"/>
                  </a:cubicBezTo>
                  <a:cubicBezTo>
                    <a:pt x="1454" y="2183"/>
                    <a:pt x="2468" y="1305"/>
                    <a:pt x="3405" y="338"/>
                  </a:cubicBezTo>
                  <a:cubicBezTo>
                    <a:pt x="3541" y="198"/>
                    <a:pt x="3406" y="0"/>
                    <a:pt x="325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7" name="Google Shape;5667;p68"/>
            <p:cNvSpPr/>
            <p:nvPr/>
          </p:nvSpPr>
          <p:spPr>
            <a:xfrm>
              <a:off x="562175" y="340075"/>
              <a:ext cx="227100" cy="16200"/>
            </a:xfrm>
            <a:custGeom>
              <a:avLst/>
              <a:gdLst/>
              <a:ahLst/>
              <a:cxnLst/>
              <a:rect l="l" t="t" r="r" b="b"/>
              <a:pathLst>
                <a:path w="9084" h="648" extrusionOk="0">
                  <a:moveTo>
                    <a:pt x="6065" y="1"/>
                  </a:moveTo>
                  <a:cubicBezTo>
                    <a:pt x="4126" y="1"/>
                    <a:pt x="2188" y="85"/>
                    <a:pt x="254" y="254"/>
                  </a:cubicBezTo>
                  <a:cubicBezTo>
                    <a:pt x="10" y="273"/>
                    <a:pt x="1" y="648"/>
                    <a:pt x="236" y="648"/>
                  </a:cubicBezTo>
                  <a:cubicBezTo>
                    <a:pt x="242" y="648"/>
                    <a:pt x="248" y="648"/>
                    <a:pt x="254" y="647"/>
                  </a:cubicBezTo>
                  <a:cubicBezTo>
                    <a:pt x="2188" y="478"/>
                    <a:pt x="4126" y="394"/>
                    <a:pt x="6065" y="394"/>
                  </a:cubicBezTo>
                  <a:cubicBezTo>
                    <a:pt x="6987" y="394"/>
                    <a:pt x="7908" y="413"/>
                    <a:pt x="8830" y="451"/>
                  </a:cubicBezTo>
                  <a:cubicBezTo>
                    <a:pt x="8834" y="451"/>
                    <a:pt x="8838" y="451"/>
                    <a:pt x="8841" y="451"/>
                  </a:cubicBezTo>
                  <a:cubicBezTo>
                    <a:pt x="9084" y="451"/>
                    <a:pt x="9080" y="69"/>
                    <a:pt x="8830" y="57"/>
                  </a:cubicBezTo>
                  <a:cubicBezTo>
                    <a:pt x="7908" y="20"/>
                    <a:pt x="6987" y="1"/>
                    <a:pt x="606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8" name="Google Shape;5668;p68"/>
            <p:cNvSpPr/>
            <p:nvPr/>
          </p:nvSpPr>
          <p:spPr>
            <a:xfrm>
              <a:off x="1057950" y="348925"/>
              <a:ext cx="98400" cy="518525"/>
            </a:xfrm>
            <a:custGeom>
              <a:avLst/>
              <a:gdLst/>
              <a:ahLst/>
              <a:cxnLst/>
              <a:rect l="l" t="t" r="r" b="b"/>
              <a:pathLst>
                <a:path w="3936" h="20741" extrusionOk="0">
                  <a:moveTo>
                    <a:pt x="296" y="1"/>
                  </a:moveTo>
                  <a:cubicBezTo>
                    <a:pt x="139" y="1"/>
                    <a:pt x="1" y="198"/>
                    <a:pt x="150" y="330"/>
                  </a:cubicBezTo>
                  <a:cubicBezTo>
                    <a:pt x="1635" y="1645"/>
                    <a:pt x="1542" y="3783"/>
                    <a:pt x="1571" y="5606"/>
                  </a:cubicBezTo>
                  <a:cubicBezTo>
                    <a:pt x="1605" y="7787"/>
                    <a:pt x="1641" y="9970"/>
                    <a:pt x="1676" y="12151"/>
                  </a:cubicBezTo>
                  <a:cubicBezTo>
                    <a:pt x="1704" y="13987"/>
                    <a:pt x="1598" y="15880"/>
                    <a:pt x="1827" y="17705"/>
                  </a:cubicBezTo>
                  <a:cubicBezTo>
                    <a:pt x="1979" y="18926"/>
                    <a:pt x="2394" y="20121"/>
                    <a:pt x="3544" y="20717"/>
                  </a:cubicBezTo>
                  <a:cubicBezTo>
                    <a:pt x="3576" y="20733"/>
                    <a:pt x="3607" y="20741"/>
                    <a:pt x="3637" y="20741"/>
                  </a:cubicBezTo>
                  <a:cubicBezTo>
                    <a:pt x="3817" y="20741"/>
                    <a:pt x="3935" y="20477"/>
                    <a:pt x="3743" y="20378"/>
                  </a:cubicBezTo>
                  <a:cubicBezTo>
                    <a:pt x="2112" y="19530"/>
                    <a:pt x="2151" y="17401"/>
                    <a:pt x="2126" y="15808"/>
                  </a:cubicBezTo>
                  <a:cubicBezTo>
                    <a:pt x="2092" y="13692"/>
                    <a:pt x="2058" y="11574"/>
                    <a:pt x="2026" y="9456"/>
                  </a:cubicBezTo>
                  <a:cubicBezTo>
                    <a:pt x="1996" y="7541"/>
                    <a:pt x="2051" y="5604"/>
                    <a:pt x="1907" y="3695"/>
                  </a:cubicBezTo>
                  <a:cubicBezTo>
                    <a:pt x="1806" y="2329"/>
                    <a:pt x="1485" y="989"/>
                    <a:pt x="426" y="53"/>
                  </a:cubicBezTo>
                  <a:cubicBezTo>
                    <a:pt x="385" y="16"/>
                    <a:pt x="340" y="1"/>
                    <a:pt x="29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9" name="Google Shape;5669;p68"/>
            <p:cNvSpPr/>
            <p:nvPr/>
          </p:nvSpPr>
          <p:spPr>
            <a:xfrm>
              <a:off x="1069300" y="860700"/>
              <a:ext cx="90975" cy="548425"/>
            </a:xfrm>
            <a:custGeom>
              <a:avLst/>
              <a:gdLst/>
              <a:ahLst/>
              <a:cxnLst/>
              <a:rect l="l" t="t" r="r" b="b"/>
              <a:pathLst>
                <a:path w="3639" h="21937" extrusionOk="0">
                  <a:moveTo>
                    <a:pt x="3328" y="1"/>
                  </a:moveTo>
                  <a:cubicBezTo>
                    <a:pt x="3300" y="1"/>
                    <a:pt x="3270" y="7"/>
                    <a:pt x="3240" y="21"/>
                  </a:cubicBezTo>
                  <a:cubicBezTo>
                    <a:pt x="2166" y="512"/>
                    <a:pt x="1796" y="1622"/>
                    <a:pt x="1652" y="2724"/>
                  </a:cubicBezTo>
                  <a:cubicBezTo>
                    <a:pt x="1388" y="4755"/>
                    <a:pt x="1429" y="6861"/>
                    <a:pt x="1336" y="8907"/>
                  </a:cubicBezTo>
                  <a:cubicBezTo>
                    <a:pt x="1239" y="11058"/>
                    <a:pt x="1141" y="13208"/>
                    <a:pt x="1044" y="15360"/>
                  </a:cubicBezTo>
                  <a:cubicBezTo>
                    <a:pt x="951" y="17426"/>
                    <a:pt x="1139" y="19785"/>
                    <a:pt x="86" y="21642"/>
                  </a:cubicBezTo>
                  <a:cubicBezTo>
                    <a:pt x="0" y="21794"/>
                    <a:pt x="136" y="21937"/>
                    <a:pt x="270" y="21937"/>
                  </a:cubicBezTo>
                  <a:cubicBezTo>
                    <a:pt x="329" y="21937"/>
                    <a:pt x="388" y="21908"/>
                    <a:pt x="427" y="21841"/>
                  </a:cubicBezTo>
                  <a:cubicBezTo>
                    <a:pt x="1220" y="20445"/>
                    <a:pt x="1279" y="18882"/>
                    <a:pt x="1350" y="17315"/>
                  </a:cubicBezTo>
                  <a:cubicBezTo>
                    <a:pt x="1443" y="15296"/>
                    <a:pt x="1532" y="13274"/>
                    <a:pt x="1624" y="11253"/>
                  </a:cubicBezTo>
                  <a:cubicBezTo>
                    <a:pt x="1715" y="9233"/>
                    <a:pt x="1807" y="7212"/>
                    <a:pt x="1897" y="5190"/>
                  </a:cubicBezTo>
                  <a:cubicBezTo>
                    <a:pt x="1967" y="3636"/>
                    <a:pt x="1731" y="1142"/>
                    <a:pt x="3438" y="359"/>
                  </a:cubicBezTo>
                  <a:cubicBezTo>
                    <a:pt x="3639" y="268"/>
                    <a:pt x="3515" y="1"/>
                    <a:pt x="332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0" name="Google Shape;5670;p68"/>
            <p:cNvSpPr/>
            <p:nvPr/>
          </p:nvSpPr>
          <p:spPr>
            <a:xfrm>
              <a:off x="1188400" y="823775"/>
              <a:ext cx="53300" cy="65750"/>
            </a:xfrm>
            <a:custGeom>
              <a:avLst/>
              <a:gdLst/>
              <a:ahLst/>
              <a:cxnLst/>
              <a:rect l="l" t="t" r="r" b="b"/>
              <a:pathLst>
                <a:path w="2132" h="2630" extrusionOk="0">
                  <a:moveTo>
                    <a:pt x="1423" y="1"/>
                  </a:moveTo>
                  <a:cubicBezTo>
                    <a:pt x="1364" y="1"/>
                    <a:pt x="1305" y="29"/>
                    <a:pt x="1267" y="97"/>
                  </a:cubicBezTo>
                  <a:lnTo>
                    <a:pt x="59" y="2271"/>
                  </a:lnTo>
                  <a:cubicBezTo>
                    <a:pt x="1" y="2376"/>
                    <a:pt x="49" y="2532"/>
                    <a:pt x="178" y="2560"/>
                  </a:cubicBezTo>
                  <a:cubicBezTo>
                    <a:pt x="388" y="2606"/>
                    <a:pt x="594" y="2629"/>
                    <a:pt x="796" y="2629"/>
                  </a:cubicBezTo>
                  <a:cubicBezTo>
                    <a:pt x="1180" y="2629"/>
                    <a:pt x="1554" y="2547"/>
                    <a:pt x="1927" y="2387"/>
                  </a:cubicBezTo>
                  <a:cubicBezTo>
                    <a:pt x="2132" y="2299"/>
                    <a:pt x="2003" y="2029"/>
                    <a:pt x="1812" y="2029"/>
                  </a:cubicBezTo>
                  <a:cubicBezTo>
                    <a:pt x="1785" y="2029"/>
                    <a:pt x="1757" y="2034"/>
                    <a:pt x="1728" y="2046"/>
                  </a:cubicBezTo>
                  <a:cubicBezTo>
                    <a:pt x="1428" y="2175"/>
                    <a:pt x="1121" y="2239"/>
                    <a:pt x="808" y="2239"/>
                  </a:cubicBezTo>
                  <a:cubicBezTo>
                    <a:pt x="719" y="2239"/>
                    <a:pt x="629" y="2233"/>
                    <a:pt x="539" y="2223"/>
                  </a:cubicBezTo>
                  <a:lnTo>
                    <a:pt x="539" y="2223"/>
                  </a:lnTo>
                  <a:lnTo>
                    <a:pt x="1610" y="297"/>
                  </a:lnTo>
                  <a:cubicBezTo>
                    <a:pt x="1694" y="143"/>
                    <a:pt x="1556" y="1"/>
                    <a:pt x="142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1" name="Google Shape;5671;p68"/>
            <p:cNvSpPr/>
            <p:nvPr/>
          </p:nvSpPr>
          <p:spPr>
            <a:xfrm>
              <a:off x="1227650" y="842500"/>
              <a:ext cx="13450" cy="71775"/>
            </a:xfrm>
            <a:custGeom>
              <a:avLst/>
              <a:gdLst/>
              <a:ahLst/>
              <a:cxnLst/>
              <a:rect l="l" t="t" r="r" b="b"/>
              <a:pathLst>
                <a:path w="538" h="2871" extrusionOk="0">
                  <a:moveTo>
                    <a:pt x="349" y="1"/>
                  </a:moveTo>
                  <a:cubicBezTo>
                    <a:pt x="250" y="1"/>
                    <a:pt x="143" y="64"/>
                    <a:pt x="128" y="188"/>
                  </a:cubicBezTo>
                  <a:cubicBezTo>
                    <a:pt x="25" y="1018"/>
                    <a:pt x="1" y="1847"/>
                    <a:pt x="61" y="2682"/>
                  </a:cubicBezTo>
                  <a:cubicBezTo>
                    <a:pt x="70" y="2807"/>
                    <a:pt x="173" y="2871"/>
                    <a:pt x="272" y="2871"/>
                  </a:cubicBezTo>
                  <a:cubicBezTo>
                    <a:pt x="370" y="2871"/>
                    <a:pt x="463" y="2808"/>
                    <a:pt x="455" y="2682"/>
                  </a:cubicBezTo>
                  <a:cubicBezTo>
                    <a:pt x="395" y="1847"/>
                    <a:pt x="419" y="1018"/>
                    <a:pt x="522" y="188"/>
                  </a:cubicBezTo>
                  <a:cubicBezTo>
                    <a:pt x="537" y="63"/>
                    <a:pt x="447" y="1"/>
                    <a:pt x="34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72" name="Google Shape;5672;p68"/>
          <p:cNvGrpSpPr/>
          <p:nvPr/>
        </p:nvGrpSpPr>
        <p:grpSpPr>
          <a:xfrm>
            <a:off x="8119200" y="2152975"/>
            <a:ext cx="766000" cy="583375"/>
            <a:chOff x="8119200" y="2152975"/>
            <a:chExt cx="766000" cy="583375"/>
          </a:xfrm>
        </p:grpSpPr>
        <p:sp>
          <p:nvSpPr>
            <p:cNvPr id="5673" name="Google Shape;5673;p68"/>
            <p:cNvSpPr/>
            <p:nvPr/>
          </p:nvSpPr>
          <p:spPr>
            <a:xfrm>
              <a:off x="8129000" y="2200200"/>
              <a:ext cx="71850" cy="76075"/>
            </a:xfrm>
            <a:custGeom>
              <a:avLst/>
              <a:gdLst/>
              <a:ahLst/>
              <a:cxnLst/>
              <a:rect l="l" t="t" r="r" b="b"/>
              <a:pathLst>
                <a:path w="2874" h="3043" extrusionOk="0">
                  <a:moveTo>
                    <a:pt x="279" y="0"/>
                  </a:moveTo>
                  <a:cubicBezTo>
                    <a:pt x="134" y="0"/>
                    <a:pt x="0" y="198"/>
                    <a:pt x="128" y="341"/>
                  </a:cubicBezTo>
                  <a:cubicBezTo>
                    <a:pt x="908" y="1220"/>
                    <a:pt x="1687" y="2101"/>
                    <a:pt x="2467" y="2980"/>
                  </a:cubicBezTo>
                  <a:cubicBezTo>
                    <a:pt x="2506" y="3024"/>
                    <a:pt x="2552" y="3043"/>
                    <a:pt x="2596" y="3043"/>
                  </a:cubicBezTo>
                  <a:cubicBezTo>
                    <a:pt x="2740" y="3043"/>
                    <a:pt x="2873" y="2845"/>
                    <a:pt x="2746" y="2701"/>
                  </a:cubicBezTo>
                  <a:cubicBezTo>
                    <a:pt x="1966" y="1822"/>
                    <a:pt x="1187" y="941"/>
                    <a:pt x="407" y="62"/>
                  </a:cubicBezTo>
                  <a:cubicBezTo>
                    <a:pt x="368" y="18"/>
                    <a:pt x="323" y="0"/>
                    <a:pt x="27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4" name="Google Shape;5674;p68"/>
            <p:cNvSpPr/>
            <p:nvPr/>
          </p:nvSpPr>
          <p:spPr>
            <a:xfrm>
              <a:off x="8119200" y="2199525"/>
              <a:ext cx="77200" cy="83400"/>
            </a:xfrm>
            <a:custGeom>
              <a:avLst/>
              <a:gdLst/>
              <a:ahLst/>
              <a:cxnLst/>
              <a:rect l="l" t="t" r="r" b="b"/>
              <a:pathLst>
                <a:path w="3088" h="3336" extrusionOk="0">
                  <a:moveTo>
                    <a:pt x="2812" y="0"/>
                  </a:moveTo>
                  <a:cubicBezTo>
                    <a:pt x="2767" y="0"/>
                    <a:pt x="2721" y="19"/>
                    <a:pt x="2681" y="65"/>
                  </a:cubicBezTo>
                  <a:cubicBezTo>
                    <a:pt x="1830" y="1040"/>
                    <a:pt x="979" y="2015"/>
                    <a:pt x="127" y="2992"/>
                  </a:cubicBezTo>
                  <a:cubicBezTo>
                    <a:pt x="1" y="3138"/>
                    <a:pt x="133" y="3336"/>
                    <a:pt x="277" y="3336"/>
                  </a:cubicBezTo>
                  <a:cubicBezTo>
                    <a:pt x="321" y="3336"/>
                    <a:pt x="367" y="3317"/>
                    <a:pt x="407" y="3272"/>
                  </a:cubicBezTo>
                  <a:cubicBezTo>
                    <a:pt x="1258" y="2297"/>
                    <a:pt x="2109" y="1322"/>
                    <a:pt x="2960" y="344"/>
                  </a:cubicBezTo>
                  <a:cubicBezTo>
                    <a:pt x="3087" y="198"/>
                    <a:pt x="2956" y="0"/>
                    <a:pt x="281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5" name="Google Shape;5675;p68"/>
            <p:cNvSpPr/>
            <p:nvPr/>
          </p:nvSpPr>
          <p:spPr>
            <a:xfrm>
              <a:off x="8245625" y="2152975"/>
              <a:ext cx="40950" cy="70425"/>
            </a:xfrm>
            <a:custGeom>
              <a:avLst/>
              <a:gdLst/>
              <a:ahLst/>
              <a:cxnLst/>
              <a:rect l="l" t="t" r="r" b="b"/>
              <a:pathLst>
                <a:path w="1638" h="2817" extrusionOk="0">
                  <a:moveTo>
                    <a:pt x="700" y="0"/>
                  </a:moveTo>
                  <a:cubicBezTo>
                    <a:pt x="434" y="0"/>
                    <a:pt x="171" y="147"/>
                    <a:pt x="59" y="414"/>
                  </a:cubicBezTo>
                  <a:cubicBezTo>
                    <a:pt x="0" y="555"/>
                    <a:pt x="117" y="647"/>
                    <a:pt x="240" y="647"/>
                  </a:cubicBezTo>
                  <a:cubicBezTo>
                    <a:pt x="319" y="647"/>
                    <a:pt x="401" y="608"/>
                    <a:pt x="439" y="518"/>
                  </a:cubicBezTo>
                  <a:cubicBezTo>
                    <a:pt x="475" y="431"/>
                    <a:pt x="569" y="394"/>
                    <a:pt x="666" y="394"/>
                  </a:cubicBezTo>
                  <a:cubicBezTo>
                    <a:pt x="760" y="394"/>
                    <a:pt x="856" y="428"/>
                    <a:pt x="907" y="487"/>
                  </a:cubicBezTo>
                  <a:cubicBezTo>
                    <a:pt x="1140" y="757"/>
                    <a:pt x="767" y="1075"/>
                    <a:pt x="500" y="1091"/>
                  </a:cubicBezTo>
                  <a:cubicBezTo>
                    <a:pt x="293" y="1104"/>
                    <a:pt x="217" y="1437"/>
                    <a:pt x="449" y="1477"/>
                  </a:cubicBezTo>
                  <a:cubicBezTo>
                    <a:pt x="742" y="1530"/>
                    <a:pt x="1100" y="1709"/>
                    <a:pt x="1103" y="2053"/>
                  </a:cubicBezTo>
                  <a:cubicBezTo>
                    <a:pt x="1104" y="2244"/>
                    <a:pt x="924" y="2429"/>
                    <a:pt x="741" y="2429"/>
                  </a:cubicBezTo>
                  <a:cubicBezTo>
                    <a:pt x="670" y="2429"/>
                    <a:pt x="599" y="2401"/>
                    <a:pt x="537" y="2335"/>
                  </a:cubicBezTo>
                  <a:cubicBezTo>
                    <a:pt x="497" y="2292"/>
                    <a:pt x="451" y="2274"/>
                    <a:pt x="407" y="2274"/>
                  </a:cubicBezTo>
                  <a:cubicBezTo>
                    <a:pt x="259" y="2274"/>
                    <a:pt x="126" y="2471"/>
                    <a:pt x="258" y="2614"/>
                  </a:cubicBezTo>
                  <a:cubicBezTo>
                    <a:pt x="388" y="2754"/>
                    <a:pt x="558" y="2816"/>
                    <a:pt x="730" y="2816"/>
                  </a:cubicBezTo>
                  <a:cubicBezTo>
                    <a:pt x="1024" y="2816"/>
                    <a:pt x="1325" y="2635"/>
                    <a:pt x="1451" y="2349"/>
                  </a:cubicBezTo>
                  <a:cubicBezTo>
                    <a:pt x="1638" y="1917"/>
                    <a:pt x="1382" y="1516"/>
                    <a:pt x="1022" y="1285"/>
                  </a:cubicBezTo>
                  <a:lnTo>
                    <a:pt x="1022" y="1285"/>
                  </a:lnTo>
                  <a:cubicBezTo>
                    <a:pt x="1352" y="1042"/>
                    <a:pt x="1540" y="618"/>
                    <a:pt x="1233" y="249"/>
                  </a:cubicBezTo>
                  <a:cubicBezTo>
                    <a:pt x="1093" y="80"/>
                    <a:pt x="895" y="0"/>
                    <a:pt x="70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6" name="Google Shape;5676;p68"/>
            <p:cNvSpPr/>
            <p:nvPr/>
          </p:nvSpPr>
          <p:spPr>
            <a:xfrm>
              <a:off x="8308075" y="2228850"/>
              <a:ext cx="54025" cy="12200"/>
            </a:xfrm>
            <a:custGeom>
              <a:avLst/>
              <a:gdLst/>
              <a:ahLst/>
              <a:cxnLst/>
              <a:rect l="l" t="t" r="r" b="b"/>
              <a:pathLst>
                <a:path w="2161" h="488" extrusionOk="0">
                  <a:moveTo>
                    <a:pt x="239" y="1"/>
                  </a:moveTo>
                  <a:cubicBezTo>
                    <a:pt x="1" y="1"/>
                    <a:pt x="5" y="381"/>
                    <a:pt x="253" y="395"/>
                  </a:cubicBezTo>
                  <a:lnTo>
                    <a:pt x="1906" y="487"/>
                  </a:lnTo>
                  <a:cubicBezTo>
                    <a:pt x="1911" y="487"/>
                    <a:pt x="1915" y="487"/>
                    <a:pt x="1919" y="487"/>
                  </a:cubicBezTo>
                  <a:cubicBezTo>
                    <a:pt x="2161" y="487"/>
                    <a:pt x="2155" y="107"/>
                    <a:pt x="1906" y="93"/>
                  </a:cubicBezTo>
                  <a:lnTo>
                    <a:pt x="253" y="1"/>
                  </a:lnTo>
                  <a:cubicBezTo>
                    <a:pt x="248" y="1"/>
                    <a:pt x="244" y="1"/>
                    <a:pt x="23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7" name="Google Shape;5677;p68"/>
            <p:cNvSpPr/>
            <p:nvPr/>
          </p:nvSpPr>
          <p:spPr>
            <a:xfrm>
              <a:off x="8303150" y="2258700"/>
              <a:ext cx="55825" cy="13925"/>
            </a:xfrm>
            <a:custGeom>
              <a:avLst/>
              <a:gdLst/>
              <a:ahLst/>
              <a:cxnLst/>
              <a:rect l="l" t="t" r="r" b="b"/>
              <a:pathLst>
                <a:path w="2233" h="557" extrusionOk="0">
                  <a:moveTo>
                    <a:pt x="267" y="1"/>
                  </a:moveTo>
                  <a:cubicBezTo>
                    <a:pt x="68" y="1"/>
                    <a:pt x="1" y="324"/>
                    <a:pt x="223" y="389"/>
                  </a:cubicBezTo>
                  <a:cubicBezTo>
                    <a:pt x="606" y="502"/>
                    <a:pt x="990" y="556"/>
                    <a:pt x="1378" y="556"/>
                  </a:cubicBezTo>
                  <a:cubicBezTo>
                    <a:pt x="1582" y="556"/>
                    <a:pt x="1786" y="541"/>
                    <a:pt x="1993" y="512"/>
                  </a:cubicBezTo>
                  <a:cubicBezTo>
                    <a:pt x="2232" y="478"/>
                    <a:pt x="2145" y="131"/>
                    <a:pt x="1920" y="131"/>
                  </a:cubicBezTo>
                  <a:cubicBezTo>
                    <a:pt x="1909" y="131"/>
                    <a:pt x="1898" y="131"/>
                    <a:pt x="1887" y="133"/>
                  </a:cubicBezTo>
                  <a:cubicBezTo>
                    <a:pt x="1721" y="156"/>
                    <a:pt x="1556" y="168"/>
                    <a:pt x="1392" y="168"/>
                  </a:cubicBezTo>
                  <a:cubicBezTo>
                    <a:pt x="1032" y="168"/>
                    <a:pt x="676" y="113"/>
                    <a:pt x="327" y="10"/>
                  </a:cubicBezTo>
                  <a:cubicBezTo>
                    <a:pt x="306" y="4"/>
                    <a:pt x="286" y="1"/>
                    <a:pt x="26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8" name="Google Shape;5678;p68"/>
            <p:cNvSpPr/>
            <p:nvPr/>
          </p:nvSpPr>
          <p:spPr>
            <a:xfrm>
              <a:off x="8456250" y="2187550"/>
              <a:ext cx="63950" cy="88925"/>
            </a:xfrm>
            <a:custGeom>
              <a:avLst/>
              <a:gdLst/>
              <a:ahLst/>
              <a:cxnLst/>
              <a:rect l="l" t="t" r="r" b="b"/>
              <a:pathLst>
                <a:path w="2558" h="3557" extrusionOk="0">
                  <a:moveTo>
                    <a:pt x="1910" y="1"/>
                  </a:moveTo>
                  <a:cubicBezTo>
                    <a:pt x="945" y="1"/>
                    <a:pt x="8" y="755"/>
                    <a:pt x="5" y="1781"/>
                  </a:cubicBezTo>
                  <a:cubicBezTo>
                    <a:pt x="1" y="2805"/>
                    <a:pt x="949" y="3556"/>
                    <a:pt x="1910" y="3556"/>
                  </a:cubicBezTo>
                  <a:cubicBezTo>
                    <a:pt x="2050" y="3556"/>
                    <a:pt x="2190" y="3540"/>
                    <a:pt x="2328" y="3507"/>
                  </a:cubicBezTo>
                  <a:cubicBezTo>
                    <a:pt x="2558" y="3453"/>
                    <a:pt x="2483" y="3122"/>
                    <a:pt x="2274" y="3122"/>
                  </a:cubicBezTo>
                  <a:cubicBezTo>
                    <a:pt x="2258" y="3122"/>
                    <a:pt x="2241" y="3124"/>
                    <a:pt x="2223" y="3128"/>
                  </a:cubicBezTo>
                  <a:cubicBezTo>
                    <a:pt x="2118" y="3153"/>
                    <a:pt x="2010" y="3165"/>
                    <a:pt x="1902" y="3165"/>
                  </a:cubicBezTo>
                  <a:cubicBezTo>
                    <a:pt x="1151" y="3165"/>
                    <a:pt x="398" y="2579"/>
                    <a:pt x="398" y="1781"/>
                  </a:cubicBezTo>
                  <a:cubicBezTo>
                    <a:pt x="396" y="980"/>
                    <a:pt x="1148" y="391"/>
                    <a:pt x="1900" y="391"/>
                  </a:cubicBezTo>
                  <a:cubicBezTo>
                    <a:pt x="2007" y="391"/>
                    <a:pt x="2114" y="403"/>
                    <a:pt x="2219" y="428"/>
                  </a:cubicBezTo>
                  <a:cubicBezTo>
                    <a:pt x="2237" y="432"/>
                    <a:pt x="2254" y="434"/>
                    <a:pt x="2270" y="434"/>
                  </a:cubicBezTo>
                  <a:cubicBezTo>
                    <a:pt x="2481" y="434"/>
                    <a:pt x="2554" y="103"/>
                    <a:pt x="2325" y="49"/>
                  </a:cubicBezTo>
                  <a:cubicBezTo>
                    <a:pt x="2188" y="16"/>
                    <a:pt x="2049" y="1"/>
                    <a:pt x="191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9" name="Google Shape;5679;p68"/>
            <p:cNvSpPr/>
            <p:nvPr/>
          </p:nvSpPr>
          <p:spPr>
            <a:xfrm>
              <a:off x="8541900" y="2164775"/>
              <a:ext cx="42975" cy="66950"/>
            </a:xfrm>
            <a:custGeom>
              <a:avLst/>
              <a:gdLst/>
              <a:ahLst/>
              <a:cxnLst/>
              <a:rect l="l" t="t" r="r" b="b"/>
              <a:pathLst>
                <a:path w="1719" h="2678" extrusionOk="0">
                  <a:moveTo>
                    <a:pt x="700" y="1"/>
                  </a:moveTo>
                  <a:cubicBezTo>
                    <a:pt x="596" y="1"/>
                    <a:pt x="492" y="30"/>
                    <a:pt x="396" y="94"/>
                  </a:cubicBezTo>
                  <a:cubicBezTo>
                    <a:pt x="221" y="212"/>
                    <a:pt x="328" y="468"/>
                    <a:pt x="491" y="468"/>
                  </a:cubicBezTo>
                  <a:cubicBezTo>
                    <a:pt x="524" y="468"/>
                    <a:pt x="559" y="458"/>
                    <a:pt x="594" y="434"/>
                  </a:cubicBezTo>
                  <a:cubicBezTo>
                    <a:pt x="646" y="400"/>
                    <a:pt x="691" y="385"/>
                    <a:pt x="729" y="385"/>
                  </a:cubicBezTo>
                  <a:cubicBezTo>
                    <a:pt x="901" y="385"/>
                    <a:pt x="939" y="686"/>
                    <a:pt x="895" y="824"/>
                  </a:cubicBezTo>
                  <a:cubicBezTo>
                    <a:pt x="845" y="977"/>
                    <a:pt x="719" y="1090"/>
                    <a:pt x="603" y="1196"/>
                  </a:cubicBezTo>
                  <a:cubicBezTo>
                    <a:pt x="469" y="1313"/>
                    <a:pt x="580" y="1527"/>
                    <a:pt x="741" y="1532"/>
                  </a:cubicBezTo>
                  <a:cubicBezTo>
                    <a:pt x="1052" y="1541"/>
                    <a:pt x="1313" y="1942"/>
                    <a:pt x="1062" y="2191"/>
                  </a:cubicBezTo>
                  <a:cubicBezTo>
                    <a:pt x="994" y="2259"/>
                    <a:pt x="900" y="2289"/>
                    <a:pt x="804" y="2289"/>
                  </a:cubicBezTo>
                  <a:cubicBezTo>
                    <a:pt x="662" y="2289"/>
                    <a:pt x="515" y="2222"/>
                    <a:pt x="439" y="2113"/>
                  </a:cubicBezTo>
                  <a:cubicBezTo>
                    <a:pt x="396" y="2051"/>
                    <a:pt x="336" y="2025"/>
                    <a:pt x="275" y="2025"/>
                  </a:cubicBezTo>
                  <a:cubicBezTo>
                    <a:pt x="136" y="2025"/>
                    <a:pt x="0" y="2165"/>
                    <a:pt x="100" y="2312"/>
                  </a:cubicBezTo>
                  <a:cubicBezTo>
                    <a:pt x="260" y="2545"/>
                    <a:pt x="538" y="2677"/>
                    <a:pt x="811" y="2677"/>
                  </a:cubicBezTo>
                  <a:cubicBezTo>
                    <a:pt x="1045" y="2677"/>
                    <a:pt x="1276" y="2581"/>
                    <a:pt x="1427" y="2370"/>
                  </a:cubicBezTo>
                  <a:cubicBezTo>
                    <a:pt x="1719" y="1962"/>
                    <a:pt x="1494" y="1450"/>
                    <a:pt x="1102" y="1237"/>
                  </a:cubicBezTo>
                  <a:lnTo>
                    <a:pt x="1102" y="1237"/>
                  </a:lnTo>
                  <a:cubicBezTo>
                    <a:pt x="1297" y="984"/>
                    <a:pt x="1417" y="669"/>
                    <a:pt x="1263" y="361"/>
                  </a:cubicBezTo>
                  <a:cubicBezTo>
                    <a:pt x="1152" y="142"/>
                    <a:pt x="928" y="1"/>
                    <a:pt x="70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0" name="Google Shape;5680;p68"/>
            <p:cNvSpPr/>
            <p:nvPr/>
          </p:nvSpPr>
          <p:spPr>
            <a:xfrm>
              <a:off x="8639650" y="2187675"/>
              <a:ext cx="16500" cy="84125"/>
            </a:xfrm>
            <a:custGeom>
              <a:avLst/>
              <a:gdLst/>
              <a:ahLst/>
              <a:cxnLst/>
              <a:rect l="l" t="t" r="r" b="b"/>
              <a:pathLst>
                <a:path w="660" h="3365" extrusionOk="0">
                  <a:moveTo>
                    <a:pt x="418" y="1"/>
                  </a:moveTo>
                  <a:cubicBezTo>
                    <a:pt x="341" y="1"/>
                    <a:pt x="270" y="43"/>
                    <a:pt x="251" y="142"/>
                  </a:cubicBezTo>
                  <a:cubicBezTo>
                    <a:pt x="64" y="1147"/>
                    <a:pt x="1" y="2154"/>
                    <a:pt x="67" y="3174"/>
                  </a:cubicBezTo>
                  <a:cubicBezTo>
                    <a:pt x="75" y="3301"/>
                    <a:pt x="178" y="3365"/>
                    <a:pt x="277" y="3365"/>
                  </a:cubicBezTo>
                  <a:cubicBezTo>
                    <a:pt x="375" y="3365"/>
                    <a:pt x="469" y="3302"/>
                    <a:pt x="460" y="3174"/>
                  </a:cubicBezTo>
                  <a:cubicBezTo>
                    <a:pt x="396" y="2189"/>
                    <a:pt x="450" y="1219"/>
                    <a:pt x="631" y="247"/>
                  </a:cubicBezTo>
                  <a:cubicBezTo>
                    <a:pt x="659" y="99"/>
                    <a:pt x="533" y="1"/>
                    <a:pt x="41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1" name="Google Shape;5681;p68"/>
            <p:cNvSpPr/>
            <p:nvPr/>
          </p:nvSpPr>
          <p:spPr>
            <a:xfrm>
              <a:off x="8614925" y="2211950"/>
              <a:ext cx="66450" cy="15000"/>
            </a:xfrm>
            <a:custGeom>
              <a:avLst/>
              <a:gdLst/>
              <a:ahLst/>
              <a:cxnLst/>
              <a:rect l="l" t="t" r="r" b="b"/>
              <a:pathLst>
                <a:path w="2658" h="600" extrusionOk="0">
                  <a:moveTo>
                    <a:pt x="2428" y="1"/>
                  </a:moveTo>
                  <a:cubicBezTo>
                    <a:pt x="2421" y="1"/>
                    <a:pt x="2413" y="1"/>
                    <a:pt x="2406" y="2"/>
                  </a:cubicBezTo>
                  <a:lnTo>
                    <a:pt x="253" y="205"/>
                  </a:lnTo>
                  <a:cubicBezTo>
                    <a:pt x="10" y="227"/>
                    <a:pt x="1" y="600"/>
                    <a:pt x="231" y="600"/>
                  </a:cubicBezTo>
                  <a:cubicBezTo>
                    <a:pt x="238" y="600"/>
                    <a:pt x="245" y="599"/>
                    <a:pt x="253" y="599"/>
                  </a:cubicBezTo>
                  <a:lnTo>
                    <a:pt x="2406" y="395"/>
                  </a:lnTo>
                  <a:cubicBezTo>
                    <a:pt x="2649" y="372"/>
                    <a:pt x="2657" y="1"/>
                    <a:pt x="242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2" name="Google Shape;5682;p68"/>
            <p:cNvSpPr/>
            <p:nvPr/>
          </p:nvSpPr>
          <p:spPr>
            <a:xfrm>
              <a:off x="8725725" y="2173225"/>
              <a:ext cx="75400" cy="91675"/>
            </a:xfrm>
            <a:custGeom>
              <a:avLst/>
              <a:gdLst/>
              <a:ahLst/>
              <a:cxnLst/>
              <a:rect l="l" t="t" r="r" b="b"/>
              <a:pathLst>
                <a:path w="3016" h="3667" extrusionOk="0">
                  <a:moveTo>
                    <a:pt x="290" y="0"/>
                  </a:moveTo>
                  <a:cubicBezTo>
                    <a:pt x="45" y="0"/>
                    <a:pt x="50" y="384"/>
                    <a:pt x="300" y="394"/>
                  </a:cubicBezTo>
                  <a:cubicBezTo>
                    <a:pt x="1202" y="434"/>
                    <a:pt x="2692" y="845"/>
                    <a:pt x="2411" y="2070"/>
                  </a:cubicBezTo>
                  <a:cubicBezTo>
                    <a:pt x="2251" y="2773"/>
                    <a:pt x="1299" y="2862"/>
                    <a:pt x="689" y="3166"/>
                  </a:cubicBezTo>
                  <a:lnTo>
                    <a:pt x="689" y="3166"/>
                  </a:lnTo>
                  <a:cubicBezTo>
                    <a:pt x="466" y="2325"/>
                    <a:pt x="411" y="1480"/>
                    <a:pt x="517" y="609"/>
                  </a:cubicBezTo>
                  <a:cubicBezTo>
                    <a:pt x="532" y="483"/>
                    <a:pt x="441" y="420"/>
                    <a:pt x="342" y="420"/>
                  </a:cubicBezTo>
                  <a:cubicBezTo>
                    <a:pt x="243" y="420"/>
                    <a:pt x="137" y="483"/>
                    <a:pt x="122" y="607"/>
                  </a:cubicBezTo>
                  <a:cubicBezTo>
                    <a:pt x="1" y="1599"/>
                    <a:pt x="87" y="2563"/>
                    <a:pt x="379" y="3519"/>
                  </a:cubicBezTo>
                  <a:cubicBezTo>
                    <a:pt x="403" y="3599"/>
                    <a:pt x="488" y="3667"/>
                    <a:pt x="575" y="3667"/>
                  </a:cubicBezTo>
                  <a:cubicBezTo>
                    <a:pt x="607" y="3667"/>
                    <a:pt x="639" y="3658"/>
                    <a:pt x="668" y="3636"/>
                  </a:cubicBezTo>
                  <a:cubicBezTo>
                    <a:pt x="1489" y="3027"/>
                    <a:pt x="3016" y="3068"/>
                    <a:pt x="2808" y="1644"/>
                  </a:cubicBezTo>
                  <a:cubicBezTo>
                    <a:pt x="2629" y="421"/>
                    <a:pt x="1362" y="49"/>
                    <a:pt x="300" y="0"/>
                  </a:cubicBezTo>
                  <a:cubicBezTo>
                    <a:pt x="297" y="0"/>
                    <a:pt x="294" y="0"/>
                    <a:pt x="29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3" name="Google Shape;5683;p68"/>
            <p:cNvSpPr/>
            <p:nvPr/>
          </p:nvSpPr>
          <p:spPr>
            <a:xfrm>
              <a:off x="8823550" y="2154525"/>
              <a:ext cx="9850" cy="59275"/>
            </a:xfrm>
            <a:custGeom>
              <a:avLst/>
              <a:gdLst/>
              <a:ahLst/>
              <a:cxnLst/>
              <a:rect l="l" t="t" r="r" b="b"/>
              <a:pathLst>
                <a:path w="394" h="2371" extrusionOk="0">
                  <a:moveTo>
                    <a:pt x="196" y="1"/>
                  </a:moveTo>
                  <a:cubicBezTo>
                    <a:pt x="98" y="1"/>
                    <a:pt x="0" y="64"/>
                    <a:pt x="0" y="190"/>
                  </a:cubicBezTo>
                  <a:lnTo>
                    <a:pt x="0" y="2180"/>
                  </a:lnTo>
                  <a:cubicBezTo>
                    <a:pt x="0" y="2307"/>
                    <a:pt x="98" y="2371"/>
                    <a:pt x="197" y="2371"/>
                  </a:cubicBezTo>
                  <a:cubicBezTo>
                    <a:pt x="295" y="2371"/>
                    <a:pt x="394" y="2307"/>
                    <a:pt x="394" y="2180"/>
                  </a:cubicBezTo>
                  <a:lnTo>
                    <a:pt x="394" y="190"/>
                  </a:lnTo>
                  <a:cubicBezTo>
                    <a:pt x="394" y="64"/>
                    <a:pt x="295" y="1"/>
                    <a:pt x="19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4" name="Google Shape;5684;p68"/>
            <p:cNvSpPr/>
            <p:nvPr/>
          </p:nvSpPr>
          <p:spPr>
            <a:xfrm>
              <a:off x="8134575" y="2359900"/>
              <a:ext cx="63875" cy="81375"/>
            </a:xfrm>
            <a:custGeom>
              <a:avLst/>
              <a:gdLst/>
              <a:ahLst/>
              <a:cxnLst/>
              <a:rect l="l" t="t" r="r" b="b"/>
              <a:pathLst>
                <a:path w="2555" h="3255" extrusionOk="0">
                  <a:moveTo>
                    <a:pt x="703" y="0"/>
                  </a:moveTo>
                  <a:cubicBezTo>
                    <a:pt x="539" y="0"/>
                    <a:pt x="363" y="49"/>
                    <a:pt x="182" y="161"/>
                  </a:cubicBezTo>
                  <a:cubicBezTo>
                    <a:pt x="1" y="275"/>
                    <a:pt x="110" y="532"/>
                    <a:pt x="278" y="532"/>
                  </a:cubicBezTo>
                  <a:cubicBezTo>
                    <a:pt x="310" y="532"/>
                    <a:pt x="344" y="523"/>
                    <a:pt x="379" y="501"/>
                  </a:cubicBezTo>
                  <a:cubicBezTo>
                    <a:pt x="484" y="436"/>
                    <a:pt x="587" y="409"/>
                    <a:pt x="683" y="409"/>
                  </a:cubicBezTo>
                  <a:cubicBezTo>
                    <a:pt x="1153" y="409"/>
                    <a:pt x="1439" y="1079"/>
                    <a:pt x="864" y="1373"/>
                  </a:cubicBezTo>
                  <a:cubicBezTo>
                    <a:pt x="693" y="1462"/>
                    <a:pt x="769" y="1740"/>
                    <a:pt x="957" y="1740"/>
                  </a:cubicBezTo>
                  <a:cubicBezTo>
                    <a:pt x="959" y="1740"/>
                    <a:pt x="962" y="1740"/>
                    <a:pt x="964" y="1740"/>
                  </a:cubicBezTo>
                  <a:cubicBezTo>
                    <a:pt x="1021" y="1737"/>
                    <a:pt x="1085" y="1736"/>
                    <a:pt x="1152" y="1736"/>
                  </a:cubicBezTo>
                  <a:cubicBezTo>
                    <a:pt x="1579" y="1736"/>
                    <a:pt x="2139" y="1810"/>
                    <a:pt x="2018" y="2362"/>
                  </a:cubicBezTo>
                  <a:cubicBezTo>
                    <a:pt x="1930" y="2767"/>
                    <a:pt x="1565" y="2876"/>
                    <a:pt x="1190" y="2876"/>
                  </a:cubicBezTo>
                  <a:cubicBezTo>
                    <a:pt x="974" y="2876"/>
                    <a:pt x="754" y="2840"/>
                    <a:pt x="583" y="2803"/>
                  </a:cubicBezTo>
                  <a:cubicBezTo>
                    <a:pt x="567" y="2800"/>
                    <a:pt x="551" y="2798"/>
                    <a:pt x="536" y="2798"/>
                  </a:cubicBezTo>
                  <a:cubicBezTo>
                    <a:pt x="323" y="2798"/>
                    <a:pt x="247" y="3132"/>
                    <a:pt x="477" y="3183"/>
                  </a:cubicBezTo>
                  <a:cubicBezTo>
                    <a:pt x="679" y="3226"/>
                    <a:pt x="906" y="3255"/>
                    <a:pt x="1132" y="3255"/>
                  </a:cubicBezTo>
                  <a:cubicBezTo>
                    <a:pt x="1726" y="3255"/>
                    <a:pt x="2318" y="3054"/>
                    <a:pt x="2437" y="2377"/>
                  </a:cubicBezTo>
                  <a:cubicBezTo>
                    <a:pt x="2554" y="1708"/>
                    <a:pt x="2009" y="1444"/>
                    <a:pt x="1457" y="1368"/>
                  </a:cubicBezTo>
                  <a:lnTo>
                    <a:pt x="1457" y="1368"/>
                  </a:lnTo>
                  <a:cubicBezTo>
                    <a:pt x="1816" y="804"/>
                    <a:pt x="1368" y="0"/>
                    <a:pt x="70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5" name="Google Shape;5685;p68"/>
            <p:cNvSpPr/>
            <p:nvPr/>
          </p:nvSpPr>
          <p:spPr>
            <a:xfrm>
              <a:off x="8185825" y="2364575"/>
              <a:ext cx="60200" cy="75275"/>
            </a:xfrm>
            <a:custGeom>
              <a:avLst/>
              <a:gdLst/>
              <a:ahLst/>
              <a:cxnLst/>
              <a:rect l="l" t="t" r="r" b="b"/>
              <a:pathLst>
                <a:path w="2408" h="3011" extrusionOk="0">
                  <a:moveTo>
                    <a:pt x="1849" y="0"/>
                  </a:moveTo>
                  <a:cubicBezTo>
                    <a:pt x="1840" y="0"/>
                    <a:pt x="1830" y="1"/>
                    <a:pt x="1820" y="2"/>
                  </a:cubicBezTo>
                  <a:cubicBezTo>
                    <a:pt x="1290" y="71"/>
                    <a:pt x="762" y="141"/>
                    <a:pt x="232" y="211"/>
                  </a:cubicBezTo>
                  <a:cubicBezTo>
                    <a:pt x="75" y="233"/>
                    <a:pt x="1" y="360"/>
                    <a:pt x="62" y="508"/>
                  </a:cubicBezTo>
                  <a:cubicBezTo>
                    <a:pt x="187" y="798"/>
                    <a:pt x="310" y="1087"/>
                    <a:pt x="433" y="1376"/>
                  </a:cubicBezTo>
                  <a:cubicBezTo>
                    <a:pt x="461" y="1441"/>
                    <a:pt x="529" y="1472"/>
                    <a:pt x="597" y="1472"/>
                  </a:cubicBezTo>
                  <a:cubicBezTo>
                    <a:pt x="652" y="1472"/>
                    <a:pt x="708" y="1452"/>
                    <a:pt x="742" y="1415"/>
                  </a:cubicBezTo>
                  <a:cubicBezTo>
                    <a:pt x="847" y="1307"/>
                    <a:pt x="986" y="1259"/>
                    <a:pt x="1127" y="1259"/>
                  </a:cubicBezTo>
                  <a:cubicBezTo>
                    <a:pt x="1408" y="1259"/>
                    <a:pt x="1701" y="1448"/>
                    <a:pt x="1763" y="1739"/>
                  </a:cubicBezTo>
                  <a:cubicBezTo>
                    <a:pt x="1882" y="2297"/>
                    <a:pt x="1271" y="2614"/>
                    <a:pt x="799" y="2614"/>
                  </a:cubicBezTo>
                  <a:cubicBezTo>
                    <a:pt x="760" y="2614"/>
                    <a:pt x="721" y="2612"/>
                    <a:pt x="683" y="2608"/>
                  </a:cubicBezTo>
                  <a:cubicBezTo>
                    <a:pt x="674" y="2606"/>
                    <a:pt x="665" y="2606"/>
                    <a:pt x="656" y="2606"/>
                  </a:cubicBezTo>
                  <a:cubicBezTo>
                    <a:pt x="433" y="2606"/>
                    <a:pt x="445" y="2971"/>
                    <a:pt x="683" y="3001"/>
                  </a:cubicBezTo>
                  <a:cubicBezTo>
                    <a:pt x="731" y="3007"/>
                    <a:pt x="780" y="3010"/>
                    <a:pt x="829" y="3010"/>
                  </a:cubicBezTo>
                  <a:cubicBezTo>
                    <a:pt x="1576" y="3010"/>
                    <a:pt x="2408" y="2343"/>
                    <a:pt x="2111" y="1534"/>
                  </a:cubicBezTo>
                  <a:cubicBezTo>
                    <a:pt x="1959" y="1121"/>
                    <a:pt x="1534" y="868"/>
                    <a:pt x="1119" y="868"/>
                  </a:cubicBezTo>
                  <a:cubicBezTo>
                    <a:pt x="970" y="868"/>
                    <a:pt x="821" y="901"/>
                    <a:pt x="687" y="971"/>
                  </a:cubicBezTo>
                  <a:lnTo>
                    <a:pt x="687" y="971"/>
                  </a:lnTo>
                  <a:cubicBezTo>
                    <a:pt x="630" y="837"/>
                    <a:pt x="573" y="703"/>
                    <a:pt x="516" y="569"/>
                  </a:cubicBezTo>
                  <a:lnTo>
                    <a:pt x="516" y="569"/>
                  </a:lnTo>
                  <a:cubicBezTo>
                    <a:pt x="951" y="512"/>
                    <a:pt x="1385" y="455"/>
                    <a:pt x="1821" y="397"/>
                  </a:cubicBezTo>
                  <a:cubicBezTo>
                    <a:pt x="2059" y="364"/>
                    <a:pt x="2070" y="0"/>
                    <a:pt x="184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6" name="Google Shape;5686;p68"/>
            <p:cNvSpPr/>
            <p:nvPr/>
          </p:nvSpPr>
          <p:spPr>
            <a:xfrm>
              <a:off x="8306975" y="2371100"/>
              <a:ext cx="56250" cy="16275"/>
            </a:xfrm>
            <a:custGeom>
              <a:avLst/>
              <a:gdLst/>
              <a:ahLst/>
              <a:cxnLst/>
              <a:rect l="l" t="t" r="r" b="b"/>
              <a:pathLst>
                <a:path w="2250" h="651" extrusionOk="0">
                  <a:moveTo>
                    <a:pt x="307" y="0"/>
                  </a:moveTo>
                  <a:cubicBezTo>
                    <a:pt x="85" y="0"/>
                    <a:pt x="0" y="343"/>
                    <a:pt x="238" y="383"/>
                  </a:cubicBezTo>
                  <a:cubicBezTo>
                    <a:pt x="795" y="471"/>
                    <a:pt x="1352" y="560"/>
                    <a:pt x="1907" y="647"/>
                  </a:cubicBezTo>
                  <a:cubicBezTo>
                    <a:pt x="1920" y="649"/>
                    <a:pt x="1932" y="650"/>
                    <a:pt x="1943" y="650"/>
                  </a:cubicBezTo>
                  <a:cubicBezTo>
                    <a:pt x="2166" y="650"/>
                    <a:pt x="2250" y="306"/>
                    <a:pt x="2013" y="268"/>
                  </a:cubicBezTo>
                  <a:cubicBezTo>
                    <a:pt x="1456" y="181"/>
                    <a:pt x="901" y="90"/>
                    <a:pt x="344" y="3"/>
                  </a:cubicBezTo>
                  <a:cubicBezTo>
                    <a:pt x="331" y="1"/>
                    <a:pt x="319" y="0"/>
                    <a:pt x="30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7" name="Google Shape;5687;p68"/>
            <p:cNvSpPr/>
            <p:nvPr/>
          </p:nvSpPr>
          <p:spPr>
            <a:xfrm>
              <a:off x="8320475" y="2398975"/>
              <a:ext cx="50050" cy="9875"/>
            </a:xfrm>
            <a:custGeom>
              <a:avLst/>
              <a:gdLst/>
              <a:ahLst/>
              <a:cxnLst/>
              <a:rect l="l" t="t" r="r" b="b"/>
              <a:pathLst>
                <a:path w="2002" h="395" extrusionOk="0">
                  <a:moveTo>
                    <a:pt x="255" y="0"/>
                  </a:moveTo>
                  <a:cubicBezTo>
                    <a:pt x="0" y="0"/>
                    <a:pt x="0" y="394"/>
                    <a:pt x="255" y="394"/>
                  </a:cubicBezTo>
                  <a:lnTo>
                    <a:pt x="1746" y="394"/>
                  </a:lnTo>
                  <a:cubicBezTo>
                    <a:pt x="2001" y="394"/>
                    <a:pt x="2001" y="0"/>
                    <a:pt x="174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8" name="Google Shape;5688;p68"/>
            <p:cNvSpPr/>
            <p:nvPr/>
          </p:nvSpPr>
          <p:spPr>
            <a:xfrm>
              <a:off x="8461700" y="2345125"/>
              <a:ext cx="60525" cy="74975"/>
            </a:xfrm>
            <a:custGeom>
              <a:avLst/>
              <a:gdLst/>
              <a:ahLst/>
              <a:cxnLst/>
              <a:rect l="l" t="t" r="r" b="b"/>
              <a:pathLst>
                <a:path w="2421" h="2999" extrusionOk="0">
                  <a:moveTo>
                    <a:pt x="1679" y="0"/>
                  </a:moveTo>
                  <a:cubicBezTo>
                    <a:pt x="827" y="0"/>
                    <a:pt x="1" y="718"/>
                    <a:pt x="74" y="1625"/>
                  </a:cubicBezTo>
                  <a:cubicBezTo>
                    <a:pt x="139" y="2427"/>
                    <a:pt x="906" y="2998"/>
                    <a:pt x="1671" y="2998"/>
                  </a:cubicBezTo>
                  <a:cubicBezTo>
                    <a:pt x="1856" y="2998"/>
                    <a:pt x="2041" y="2965"/>
                    <a:pt x="2216" y="2893"/>
                  </a:cubicBezTo>
                  <a:cubicBezTo>
                    <a:pt x="2421" y="2809"/>
                    <a:pt x="2364" y="2498"/>
                    <a:pt x="2184" y="2498"/>
                  </a:cubicBezTo>
                  <a:cubicBezTo>
                    <a:pt x="2161" y="2498"/>
                    <a:pt x="2136" y="2503"/>
                    <a:pt x="2110" y="2514"/>
                  </a:cubicBezTo>
                  <a:cubicBezTo>
                    <a:pt x="1968" y="2572"/>
                    <a:pt x="1817" y="2599"/>
                    <a:pt x="1666" y="2599"/>
                  </a:cubicBezTo>
                  <a:cubicBezTo>
                    <a:pt x="1117" y="2599"/>
                    <a:pt x="567" y="2237"/>
                    <a:pt x="475" y="1656"/>
                  </a:cubicBezTo>
                  <a:cubicBezTo>
                    <a:pt x="363" y="952"/>
                    <a:pt x="1026" y="399"/>
                    <a:pt x="1680" y="399"/>
                  </a:cubicBezTo>
                  <a:cubicBezTo>
                    <a:pt x="1786" y="399"/>
                    <a:pt x="1892" y="413"/>
                    <a:pt x="1994" y="444"/>
                  </a:cubicBezTo>
                  <a:cubicBezTo>
                    <a:pt x="2015" y="450"/>
                    <a:pt x="2035" y="453"/>
                    <a:pt x="2053" y="453"/>
                  </a:cubicBezTo>
                  <a:cubicBezTo>
                    <a:pt x="2253" y="453"/>
                    <a:pt x="2321" y="130"/>
                    <a:pt x="2100" y="62"/>
                  </a:cubicBezTo>
                  <a:cubicBezTo>
                    <a:pt x="1962" y="20"/>
                    <a:pt x="1820" y="0"/>
                    <a:pt x="167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9" name="Google Shape;5689;p68"/>
            <p:cNvSpPr/>
            <p:nvPr/>
          </p:nvSpPr>
          <p:spPr>
            <a:xfrm>
              <a:off x="8536900" y="2324275"/>
              <a:ext cx="45775" cy="47675"/>
            </a:xfrm>
            <a:custGeom>
              <a:avLst/>
              <a:gdLst/>
              <a:ahLst/>
              <a:cxnLst/>
              <a:rect l="l" t="t" r="r" b="b"/>
              <a:pathLst>
                <a:path w="1831" h="1907" extrusionOk="0">
                  <a:moveTo>
                    <a:pt x="1228" y="0"/>
                  </a:moveTo>
                  <a:cubicBezTo>
                    <a:pt x="1194" y="0"/>
                    <a:pt x="1159" y="12"/>
                    <a:pt x="1123" y="39"/>
                  </a:cubicBezTo>
                  <a:cubicBezTo>
                    <a:pt x="647" y="397"/>
                    <a:pt x="276" y="850"/>
                    <a:pt x="40" y="1399"/>
                  </a:cubicBezTo>
                  <a:cubicBezTo>
                    <a:pt x="1" y="1488"/>
                    <a:pt x="4" y="1618"/>
                    <a:pt x="110" y="1669"/>
                  </a:cubicBezTo>
                  <a:cubicBezTo>
                    <a:pt x="455" y="1828"/>
                    <a:pt x="807" y="1906"/>
                    <a:pt x="1171" y="1906"/>
                  </a:cubicBezTo>
                  <a:cubicBezTo>
                    <a:pt x="1310" y="1906"/>
                    <a:pt x="1452" y="1895"/>
                    <a:pt x="1596" y="1872"/>
                  </a:cubicBezTo>
                  <a:cubicBezTo>
                    <a:pt x="1830" y="1832"/>
                    <a:pt x="1749" y="1489"/>
                    <a:pt x="1527" y="1489"/>
                  </a:cubicBezTo>
                  <a:cubicBezTo>
                    <a:pt x="1515" y="1489"/>
                    <a:pt x="1503" y="1490"/>
                    <a:pt x="1490" y="1492"/>
                  </a:cubicBezTo>
                  <a:cubicBezTo>
                    <a:pt x="1380" y="1510"/>
                    <a:pt x="1271" y="1519"/>
                    <a:pt x="1162" y="1519"/>
                  </a:cubicBezTo>
                  <a:cubicBezTo>
                    <a:pt x="927" y="1519"/>
                    <a:pt x="694" y="1478"/>
                    <a:pt x="471" y="1397"/>
                  </a:cubicBezTo>
                  <a:lnTo>
                    <a:pt x="471" y="1397"/>
                  </a:lnTo>
                  <a:cubicBezTo>
                    <a:pt x="675" y="999"/>
                    <a:pt x="956" y="652"/>
                    <a:pt x="1318" y="379"/>
                  </a:cubicBezTo>
                  <a:cubicBezTo>
                    <a:pt x="1485" y="255"/>
                    <a:pt x="1382" y="0"/>
                    <a:pt x="122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0" name="Google Shape;5690;p68"/>
            <p:cNvSpPr/>
            <p:nvPr/>
          </p:nvSpPr>
          <p:spPr>
            <a:xfrm>
              <a:off x="8569775" y="2348525"/>
              <a:ext cx="14150" cy="43425"/>
            </a:xfrm>
            <a:custGeom>
              <a:avLst/>
              <a:gdLst/>
              <a:ahLst/>
              <a:cxnLst/>
              <a:rect l="l" t="t" r="r" b="b"/>
              <a:pathLst>
                <a:path w="566" h="1737" extrusionOk="0">
                  <a:moveTo>
                    <a:pt x="284" y="1"/>
                  </a:moveTo>
                  <a:cubicBezTo>
                    <a:pt x="277" y="1"/>
                    <a:pt x="269" y="1"/>
                    <a:pt x="262" y="1"/>
                  </a:cubicBezTo>
                  <a:cubicBezTo>
                    <a:pt x="179" y="4"/>
                    <a:pt x="90" y="59"/>
                    <a:pt x="72" y="146"/>
                  </a:cubicBezTo>
                  <a:lnTo>
                    <a:pt x="72" y="150"/>
                  </a:lnTo>
                  <a:cubicBezTo>
                    <a:pt x="53" y="245"/>
                    <a:pt x="99" y="375"/>
                    <a:pt x="211" y="391"/>
                  </a:cubicBezTo>
                  <a:cubicBezTo>
                    <a:pt x="219" y="394"/>
                    <a:pt x="228" y="394"/>
                    <a:pt x="236" y="395"/>
                  </a:cubicBezTo>
                  <a:cubicBezTo>
                    <a:pt x="241" y="396"/>
                    <a:pt x="246" y="396"/>
                    <a:pt x="251" y="397"/>
                  </a:cubicBezTo>
                  <a:lnTo>
                    <a:pt x="251" y="397"/>
                  </a:lnTo>
                  <a:cubicBezTo>
                    <a:pt x="234" y="398"/>
                    <a:pt x="220" y="398"/>
                    <a:pt x="208" y="398"/>
                  </a:cubicBezTo>
                  <a:cubicBezTo>
                    <a:pt x="182" y="398"/>
                    <a:pt x="169" y="397"/>
                    <a:pt x="162" y="397"/>
                  </a:cubicBezTo>
                  <a:cubicBezTo>
                    <a:pt x="143" y="397"/>
                    <a:pt x="183" y="407"/>
                    <a:pt x="145" y="487"/>
                  </a:cubicBezTo>
                  <a:cubicBezTo>
                    <a:pt x="99" y="581"/>
                    <a:pt x="112" y="753"/>
                    <a:pt x="99" y="857"/>
                  </a:cubicBezTo>
                  <a:cubicBezTo>
                    <a:pt x="70" y="1089"/>
                    <a:pt x="44" y="1320"/>
                    <a:pt x="16" y="1549"/>
                  </a:cubicBezTo>
                  <a:cubicBezTo>
                    <a:pt x="0" y="1674"/>
                    <a:pt x="90" y="1736"/>
                    <a:pt x="189" y="1736"/>
                  </a:cubicBezTo>
                  <a:cubicBezTo>
                    <a:pt x="287" y="1736"/>
                    <a:pt x="394" y="1674"/>
                    <a:pt x="409" y="1549"/>
                  </a:cubicBezTo>
                  <a:cubicBezTo>
                    <a:pt x="457" y="1147"/>
                    <a:pt x="543" y="732"/>
                    <a:pt x="558" y="325"/>
                  </a:cubicBezTo>
                  <a:cubicBezTo>
                    <a:pt x="565" y="147"/>
                    <a:pt x="472" y="1"/>
                    <a:pt x="28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1" name="Google Shape;5691;p68"/>
            <p:cNvSpPr/>
            <p:nvPr/>
          </p:nvSpPr>
          <p:spPr>
            <a:xfrm>
              <a:off x="8627825" y="2351425"/>
              <a:ext cx="45775" cy="77700"/>
            </a:xfrm>
            <a:custGeom>
              <a:avLst/>
              <a:gdLst/>
              <a:ahLst/>
              <a:cxnLst/>
              <a:rect l="l" t="t" r="r" b="b"/>
              <a:pathLst>
                <a:path w="1831" h="3108" extrusionOk="0">
                  <a:moveTo>
                    <a:pt x="946" y="0"/>
                  </a:moveTo>
                  <a:cubicBezTo>
                    <a:pt x="606" y="0"/>
                    <a:pt x="260" y="355"/>
                    <a:pt x="299" y="726"/>
                  </a:cubicBezTo>
                  <a:cubicBezTo>
                    <a:pt x="344" y="1164"/>
                    <a:pt x="722" y="1431"/>
                    <a:pt x="1018" y="1706"/>
                  </a:cubicBezTo>
                  <a:cubicBezTo>
                    <a:pt x="1326" y="1991"/>
                    <a:pt x="1556" y="2519"/>
                    <a:pt x="1002" y="2674"/>
                  </a:cubicBezTo>
                  <a:cubicBezTo>
                    <a:pt x="885" y="2707"/>
                    <a:pt x="763" y="2719"/>
                    <a:pt x="639" y="2719"/>
                  </a:cubicBezTo>
                  <a:cubicBezTo>
                    <a:pt x="508" y="2719"/>
                    <a:pt x="376" y="2706"/>
                    <a:pt x="251" y="2691"/>
                  </a:cubicBezTo>
                  <a:cubicBezTo>
                    <a:pt x="242" y="2690"/>
                    <a:pt x="233" y="2690"/>
                    <a:pt x="225" y="2690"/>
                  </a:cubicBezTo>
                  <a:cubicBezTo>
                    <a:pt x="0" y="2690"/>
                    <a:pt x="10" y="3057"/>
                    <a:pt x="251" y="3085"/>
                  </a:cubicBezTo>
                  <a:cubicBezTo>
                    <a:pt x="365" y="3098"/>
                    <a:pt x="491" y="3107"/>
                    <a:pt x="620" y="3107"/>
                  </a:cubicBezTo>
                  <a:cubicBezTo>
                    <a:pt x="1080" y="3107"/>
                    <a:pt x="1582" y="2990"/>
                    <a:pt x="1738" y="2521"/>
                  </a:cubicBezTo>
                  <a:cubicBezTo>
                    <a:pt x="1831" y="2236"/>
                    <a:pt x="1731" y="1951"/>
                    <a:pt x="1562" y="1718"/>
                  </a:cubicBezTo>
                  <a:cubicBezTo>
                    <a:pt x="1439" y="1546"/>
                    <a:pt x="1277" y="1414"/>
                    <a:pt x="1119" y="1274"/>
                  </a:cubicBezTo>
                  <a:cubicBezTo>
                    <a:pt x="998" y="1164"/>
                    <a:pt x="869" y="1062"/>
                    <a:pt x="797" y="912"/>
                  </a:cubicBezTo>
                  <a:cubicBezTo>
                    <a:pt x="671" y="806"/>
                    <a:pt x="673" y="696"/>
                    <a:pt x="803" y="581"/>
                  </a:cubicBezTo>
                  <a:cubicBezTo>
                    <a:pt x="819" y="458"/>
                    <a:pt x="856" y="396"/>
                    <a:pt x="914" y="396"/>
                  </a:cubicBezTo>
                  <a:cubicBezTo>
                    <a:pt x="947" y="396"/>
                    <a:pt x="988" y="417"/>
                    <a:pt x="1036" y="458"/>
                  </a:cubicBezTo>
                  <a:cubicBezTo>
                    <a:pt x="1076" y="505"/>
                    <a:pt x="1122" y="524"/>
                    <a:pt x="1166" y="524"/>
                  </a:cubicBezTo>
                  <a:cubicBezTo>
                    <a:pt x="1308" y="524"/>
                    <a:pt x="1439" y="327"/>
                    <a:pt x="1316" y="180"/>
                  </a:cubicBezTo>
                  <a:cubicBezTo>
                    <a:pt x="1209" y="54"/>
                    <a:pt x="1078" y="0"/>
                    <a:pt x="94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2" name="Google Shape;5692;p68"/>
            <p:cNvSpPr/>
            <p:nvPr/>
          </p:nvSpPr>
          <p:spPr>
            <a:xfrm>
              <a:off x="8697825" y="2353100"/>
              <a:ext cx="13625" cy="72075"/>
            </a:xfrm>
            <a:custGeom>
              <a:avLst/>
              <a:gdLst/>
              <a:ahLst/>
              <a:cxnLst/>
              <a:rect l="l" t="t" r="r" b="b"/>
              <a:pathLst>
                <a:path w="545" h="2883" extrusionOk="0">
                  <a:moveTo>
                    <a:pt x="302" y="1"/>
                  </a:moveTo>
                  <a:cubicBezTo>
                    <a:pt x="227" y="1"/>
                    <a:pt x="158" y="44"/>
                    <a:pt x="145" y="143"/>
                  </a:cubicBezTo>
                  <a:cubicBezTo>
                    <a:pt x="30" y="994"/>
                    <a:pt x="0" y="1838"/>
                    <a:pt x="69" y="2694"/>
                  </a:cubicBezTo>
                  <a:cubicBezTo>
                    <a:pt x="78" y="2820"/>
                    <a:pt x="181" y="2883"/>
                    <a:pt x="280" y="2883"/>
                  </a:cubicBezTo>
                  <a:cubicBezTo>
                    <a:pt x="378" y="2883"/>
                    <a:pt x="472" y="2820"/>
                    <a:pt x="462" y="2694"/>
                  </a:cubicBezTo>
                  <a:cubicBezTo>
                    <a:pt x="398" y="1876"/>
                    <a:pt x="415" y="1061"/>
                    <a:pt x="524" y="248"/>
                  </a:cubicBezTo>
                  <a:cubicBezTo>
                    <a:pt x="545" y="99"/>
                    <a:pt x="416" y="1"/>
                    <a:pt x="30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3" name="Google Shape;5693;p68"/>
            <p:cNvSpPr/>
            <p:nvPr/>
          </p:nvSpPr>
          <p:spPr>
            <a:xfrm>
              <a:off x="8731300" y="2359875"/>
              <a:ext cx="16175" cy="61125"/>
            </a:xfrm>
            <a:custGeom>
              <a:avLst/>
              <a:gdLst/>
              <a:ahLst/>
              <a:cxnLst/>
              <a:rect l="l" t="t" r="r" b="b"/>
              <a:pathLst>
                <a:path w="647" h="2445" extrusionOk="0">
                  <a:moveTo>
                    <a:pt x="453" y="0"/>
                  </a:moveTo>
                  <a:cubicBezTo>
                    <a:pt x="368" y="0"/>
                    <a:pt x="278" y="45"/>
                    <a:pt x="247" y="136"/>
                  </a:cubicBezTo>
                  <a:cubicBezTo>
                    <a:pt x="237" y="163"/>
                    <a:pt x="227" y="190"/>
                    <a:pt x="217" y="216"/>
                  </a:cubicBezTo>
                  <a:cubicBezTo>
                    <a:pt x="199" y="269"/>
                    <a:pt x="203" y="316"/>
                    <a:pt x="222" y="353"/>
                  </a:cubicBezTo>
                  <a:lnTo>
                    <a:pt x="222" y="353"/>
                  </a:lnTo>
                  <a:cubicBezTo>
                    <a:pt x="152" y="988"/>
                    <a:pt x="84" y="1621"/>
                    <a:pt x="14" y="2256"/>
                  </a:cubicBezTo>
                  <a:cubicBezTo>
                    <a:pt x="0" y="2382"/>
                    <a:pt x="91" y="2445"/>
                    <a:pt x="189" y="2445"/>
                  </a:cubicBezTo>
                  <a:cubicBezTo>
                    <a:pt x="288" y="2445"/>
                    <a:pt x="394" y="2381"/>
                    <a:pt x="408" y="2256"/>
                  </a:cubicBezTo>
                  <a:cubicBezTo>
                    <a:pt x="483" y="1567"/>
                    <a:pt x="558" y="879"/>
                    <a:pt x="634" y="187"/>
                  </a:cubicBezTo>
                  <a:cubicBezTo>
                    <a:pt x="647" y="62"/>
                    <a:pt x="553" y="0"/>
                    <a:pt x="45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4" name="Google Shape;5694;p68"/>
            <p:cNvSpPr/>
            <p:nvPr/>
          </p:nvSpPr>
          <p:spPr>
            <a:xfrm>
              <a:off x="8730475" y="2337025"/>
              <a:ext cx="74475" cy="83775"/>
            </a:xfrm>
            <a:custGeom>
              <a:avLst/>
              <a:gdLst/>
              <a:ahLst/>
              <a:cxnLst/>
              <a:rect l="l" t="t" r="r" b="b"/>
              <a:pathLst>
                <a:path w="2979" h="3351" extrusionOk="0">
                  <a:moveTo>
                    <a:pt x="2786" y="0"/>
                  </a:moveTo>
                  <a:cubicBezTo>
                    <a:pt x="2688" y="0"/>
                    <a:pt x="2584" y="63"/>
                    <a:pt x="2575" y="189"/>
                  </a:cubicBezTo>
                  <a:cubicBezTo>
                    <a:pt x="2510" y="1055"/>
                    <a:pt x="2446" y="1921"/>
                    <a:pt x="2380" y="2785"/>
                  </a:cubicBezTo>
                  <a:lnTo>
                    <a:pt x="2380" y="2785"/>
                  </a:lnTo>
                  <a:cubicBezTo>
                    <a:pt x="1641" y="2236"/>
                    <a:pt x="985" y="1602"/>
                    <a:pt x="402" y="885"/>
                  </a:cubicBezTo>
                  <a:cubicBezTo>
                    <a:pt x="363" y="837"/>
                    <a:pt x="317" y="817"/>
                    <a:pt x="272" y="817"/>
                  </a:cubicBezTo>
                  <a:cubicBezTo>
                    <a:pt x="131" y="817"/>
                    <a:pt x="0" y="1015"/>
                    <a:pt x="120" y="1163"/>
                  </a:cubicBezTo>
                  <a:cubicBezTo>
                    <a:pt x="796" y="1990"/>
                    <a:pt x="1571" y="2706"/>
                    <a:pt x="2449" y="3319"/>
                  </a:cubicBezTo>
                  <a:cubicBezTo>
                    <a:pt x="2480" y="3341"/>
                    <a:pt x="2513" y="3351"/>
                    <a:pt x="2545" y="3351"/>
                  </a:cubicBezTo>
                  <a:cubicBezTo>
                    <a:pt x="2646" y="3351"/>
                    <a:pt x="2738" y="3252"/>
                    <a:pt x="2745" y="3148"/>
                  </a:cubicBezTo>
                  <a:cubicBezTo>
                    <a:pt x="2821" y="2164"/>
                    <a:pt x="2894" y="1176"/>
                    <a:pt x="2969" y="189"/>
                  </a:cubicBezTo>
                  <a:cubicBezTo>
                    <a:pt x="2979" y="63"/>
                    <a:pt x="2885" y="0"/>
                    <a:pt x="278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5" name="Google Shape;5695;p68"/>
            <p:cNvSpPr/>
            <p:nvPr/>
          </p:nvSpPr>
          <p:spPr>
            <a:xfrm>
              <a:off x="8840050" y="2323125"/>
              <a:ext cx="45150" cy="48900"/>
            </a:xfrm>
            <a:custGeom>
              <a:avLst/>
              <a:gdLst/>
              <a:ahLst/>
              <a:cxnLst/>
              <a:rect l="l" t="t" r="r" b="b"/>
              <a:pathLst>
                <a:path w="1806" h="1956" extrusionOk="0">
                  <a:moveTo>
                    <a:pt x="563" y="0"/>
                  </a:moveTo>
                  <a:cubicBezTo>
                    <a:pt x="409" y="0"/>
                    <a:pt x="257" y="66"/>
                    <a:pt x="143" y="219"/>
                  </a:cubicBezTo>
                  <a:cubicBezTo>
                    <a:pt x="38" y="363"/>
                    <a:pt x="177" y="503"/>
                    <a:pt x="321" y="503"/>
                  </a:cubicBezTo>
                  <a:cubicBezTo>
                    <a:pt x="381" y="503"/>
                    <a:pt x="442" y="478"/>
                    <a:pt x="487" y="419"/>
                  </a:cubicBezTo>
                  <a:cubicBezTo>
                    <a:pt x="506" y="394"/>
                    <a:pt x="531" y="384"/>
                    <a:pt x="559" y="384"/>
                  </a:cubicBezTo>
                  <a:cubicBezTo>
                    <a:pt x="634" y="384"/>
                    <a:pt x="728" y="457"/>
                    <a:pt x="766" y="498"/>
                  </a:cubicBezTo>
                  <a:cubicBezTo>
                    <a:pt x="872" y="612"/>
                    <a:pt x="869" y="735"/>
                    <a:pt x="800" y="870"/>
                  </a:cubicBezTo>
                  <a:cubicBezTo>
                    <a:pt x="669" y="1122"/>
                    <a:pt x="374" y="1269"/>
                    <a:pt x="135" y="1397"/>
                  </a:cubicBezTo>
                  <a:cubicBezTo>
                    <a:pt x="10" y="1463"/>
                    <a:pt x="0" y="1673"/>
                    <a:pt x="135" y="1736"/>
                  </a:cubicBezTo>
                  <a:cubicBezTo>
                    <a:pt x="447" y="1882"/>
                    <a:pt x="769" y="1956"/>
                    <a:pt x="1100" y="1956"/>
                  </a:cubicBezTo>
                  <a:cubicBezTo>
                    <a:pt x="1256" y="1956"/>
                    <a:pt x="1414" y="1939"/>
                    <a:pt x="1573" y="1906"/>
                  </a:cubicBezTo>
                  <a:cubicBezTo>
                    <a:pt x="1805" y="1858"/>
                    <a:pt x="1728" y="1522"/>
                    <a:pt x="1513" y="1522"/>
                  </a:cubicBezTo>
                  <a:cubicBezTo>
                    <a:pt x="1498" y="1522"/>
                    <a:pt x="1483" y="1524"/>
                    <a:pt x="1467" y="1527"/>
                  </a:cubicBezTo>
                  <a:cubicBezTo>
                    <a:pt x="1341" y="1553"/>
                    <a:pt x="1215" y="1566"/>
                    <a:pt x="1090" y="1566"/>
                  </a:cubicBezTo>
                  <a:cubicBezTo>
                    <a:pt x="954" y="1566"/>
                    <a:pt x="819" y="1551"/>
                    <a:pt x="687" y="1520"/>
                  </a:cubicBezTo>
                  <a:lnTo>
                    <a:pt x="687" y="1520"/>
                  </a:lnTo>
                  <a:cubicBezTo>
                    <a:pt x="1048" y="1268"/>
                    <a:pt x="1374" y="905"/>
                    <a:pt x="1197" y="459"/>
                  </a:cubicBezTo>
                  <a:cubicBezTo>
                    <a:pt x="1089" y="187"/>
                    <a:pt x="822" y="0"/>
                    <a:pt x="56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6" name="Google Shape;5696;p68"/>
            <p:cNvSpPr/>
            <p:nvPr/>
          </p:nvSpPr>
          <p:spPr>
            <a:xfrm>
              <a:off x="8308050" y="2490150"/>
              <a:ext cx="58325" cy="9875"/>
            </a:xfrm>
            <a:custGeom>
              <a:avLst/>
              <a:gdLst/>
              <a:ahLst/>
              <a:cxnLst/>
              <a:rect l="l" t="t" r="r" b="b"/>
              <a:pathLst>
                <a:path w="2333" h="395" extrusionOk="0">
                  <a:moveTo>
                    <a:pt x="254" y="1"/>
                  </a:moveTo>
                  <a:cubicBezTo>
                    <a:pt x="0" y="1"/>
                    <a:pt x="0" y="395"/>
                    <a:pt x="254" y="395"/>
                  </a:cubicBezTo>
                  <a:lnTo>
                    <a:pt x="2077" y="395"/>
                  </a:lnTo>
                  <a:cubicBezTo>
                    <a:pt x="2332" y="395"/>
                    <a:pt x="2332" y="1"/>
                    <a:pt x="207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7" name="Google Shape;5697;p68"/>
            <p:cNvSpPr/>
            <p:nvPr/>
          </p:nvSpPr>
          <p:spPr>
            <a:xfrm>
              <a:off x="8312200" y="2510875"/>
              <a:ext cx="45875" cy="9875"/>
            </a:xfrm>
            <a:custGeom>
              <a:avLst/>
              <a:gdLst/>
              <a:ahLst/>
              <a:cxnLst/>
              <a:rect l="l" t="t" r="r" b="b"/>
              <a:pathLst>
                <a:path w="1835" h="395" extrusionOk="0">
                  <a:moveTo>
                    <a:pt x="255" y="1"/>
                  </a:moveTo>
                  <a:cubicBezTo>
                    <a:pt x="0" y="1"/>
                    <a:pt x="0" y="395"/>
                    <a:pt x="255" y="395"/>
                  </a:cubicBezTo>
                  <a:lnTo>
                    <a:pt x="1581" y="395"/>
                  </a:lnTo>
                  <a:cubicBezTo>
                    <a:pt x="1834" y="395"/>
                    <a:pt x="1834" y="1"/>
                    <a:pt x="158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8" name="Google Shape;5698;p68"/>
            <p:cNvSpPr/>
            <p:nvPr/>
          </p:nvSpPr>
          <p:spPr>
            <a:xfrm>
              <a:off x="8439000" y="2494350"/>
              <a:ext cx="75925" cy="95025"/>
            </a:xfrm>
            <a:custGeom>
              <a:avLst/>
              <a:gdLst/>
              <a:ahLst/>
              <a:cxnLst/>
              <a:rect l="l" t="t" r="r" b="b"/>
              <a:pathLst>
                <a:path w="3037" h="3801" extrusionOk="0">
                  <a:moveTo>
                    <a:pt x="2449" y="1"/>
                  </a:moveTo>
                  <a:cubicBezTo>
                    <a:pt x="2439" y="1"/>
                    <a:pt x="2428" y="2"/>
                    <a:pt x="2417" y="3"/>
                  </a:cubicBezTo>
                  <a:cubicBezTo>
                    <a:pt x="689" y="262"/>
                    <a:pt x="0" y="2574"/>
                    <a:pt x="1543" y="3588"/>
                  </a:cubicBezTo>
                  <a:cubicBezTo>
                    <a:pt x="1739" y="3716"/>
                    <a:pt x="2003" y="3800"/>
                    <a:pt x="2249" y="3800"/>
                  </a:cubicBezTo>
                  <a:cubicBezTo>
                    <a:pt x="2586" y="3800"/>
                    <a:pt x="2890" y="3643"/>
                    <a:pt x="2939" y="3226"/>
                  </a:cubicBezTo>
                  <a:cubicBezTo>
                    <a:pt x="3036" y="2406"/>
                    <a:pt x="2152" y="2212"/>
                    <a:pt x="1513" y="2212"/>
                  </a:cubicBezTo>
                  <a:cubicBezTo>
                    <a:pt x="1456" y="2212"/>
                    <a:pt x="1400" y="2214"/>
                    <a:pt x="1347" y="2216"/>
                  </a:cubicBezTo>
                  <a:cubicBezTo>
                    <a:pt x="1099" y="2229"/>
                    <a:pt x="1093" y="2610"/>
                    <a:pt x="1335" y="2610"/>
                  </a:cubicBezTo>
                  <a:cubicBezTo>
                    <a:pt x="1339" y="2610"/>
                    <a:pt x="1343" y="2610"/>
                    <a:pt x="1347" y="2610"/>
                  </a:cubicBezTo>
                  <a:cubicBezTo>
                    <a:pt x="1429" y="2606"/>
                    <a:pt x="1502" y="2603"/>
                    <a:pt x="1571" y="2603"/>
                  </a:cubicBezTo>
                  <a:cubicBezTo>
                    <a:pt x="1726" y="2603"/>
                    <a:pt x="1862" y="2617"/>
                    <a:pt x="2040" y="2662"/>
                  </a:cubicBezTo>
                  <a:cubicBezTo>
                    <a:pt x="2470" y="2676"/>
                    <a:pt x="2484" y="2925"/>
                    <a:pt x="2085" y="3409"/>
                  </a:cubicBezTo>
                  <a:cubicBezTo>
                    <a:pt x="1994" y="3373"/>
                    <a:pt x="1907" y="3335"/>
                    <a:pt x="1818" y="3299"/>
                  </a:cubicBezTo>
                  <a:cubicBezTo>
                    <a:pt x="1439" y="3083"/>
                    <a:pt x="1181" y="2657"/>
                    <a:pt x="1093" y="2238"/>
                  </a:cubicBezTo>
                  <a:cubicBezTo>
                    <a:pt x="898" y="1299"/>
                    <a:pt x="1635" y="516"/>
                    <a:pt x="2523" y="383"/>
                  </a:cubicBezTo>
                  <a:cubicBezTo>
                    <a:pt x="2760" y="349"/>
                    <a:pt x="2675" y="1"/>
                    <a:pt x="244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9" name="Google Shape;5699;p68"/>
            <p:cNvSpPr/>
            <p:nvPr/>
          </p:nvSpPr>
          <p:spPr>
            <a:xfrm>
              <a:off x="8519475" y="2497075"/>
              <a:ext cx="58600" cy="75375"/>
            </a:xfrm>
            <a:custGeom>
              <a:avLst/>
              <a:gdLst/>
              <a:ahLst/>
              <a:cxnLst/>
              <a:rect l="l" t="t" r="r" b="b"/>
              <a:pathLst>
                <a:path w="2344" h="3015" extrusionOk="0">
                  <a:moveTo>
                    <a:pt x="721" y="1"/>
                  </a:moveTo>
                  <a:cubicBezTo>
                    <a:pt x="500" y="1"/>
                    <a:pt x="281" y="88"/>
                    <a:pt x="120" y="284"/>
                  </a:cubicBezTo>
                  <a:cubicBezTo>
                    <a:pt x="0" y="433"/>
                    <a:pt x="131" y="630"/>
                    <a:pt x="272" y="630"/>
                  </a:cubicBezTo>
                  <a:cubicBezTo>
                    <a:pt x="316" y="630"/>
                    <a:pt x="362" y="610"/>
                    <a:pt x="400" y="563"/>
                  </a:cubicBezTo>
                  <a:cubicBezTo>
                    <a:pt x="493" y="450"/>
                    <a:pt x="624" y="394"/>
                    <a:pt x="756" y="394"/>
                  </a:cubicBezTo>
                  <a:cubicBezTo>
                    <a:pt x="873" y="394"/>
                    <a:pt x="991" y="438"/>
                    <a:pt x="1086" y="527"/>
                  </a:cubicBezTo>
                  <a:cubicBezTo>
                    <a:pt x="1285" y="713"/>
                    <a:pt x="1278" y="1024"/>
                    <a:pt x="1208" y="1260"/>
                  </a:cubicBezTo>
                  <a:cubicBezTo>
                    <a:pt x="1072" y="1721"/>
                    <a:pt x="648" y="2022"/>
                    <a:pt x="278" y="2292"/>
                  </a:cubicBezTo>
                  <a:cubicBezTo>
                    <a:pt x="154" y="2384"/>
                    <a:pt x="144" y="2614"/>
                    <a:pt x="326" y="2651"/>
                  </a:cubicBezTo>
                  <a:cubicBezTo>
                    <a:pt x="885" y="2772"/>
                    <a:pt x="1445" y="2889"/>
                    <a:pt x="2008" y="3009"/>
                  </a:cubicBezTo>
                  <a:cubicBezTo>
                    <a:pt x="2024" y="3013"/>
                    <a:pt x="2039" y="3014"/>
                    <a:pt x="2054" y="3014"/>
                  </a:cubicBezTo>
                  <a:cubicBezTo>
                    <a:pt x="2266" y="3014"/>
                    <a:pt x="2344" y="2680"/>
                    <a:pt x="2112" y="2630"/>
                  </a:cubicBezTo>
                  <a:cubicBezTo>
                    <a:pt x="1685" y="2538"/>
                    <a:pt x="1259" y="2448"/>
                    <a:pt x="830" y="2357"/>
                  </a:cubicBezTo>
                  <a:lnTo>
                    <a:pt x="830" y="2357"/>
                  </a:lnTo>
                  <a:cubicBezTo>
                    <a:pt x="1359" y="1912"/>
                    <a:pt x="1839" y="1321"/>
                    <a:pt x="1578" y="597"/>
                  </a:cubicBezTo>
                  <a:cubicBezTo>
                    <a:pt x="1445" y="230"/>
                    <a:pt x="1081" y="1"/>
                    <a:pt x="72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0" name="Google Shape;5700;p68"/>
            <p:cNvSpPr/>
            <p:nvPr/>
          </p:nvSpPr>
          <p:spPr>
            <a:xfrm>
              <a:off x="8629550" y="2498475"/>
              <a:ext cx="48225" cy="72425"/>
            </a:xfrm>
            <a:custGeom>
              <a:avLst/>
              <a:gdLst/>
              <a:ahLst/>
              <a:cxnLst/>
              <a:rect l="l" t="t" r="r" b="b"/>
              <a:pathLst>
                <a:path w="1929" h="2897" extrusionOk="0">
                  <a:moveTo>
                    <a:pt x="1214" y="1"/>
                  </a:moveTo>
                  <a:cubicBezTo>
                    <a:pt x="645" y="1"/>
                    <a:pt x="0" y="181"/>
                    <a:pt x="91" y="870"/>
                  </a:cubicBezTo>
                  <a:cubicBezTo>
                    <a:pt x="130" y="1150"/>
                    <a:pt x="332" y="1336"/>
                    <a:pt x="552" y="1487"/>
                  </a:cubicBezTo>
                  <a:cubicBezTo>
                    <a:pt x="717" y="1601"/>
                    <a:pt x="927" y="1686"/>
                    <a:pt x="1065" y="1838"/>
                  </a:cubicBezTo>
                  <a:cubicBezTo>
                    <a:pt x="1292" y="2089"/>
                    <a:pt x="1079" y="2523"/>
                    <a:pt x="763" y="2523"/>
                  </a:cubicBezTo>
                  <a:cubicBezTo>
                    <a:pt x="715" y="2523"/>
                    <a:pt x="663" y="2513"/>
                    <a:pt x="611" y="2490"/>
                  </a:cubicBezTo>
                  <a:cubicBezTo>
                    <a:pt x="582" y="2477"/>
                    <a:pt x="553" y="2471"/>
                    <a:pt x="526" y="2471"/>
                  </a:cubicBezTo>
                  <a:cubicBezTo>
                    <a:pt x="337" y="2471"/>
                    <a:pt x="209" y="2741"/>
                    <a:pt x="412" y="2830"/>
                  </a:cubicBezTo>
                  <a:cubicBezTo>
                    <a:pt x="515" y="2875"/>
                    <a:pt x="624" y="2896"/>
                    <a:pt x="733" y="2896"/>
                  </a:cubicBezTo>
                  <a:cubicBezTo>
                    <a:pt x="1180" y="2896"/>
                    <a:pt x="1618" y="2540"/>
                    <a:pt x="1580" y="2043"/>
                  </a:cubicBezTo>
                  <a:cubicBezTo>
                    <a:pt x="1557" y="1729"/>
                    <a:pt x="1330" y="1523"/>
                    <a:pt x="1086" y="1357"/>
                  </a:cubicBezTo>
                  <a:cubicBezTo>
                    <a:pt x="926" y="1248"/>
                    <a:pt x="683" y="1157"/>
                    <a:pt x="571" y="992"/>
                  </a:cubicBezTo>
                  <a:cubicBezTo>
                    <a:pt x="239" y="496"/>
                    <a:pt x="787" y="395"/>
                    <a:pt x="1212" y="395"/>
                  </a:cubicBezTo>
                  <a:cubicBezTo>
                    <a:pt x="1373" y="395"/>
                    <a:pt x="1516" y="409"/>
                    <a:pt x="1587" y="422"/>
                  </a:cubicBezTo>
                  <a:cubicBezTo>
                    <a:pt x="1601" y="425"/>
                    <a:pt x="1614" y="426"/>
                    <a:pt x="1627" y="426"/>
                  </a:cubicBezTo>
                  <a:cubicBezTo>
                    <a:pt x="1846" y="426"/>
                    <a:pt x="1929" y="85"/>
                    <a:pt x="1692" y="42"/>
                  </a:cubicBezTo>
                  <a:cubicBezTo>
                    <a:pt x="1555" y="18"/>
                    <a:pt x="1388" y="1"/>
                    <a:pt x="121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1" name="Google Shape;5701;p68"/>
            <p:cNvSpPr/>
            <p:nvPr/>
          </p:nvSpPr>
          <p:spPr>
            <a:xfrm>
              <a:off x="8695000" y="2498625"/>
              <a:ext cx="9850" cy="71725"/>
            </a:xfrm>
            <a:custGeom>
              <a:avLst/>
              <a:gdLst/>
              <a:ahLst/>
              <a:cxnLst/>
              <a:rect l="l" t="t" r="r" b="b"/>
              <a:pathLst>
                <a:path w="394" h="2869" extrusionOk="0">
                  <a:moveTo>
                    <a:pt x="197" y="0"/>
                  </a:moveTo>
                  <a:cubicBezTo>
                    <a:pt x="98" y="0"/>
                    <a:pt x="0" y="64"/>
                    <a:pt x="0" y="190"/>
                  </a:cubicBezTo>
                  <a:lnTo>
                    <a:pt x="0" y="2678"/>
                  </a:lnTo>
                  <a:cubicBezTo>
                    <a:pt x="0" y="2805"/>
                    <a:pt x="98" y="2868"/>
                    <a:pt x="197" y="2868"/>
                  </a:cubicBezTo>
                  <a:cubicBezTo>
                    <a:pt x="295" y="2868"/>
                    <a:pt x="394" y="2805"/>
                    <a:pt x="394" y="2678"/>
                  </a:cubicBezTo>
                  <a:lnTo>
                    <a:pt x="394" y="190"/>
                  </a:lnTo>
                  <a:cubicBezTo>
                    <a:pt x="394" y="64"/>
                    <a:pt x="295" y="0"/>
                    <a:pt x="19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2" name="Google Shape;5702;p68"/>
            <p:cNvSpPr/>
            <p:nvPr/>
          </p:nvSpPr>
          <p:spPr>
            <a:xfrm>
              <a:off x="8726300" y="2502525"/>
              <a:ext cx="16000" cy="63600"/>
            </a:xfrm>
            <a:custGeom>
              <a:avLst/>
              <a:gdLst/>
              <a:ahLst/>
              <a:cxnLst/>
              <a:rect l="l" t="t" r="r" b="b"/>
              <a:pathLst>
                <a:path w="640" h="2544" extrusionOk="0">
                  <a:moveTo>
                    <a:pt x="399" y="1"/>
                  </a:moveTo>
                  <a:cubicBezTo>
                    <a:pt x="321" y="1"/>
                    <a:pt x="246" y="43"/>
                    <a:pt x="222" y="142"/>
                  </a:cubicBezTo>
                  <a:cubicBezTo>
                    <a:pt x="49" y="873"/>
                    <a:pt x="1" y="1607"/>
                    <a:pt x="86" y="2355"/>
                  </a:cubicBezTo>
                  <a:cubicBezTo>
                    <a:pt x="101" y="2480"/>
                    <a:pt x="207" y="2543"/>
                    <a:pt x="306" y="2543"/>
                  </a:cubicBezTo>
                  <a:cubicBezTo>
                    <a:pt x="404" y="2543"/>
                    <a:pt x="494" y="2481"/>
                    <a:pt x="480" y="2355"/>
                  </a:cubicBezTo>
                  <a:cubicBezTo>
                    <a:pt x="400" y="1643"/>
                    <a:pt x="437" y="945"/>
                    <a:pt x="605" y="248"/>
                  </a:cubicBezTo>
                  <a:cubicBezTo>
                    <a:pt x="639" y="98"/>
                    <a:pt x="516" y="1"/>
                    <a:pt x="39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3" name="Google Shape;5703;p68"/>
            <p:cNvSpPr/>
            <p:nvPr/>
          </p:nvSpPr>
          <p:spPr>
            <a:xfrm>
              <a:off x="8726250" y="2490400"/>
              <a:ext cx="70100" cy="79175"/>
            </a:xfrm>
            <a:custGeom>
              <a:avLst/>
              <a:gdLst/>
              <a:ahLst/>
              <a:cxnLst/>
              <a:rect l="l" t="t" r="r" b="b"/>
              <a:pathLst>
                <a:path w="2804" h="3167" extrusionOk="0">
                  <a:moveTo>
                    <a:pt x="2612" y="0"/>
                  </a:moveTo>
                  <a:cubicBezTo>
                    <a:pt x="2513" y="0"/>
                    <a:pt x="2409" y="63"/>
                    <a:pt x="2399" y="189"/>
                  </a:cubicBezTo>
                  <a:cubicBezTo>
                    <a:pt x="2335" y="967"/>
                    <a:pt x="2272" y="1747"/>
                    <a:pt x="2208" y="2526"/>
                  </a:cubicBezTo>
                  <a:lnTo>
                    <a:pt x="2208" y="2526"/>
                  </a:lnTo>
                  <a:cubicBezTo>
                    <a:pt x="1611" y="1920"/>
                    <a:pt x="1012" y="1314"/>
                    <a:pt x="416" y="710"/>
                  </a:cubicBezTo>
                  <a:cubicBezTo>
                    <a:pt x="375" y="668"/>
                    <a:pt x="329" y="651"/>
                    <a:pt x="285" y="651"/>
                  </a:cubicBezTo>
                  <a:cubicBezTo>
                    <a:pt x="134" y="651"/>
                    <a:pt x="0" y="849"/>
                    <a:pt x="137" y="989"/>
                  </a:cubicBezTo>
                  <a:cubicBezTo>
                    <a:pt x="836" y="1695"/>
                    <a:pt x="1533" y="2402"/>
                    <a:pt x="2229" y="3109"/>
                  </a:cubicBezTo>
                  <a:cubicBezTo>
                    <a:pt x="2268" y="3149"/>
                    <a:pt x="2315" y="3167"/>
                    <a:pt x="2360" y="3167"/>
                  </a:cubicBezTo>
                  <a:cubicBezTo>
                    <a:pt x="2460" y="3167"/>
                    <a:pt x="2555" y="3082"/>
                    <a:pt x="2565" y="2969"/>
                  </a:cubicBezTo>
                  <a:cubicBezTo>
                    <a:pt x="2641" y="2042"/>
                    <a:pt x="2715" y="1115"/>
                    <a:pt x="2793" y="189"/>
                  </a:cubicBezTo>
                  <a:cubicBezTo>
                    <a:pt x="2803" y="63"/>
                    <a:pt x="2710" y="0"/>
                    <a:pt x="261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4" name="Google Shape;5704;p68"/>
            <p:cNvSpPr/>
            <p:nvPr/>
          </p:nvSpPr>
          <p:spPr>
            <a:xfrm>
              <a:off x="8835625" y="2469350"/>
              <a:ext cx="49200" cy="41050"/>
            </a:xfrm>
            <a:custGeom>
              <a:avLst/>
              <a:gdLst/>
              <a:ahLst/>
              <a:cxnLst/>
              <a:rect l="l" t="t" r="r" b="b"/>
              <a:pathLst>
                <a:path w="1968" h="1642" extrusionOk="0">
                  <a:moveTo>
                    <a:pt x="1197" y="0"/>
                  </a:moveTo>
                  <a:cubicBezTo>
                    <a:pt x="1152" y="0"/>
                    <a:pt x="1107" y="18"/>
                    <a:pt x="1066" y="60"/>
                  </a:cubicBezTo>
                  <a:cubicBezTo>
                    <a:pt x="738" y="408"/>
                    <a:pt x="409" y="754"/>
                    <a:pt x="83" y="1102"/>
                  </a:cubicBezTo>
                  <a:cubicBezTo>
                    <a:pt x="1" y="1188"/>
                    <a:pt x="4" y="1354"/>
                    <a:pt x="121" y="1411"/>
                  </a:cubicBezTo>
                  <a:cubicBezTo>
                    <a:pt x="432" y="1563"/>
                    <a:pt x="760" y="1642"/>
                    <a:pt x="1092" y="1642"/>
                  </a:cubicBezTo>
                  <a:cubicBezTo>
                    <a:pt x="1311" y="1642"/>
                    <a:pt x="1532" y="1607"/>
                    <a:pt x="1750" y="1537"/>
                  </a:cubicBezTo>
                  <a:cubicBezTo>
                    <a:pt x="1967" y="1467"/>
                    <a:pt x="1904" y="1147"/>
                    <a:pt x="1708" y="1147"/>
                  </a:cubicBezTo>
                  <a:cubicBezTo>
                    <a:pt x="1688" y="1147"/>
                    <a:pt x="1667" y="1151"/>
                    <a:pt x="1644" y="1158"/>
                  </a:cubicBezTo>
                  <a:cubicBezTo>
                    <a:pt x="1457" y="1218"/>
                    <a:pt x="1268" y="1249"/>
                    <a:pt x="1080" y="1249"/>
                  </a:cubicBezTo>
                  <a:cubicBezTo>
                    <a:pt x="904" y="1249"/>
                    <a:pt x="730" y="1222"/>
                    <a:pt x="559" y="1168"/>
                  </a:cubicBezTo>
                  <a:lnTo>
                    <a:pt x="559" y="1168"/>
                  </a:lnTo>
                  <a:cubicBezTo>
                    <a:pt x="820" y="892"/>
                    <a:pt x="1082" y="616"/>
                    <a:pt x="1342" y="339"/>
                  </a:cubicBezTo>
                  <a:cubicBezTo>
                    <a:pt x="1478" y="198"/>
                    <a:pt x="1345" y="0"/>
                    <a:pt x="119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5" name="Google Shape;5705;p68"/>
            <p:cNvSpPr/>
            <p:nvPr/>
          </p:nvSpPr>
          <p:spPr>
            <a:xfrm>
              <a:off x="8863300" y="2465200"/>
              <a:ext cx="15500" cy="71900"/>
            </a:xfrm>
            <a:custGeom>
              <a:avLst/>
              <a:gdLst/>
              <a:ahLst/>
              <a:cxnLst/>
              <a:rect l="l" t="t" r="r" b="b"/>
              <a:pathLst>
                <a:path w="620" h="2876" extrusionOk="0">
                  <a:moveTo>
                    <a:pt x="379" y="1"/>
                  </a:moveTo>
                  <a:cubicBezTo>
                    <a:pt x="302" y="1"/>
                    <a:pt x="230" y="44"/>
                    <a:pt x="211" y="143"/>
                  </a:cubicBezTo>
                  <a:cubicBezTo>
                    <a:pt x="46" y="988"/>
                    <a:pt x="1" y="1829"/>
                    <a:pt x="81" y="2687"/>
                  </a:cubicBezTo>
                  <a:cubicBezTo>
                    <a:pt x="92" y="2812"/>
                    <a:pt x="197" y="2875"/>
                    <a:pt x="295" y="2875"/>
                  </a:cubicBezTo>
                  <a:cubicBezTo>
                    <a:pt x="393" y="2875"/>
                    <a:pt x="486" y="2813"/>
                    <a:pt x="474" y="2687"/>
                  </a:cubicBezTo>
                  <a:cubicBezTo>
                    <a:pt x="397" y="1865"/>
                    <a:pt x="433" y="1056"/>
                    <a:pt x="590" y="247"/>
                  </a:cubicBezTo>
                  <a:cubicBezTo>
                    <a:pt x="620" y="98"/>
                    <a:pt x="494" y="1"/>
                    <a:pt x="3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6" name="Google Shape;5706;p68"/>
            <p:cNvSpPr/>
            <p:nvPr/>
          </p:nvSpPr>
          <p:spPr>
            <a:xfrm>
              <a:off x="8307200" y="2676025"/>
              <a:ext cx="51775" cy="14775"/>
            </a:xfrm>
            <a:custGeom>
              <a:avLst/>
              <a:gdLst/>
              <a:ahLst/>
              <a:cxnLst/>
              <a:rect l="l" t="t" r="r" b="b"/>
              <a:pathLst>
                <a:path w="2071" h="591" extrusionOk="0">
                  <a:moveTo>
                    <a:pt x="315" y="1"/>
                  </a:moveTo>
                  <a:cubicBezTo>
                    <a:pt x="89" y="1"/>
                    <a:pt x="0" y="349"/>
                    <a:pt x="240" y="382"/>
                  </a:cubicBezTo>
                  <a:cubicBezTo>
                    <a:pt x="736" y="451"/>
                    <a:pt x="1231" y="518"/>
                    <a:pt x="1726" y="588"/>
                  </a:cubicBezTo>
                  <a:cubicBezTo>
                    <a:pt x="1737" y="590"/>
                    <a:pt x="1748" y="590"/>
                    <a:pt x="1758" y="590"/>
                  </a:cubicBezTo>
                  <a:cubicBezTo>
                    <a:pt x="1984" y="590"/>
                    <a:pt x="2071" y="242"/>
                    <a:pt x="1832" y="209"/>
                  </a:cubicBezTo>
                  <a:cubicBezTo>
                    <a:pt x="1337" y="142"/>
                    <a:pt x="842" y="73"/>
                    <a:pt x="345" y="3"/>
                  </a:cubicBezTo>
                  <a:cubicBezTo>
                    <a:pt x="335" y="1"/>
                    <a:pt x="325" y="1"/>
                    <a:pt x="31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7" name="Google Shape;5707;p68"/>
            <p:cNvSpPr/>
            <p:nvPr/>
          </p:nvSpPr>
          <p:spPr>
            <a:xfrm>
              <a:off x="8308200" y="2696600"/>
              <a:ext cx="58225" cy="13825"/>
            </a:xfrm>
            <a:custGeom>
              <a:avLst/>
              <a:gdLst/>
              <a:ahLst/>
              <a:cxnLst/>
              <a:rect l="l" t="t" r="r" b="b"/>
              <a:pathLst>
                <a:path w="2329" h="553" extrusionOk="0">
                  <a:moveTo>
                    <a:pt x="232" y="1"/>
                  </a:moveTo>
                  <a:cubicBezTo>
                    <a:pt x="0" y="1"/>
                    <a:pt x="7" y="374"/>
                    <a:pt x="252" y="395"/>
                  </a:cubicBezTo>
                  <a:lnTo>
                    <a:pt x="2077" y="551"/>
                  </a:lnTo>
                  <a:cubicBezTo>
                    <a:pt x="2084" y="552"/>
                    <a:pt x="2090" y="552"/>
                    <a:pt x="2097" y="552"/>
                  </a:cubicBezTo>
                  <a:cubicBezTo>
                    <a:pt x="2329" y="552"/>
                    <a:pt x="2321" y="178"/>
                    <a:pt x="2077" y="158"/>
                  </a:cubicBezTo>
                  <a:lnTo>
                    <a:pt x="252" y="1"/>
                  </a:lnTo>
                  <a:cubicBezTo>
                    <a:pt x="245" y="1"/>
                    <a:pt x="239" y="1"/>
                    <a:pt x="23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8" name="Google Shape;5708;p68"/>
            <p:cNvSpPr/>
            <p:nvPr/>
          </p:nvSpPr>
          <p:spPr>
            <a:xfrm>
              <a:off x="8479825" y="2643375"/>
              <a:ext cx="65400" cy="88300"/>
            </a:xfrm>
            <a:custGeom>
              <a:avLst/>
              <a:gdLst/>
              <a:ahLst/>
              <a:cxnLst/>
              <a:rect l="l" t="t" r="r" b="b"/>
              <a:pathLst>
                <a:path w="2616" h="3532" extrusionOk="0">
                  <a:moveTo>
                    <a:pt x="937" y="0"/>
                  </a:moveTo>
                  <a:cubicBezTo>
                    <a:pt x="697" y="0"/>
                    <a:pt x="455" y="15"/>
                    <a:pt x="210" y="46"/>
                  </a:cubicBezTo>
                  <a:cubicBezTo>
                    <a:pt x="114" y="59"/>
                    <a:pt x="1" y="126"/>
                    <a:pt x="14" y="242"/>
                  </a:cubicBezTo>
                  <a:cubicBezTo>
                    <a:pt x="72" y="769"/>
                    <a:pt x="132" y="1294"/>
                    <a:pt x="192" y="1821"/>
                  </a:cubicBezTo>
                  <a:cubicBezTo>
                    <a:pt x="205" y="1925"/>
                    <a:pt x="279" y="2019"/>
                    <a:pt x="383" y="2019"/>
                  </a:cubicBezTo>
                  <a:cubicBezTo>
                    <a:pt x="401" y="2019"/>
                    <a:pt x="420" y="2016"/>
                    <a:pt x="440" y="2010"/>
                  </a:cubicBezTo>
                  <a:cubicBezTo>
                    <a:pt x="669" y="1941"/>
                    <a:pt x="908" y="1863"/>
                    <a:pt x="1137" y="1863"/>
                  </a:cubicBezTo>
                  <a:cubicBezTo>
                    <a:pt x="1309" y="1863"/>
                    <a:pt x="1475" y="1906"/>
                    <a:pt x="1628" y="2029"/>
                  </a:cubicBezTo>
                  <a:cubicBezTo>
                    <a:pt x="2115" y="2422"/>
                    <a:pt x="1847" y="3146"/>
                    <a:pt x="1243" y="3146"/>
                  </a:cubicBezTo>
                  <a:cubicBezTo>
                    <a:pt x="1198" y="3146"/>
                    <a:pt x="1151" y="3142"/>
                    <a:pt x="1103" y="3134"/>
                  </a:cubicBezTo>
                  <a:cubicBezTo>
                    <a:pt x="1090" y="3132"/>
                    <a:pt x="1077" y="3131"/>
                    <a:pt x="1064" y="3131"/>
                  </a:cubicBezTo>
                  <a:cubicBezTo>
                    <a:pt x="844" y="3131"/>
                    <a:pt x="761" y="3473"/>
                    <a:pt x="997" y="3513"/>
                  </a:cubicBezTo>
                  <a:cubicBezTo>
                    <a:pt x="1068" y="3526"/>
                    <a:pt x="1140" y="3532"/>
                    <a:pt x="1210" y="3532"/>
                  </a:cubicBezTo>
                  <a:cubicBezTo>
                    <a:pt x="1849" y="3532"/>
                    <a:pt x="2422" y="3039"/>
                    <a:pt x="2294" y="2337"/>
                  </a:cubicBezTo>
                  <a:cubicBezTo>
                    <a:pt x="2177" y="1694"/>
                    <a:pt x="1699" y="1492"/>
                    <a:pt x="1173" y="1492"/>
                  </a:cubicBezTo>
                  <a:cubicBezTo>
                    <a:pt x="969" y="1492"/>
                    <a:pt x="758" y="1523"/>
                    <a:pt x="558" y="1570"/>
                  </a:cubicBezTo>
                  <a:lnTo>
                    <a:pt x="558" y="1570"/>
                  </a:lnTo>
                  <a:cubicBezTo>
                    <a:pt x="514" y="1185"/>
                    <a:pt x="470" y="800"/>
                    <a:pt x="427" y="415"/>
                  </a:cubicBezTo>
                  <a:lnTo>
                    <a:pt x="427" y="415"/>
                  </a:lnTo>
                  <a:cubicBezTo>
                    <a:pt x="595" y="399"/>
                    <a:pt x="762" y="392"/>
                    <a:pt x="929" y="392"/>
                  </a:cubicBezTo>
                  <a:cubicBezTo>
                    <a:pt x="1382" y="392"/>
                    <a:pt x="1830" y="449"/>
                    <a:pt x="2282" y="564"/>
                  </a:cubicBezTo>
                  <a:cubicBezTo>
                    <a:pt x="2302" y="569"/>
                    <a:pt x="2320" y="572"/>
                    <a:pt x="2337" y="572"/>
                  </a:cubicBezTo>
                  <a:cubicBezTo>
                    <a:pt x="2543" y="572"/>
                    <a:pt x="2615" y="245"/>
                    <a:pt x="2387" y="186"/>
                  </a:cubicBezTo>
                  <a:cubicBezTo>
                    <a:pt x="1905" y="63"/>
                    <a:pt x="1425" y="0"/>
                    <a:pt x="937"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9" name="Google Shape;5709;p68"/>
            <p:cNvSpPr/>
            <p:nvPr/>
          </p:nvSpPr>
          <p:spPr>
            <a:xfrm>
              <a:off x="8556325" y="2639275"/>
              <a:ext cx="48100" cy="92200"/>
            </a:xfrm>
            <a:custGeom>
              <a:avLst/>
              <a:gdLst/>
              <a:ahLst/>
              <a:cxnLst/>
              <a:rect l="l" t="t" r="r" b="b"/>
              <a:pathLst>
                <a:path w="1924" h="3688" extrusionOk="0">
                  <a:moveTo>
                    <a:pt x="1246" y="1"/>
                  </a:moveTo>
                  <a:cubicBezTo>
                    <a:pt x="900" y="1"/>
                    <a:pt x="563" y="54"/>
                    <a:pt x="217" y="169"/>
                  </a:cubicBezTo>
                  <a:cubicBezTo>
                    <a:pt x="1" y="241"/>
                    <a:pt x="65" y="560"/>
                    <a:pt x="258" y="560"/>
                  </a:cubicBezTo>
                  <a:cubicBezTo>
                    <a:pt x="278" y="560"/>
                    <a:pt x="300" y="557"/>
                    <a:pt x="322" y="549"/>
                  </a:cubicBezTo>
                  <a:cubicBezTo>
                    <a:pt x="637" y="446"/>
                    <a:pt x="944" y="391"/>
                    <a:pt x="1261" y="391"/>
                  </a:cubicBezTo>
                  <a:cubicBezTo>
                    <a:pt x="1317" y="391"/>
                    <a:pt x="1373" y="393"/>
                    <a:pt x="1429" y="396"/>
                  </a:cubicBezTo>
                  <a:lnTo>
                    <a:pt x="1429" y="396"/>
                  </a:lnTo>
                  <a:cubicBezTo>
                    <a:pt x="1014" y="1394"/>
                    <a:pt x="649" y="2408"/>
                    <a:pt x="341" y="3445"/>
                  </a:cubicBezTo>
                  <a:cubicBezTo>
                    <a:pt x="297" y="3592"/>
                    <a:pt x="417" y="3688"/>
                    <a:pt x="536" y="3688"/>
                  </a:cubicBezTo>
                  <a:cubicBezTo>
                    <a:pt x="614" y="3688"/>
                    <a:pt x="691" y="3646"/>
                    <a:pt x="720" y="3550"/>
                  </a:cubicBezTo>
                  <a:cubicBezTo>
                    <a:pt x="1048" y="2455"/>
                    <a:pt x="1434" y="1380"/>
                    <a:pt x="1881" y="328"/>
                  </a:cubicBezTo>
                  <a:cubicBezTo>
                    <a:pt x="1924" y="227"/>
                    <a:pt x="1904" y="57"/>
                    <a:pt x="1763" y="38"/>
                  </a:cubicBezTo>
                  <a:cubicBezTo>
                    <a:pt x="1587" y="13"/>
                    <a:pt x="1415" y="1"/>
                    <a:pt x="124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0" name="Google Shape;5710;p68"/>
            <p:cNvSpPr/>
            <p:nvPr/>
          </p:nvSpPr>
          <p:spPr>
            <a:xfrm>
              <a:off x="8606725" y="2701525"/>
              <a:ext cx="20675" cy="26575"/>
            </a:xfrm>
            <a:custGeom>
              <a:avLst/>
              <a:gdLst/>
              <a:ahLst/>
              <a:cxnLst/>
              <a:rect l="l" t="t" r="r" b="b"/>
              <a:pathLst>
                <a:path w="827" h="1063" extrusionOk="0">
                  <a:moveTo>
                    <a:pt x="559" y="0"/>
                  </a:moveTo>
                  <a:cubicBezTo>
                    <a:pt x="501" y="0"/>
                    <a:pt x="444" y="29"/>
                    <a:pt x="409" y="99"/>
                  </a:cubicBezTo>
                  <a:cubicBezTo>
                    <a:pt x="297" y="321"/>
                    <a:pt x="187" y="542"/>
                    <a:pt x="78" y="764"/>
                  </a:cubicBezTo>
                  <a:cubicBezTo>
                    <a:pt x="0" y="919"/>
                    <a:pt x="138" y="1062"/>
                    <a:pt x="267" y="1062"/>
                  </a:cubicBezTo>
                  <a:cubicBezTo>
                    <a:pt x="326" y="1062"/>
                    <a:pt x="383" y="1033"/>
                    <a:pt x="417" y="963"/>
                  </a:cubicBezTo>
                  <a:cubicBezTo>
                    <a:pt x="529" y="741"/>
                    <a:pt x="639" y="520"/>
                    <a:pt x="750" y="298"/>
                  </a:cubicBezTo>
                  <a:cubicBezTo>
                    <a:pt x="827" y="143"/>
                    <a:pt x="689" y="0"/>
                    <a:pt x="55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1" name="Google Shape;5711;p68"/>
            <p:cNvSpPr/>
            <p:nvPr/>
          </p:nvSpPr>
          <p:spPr>
            <a:xfrm>
              <a:off x="8635950" y="2642925"/>
              <a:ext cx="49500" cy="93425"/>
            </a:xfrm>
            <a:custGeom>
              <a:avLst/>
              <a:gdLst/>
              <a:ahLst/>
              <a:cxnLst/>
              <a:rect l="l" t="t" r="r" b="b"/>
              <a:pathLst>
                <a:path w="1980" h="3737" extrusionOk="0">
                  <a:moveTo>
                    <a:pt x="929" y="0"/>
                  </a:moveTo>
                  <a:cubicBezTo>
                    <a:pt x="682" y="0"/>
                    <a:pt x="429" y="48"/>
                    <a:pt x="225" y="101"/>
                  </a:cubicBezTo>
                  <a:cubicBezTo>
                    <a:pt x="0" y="158"/>
                    <a:pt x="71" y="487"/>
                    <a:pt x="275" y="487"/>
                  </a:cubicBezTo>
                  <a:cubicBezTo>
                    <a:pt x="292" y="487"/>
                    <a:pt x="310" y="484"/>
                    <a:pt x="329" y="479"/>
                  </a:cubicBezTo>
                  <a:cubicBezTo>
                    <a:pt x="479" y="440"/>
                    <a:pt x="719" y="372"/>
                    <a:pt x="923" y="372"/>
                  </a:cubicBezTo>
                  <a:cubicBezTo>
                    <a:pt x="1008" y="372"/>
                    <a:pt x="1088" y="384"/>
                    <a:pt x="1152" y="415"/>
                  </a:cubicBezTo>
                  <a:cubicBezTo>
                    <a:pt x="1653" y="657"/>
                    <a:pt x="1389" y="1262"/>
                    <a:pt x="1310" y="1617"/>
                  </a:cubicBezTo>
                  <a:lnTo>
                    <a:pt x="892" y="3491"/>
                  </a:lnTo>
                  <a:cubicBezTo>
                    <a:pt x="858" y="3640"/>
                    <a:pt x="982" y="3737"/>
                    <a:pt x="1099" y="3737"/>
                  </a:cubicBezTo>
                  <a:cubicBezTo>
                    <a:pt x="1176" y="3737"/>
                    <a:pt x="1249" y="3694"/>
                    <a:pt x="1271" y="3596"/>
                  </a:cubicBezTo>
                  <a:lnTo>
                    <a:pt x="1716" y="1599"/>
                  </a:lnTo>
                  <a:cubicBezTo>
                    <a:pt x="1795" y="1251"/>
                    <a:pt x="1980" y="796"/>
                    <a:pt x="1808" y="444"/>
                  </a:cubicBezTo>
                  <a:cubicBezTo>
                    <a:pt x="1641" y="103"/>
                    <a:pt x="1291" y="0"/>
                    <a:pt x="92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2" name="Google Shape;5712;p68"/>
            <p:cNvSpPr/>
            <p:nvPr/>
          </p:nvSpPr>
          <p:spPr>
            <a:xfrm>
              <a:off x="8695075" y="2643125"/>
              <a:ext cx="61700" cy="89750"/>
            </a:xfrm>
            <a:custGeom>
              <a:avLst/>
              <a:gdLst/>
              <a:ahLst/>
              <a:cxnLst/>
              <a:rect l="l" t="t" r="r" b="b"/>
              <a:pathLst>
                <a:path w="2468" h="3590" extrusionOk="0">
                  <a:moveTo>
                    <a:pt x="1528" y="0"/>
                  </a:moveTo>
                  <a:cubicBezTo>
                    <a:pt x="900" y="0"/>
                    <a:pt x="271" y="447"/>
                    <a:pt x="269" y="1140"/>
                  </a:cubicBezTo>
                  <a:cubicBezTo>
                    <a:pt x="268" y="1835"/>
                    <a:pt x="899" y="2285"/>
                    <a:pt x="1530" y="2285"/>
                  </a:cubicBezTo>
                  <a:cubicBezTo>
                    <a:pt x="1629" y="2285"/>
                    <a:pt x="1729" y="2273"/>
                    <a:pt x="1825" y="2250"/>
                  </a:cubicBezTo>
                  <a:lnTo>
                    <a:pt x="1825" y="2250"/>
                  </a:lnTo>
                  <a:cubicBezTo>
                    <a:pt x="1893" y="2787"/>
                    <a:pt x="1493" y="3212"/>
                    <a:pt x="1022" y="3212"/>
                  </a:cubicBezTo>
                  <a:cubicBezTo>
                    <a:pt x="827" y="3212"/>
                    <a:pt x="620" y="3139"/>
                    <a:pt x="429" y="2971"/>
                  </a:cubicBezTo>
                  <a:cubicBezTo>
                    <a:pt x="388" y="2935"/>
                    <a:pt x="343" y="2920"/>
                    <a:pt x="299" y="2920"/>
                  </a:cubicBezTo>
                  <a:cubicBezTo>
                    <a:pt x="140" y="2920"/>
                    <a:pt x="1" y="3119"/>
                    <a:pt x="150" y="3250"/>
                  </a:cubicBezTo>
                  <a:cubicBezTo>
                    <a:pt x="418" y="3486"/>
                    <a:pt x="722" y="3590"/>
                    <a:pt x="1013" y="3590"/>
                  </a:cubicBezTo>
                  <a:cubicBezTo>
                    <a:pt x="1785" y="3590"/>
                    <a:pt x="2468" y="2860"/>
                    <a:pt x="2157" y="1942"/>
                  </a:cubicBezTo>
                  <a:cubicBezTo>
                    <a:pt x="2126" y="1851"/>
                    <a:pt x="2052" y="1800"/>
                    <a:pt x="1968" y="1800"/>
                  </a:cubicBezTo>
                  <a:cubicBezTo>
                    <a:pt x="1935" y="1800"/>
                    <a:pt x="1901" y="1808"/>
                    <a:pt x="1868" y="1824"/>
                  </a:cubicBezTo>
                  <a:cubicBezTo>
                    <a:pt x="1762" y="1876"/>
                    <a:pt x="1644" y="1900"/>
                    <a:pt x="1524" y="1900"/>
                  </a:cubicBezTo>
                  <a:cubicBezTo>
                    <a:pt x="1102" y="1900"/>
                    <a:pt x="660" y="1599"/>
                    <a:pt x="661" y="1140"/>
                  </a:cubicBezTo>
                  <a:cubicBezTo>
                    <a:pt x="662" y="684"/>
                    <a:pt x="1102" y="387"/>
                    <a:pt x="1522" y="387"/>
                  </a:cubicBezTo>
                  <a:cubicBezTo>
                    <a:pt x="1644" y="387"/>
                    <a:pt x="1764" y="411"/>
                    <a:pt x="1871" y="464"/>
                  </a:cubicBezTo>
                  <a:cubicBezTo>
                    <a:pt x="1903" y="480"/>
                    <a:pt x="1934" y="487"/>
                    <a:pt x="1963" y="487"/>
                  </a:cubicBezTo>
                  <a:cubicBezTo>
                    <a:pt x="2146" y="487"/>
                    <a:pt x="2267" y="221"/>
                    <a:pt x="2071" y="123"/>
                  </a:cubicBezTo>
                  <a:cubicBezTo>
                    <a:pt x="1901" y="40"/>
                    <a:pt x="1715" y="0"/>
                    <a:pt x="152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3" name="Google Shape;5713;p68"/>
          <p:cNvGrpSpPr/>
          <p:nvPr/>
        </p:nvGrpSpPr>
        <p:grpSpPr>
          <a:xfrm>
            <a:off x="340400" y="2027350"/>
            <a:ext cx="373125" cy="345125"/>
            <a:chOff x="340400" y="2027350"/>
            <a:chExt cx="373125" cy="345125"/>
          </a:xfrm>
        </p:grpSpPr>
        <p:sp>
          <p:nvSpPr>
            <p:cNvPr id="5714" name="Google Shape;5714;p68"/>
            <p:cNvSpPr/>
            <p:nvPr/>
          </p:nvSpPr>
          <p:spPr>
            <a:xfrm>
              <a:off x="340400" y="2031750"/>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5" name="Google Shape;5715;p68"/>
            <p:cNvSpPr/>
            <p:nvPr/>
          </p:nvSpPr>
          <p:spPr>
            <a:xfrm>
              <a:off x="358050" y="2027350"/>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6" name="Google Shape;5716;p68"/>
          <p:cNvGrpSpPr/>
          <p:nvPr/>
        </p:nvGrpSpPr>
        <p:grpSpPr>
          <a:xfrm>
            <a:off x="8337675" y="3171275"/>
            <a:ext cx="373125" cy="345125"/>
            <a:chOff x="8185275" y="3018875"/>
            <a:chExt cx="373125" cy="345125"/>
          </a:xfrm>
        </p:grpSpPr>
        <p:sp>
          <p:nvSpPr>
            <p:cNvPr id="5717" name="Google Shape;5717;p68"/>
            <p:cNvSpPr/>
            <p:nvPr/>
          </p:nvSpPr>
          <p:spPr>
            <a:xfrm>
              <a:off x="8185275" y="30232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8" name="Google Shape;5718;p68"/>
            <p:cNvSpPr/>
            <p:nvPr/>
          </p:nvSpPr>
          <p:spPr>
            <a:xfrm>
              <a:off x="8202925" y="30188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 name="Title 2">
            <a:extLst>
              <a:ext uri="{FF2B5EF4-FFF2-40B4-BE49-F238E27FC236}">
                <a16:creationId xmlns:a16="http://schemas.microsoft.com/office/drawing/2014/main" id="{045528B5-BB2E-4929-9E39-AE44713E7901}"/>
              </a:ext>
            </a:extLst>
          </p:cNvPr>
          <p:cNvSpPr>
            <a:spLocks noGrp="1"/>
          </p:cNvSpPr>
          <p:nvPr>
            <p:ph type="ctrTitle"/>
          </p:nvPr>
        </p:nvSpPr>
        <p:spPr>
          <a:xfrm>
            <a:off x="2165213" y="1752674"/>
            <a:ext cx="4699704" cy="2547704"/>
          </a:xfrm>
        </p:spPr>
        <p:txBody>
          <a:bodyPr/>
          <a:lstStyle/>
          <a:p>
            <a:pPr>
              <a:lnSpc>
                <a:spcPct val="150000"/>
              </a:lnSpc>
            </a:pPr>
            <a:r>
              <a:rPr lang="en-US" sz="3600" b="1" dirty="0">
                <a:solidFill>
                  <a:srgbClr val="FF3399"/>
                </a:solidFill>
              </a:rPr>
              <a:t>CẢM ƠN CÁC EM ĐÃ CHÚ Ý BÀI GIẢNG!</a:t>
            </a:r>
            <a:endParaRPr lang="vi-VN" sz="3600" b="1" dirty="0">
              <a:solidFill>
                <a:srgbClr val="FF3399"/>
              </a:solidFill>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496"/>
        <p:cNvGrpSpPr/>
        <p:nvPr/>
      </p:nvGrpSpPr>
      <p:grpSpPr>
        <a:xfrm>
          <a:off x="0" y="0"/>
          <a:ext cx="0" cy="0"/>
          <a:chOff x="0" y="0"/>
          <a:chExt cx="0" cy="0"/>
        </a:xfrm>
      </p:grpSpPr>
      <p:sp>
        <p:nvSpPr>
          <p:cNvPr id="1497" name="Google Shape;1497;p41"/>
          <p:cNvSpPr/>
          <p:nvPr/>
        </p:nvSpPr>
        <p:spPr>
          <a:xfrm>
            <a:off x="3976397" y="1940586"/>
            <a:ext cx="749100" cy="749100"/>
          </a:xfrm>
          <a:prstGeom prst="ellipse">
            <a:avLst/>
          </a:prstGeom>
          <a:solidFill>
            <a:srgbClr val="FFFFFF"/>
          </a:solidFill>
          <a:ln w="9525" cap="flat" cmpd="sng">
            <a:solidFill>
              <a:srgbClr val="000000"/>
            </a:solidFill>
            <a:prstDash val="solid"/>
            <a:round/>
            <a:headEnd type="none" w="sm" len="sm"/>
            <a:tailEnd type="none" w="sm" len="sm"/>
          </a:ln>
          <a:effectLst>
            <a:outerShdw dist="47625" dir="3120000" algn="bl" rotWithShape="0">
              <a:schemeClr val="accent6"/>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8" name="Google Shape;1498;p41"/>
          <p:cNvSpPr/>
          <p:nvPr/>
        </p:nvSpPr>
        <p:spPr>
          <a:xfrm>
            <a:off x="3976397" y="3064235"/>
            <a:ext cx="749100" cy="749100"/>
          </a:xfrm>
          <a:prstGeom prst="ellipse">
            <a:avLst/>
          </a:prstGeom>
          <a:solidFill>
            <a:srgbClr val="FFFFFF"/>
          </a:solidFill>
          <a:ln w="9525" cap="flat" cmpd="sng">
            <a:solidFill>
              <a:srgbClr val="000000"/>
            </a:solidFill>
            <a:prstDash val="solid"/>
            <a:round/>
            <a:headEnd type="none" w="sm" len="sm"/>
            <a:tailEnd type="none" w="sm" len="sm"/>
          </a:ln>
          <a:effectLst>
            <a:outerShdw dist="47625" dir="3120000" algn="bl" rotWithShape="0">
              <a:schemeClr val="accent6"/>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 name="Google Shape;1501;p41"/>
          <p:cNvSpPr txBox="1">
            <a:spLocks noGrp="1"/>
          </p:cNvSpPr>
          <p:nvPr>
            <p:ph type="title"/>
          </p:nvPr>
        </p:nvSpPr>
        <p:spPr>
          <a:xfrm>
            <a:off x="720000" y="2051284"/>
            <a:ext cx="2843877" cy="5277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b="1" dirty="0" smtClean="0"/>
              <a:t>THƯỚC ĐO GÓC</a:t>
            </a:r>
            <a:endParaRPr b="1" dirty="0"/>
          </a:p>
        </p:txBody>
      </p:sp>
      <p:sp>
        <p:nvSpPr>
          <p:cNvPr id="1502" name="Google Shape;1502;p41"/>
          <p:cNvSpPr txBox="1">
            <a:spLocks noGrp="1"/>
          </p:cNvSpPr>
          <p:nvPr>
            <p:ph type="title" idx="2"/>
          </p:nvPr>
        </p:nvSpPr>
        <p:spPr>
          <a:xfrm>
            <a:off x="4032039" y="1855684"/>
            <a:ext cx="637800" cy="918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dirty="0"/>
              <a:t>01</a:t>
            </a:r>
            <a:endParaRPr dirty="0"/>
          </a:p>
        </p:txBody>
      </p:sp>
      <p:sp>
        <p:nvSpPr>
          <p:cNvPr id="1507" name="Google Shape;1507;p41"/>
          <p:cNvSpPr txBox="1">
            <a:spLocks noGrp="1"/>
          </p:cNvSpPr>
          <p:nvPr>
            <p:ph type="title" idx="6"/>
          </p:nvPr>
        </p:nvSpPr>
        <p:spPr>
          <a:xfrm>
            <a:off x="5223184" y="3227554"/>
            <a:ext cx="2835431" cy="5277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b="1" dirty="0" smtClean="0"/>
              <a:t>CÁCH ĐO GÓC. SỐ ĐO GÓC</a:t>
            </a:r>
            <a:endParaRPr b="1" dirty="0"/>
          </a:p>
        </p:txBody>
      </p:sp>
      <p:sp>
        <p:nvSpPr>
          <p:cNvPr id="1508" name="Google Shape;1508;p41"/>
          <p:cNvSpPr txBox="1">
            <a:spLocks noGrp="1"/>
          </p:cNvSpPr>
          <p:nvPr>
            <p:ph type="title" idx="7"/>
          </p:nvPr>
        </p:nvSpPr>
        <p:spPr>
          <a:xfrm>
            <a:off x="4032039" y="2964465"/>
            <a:ext cx="637800" cy="918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t>02</a:t>
            </a:r>
            <a:endParaRPr dirty="0"/>
          </a:p>
        </p:txBody>
      </p:sp>
      <p:sp>
        <p:nvSpPr>
          <p:cNvPr id="1513" name="Google Shape;1513;p41"/>
          <p:cNvSpPr txBox="1">
            <a:spLocks noGrp="1"/>
          </p:cNvSpPr>
          <p:nvPr>
            <p:ph type="title" idx="15"/>
          </p:nvPr>
        </p:nvSpPr>
        <p:spPr>
          <a:xfrm>
            <a:off x="720000" y="540000"/>
            <a:ext cx="7704000" cy="564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b="1" dirty="0">
                <a:solidFill>
                  <a:schemeClr val="accent4"/>
                </a:solidFill>
              </a:rPr>
              <a:t>NỘI DUNG</a:t>
            </a:r>
            <a:endParaRPr dirty="0"/>
          </a:p>
        </p:txBody>
      </p:sp>
      <p:cxnSp>
        <p:nvCxnSpPr>
          <p:cNvPr id="1514" name="Google Shape;1514;p41"/>
          <p:cNvCxnSpPr>
            <a:stCxn id="1497" idx="2"/>
          </p:cNvCxnSpPr>
          <p:nvPr/>
        </p:nvCxnSpPr>
        <p:spPr>
          <a:xfrm rot="10800000">
            <a:off x="3527597" y="2315136"/>
            <a:ext cx="448800" cy="0"/>
          </a:xfrm>
          <a:prstGeom prst="straightConnector1">
            <a:avLst/>
          </a:prstGeom>
          <a:noFill/>
          <a:ln w="9525" cap="flat" cmpd="sng">
            <a:solidFill>
              <a:srgbClr val="000000"/>
            </a:solidFill>
            <a:prstDash val="solid"/>
            <a:round/>
            <a:headEnd type="none" w="med" len="med"/>
            <a:tailEnd type="none" w="med" len="med"/>
          </a:ln>
        </p:spPr>
      </p:cxnSp>
      <p:cxnSp>
        <p:nvCxnSpPr>
          <p:cNvPr id="1516" name="Google Shape;1516;p41"/>
          <p:cNvCxnSpPr>
            <a:endCxn id="1498" idx="6"/>
          </p:cNvCxnSpPr>
          <p:nvPr/>
        </p:nvCxnSpPr>
        <p:spPr>
          <a:xfrm rot="10800000">
            <a:off x="4725497" y="3438785"/>
            <a:ext cx="448800" cy="0"/>
          </a:xfrm>
          <a:prstGeom prst="straightConnector1">
            <a:avLst/>
          </a:prstGeom>
          <a:noFill/>
          <a:ln w="9525" cap="flat" cmpd="sng">
            <a:solidFill>
              <a:srgbClr val="000000"/>
            </a:solidFill>
            <a:prstDash val="solid"/>
            <a:round/>
            <a:headEnd type="none" w="med" len="med"/>
            <a:tailEnd type="none" w="med" len="med"/>
          </a:ln>
        </p:spPr>
      </p:cxnSp>
      <p:grpSp>
        <p:nvGrpSpPr>
          <p:cNvPr id="1518" name="Google Shape;1518;p41"/>
          <p:cNvGrpSpPr/>
          <p:nvPr/>
        </p:nvGrpSpPr>
        <p:grpSpPr>
          <a:xfrm>
            <a:off x="6128838" y="577338"/>
            <a:ext cx="1759003" cy="859858"/>
            <a:chOff x="6128838" y="577338"/>
            <a:chExt cx="1759003" cy="859858"/>
          </a:xfrm>
        </p:grpSpPr>
        <p:sp>
          <p:nvSpPr>
            <p:cNvPr id="1519" name="Google Shape;1519;p41"/>
            <p:cNvSpPr/>
            <p:nvPr/>
          </p:nvSpPr>
          <p:spPr>
            <a:xfrm rot="2521737">
              <a:off x="7093975" y="939261"/>
              <a:ext cx="13275" cy="33150"/>
            </a:xfrm>
            <a:custGeom>
              <a:avLst/>
              <a:gdLst/>
              <a:ahLst/>
              <a:cxnLst/>
              <a:rect l="l" t="t" r="r" b="b"/>
              <a:pathLst>
                <a:path w="531" h="1326" extrusionOk="0">
                  <a:moveTo>
                    <a:pt x="232" y="0"/>
                  </a:moveTo>
                  <a:cubicBezTo>
                    <a:pt x="224" y="0"/>
                    <a:pt x="217" y="0"/>
                    <a:pt x="210" y="1"/>
                  </a:cubicBezTo>
                  <a:cubicBezTo>
                    <a:pt x="89" y="15"/>
                    <a:pt x="0" y="124"/>
                    <a:pt x="14" y="246"/>
                  </a:cubicBezTo>
                  <a:cubicBezTo>
                    <a:pt x="47" y="536"/>
                    <a:pt x="68" y="826"/>
                    <a:pt x="82" y="1117"/>
                  </a:cubicBezTo>
                  <a:cubicBezTo>
                    <a:pt x="87" y="1235"/>
                    <a:pt x="184" y="1326"/>
                    <a:pt x="303" y="1326"/>
                  </a:cubicBezTo>
                  <a:lnTo>
                    <a:pt x="313" y="1326"/>
                  </a:lnTo>
                  <a:cubicBezTo>
                    <a:pt x="437" y="1318"/>
                    <a:pt x="530" y="1216"/>
                    <a:pt x="523" y="1093"/>
                  </a:cubicBezTo>
                  <a:cubicBezTo>
                    <a:pt x="508" y="794"/>
                    <a:pt x="484" y="496"/>
                    <a:pt x="452" y="198"/>
                  </a:cubicBezTo>
                  <a:cubicBezTo>
                    <a:pt x="440" y="85"/>
                    <a:pt x="347" y="0"/>
                    <a:pt x="23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 name="Google Shape;1520;p41"/>
            <p:cNvSpPr/>
            <p:nvPr/>
          </p:nvSpPr>
          <p:spPr>
            <a:xfrm rot="2521737">
              <a:off x="7125962" y="883472"/>
              <a:ext cx="18850" cy="32200"/>
            </a:xfrm>
            <a:custGeom>
              <a:avLst/>
              <a:gdLst/>
              <a:ahLst/>
              <a:cxnLst/>
              <a:rect l="l" t="t" r="r" b="b"/>
              <a:pathLst>
                <a:path w="754" h="1288" extrusionOk="0">
                  <a:moveTo>
                    <a:pt x="248" y="0"/>
                  </a:moveTo>
                  <a:cubicBezTo>
                    <a:pt x="223" y="0"/>
                    <a:pt x="198" y="4"/>
                    <a:pt x="174" y="13"/>
                  </a:cubicBezTo>
                  <a:cubicBezTo>
                    <a:pt x="59" y="55"/>
                    <a:pt x="1" y="181"/>
                    <a:pt x="40" y="296"/>
                  </a:cubicBezTo>
                  <a:cubicBezTo>
                    <a:pt x="135" y="557"/>
                    <a:pt x="221" y="834"/>
                    <a:pt x="294" y="1122"/>
                  </a:cubicBezTo>
                  <a:cubicBezTo>
                    <a:pt x="321" y="1221"/>
                    <a:pt x="409" y="1287"/>
                    <a:pt x="508" y="1287"/>
                  </a:cubicBezTo>
                  <a:cubicBezTo>
                    <a:pt x="527" y="1287"/>
                    <a:pt x="547" y="1286"/>
                    <a:pt x="564" y="1280"/>
                  </a:cubicBezTo>
                  <a:cubicBezTo>
                    <a:pt x="683" y="1251"/>
                    <a:pt x="754" y="1130"/>
                    <a:pt x="724" y="1011"/>
                  </a:cubicBezTo>
                  <a:cubicBezTo>
                    <a:pt x="646" y="712"/>
                    <a:pt x="557" y="421"/>
                    <a:pt x="457" y="146"/>
                  </a:cubicBezTo>
                  <a:cubicBezTo>
                    <a:pt x="424" y="55"/>
                    <a:pt x="338" y="0"/>
                    <a:pt x="24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41"/>
            <p:cNvSpPr/>
            <p:nvPr/>
          </p:nvSpPr>
          <p:spPr>
            <a:xfrm rot="2521737">
              <a:off x="7050055" y="988699"/>
              <a:ext cx="12750" cy="33175"/>
            </a:xfrm>
            <a:custGeom>
              <a:avLst/>
              <a:gdLst/>
              <a:ahLst/>
              <a:cxnLst/>
              <a:rect l="l" t="t" r="r" b="b"/>
              <a:pathLst>
                <a:path w="510" h="1327" extrusionOk="0">
                  <a:moveTo>
                    <a:pt x="289" y="1"/>
                  </a:moveTo>
                  <a:cubicBezTo>
                    <a:pt x="173" y="1"/>
                    <a:pt x="69" y="93"/>
                    <a:pt x="63" y="212"/>
                  </a:cubicBezTo>
                  <a:cubicBezTo>
                    <a:pt x="56" y="372"/>
                    <a:pt x="49" y="530"/>
                    <a:pt x="39" y="686"/>
                  </a:cubicBezTo>
                  <a:lnTo>
                    <a:pt x="11" y="1090"/>
                  </a:lnTo>
                  <a:cubicBezTo>
                    <a:pt x="1" y="1212"/>
                    <a:pt x="93" y="1318"/>
                    <a:pt x="213" y="1327"/>
                  </a:cubicBezTo>
                  <a:lnTo>
                    <a:pt x="230" y="1327"/>
                  </a:lnTo>
                  <a:cubicBezTo>
                    <a:pt x="347" y="1325"/>
                    <a:pt x="445" y="1237"/>
                    <a:pt x="452" y="1121"/>
                  </a:cubicBezTo>
                  <a:lnTo>
                    <a:pt x="480" y="714"/>
                  </a:lnTo>
                  <a:cubicBezTo>
                    <a:pt x="490" y="554"/>
                    <a:pt x="497" y="394"/>
                    <a:pt x="504" y="232"/>
                  </a:cubicBezTo>
                  <a:cubicBezTo>
                    <a:pt x="510" y="110"/>
                    <a:pt x="415" y="7"/>
                    <a:pt x="294" y="1"/>
                  </a:cubicBezTo>
                  <a:cubicBezTo>
                    <a:pt x="293" y="1"/>
                    <a:pt x="291" y="1"/>
                    <a:pt x="28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2" name="Google Shape;1522;p41"/>
            <p:cNvSpPr/>
            <p:nvPr/>
          </p:nvSpPr>
          <p:spPr>
            <a:xfrm rot="2521737">
              <a:off x="6807275" y="600257"/>
              <a:ext cx="20050" cy="31875"/>
            </a:xfrm>
            <a:custGeom>
              <a:avLst/>
              <a:gdLst/>
              <a:ahLst/>
              <a:cxnLst/>
              <a:rect l="l" t="t" r="r" b="b"/>
              <a:pathLst>
                <a:path w="802" h="1275" extrusionOk="0">
                  <a:moveTo>
                    <a:pt x="551" y="0"/>
                  </a:moveTo>
                  <a:cubicBezTo>
                    <a:pt x="464" y="0"/>
                    <a:pt x="382" y="51"/>
                    <a:pt x="347" y="136"/>
                  </a:cubicBezTo>
                  <a:cubicBezTo>
                    <a:pt x="232" y="407"/>
                    <a:pt x="127" y="693"/>
                    <a:pt x="36" y="988"/>
                  </a:cubicBezTo>
                  <a:cubicBezTo>
                    <a:pt x="1" y="1107"/>
                    <a:pt x="69" y="1231"/>
                    <a:pt x="184" y="1266"/>
                  </a:cubicBezTo>
                  <a:cubicBezTo>
                    <a:pt x="205" y="1273"/>
                    <a:pt x="226" y="1275"/>
                    <a:pt x="249" y="1275"/>
                  </a:cubicBezTo>
                  <a:cubicBezTo>
                    <a:pt x="342" y="1275"/>
                    <a:pt x="432" y="1215"/>
                    <a:pt x="460" y="1119"/>
                  </a:cubicBezTo>
                  <a:cubicBezTo>
                    <a:pt x="545" y="839"/>
                    <a:pt x="644" y="568"/>
                    <a:pt x="754" y="309"/>
                  </a:cubicBezTo>
                  <a:cubicBezTo>
                    <a:pt x="802" y="197"/>
                    <a:pt x="751" y="66"/>
                    <a:pt x="637" y="18"/>
                  </a:cubicBezTo>
                  <a:cubicBezTo>
                    <a:pt x="609" y="6"/>
                    <a:pt x="580" y="0"/>
                    <a:pt x="551"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3" name="Google Shape;1523;p41"/>
            <p:cNvSpPr/>
            <p:nvPr/>
          </p:nvSpPr>
          <p:spPr>
            <a:xfrm rot="2521737">
              <a:off x="6701651" y="760735"/>
              <a:ext cx="25700" cy="28800"/>
            </a:xfrm>
            <a:custGeom>
              <a:avLst/>
              <a:gdLst/>
              <a:ahLst/>
              <a:cxnLst/>
              <a:rect l="l" t="t" r="r" b="b"/>
              <a:pathLst>
                <a:path w="1028" h="1152" extrusionOk="0">
                  <a:moveTo>
                    <a:pt x="251" y="0"/>
                  </a:moveTo>
                  <a:cubicBezTo>
                    <a:pt x="207" y="0"/>
                    <a:pt x="163" y="13"/>
                    <a:pt x="124" y="40"/>
                  </a:cubicBezTo>
                  <a:cubicBezTo>
                    <a:pt x="23" y="109"/>
                    <a:pt x="1" y="247"/>
                    <a:pt x="69" y="349"/>
                  </a:cubicBezTo>
                  <a:cubicBezTo>
                    <a:pt x="236" y="587"/>
                    <a:pt x="416" y="828"/>
                    <a:pt x="608" y="1068"/>
                  </a:cubicBezTo>
                  <a:cubicBezTo>
                    <a:pt x="652" y="1123"/>
                    <a:pt x="717" y="1151"/>
                    <a:pt x="779" y="1151"/>
                  </a:cubicBezTo>
                  <a:cubicBezTo>
                    <a:pt x="828" y="1151"/>
                    <a:pt x="877" y="1134"/>
                    <a:pt x="918" y="1103"/>
                  </a:cubicBezTo>
                  <a:cubicBezTo>
                    <a:pt x="1013" y="1027"/>
                    <a:pt x="1027" y="886"/>
                    <a:pt x="952" y="793"/>
                  </a:cubicBezTo>
                  <a:cubicBezTo>
                    <a:pt x="775" y="566"/>
                    <a:pt x="599" y="332"/>
                    <a:pt x="433" y="95"/>
                  </a:cubicBezTo>
                  <a:cubicBezTo>
                    <a:pt x="391" y="33"/>
                    <a:pt x="321" y="0"/>
                    <a:pt x="251"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 name="Google Shape;1524;p41"/>
            <p:cNvSpPr/>
            <p:nvPr/>
          </p:nvSpPr>
          <p:spPr>
            <a:xfrm rot="2521737">
              <a:off x="6757743" y="638897"/>
              <a:ext cx="12750" cy="33100"/>
            </a:xfrm>
            <a:custGeom>
              <a:avLst/>
              <a:gdLst/>
              <a:ahLst/>
              <a:cxnLst/>
              <a:rect l="l" t="t" r="r" b="b"/>
              <a:pathLst>
                <a:path w="510" h="1324" extrusionOk="0">
                  <a:moveTo>
                    <a:pt x="276" y="1"/>
                  </a:moveTo>
                  <a:cubicBezTo>
                    <a:pt x="164" y="1"/>
                    <a:pt x="69" y="84"/>
                    <a:pt x="56" y="196"/>
                  </a:cubicBezTo>
                  <a:cubicBezTo>
                    <a:pt x="35" y="381"/>
                    <a:pt x="21" y="563"/>
                    <a:pt x="9" y="742"/>
                  </a:cubicBezTo>
                  <a:cubicBezTo>
                    <a:pt x="4" y="846"/>
                    <a:pt x="1" y="946"/>
                    <a:pt x="1" y="1048"/>
                  </a:cubicBezTo>
                  <a:lnTo>
                    <a:pt x="1" y="1105"/>
                  </a:lnTo>
                  <a:cubicBezTo>
                    <a:pt x="2" y="1226"/>
                    <a:pt x="101" y="1324"/>
                    <a:pt x="222" y="1324"/>
                  </a:cubicBezTo>
                  <a:lnTo>
                    <a:pt x="225" y="1324"/>
                  </a:lnTo>
                  <a:cubicBezTo>
                    <a:pt x="347" y="1322"/>
                    <a:pt x="443" y="1223"/>
                    <a:pt x="442" y="1101"/>
                  </a:cubicBezTo>
                  <a:lnTo>
                    <a:pt x="442" y="1048"/>
                  </a:lnTo>
                  <a:cubicBezTo>
                    <a:pt x="442" y="955"/>
                    <a:pt x="445" y="863"/>
                    <a:pt x="452" y="769"/>
                  </a:cubicBezTo>
                  <a:cubicBezTo>
                    <a:pt x="462" y="598"/>
                    <a:pt x="476" y="422"/>
                    <a:pt x="496" y="246"/>
                  </a:cubicBezTo>
                  <a:cubicBezTo>
                    <a:pt x="510" y="125"/>
                    <a:pt x="421" y="16"/>
                    <a:pt x="300" y="2"/>
                  </a:cubicBezTo>
                  <a:cubicBezTo>
                    <a:pt x="292" y="1"/>
                    <a:pt x="284" y="1"/>
                    <a:pt x="276"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 name="Google Shape;1525;p41"/>
            <p:cNvSpPr/>
            <p:nvPr/>
          </p:nvSpPr>
          <p:spPr>
            <a:xfrm rot="2521737">
              <a:off x="6718348" y="694799"/>
              <a:ext cx="20550" cy="31650"/>
            </a:xfrm>
            <a:custGeom>
              <a:avLst/>
              <a:gdLst/>
              <a:ahLst/>
              <a:cxnLst/>
              <a:rect l="l" t="t" r="r" b="b"/>
              <a:pathLst>
                <a:path w="822" h="1266" extrusionOk="0">
                  <a:moveTo>
                    <a:pt x="248" y="0"/>
                  </a:moveTo>
                  <a:cubicBezTo>
                    <a:pt x="225" y="0"/>
                    <a:pt x="203" y="4"/>
                    <a:pt x="180" y="11"/>
                  </a:cubicBezTo>
                  <a:cubicBezTo>
                    <a:pt x="64" y="49"/>
                    <a:pt x="0" y="174"/>
                    <a:pt x="37" y="290"/>
                  </a:cubicBezTo>
                  <a:cubicBezTo>
                    <a:pt x="128" y="569"/>
                    <a:pt x="239" y="854"/>
                    <a:pt x="368" y="1137"/>
                  </a:cubicBezTo>
                  <a:cubicBezTo>
                    <a:pt x="406" y="1219"/>
                    <a:pt x="485" y="1266"/>
                    <a:pt x="570" y="1266"/>
                  </a:cubicBezTo>
                  <a:cubicBezTo>
                    <a:pt x="600" y="1266"/>
                    <a:pt x="633" y="1259"/>
                    <a:pt x="663" y="1247"/>
                  </a:cubicBezTo>
                  <a:cubicBezTo>
                    <a:pt x="775" y="1195"/>
                    <a:pt x="821" y="1064"/>
                    <a:pt x="770" y="954"/>
                  </a:cubicBezTo>
                  <a:cubicBezTo>
                    <a:pt x="648" y="687"/>
                    <a:pt x="544" y="419"/>
                    <a:pt x="458" y="155"/>
                  </a:cubicBezTo>
                  <a:cubicBezTo>
                    <a:pt x="429" y="60"/>
                    <a:pt x="341" y="0"/>
                    <a:pt x="24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 name="Google Shape;1526;p41"/>
            <p:cNvSpPr/>
            <p:nvPr/>
          </p:nvSpPr>
          <p:spPr>
            <a:xfrm rot="2521737">
              <a:off x="7018832" y="1307378"/>
              <a:ext cx="33725" cy="15875"/>
            </a:xfrm>
            <a:custGeom>
              <a:avLst/>
              <a:gdLst/>
              <a:ahLst/>
              <a:cxnLst/>
              <a:rect l="l" t="t" r="r" b="b"/>
              <a:pathLst>
                <a:path w="1349" h="635" extrusionOk="0">
                  <a:moveTo>
                    <a:pt x="1106" y="0"/>
                  </a:moveTo>
                  <a:cubicBezTo>
                    <a:pt x="1090" y="0"/>
                    <a:pt x="1072" y="2"/>
                    <a:pt x="1055" y="6"/>
                  </a:cubicBezTo>
                  <a:cubicBezTo>
                    <a:pt x="770" y="74"/>
                    <a:pt x="484" y="136"/>
                    <a:pt x="197" y="196"/>
                  </a:cubicBezTo>
                  <a:cubicBezTo>
                    <a:pt x="78" y="222"/>
                    <a:pt x="0" y="338"/>
                    <a:pt x="26" y="457"/>
                  </a:cubicBezTo>
                  <a:cubicBezTo>
                    <a:pt x="47" y="562"/>
                    <a:pt x="139" y="634"/>
                    <a:pt x="241" y="634"/>
                  </a:cubicBezTo>
                  <a:cubicBezTo>
                    <a:pt x="257" y="634"/>
                    <a:pt x="271" y="633"/>
                    <a:pt x="285" y="629"/>
                  </a:cubicBezTo>
                  <a:cubicBezTo>
                    <a:pt x="576" y="569"/>
                    <a:pt x="867" y="505"/>
                    <a:pt x="1156" y="437"/>
                  </a:cubicBezTo>
                  <a:cubicBezTo>
                    <a:pt x="1275" y="409"/>
                    <a:pt x="1349" y="290"/>
                    <a:pt x="1320" y="172"/>
                  </a:cubicBezTo>
                  <a:cubicBezTo>
                    <a:pt x="1296" y="70"/>
                    <a:pt x="1207" y="0"/>
                    <a:pt x="110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 name="Google Shape;1527;p41"/>
            <p:cNvSpPr/>
            <p:nvPr/>
          </p:nvSpPr>
          <p:spPr>
            <a:xfrm rot="2521737">
              <a:off x="6962674" y="1273035"/>
              <a:ext cx="33775" cy="13900"/>
            </a:xfrm>
            <a:custGeom>
              <a:avLst/>
              <a:gdLst/>
              <a:ahLst/>
              <a:cxnLst/>
              <a:rect l="l" t="t" r="r" b="b"/>
              <a:pathLst>
                <a:path w="1351" h="556" extrusionOk="0">
                  <a:moveTo>
                    <a:pt x="1113" y="0"/>
                  </a:moveTo>
                  <a:cubicBezTo>
                    <a:pt x="1103" y="0"/>
                    <a:pt x="1092" y="1"/>
                    <a:pt x="1082" y="2"/>
                  </a:cubicBezTo>
                  <a:cubicBezTo>
                    <a:pt x="791" y="43"/>
                    <a:pt x="501" y="80"/>
                    <a:pt x="210" y="114"/>
                  </a:cubicBezTo>
                  <a:cubicBezTo>
                    <a:pt x="88" y="128"/>
                    <a:pt x="0" y="239"/>
                    <a:pt x="14" y="360"/>
                  </a:cubicBezTo>
                  <a:cubicBezTo>
                    <a:pt x="27" y="473"/>
                    <a:pt x="123" y="555"/>
                    <a:pt x="234" y="555"/>
                  </a:cubicBezTo>
                  <a:cubicBezTo>
                    <a:pt x="244" y="555"/>
                    <a:pt x="251" y="555"/>
                    <a:pt x="260" y="554"/>
                  </a:cubicBezTo>
                  <a:cubicBezTo>
                    <a:pt x="553" y="520"/>
                    <a:pt x="850" y="483"/>
                    <a:pt x="1143" y="440"/>
                  </a:cubicBezTo>
                  <a:cubicBezTo>
                    <a:pt x="1264" y="423"/>
                    <a:pt x="1350" y="311"/>
                    <a:pt x="1332" y="191"/>
                  </a:cubicBezTo>
                  <a:cubicBezTo>
                    <a:pt x="1317" y="81"/>
                    <a:pt x="1220" y="0"/>
                    <a:pt x="1113"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8" name="Google Shape;1528;p41"/>
            <p:cNvSpPr/>
            <p:nvPr/>
          </p:nvSpPr>
          <p:spPr>
            <a:xfrm rot="2521737">
              <a:off x="6910180" y="1233854"/>
              <a:ext cx="33425" cy="11825"/>
            </a:xfrm>
            <a:custGeom>
              <a:avLst/>
              <a:gdLst/>
              <a:ahLst/>
              <a:cxnLst/>
              <a:rect l="l" t="t" r="r" b="b"/>
              <a:pathLst>
                <a:path w="1337" h="473" extrusionOk="0">
                  <a:moveTo>
                    <a:pt x="1105" y="0"/>
                  </a:moveTo>
                  <a:cubicBezTo>
                    <a:pt x="1102" y="0"/>
                    <a:pt x="1099" y="0"/>
                    <a:pt x="1096" y="1"/>
                  </a:cubicBezTo>
                  <a:cubicBezTo>
                    <a:pt x="804" y="15"/>
                    <a:pt x="512" y="26"/>
                    <a:pt x="220" y="32"/>
                  </a:cubicBezTo>
                  <a:cubicBezTo>
                    <a:pt x="97" y="33"/>
                    <a:pt x="0" y="134"/>
                    <a:pt x="3" y="256"/>
                  </a:cubicBezTo>
                  <a:cubicBezTo>
                    <a:pt x="5" y="376"/>
                    <a:pt x="104" y="473"/>
                    <a:pt x="224" y="473"/>
                  </a:cubicBezTo>
                  <a:lnTo>
                    <a:pt x="229" y="473"/>
                  </a:lnTo>
                  <a:cubicBezTo>
                    <a:pt x="525" y="467"/>
                    <a:pt x="823" y="457"/>
                    <a:pt x="1121" y="440"/>
                  </a:cubicBezTo>
                  <a:cubicBezTo>
                    <a:pt x="1243" y="433"/>
                    <a:pt x="1336" y="331"/>
                    <a:pt x="1329" y="209"/>
                  </a:cubicBezTo>
                  <a:cubicBezTo>
                    <a:pt x="1322" y="91"/>
                    <a:pt x="1224" y="0"/>
                    <a:pt x="1105"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9" name="Google Shape;1529;p41"/>
            <p:cNvSpPr/>
            <p:nvPr/>
          </p:nvSpPr>
          <p:spPr>
            <a:xfrm rot="2521737">
              <a:off x="6946260" y="1074191"/>
              <a:ext cx="17250" cy="32700"/>
            </a:xfrm>
            <a:custGeom>
              <a:avLst/>
              <a:gdLst/>
              <a:ahLst/>
              <a:cxnLst/>
              <a:rect l="l" t="t" r="r" b="b"/>
              <a:pathLst>
                <a:path w="690" h="1308" extrusionOk="0">
                  <a:moveTo>
                    <a:pt x="446" y="0"/>
                  </a:moveTo>
                  <a:cubicBezTo>
                    <a:pt x="345" y="0"/>
                    <a:pt x="253" y="72"/>
                    <a:pt x="232" y="176"/>
                  </a:cubicBezTo>
                  <a:cubicBezTo>
                    <a:pt x="170" y="461"/>
                    <a:pt x="101" y="747"/>
                    <a:pt x="31" y="1031"/>
                  </a:cubicBezTo>
                  <a:cubicBezTo>
                    <a:pt x="1" y="1149"/>
                    <a:pt x="73" y="1269"/>
                    <a:pt x="191" y="1300"/>
                  </a:cubicBezTo>
                  <a:cubicBezTo>
                    <a:pt x="208" y="1305"/>
                    <a:pt x="228" y="1307"/>
                    <a:pt x="246" y="1307"/>
                  </a:cubicBezTo>
                  <a:cubicBezTo>
                    <a:pt x="345" y="1303"/>
                    <a:pt x="435" y="1238"/>
                    <a:pt x="460" y="1137"/>
                  </a:cubicBezTo>
                  <a:cubicBezTo>
                    <a:pt x="533" y="848"/>
                    <a:pt x="601" y="559"/>
                    <a:pt x="664" y="268"/>
                  </a:cubicBezTo>
                  <a:cubicBezTo>
                    <a:pt x="690" y="149"/>
                    <a:pt x="615" y="31"/>
                    <a:pt x="494" y="6"/>
                  </a:cubicBezTo>
                  <a:cubicBezTo>
                    <a:pt x="478" y="2"/>
                    <a:pt x="462" y="0"/>
                    <a:pt x="44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0" name="Google Shape;1530;p41"/>
            <p:cNvSpPr/>
            <p:nvPr/>
          </p:nvSpPr>
          <p:spPr>
            <a:xfrm rot="2521737">
              <a:off x="6693949" y="1163388"/>
              <a:ext cx="28175" cy="26450"/>
            </a:xfrm>
            <a:custGeom>
              <a:avLst/>
              <a:gdLst/>
              <a:ahLst/>
              <a:cxnLst/>
              <a:rect l="l" t="t" r="r" b="b"/>
              <a:pathLst>
                <a:path w="1127" h="1058" extrusionOk="0">
                  <a:moveTo>
                    <a:pt x="881" y="1"/>
                  </a:moveTo>
                  <a:cubicBezTo>
                    <a:pt x="823" y="1"/>
                    <a:pt x="767" y="23"/>
                    <a:pt x="724" y="66"/>
                  </a:cubicBezTo>
                  <a:cubicBezTo>
                    <a:pt x="519" y="275"/>
                    <a:pt x="311" y="478"/>
                    <a:pt x="95" y="675"/>
                  </a:cubicBezTo>
                  <a:cubicBezTo>
                    <a:pt x="6" y="759"/>
                    <a:pt x="0" y="897"/>
                    <a:pt x="84" y="987"/>
                  </a:cubicBezTo>
                  <a:cubicBezTo>
                    <a:pt x="128" y="1035"/>
                    <a:pt x="186" y="1058"/>
                    <a:pt x="247" y="1058"/>
                  </a:cubicBezTo>
                  <a:cubicBezTo>
                    <a:pt x="300" y="1058"/>
                    <a:pt x="355" y="1038"/>
                    <a:pt x="397" y="1000"/>
                  </a:cubicBezTo>
                  <a:cubicBezTo>
                    <a:pt x="617" y="797"/>
                    <a:pt x="831" y="590"/>
                    <a:pt x="1041" y="377"/>
                  </a:cubicBezTo>
                  <a:cubicBezTo>
                    <a:pt x="1126" y="291"/>
                    <a:pt x="1126" y="150"/>
                    <a:pt x="1038" y="65"/>
                  </a:cubicBezTo>
                  <a:cubicBezTo>
                    <a:pt x="994" y="22"/>
                    <a:pt x="937" y="1"/>
                    <a:pt x="881"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1" name="Google Shape;1531;p41"/>
            <p:cNvSpPr/>
            <p:nvPr/>
          </p:nvSpPr>
          <p:spPr>
            <a:xfrm rot="2521737">
              <a:off x="7125361" y="760803"/>
              <a:ext cx="32350" cy="21025"/>
            </a:xfrm>
            <a:custGeom>
              <a:avLst/>
              <a:gdLst/>
              <a:ahLst/>
              <a:cxnLst/>
              <a:rect l="l" t="t" r="r" b="b"/>
              <a:pathLst>
                <a:path w="1294" h="841" extrusionOk="0">
                  <a:moveTo>
                    <a:pt x="252" y="0"/>
                  </a:moveTo>
                  <a:cubicBezTo>
                    <a:pt x="167" y="0"/>
                    <a:pt x="86" y="49"/>
                    <a:pt x="50" y="131"/>
                  </a:cubicBezTo>
                  <a:cubicBezTo>
                    <a:pt x="0" y="245"/>
                    <a:pt x="50" y="374"/>
                    <a:pt x="162" y="424"/>
                  </a:cubicBezTo>
                  <a:cubicBezTo>
                    <a:pt x="426" y="543"/>
                    <a:pt x="687" y="672"/>
                    <a:pt x="932" y="812"/>
                  </a:cubicBezTo>
                  <a:cubicBezTo>
                    <a:pt x="966" y="832"/>
                    <a:pt x="1006" y="840"/>
                    <a:pt x="1041" y="840"/>
                  </a:cubicBezTo>
                  <a:cubicBezTo>
                    <a:pt x="1116" y="840"/>
                    <a:pt x="1193" y="799"/>
                    <a:pt x="1234" y="728"/>
                  </a:cubicBezTo>
                  <a:cubicBezTo>
                    <a:pt x="1293" y="622"/>
                    <a:pt x="1257" y="487"/>
                    <a:pt x="1150" y="428"/>
                  </a:cubicBezTo>
                  <a:cubicBezTo>
                    <a:pt x="892" y="280"/>
                    <a:pt x="618" y="144"/>
                    <a:pt x="342" y="19"/>
                  </a:cubicBezTo>
                  <a:cubicBezTo>
                    <a:pt x="313" y="6"/>
                    <a:pt x="282" y="0"/>
                    <a:pt x="25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2" name="Google Shape;1532;p41"/>
            <p:cNvSpPr/>
            <p:nvPr/>
          </p:nvSpPr>
          <p:spPr>
            <a:xfrm rot="2521737">
              <a:off x="6888352" y="1109187"/>
              <a:ext cx="20075" cy="31875"/>
            </a:xfrm>
            <a:custGeom>
              <a:avLst/>
              <a:gdLst/>
              <a:ahLst/>
              <a:cxnLst/>
              <a:rect l="l" t="t" r="r" b="b"/>
              <a:pathLst>
                <a:path w="803" h="1275" extrusionOk="0">
                  <a:moveTo>
                    <a:pt x="553" y="1"/>
                  </a:moveTo>
                  <a:cubicBezTo>
                    <a:pt x="461" y="1"/>
                    <a:pt x="375" y="59"/>
                    <a:pt x="343" y="150"/>
                  </a:cubicBezTo>
                  <a:cubicBezTo>
                    <a:pt x="250" y="427"/>
                    <a:pt x="150" y="700"/>
                    <a:pt x="44" y="973"/>
                  </a:cubicBezTo>
                  <a:cubicBezTo>
                    <a:pt x="0" y="1086"/>
                    <a:pt x="57" y="1214"/>
                    <a:pt x="170" y="1258"/>
                  </a:cubicBezTo>
                  <a:cubicBezTo>
                    <a:pt x="197" y="1269"/>
                    <a:pt x="223" y="1275"/>
                    <a:pt x="250" y="1275"/>
                  </a:cubicBezTo>
                  <a:cubicBezTo>
                    <a:pt x="339" y="1275"/>
                    <a:pt x="421" y="1221"/>
                    <a:pt x="455" y="1133"/>
                  </a:cubicBezTo>
                  <a:cubicBezTo>
                    <a:pt x="563" y="854"/>
                    <a:pt x="667" y="574"/>
                    <a:pt x="762" y="292"/>
                  </a:cubicBezTo>
                  <a:cubicBezTo>
                    <a:pt x="803" y="179"/>
                    <a:pt x="740" y="52"/>
                    <a:pt x="624" y="13"/>
                  </a:cubicBezTo>
                  <a:cubicBezTo>
                    <a:pt x="601" y="4"/>
                    <a:pt x="577" y="1"/>
                    <a:pt x="55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3" name="Google Shape;1533;p41"/>
            <p:cNvSpPr/>
            <p:nvPr/>
          </p:nvSpPr>
          <p:spPr>
            <a:xfrm rot="2521737">
              <a:off x="7139526" y="821841"/>
              <a:ext cx="26175" cy="28400"/>
            </a:xfrm>
            <a:custGeom>
              <a:avLst/>
              <a:gdLst/>
              <a:ahLst/>
              <a:cxnLst/>
              <a:rect l="l" t="t" r="r" b="b"/>
              <a:pathLst>
                <a:path w="1047" h="1136" extrusionOk="0">
                  <a:moveTo>
                    <a:pt x="247" y="0"/>
                  </a:moveTo>
                  <a:cubicBezTo>
                    <a:pt x="193" y="0"/>
                    <a:pt x="139" y="20"/>
                    <a:pt x="97" y="59"/>
                  </a:cubicBezTo>
                  <a:cubicBezTo>
                    <a:pt x="7" y="143"/>
                    <a:pt x="1" y="283"/>
                    <a:pt x="85" y="371"/>
                  </a:cubicBezTo>
                  <a:cubicBezTo>
                    <a:pt x="275" y="575"/>
                    <a:pt x="452" y="801"/>
                    <a:pt x="611" y="1039"/>
                  </a:cubicBezTo>
                  <a:cubicBezTo>
                    <a:pt x="653" y="1103"/>
                    <a:pt x="723" y="1135"/>
                    <a:pt x="794" y="1135"/>
                  </a:cubicBezTo>
                  <a:cubicBezTo>
                    <a:pt x="836" y="1135"/>
                    <a:pt x="879" y="1124"/>
                    <a:pt x="918" y="1099"/>
                  </a:cubicBezTo>
                  <a:cubicBezTo>
                    <a:pt x="1019" y="1031"/>
                    <a:pt x="1046" y="893"/>
                    <a:pt x="978" y="792"/>
                  </a:cubicBezTo>
                  <a:cubicBezTo>
                    <a:pt x="804" y="534"/>
                    <a:pt x="612" y="293"/>
                    <a:pt x="409" y="72"/>
                  </a:cubicBezTo>
                  <a:cubicBezTo>
                    <a:pt x="365" y="24"/>
                    <a:pt x="306" y="0"/>
                    <a:pt x="24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4" name="Google Shape;1534;p41"/>
            <p:cNvSpPr/>
            <p:nvPr/>
          </p:nvSpPr>
          <p:spPr>
            <a:xfrm rot="2521737">
              <a:off x="6131237" y="767340"/>
              <a:ext cx="32950" cy="19825"/>
            </a:xfrm>
            <a:custGeom>
              <a:avLst/>
              <a:gdLst/>
              <a:ahLst/>
              <a:cxnLst/>
              <a:rect l="l" t="t" r="r" b="b"/>
              <a:pathLst>
                <a:path w="1318" h="793" extrusionOk="0">
                  <a:moveTo>
                    <a:pt x="253" y="0"/>
                  </a:moveTo>
                  <a:cubicBezTo>
                    <a:pt x="168" y="0"/>
                    <a:pt x="87" y="49"/>
                    <a:pt x="50" y="131"/>
                  </a:cubicBezTo>
                  <a:cubicBezTo>
                    <a:pt x="0" y="243"/>
                    <a:pt x="51" y="374"/>
                    <a:pt x="164" y="423"/>
                  </a:cubicBezTo>
                  <a:cubicBezTo>
                    <a:pt x="434" y="544"/>
                    <a:pt x="708" y="662"/>
                    <a:pt x="983" y="775"/>
                  </a:cubicBezTo>
                  <a:cubicBezTo>
                    <a:pt x="1012" y="785"/>
                    <a:pt x="1040" y="792"/>
                    <a:pt x="1068" y="792"/>
                  </a:cubicBezTo>
                  <a:cubicBezTo>
                    <a:pt x="1155" y="792"/>
                    <a:pt x="1236" y="741"/>
                    <a:pt x="1271" y="656"/>
                  </a:cubicBezTo>
                  <a:cubicBezTo>
                    <a:pt x="1318" y="543"/>
                    <a:pt x="1264" y="413"/>
                    <a:pt x="1151" y="367"/>
                  </a:cubicBezTo>
                  <a:cubicBezTo>
                    <a:pt x="880" y="255"/>
                    <a:pt x="610" y="140"/>
                    <a:pt x="342" y="19"/>
                  </a:cubicBezTo>
                  <a:cubicBezTo>
                    <a:pt x="313" y="6"/>
                    <a:pt x="283" y="0"/>
                    <a:pt x="253"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5" name="Google Shape;1535;p41"/>
            <p:cNvSpPr/>
            <p:nvPr/>
          </p:nvSpPr>
          <p:spPr>
            <a:xfrm rot="2521737">
              <a:off x="6861396" y="1188416"/>
              <a:ext cx="33500" cy="12475"/>
            </a:xfrm>
            <a:custGeom>
              <a:avLst/>
              <a:gdLst/>
              <a:ahLst/>
              <a:cxnLst/>
              <a:rect l="l" t="t" r="r" b="b"/>
              <a:pathLst>
                <a:path w="1340" h="499" extrusionOk="0">
                  <a:moveTo>
                    <a:pt x="229" y="1"/>
                  </a:moveTo>
                  <a:cubicBezTo>
                    <a:pt x="116" y="1"/>
                    <a:pt x="17" y="89"/>
                    <a:pt x="9" y="205"/>
                  </a:cubicBezTo>
                  <a:cubicBezTo>
                    <a:pt x="1" y="328"/>
                    <a:pt x="91" y="434"/>
                    <a:pt x="213" y="443"/>
                  </a:cubicBezTo>
                  <a:cubicBezTo>
                    <a:pt x="510" y="465"/>
                    <a:pt x="805" y="485"/>
                    <a:pt x="1103" y="498"/>
                  </a:cubicBezTo>
                  <a:lnTo>
                    <a:pt x="1114" y="498"/>
                  </a:lnTo>
                  <a:cubicBezTo>
                    <a:pt x="1230" y="498"/>
                    <a:pt x="1328" y="406"/>
                    <a:pt x="1335" y="287"/>
                  </a:cubicBezTo>
                  <a:cubicBezTo>
                    <a:pt x="1339" y="165"/>
                    <a:pt x="1244" y="61"/>
                    <a:pt x="1122" y="56"/>
                  </a:cubicBezTo>
                  <a:cubicBezTo>
                    <a:pt x="830" y="44"/>
                    <a:pt x="540" y="24"/>
                    <a:pt x="247" y="2"/>
                  </a:cubicBezTo>
                  <a:cubicBezTo>
                    <a:pt x="241" y="1"/>
                    <a:pt x="235" y="1"/>
                    <a:pt x="22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6" name="Google Shape;1536;p41"/>
            <p:cNvSpPr/>
            <p:nvPr/>
          </p:nvSpPr>
          <p:spPr>
            <a:xfrm rot="2521737">
              <a:off x="7000129" y="1033539"/>
              <a:ext cx="14775" cy="33025"/>
            </a:xfrm>
            <a:custGeom>
              <a:avLst/>
              <a:gdLst/>
              <a:ahLst/>
              <a:cxnLst/>
              <a:rect l="l" t="t" r="r" b="b"/>
              <a:pathLst>
                <a:path w="591" h="1321" extrusionOk="0">
                  <a:moveTo>
                    <a:pt x="355" y="1"/>
                  </a:moveTo>
                  <a:cubicBezTo>
                    <a:pt x="243" y="1"/>
                    <a:pt x="150" y="86"/>
                    <a:pt x="137" y="197"/>
                  </a:cubicBezTo>
                  <a:cubicBezTo>
                    <a:pt x="101" y="488"/>
                    <a:pt x="62" y="778"/>
                    <a:pt x="18" y="1066"/>
                  </a:cubicBezTo>
                  <a:cubicBezTo>
                    <a:pt x="1" y="1187"/>
                    <a:pt x="83" y="1300"/>
                    <a:pt x="204" y="1319"/>
                  </a:cubicBezTo>
                  <a:cubicBezTo>
                    <a:pt x="215" y="1320"/>
                    <a:pt x="228" y="1320"/>
                    <a:pt x="238" y="1320"/>
                  </a:cubicBezTo>
                  <a:cubicBezTo>
                    <a:pt x="345" y="1320"/>
                    <a:pt x="440" y="1242"/>
                    <a:pt x="456" y="1133"/>
                  </a:cubicBezTo>
                  <a:cubicBezTo>
                    <a:pt x="500" y="838"/>
                    <a:pt x="541" y="544"/>
                    <a:pt x="576" y="249"/>
                  </a:cubicBezTo>
                  <a:cubicBezTo>
                    <a:pt x="591" y="129"/>
                    <a:pt x="506" y="17"/>
                    <a:pt x="384" y="3"/>
                  </a:cubicBezTo>
                  <a:cubicBezTo>
                    <a:pt x="374" y="1"/>
                    <a:pt x="365" y="1"/>
                    <a:pt x="355"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7" name="Google Shape;1537;p41"/>
            <p:cNvSpPr/>
            <p:nvPr/>
          </p:nvSpPr>
          <p:spPr>
            <a:xfrm rot="2521737">
              <a:off x="6815165" y="1132530"/>
              <a:ext cx="35850" cy="30575"/>
            </a:xfrm>
            <a:custGeom>
              <a:avLst/>
              <a:gdLst/>
              <a:ahLst/>
              <a:cxnLst/>
              <a:rect l="l" t="t" r="r" b="b"/>
              <a:pathLst>
                <a:path w="1434" h="1223" extrusionOk="0">
                  <a:moveTo>
                    <a:pt x="1181" y="0"/>
                  </a:moveTo>
                  <a:cubicBezTo>
                    <a:pt x="1101" y="0"/>
                    <a:pt x="1022" y="44"/>
                    <a:pt x="983" y="120"/>
                  </a:cubicBezTo>
                  <a:cubicBezTo>
                    <a:pt x="952" y="184"/>
                    <a:pt x="919" y="247"/>
                    <a:pt x="885" y="310"/>
                  </a:cubicBezTo>
                  <a:cubicBezTo>
                    <a:pt x="684" y="279"/>
                    <a:pt x="481" y="244"/>
                    <a:pt x="281" y="206"/>
                  </a:cubicBezTo>
                  <a:cubicBezTo>
                    <a:pt x="267" y="203"/>
                    <a:pt x="252" y="201"/>
                    <a:pt x="238" y="201"/>
                  </a:cubicBezTo>
                  <a:cubicBezTo>
                    <a:pt x="134" y="201"/>
                    <a:pt x="43" y="277"/>
                    <a:pt x="24" y="383"/>
                  </a:cubicBezTo>
                  <a:cubicBezTo>
                    <a:pt x="0" y="503"/>
                    <a:pt x="81" y="620"/>
                    <a:pt x="202" y="641"/>
                  </a:cubicBezTo>
                  <a:cubicBezTo>
                    <a:pt x="355" y="669"/>
                    <a:pt x="509" y="695"/>
                    <a:pt x="665" y="722"/>
                  </a:cubicBezTo>
                  <a:lnTo>
                    <a:pt x="623" y="797"/>
                  </a:lnTo>
                  <a:lnTo>
                    <a:pt x="570" y="890"/>
                  </a:lnTo>
                  <a:cubicBezTo>
                    <a:pt x="509" y="997"/>
                    <a:pt x="545" y="1132"/>
                    <a:pt x="651" y="1191"/>
                  </a:cubicBezTo>
                  <a:cubicBezTo>
                    <a:pt x="687" y="1211"/>
                    <a:pt x="725" y="1222"/>
                    <a:pt x="762" y="1222"/>
                  </a:cubicBezTo>
                  <a:cubicBezTo>
                    <a:pt x="838" y="1222"/>
                    <a:pt x="912" y="1183"/>
                    <a:pt x="953" y="1110"/>
                  </a:cubicBezTo>
                  <a:lnTo>
                    <a:pt x="1008" y="1012"/>
                  </a:lnTo>
                  <a:cubicBezTo>
                    <a:pt x="1051" y="939"/>
                    <a:pt x="1091" y="864"/>
                    <a:pt x="1132" y="790"/>
                  </a:cubicBezTo>
                  <a:cubicBezTo>
                    <a:pt x="1231" y="780"/>
                    <a:pt x="1316" y="705"/>
                    <a:pt x="1332" y="601"/>
                  </a:cubicBezTo>
                  <a:cubicBezTo>
                    <a:pt x="1339" y="552"/>
                    <a:pt x="1330" y="502"/>
                    <a:pt x="1306" y="461"/>
                  </a:cubicBezTo>
                  <a:cubicBezTo>
                    <a:pt x="1330" y="415"/>
                    <a:pt x="1353" y="367"/>
                    <a:pt x="1377" y="322"/>
                  </a:cubicBezTo>
                  <a:cubicBezTo>
                    <a:pt x="1434" y="211"/>
                    <a:pt x="1389" y="78"/>
                    <a:pt x="1281" y="24"/>
                  </a:cubicBezTo>
                  <a:cubicBezTo>
                    <a:pt x="1249" y="8"/>
                    <a:pt x="1215" y="0"/>
                    <a:pt x="1181"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 name="Google Shape;1538;p41"/>
            <p:cNvSpPr/>
            <p:nvPr/>
          </p:nvSpPr>
          <p:spPr>
            <a:xfrm rot="2521737">
              <a:off x="6760940" y="1155012"/>
              <a:ext cx="25900" cy="28700"/>
            </a:xfrm>
            <a:custGeom>
              <a:avLst/>
              <a:gdLst/>
              <a:ahLst/>
              <a:cxnLst/>
              <a:rect l="l" t="t" r="r" b="b"/>
              <a:pathLst>
                <a:path w="1036" h="1148" extrusionOk="0">
                  <a:moveTo>
                    <a:pt x="787" y="1"/>
                  </a:moveTo>
                  <a:cubicBezTo>
                    <a:pt x="717" y="1"/>
                    <a:pt x="649" y="33"/>
                    <a:pt x="606" y="94"/>
                  </a:cubicBezTo>
                  <a:cubicBezTo>
                    <a:pt x="436" y="329"/>
                    <a:pt x="259" y="562"/>
                    <a:pt x="77" y="789"/>
                  </a:cubicBezTo>
                  <a:cubicBezTo>
                    <a:pt x="0" y="884"/>
                    <a:pt x="15" y="1023"/>
                    <a:pt x="110" y="1098"/>
                  </a:cubicBezTo>
                  <a:cubicBezTo>
                    <a:pt x="151" y="1132"/>
                    <a:pt x="200" y="1147"/>
                    <a:pt x="249" y="1147"/>
                  </a:cubicBezTo>
                  <a:cubicBezTo>
                    <a:pt x="314" y="1147"/>
                    <a:pt x="378" y="1119"/>
                    <a:pt x="420" y="1065"/>
                  </a:cubicBezTo>
                  <a:cubicBezTo>
                    <a:pt x="609" y="833"/>
                    <a:pt x="789" y="594"/>
                    <a:pt x="965" y="352"/>
                  </a:cubicBezTo>
                  <a:cubicBezTo>
                    <a:pt x="1036" y="253"/>
                    <a:pt x="1014" y="114"/>
                    <a:pt x="915" y="43"/>
                  </a:cubicBezTo>
                  <a:cubicBezTo>
                    <a:pt x="876" y="14"/>
                    <a:pt x="831" y="1"/>
                    <a:pt x="78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 name="Google Shape;1539;p41"/>
            <p:cNvSpPr/>
            <p:nvPr/>
          </p:nvSpPr>
          <p:spPr>
            <a:xfrm rot="2521737">
              <a:off x="6161050" y="827257"/>
              <a:ext cx="33400" cy="18250"/>
            </a:xfrm>
            <a:custGeom>
              <a:avLst/>
              <a:gdLst/>
              <a:ahLst/>
              <a:cxnLst/>
              <a:rect l="l" t="t" r="r" b="b"/>
              <a:pathLst>
                <a:path w="1336" h="730" extrusionOk="0">
                  <a:moveTo>
                    <a:pt x="249" y="0"/>
                  </a:moveTo>
                  <a:cubicBezTo>
                    <a:pt x="158" y="0"/>
                    <a:pt x="74" y="58"/>
                    <a:pt x="42" y="148"/>
                  </a:cubicBezTo>
                  <a:cubicBezTo>
                    <a:pt x="1" y="263"/>
                    <a:pt x="62" y="390"/>
                    <a:pt x="177" y="431"/>
                  </a:cubicBezTo>
                  <a:cubicBezTo>
                    <a:pt x="456" y="530"/>
                    <a:pt x="737" y="628"/>
                    <a:pt x="1019" y="720"/>
                  </a:cubicBezTo>
                  <a:cubicBezTo>
                    <a:pt x="1042" y="727"/>
                    <a:pt x="1065" y="730"/>
                    <a:pt x="1087" y="730"/>
                  </a:cubicBezTo>
                  <a:cubicBezTo>
                    <a:pt x="1182" y="730"/>
                    <a:pt x="1267" y="672"/>
                    <a:pt x="1298" y="578"/>
                  </a:cubicBezTo>
                  <a:cubicBezTo>
                    <a:pt x="1335" y="462"/>
                    <a:pt x="1272" y="338"/>
                    <a:pt x="1155" y="299"/>
                  </a:cubicBezTo>
                  <a:cubicBezTo>
                    <a:pt x="877" y="209"/>
                    <a:pt x="601" y="113"/>
                    <a:pt x="324" y="14"/>
                  </a:cubicBezTo>
                  <a:cubicBezTo>
                    <a:pt x="299" y="5"/>
                    <a:pt x="274" y="0"/>
                    <a:pt x="249"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 name="Google Shape;1540;p41"/>
            <p:cNvSpPr/>
            <p:nvPr/>
          </p:nvSpPr>
          <p:spPr>
            <a:xfrm rot="2521737">
              <a:off x="7795288" y="1339296"/>
              <a:ext cx="23425" cy="30425"/>
            </a:xfrm>
            <a:custGeom>
              <a:avLst/>
              <a:gdLst/>
              <a:ahLst/>
              <a:cxnLst/>
              <a:rect l="l" t="t" r="r" b="b"/>
              <a:pathLst>
                <a:path w="937" h="1217" extrusionOk="0">
                  <a:moveTo>
                    <a:pt x="683" y="1"/>
                  </a:moveTo>
                  <a:cubicBezTo>
                    <a:pt x="604" y="1"/>
                    <a:pt x="527" y="43"/>
                    <a:pt x="488" y="116"/>
                  </a:cubicBezTo>
                  <a:cubicBezTo>
                    <a:pt x="348" y="374"/>
                    <a:pt x="206" y="632"/>
                    <a:pt x="61" y="888"/>
                  </a:cubicBezTo>
                  <a:cubicBezTo>
                    <a:pt x="0" y="994"/>
                    <a:pt x="38" y="1129"/>
                    <a:pt x="145" y="1188"/>
                  </a:cubicBezTo>
                  <a:cubicBezTo>
                    <a:pt x="177" y="1208"/>
                    <a:pt x="216" y="1217"/>
                    <a:pt x="253" y="1217"/>
                  </a:cubicBezTo>
                  <a:cubicBezTo>
                    <a:pt x="329" y="1217"/>
                    <a:pt x="404" y="1175"/>
                    <a:pt x="445" y="1105"/>
                  </a:cubicBezTo>
                  <a:cubicBezTo>
                    <a:pt x="591" y="846"/>
                    <a:pt x="735" y="587"/>
                    <a:pt x="875" y="327"/>
                  </a:cubicBezTo>
                  <a:cubicBezTo>
                    <a:pt x="936" y="218"/>
                    <a:pt x="896" y="86"/>
                    <a:pt x="787" y="27"/>
                  </a:cubicBezTo>
                  <a:cubicBezTo>
                    <a:pt x="754" y="9"/>
                    <a:pt x="718" y="1"/>
                    <a:pt x="68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 name="Google Shape;1541;p41"/>
            <p:cNvSpPr/>
            <p:nvPr/>
          </p:nvSpPr>
          <p:spPr>
            <a:xfrm rot="2521737">
              <a:off x="6723245" y="960438"/>
              <a:ext cx="31850" cy="22000"/>
            </a:xfrm>
            <a:custGeom>
              <a:avLst/>
              <a:gdLst/>
              <a:ahLst/>
              <a:cxnLst/>
              <a:rect l="l" t="t" r="r" b="b"/>
              <a:pathLst>
                <a:path w="1274" h="880" extrusionOk="0">
                  <a:moveTo>
                    <a:pt x="253" y="1"/>
                  </a:moveTo>
                  <a:cubicBezTo>
                    <a:pt x="178" y="1"/>
                    <a:pt x="104" y="39"/>
                    <a:pt x="63" y="108"/>
                  </a:cubicBezTo>
                  <a:cubicBezTo>
                    <a:pt x="0" y="213"/>
                    <a:pt x="35" y="349"/>
                    <a:pt x="139" y="411"/>
                  </a:cubicBezTo>
                  <a:cubicBezTo>
                    <a:pt x="396" y="563"/>
                    <a:pt x="654" y="712"/>
                    <a:pt x="917" y="852"/>
                  </a:cubicBezTo>
                  <a:cubicBezTo>
                    <a:pt x="948" y="871"/>
                    <a:pt x="985" y="879"/>
                    <a:pt x="1020" y="879"/>
                  </a:cubicBezTo>
                  <a:cubicBezTo>
                    <a:pt x="1098" y="879"/>
                    <a:pt x="1175" y="837"/>
                    <a:pt x="1214" y="764"/>
                  </a:cubicBezTo>
                  <a:cubicBezTo>
                    <a:pt x="1274" y="656"/>
                    <a:pt x="1233" y="523"/>
                    <a:pt x="1126" y="465"/>
                  </a:cubicBezTo>
                  <a:cubicBezTo>
                    <a:pt x="870" y="326"/>
                    <a:pt x="616" y="183"/>
                    <a:pt x="366" y="31"/>
                  </a:cubicBezTo>
                  <a:cubicBezTo>
                    <a:pt x="331" y="11"/>
                    <a:pt x="292" y="1"/>
                    <a:pt x="25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 name="Google Shape;1542;p41"/>
            <p:cNvSpPr/>
            <p:nvPr/>
          </p:nvSpPr>
          <p:spPr>
            <a:xfrm rot="2521737">
              <a:off x="6560402" y="1152342"/>
              <a:ext cx="32050" cy="21650"/>
            </a:xfrm>
            <a:custGeom>
              <a:avLst/>
              <a:gdLst/>
              <a:ahLst/>
              <a:cxnLst/>
              <a:rect l="l" t="t" r="r" b="b"/>
              <a:pathLst>
                <a:path w="1282" h="866" extrusionOk="0">
                  <a:moveTo>
                    <a:pt x="1028" y="1"/>
                  </a:moveTo>
                  <a:cubicBezTo>
                    <a:pt x="991" y="1"/>
                    <a:pt x="953" y="10"/>
                    <a:pt x="919" y="29"/>
                  </a:cubicBezTo>
                  <a:cubicBezTo>
                    <a:pt x="667" y="175"/>
                    <a:pt x="412" y="316"/>
                    <a:pt x="151" y="450"/>
                  </a:cubicBezTo>
                  <a:cubicBezTo>
                    <a:pt x="43" y="507"/>
                    <a:pt x="0" y="639"/>
                    <a:pt x="57" y="748"/>
                  </a:cubicBezTo>
                  <a:cubicBezTo>
                    <a:pt x="95" y="823"/>
                    <a:pt x="173" y="866"/>
                    <a:pt x="253" y="866"/>
                  </a:cubicBezTo>
                  <a:cubicBezTo>
                    <a:pt x="287" y="866"/>
                    <a:pt x="322" y="857"/>
                    <a:pt x="355" y="842"/>
                  </a:cubicBezTo>
                  <a:cubicBezTo>
                    <a:pt x="619" y="703"/>
                    <a:pt x="881" y="561"/>
                    <a:pt x="1139" y="412"/>
                  </a:cubicBezTo>
                  <a:cubicBezTo>
                    <a:pt x="1246" y="352"/>
                    <a:pt x="1281" y="216"/>
                    <a:pt x="1221" y="111"/>
                  </a:cubicBezTo>
                  <a:cubicBezTo>
                    <a:pt x="1180" y="40"/>
                    <a:pt x="1105" y="1"/>
                    <a:pt x="1028"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 name="Google Shape;1543;p41"/>
            <p:cNvSpPr/>
            <p:nvPr/>
          </p:nvSpPr>
          <p:spPr>
            <a:xfrm rot="2521737">
              <a:off x="7731553" y="1359603"/>
              <a:ext cx="24350" cy="29800"/>
            </a:xfrm>
            <a:custGeom>
              <a:avLst/>
              <a:gdLst/>
              <a:ahLst/>
              <a:cxnLst/>
              <a:rect l="l" t="t" r="r" b="b"/>
              <a:pathLst>
                <a:path w="974" h="1192" extrusionOk="0">
                  <a:moveTo>
                    <a:pt x="722" y="0"/>
                  </a:moveTo>
                  <a:cubicBezTo>
                    <a:pt x="648" y="0"/>
                    <a:pt x="575" y="37"/>
                    <a:pt x="532" y="105"/>
                  </a:cubicBezTo>
                  <a:cubicBezTo>
                    <a:pt x="380" y="355"/>
                    <a:pt x="224" y="604"/>
                    <a:pt x="66" y="851"/>
                  </a:cubicBezTo>
                  <a:cubicBezTo>
                    <a:pt x="0" y="955"/>
                    <a:pt x="30" y="1091"/>
                    <a:pt x="134" y="1156"/>
                  </a:cubicBezTo>
                  <a:cubicBezTo>
                    <a:pt x="171" y="1179"/>
                    <a:pt x="212" y="1192"/>
                    <a:pt x="253" y="1192"/>
                  </a:cubicBezTo>
                  <a:cubicBezTo>
                    <a:pt x="325" y="1192"/>
                    <a:pt x="396" y="1156"/>
                    <a:pt x="439" y="1089"/>
                  </a:cubicBezTo>
                  <a:cubicBezTo>
                    <a:pt x="597" y="838"/>
                    <a:pt x="753" y="587"/>
                    <a:pt x="909" y="335"/>
                  </a:cubicBezTo>
                  <a:cubicBezTo>
                    <a:pt x="973" y="233"/>
                    <a:pt x="941" y="97"/>
                    <a:pt x="837" y="33"/>
                  </a:cubicBezTo>
                  <a:cubicBezTo>
                    <a:pt x="801" y="11"/>
                    <a:pt x="761" y="0"/>
                    <a:pt x="72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 name="Google Shape;1544;p41"/>
            <p:cNvSpPr/>
            <p:nvPr/>
          </p:nvSpPr>
          <p:spPr>
            <a:xfrm rot="2521737">
              <a:off x="6496411" y="1134190"/>
              <a:ext cx="33100" cy="19175"/>
            </a:xfrm>
            <a:custGeom>
              <a:avLst/>
              <a:gdLst/>
              <a:ahLst/>
              <a:cxnLst/>
              <a:rect l="l" t="t" r="r" b="b"/>
              <a:pathLst>
                <a:path w="1324" h="767" extrusionOk="0">
                  <a:moveTo>
                    <a:pt x="1075" y="0"/>
                  </a:moveTo>
                  <a:cubicBezTo>
                    <a:pt x="1047" y="0"/>
                    <a:pt x="1018" y="6"/>
                    <a:pt x="990" y="18"/>
                  </a:cubicBezTo>
                  <a:cubicBezTo>
                    <a:pt x="720" y="131"/>
                    <a:pt x="450" y="237"/>
                    <a:pt x="175" y="338"/>
                  </a:cubicBezTo>
                  <a:cubicBezTo>
                    <a:pt x="60" y="381"/>
                    <a:pt x="0" y="508"/>
                    <a:pt x="44" y="622"/>
                  </a:cubicBezTo>
                  <a:cubicBezTo>
                    <a:pt x="77" y="711"/>
                    <a:pt x="160" y="766"/>
                    <a:pt x="251" y="766"/>
                  </a:cubicBezTo>
                  <a:cubicBezTo>
                    <a:pt x="275" y="766"/>
                    <a:pt x="302" y="762"/>
                    <a:pt x="328" y="752"/>
                  </a:cubicBezTo>
                  <a:cubicBezTo>
                    <a:pt x="607" y="649"/>
                    <a:pt x="884" y="539"/>
                    <a:pt x="1159" y="423"/>
                  </a:cubicBezTo>
                  <a:cubicBezTo>
                    <a:pt x="1271" y="376"/>
                    <a:pt x="1323" y="246"/>
                    <a:pt x="1276" y="135"/>
                  </a:cubicBezTo>
                  <a:cubicBezTo>
                    <a:pt x="1243" y="52"/>
                    <a:pt x="1162" y="0"/>
                    <a:pt x="1075"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 name="Google Shape;1545;p41"/>
            <p:cNvSpPr/>
            <p:nvPr/>
          </p:nvSpPr>
          <p:spPr>
            <a:xfrm rot="2521737">
              <a:off x="6707259" y="895095"/>
              <a:ext cx="30150" cy="24400"/>
            </a:xfrm>
            <a:custGeom>
              <a:avLst/>
              <a:gdLst/>
              <a:ahLst/>
              <a:cxnLst/>
              <a:rect l="l" t="t" r="r" b="b"/>
              <a:pathLst>
                <a:path w="1206" h="976" extrusionOk="0">
                  <a:moveTo>
                    <a:pt x="252" y="0"/>
                  </a:moveTo>
                  <a:cubicBezTo>
                    <a:pt x="187" y="0"/>
                    <a:pt x="122" y="30"/>
                    <a:pt x="77" y="85"/>
                  </a:cubicBezTo>
                  <a:cubicBezTo>
                    <a:pt x="1" y="181"/>
                    <a:pt x="19" y="320"/>
                    <a:pt x="114" y="395"/>
                  </a:cubicBezTo>
                  <a:cubicBezTo>
                    <a:pt x="347" y="580"/>
                    <a:pt x="585" y="758"/>
                    <a:pt x="827" y="933"/>
                  </a:cubicBezTo>
                  <a:cubicBezTo>
                    <a:pt x="866" y="961"/>
                    <a:pt x="912" y="975"/>
                    <a:pt x="956" y="975"/>
                  </a:cubicBezTo>
                  <a:cubicBezTo>
                    <a:pt x="1026" y="975"/>
                    <a:pt x="1093" y="943"/>
                    <a:pt x="1135" y="883"/>
                  </a:cubicBezTo>
                  <a:cubicBezTo>
                    <a:pt x="1206" y="784"/>
                    <a:pt x="1185" y="645"/>
                    <a:pt x="1085" y="574"/>
                  </a:cubicBezTo>
                  <a:cubicBezTo>
                    <a:pt x="850" y="404"/>
                    <a:pt x="616" y="228"/>
                    <a:pt x="388" y="48"/>
                  </a:cubicBezTo>
                  <a:cubicBezTo>
                    <a:pt x="347" y="16"/>
                    <a:pt x="299" y="0"/>
                    <a:pt x="25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 name="Google Shape;1546;p41"/>
            <p:cNvSpPr/>
            <p:nvPr/>
          </p:nvSpPr>
          <p:spPr>
            <a:xfrm rot="2521737">
              <a:off x="6989428" y="623530"/>
              <a:ext cx="33650" cy="16975"/>
            </a:xfrm>
            <a:custGeom>
              <a:avLst/>
              <a:gdLst/>
              <a:ahLst/>
              <a:cxnLst/>
              <a:rect l="l" t="t" r="r" b="b"/>
              <a:pathLst>
                <a:path w="1346" h="679" extrusionOk="0">
                  <a:moveTo>
                    <a:pt x="1103" y="1"/>
                  </a:moveTo>
                  <a:cubicBezTo>
                    <a:pt x="1085" y="1"/>
                    <a:pt x="1067" y="3"/>
                    <a:pt x="1049" y="8"/>
                  </a:cubicBezTo>
                  <a:cubicBezTo>
                    <a:pt x="758" y="79"/>
                    <a:pt x="470" y="158"/>
                    <a:pt x="184" y="246"/>
                  </a:cubicBezTo>
                  <a:cubicBezTo>
                    <a:pt x="66" y="281"/>
                    <a:pt x="1" y="405"/>
                    <a:pt x="36" y="522"/>
                  </a:cubicBezTo>
                  <a:cubicBezTo>
                    <a:pt x="65" y="617"/>
                    <a:pt x="154" y="678"/>
                    <a:pt x="247" y="678"/>
                  </a:cubicBezTo>
                  <a:cubicBezTo>
                    <a:pt x="269" y="678"/>
                    <a:pt x="290" y="674"/>
                    <a:pt x="311" y="670"/>
                  </a:cubicBezTo>
                  <a:cubicBezTo>
                    <a:pt x="589" y="583"/>
                    <a:pt x="870" y="507"/>
                    <a:pt x="1151" y="437"/>
                  </a:cubicBezTo>
                  <a:cubicBezTo>
                    <a:pt x="1273" y="408"/>
                    <a:pt x="1345" y="288"/>
                    <a:pt x="1317" y="169"/>
                  </a:cubicBezTo>
                  <a:cubicBezTo>
                    <a:pt x="1293" y="68"/>
                    <a:pt x="1202" y="1"/>
                    <a:pt x="110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 name="Google Shape;1547;p41"/>
            <p:cNvSpPr/>
            <p:nvPr/>
          </p:nvSpPr>
          <p:spPr>
            <a:xfrm rot="2521737">
              <a:off x="7666848" y="1376450"/>
              <a:ext cx="25300" cy="29150"/>
            </a:xfrm>
            <a:custGeom>
              <a:avLst/>
              <a:gdLst/>
              <a:ahLst/>
              <a:cxnLst/>
              <a:rect l="l" t="t" r="r" b="b"/>
              <a:pathLst>
                <a:path w="1012" h="1166" extrusionOk="0">
                  <a:moveTo>
                    <a:pt x="761" y="1"/>
                  </a:moveTo>
                  <a:cubicBezTo>
                    <a:pt x="690" y="1"/>
                    <a:pt x="621" y="34"/>
                    <a:pt x="578" y="96"/>
                  </a:cubicBezTo>
                  <a:cubicBezTo>
                    <a:pt x="412" y="337"/>
                    <a:pt x="242" y="579"/>
                    <a:pt x="71" y="817"/>
                  </a:cubicBezTo>
                  <a:cubicBezTo>
                    <a:pt x="1" y="916"/>
                    <a:pt x="23" y="1054"/>
                    <a:pt x="123" y="1125"/>
                  </a:cubicBezTo>
                  <a:cubicBezTo>
                    <a:pt x="161" y="1153"/>
                    <a:pt x="206" y="1166"/>
                    <a:pt x="252" y="1166"/>
                  </a:cubicBezTo>
                  <a:cubicBezTo>
                    <a:pt x="321" y="1166"/>
                    <a:pt x="388" y="1134"/>
                    <a:pt x="430" y="1073"/>
                  </a:cubicBezTo>
                  <a:cubicBezTo>
                    <a:pt x="605" y="832"/>
                    <a:pt x="775" y="591"/>
                    <a:pt x="944" y="346"/>
                  </a:cubicBezTo>
                  <a:cubicBezTo>
                    <a:pt x="1012" y="245"/>
                    <a:pt x="988" y="109"/>
                    <a:pt x="887" y="38"/>
                  </a:cubicBezTo>
                  <a:cubicBezTo>
                    <a:pt x="848" y="13"/>
                    <a:pt x="805" y="1"/>
                    <a:pt x="761"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 name="Google Shape;1548;p41"/>
            <p:cNvSpPr/>
            <p:nvPr/>
          </p:nvSpPr>
          <p:spPr>
            <a:xfrm rot="2521737">
              <a:off x="7045770" y="660348"/>
              <a:ext cx="33550" cy="12975"/>
            </a:xfrm>
            <a:custGeom>
              <a:avLst/>
              <a:gdLst/>
              <a:ahLst/>
              <a:cxnLst/>
              <a:rect l="l" t="t" r="r" b="b"/>
              <a:pathLst>
                <a:path w="1342" h="519" extrusionOk="0">
                  <a:moveTo>
                    <a:pt x="1118" y="0"/>
                  </a:moveTo>
                  <a:cubicBezTo>
                    <a:pt x="1113" y="0"/>
                    <a:pt x="1108" y="0"/>
                    <a:pt x="1103" y="1"/>
                  </a:cubicBezTo>
                  <a:cubicBezTo>
                    <a:pt x="810" y="15"/>
                    <a:pt x="506" y="39"/>
                    <a:pt x="207" y="77"/>
                  </a:cubicBezTo>
                  <a:cubicBezTo>
                    <a:pt x="87" y="92"/>
                    <a:pt x="0" y="201"/>
                    <a:pt x="14" y="323"/>
                  </a:cubicBezTo>
                  <a:cubicBezTo>
                    <a:pt x="29" y="435"/>
                    <a:pt x="122" y="518"/>
                    <a:pt x="234" y="518"/>
                  </a:cubicBezTo>
                  <a:cubicBezTo>
                    <a:pt x="243" y="518"/>
                    <a:pt x="251" y="518"/>
                    <a:pt x="260" y="517"/>
                  </a:cubicBezTo>
                  <a:cubicBezTo>
                    <a:pt x="550" y="483"/>
                    <a:pt x="841" y="457"/>
                    <a:pt x="1128" y="443"/>
                  </a:cubicBezTo>
                  <a:cubicBezTo>
                    <a:pt x="1248" y="436"/>
                    <a:pt x="1342" y="334"/>
                    <a:pt x="1336" y="212"/>
                  </a:cubicBezTo>
                  <a:cubicBezTo>
                    <a:pt x="1331" y="94"/>
                    <a:pt x="1230" y="0"/>
                    <a:pt x="111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 name="Google Shape;1549;p41"/>
            <p:cNvSpPr/>
            <p:nvPr/>
          </p:nvSpPr>
          <p:spPr>
            <a:xfrm rot="2521737">
              <a:off x="7203409" y="1379578"/>
              <a:ext cx="32375" cy="21200"/>
            </a:xfrm>
            <a:custGeom>
              <a:avLst/>
              <a:gdLst/>
              <a:ahLst/>
              <a:cxnLst/>
              <a:rect l="l" t="t" r="r" b="b"/>
              <a:pathLst>
                <a:path w="1295" h="848" extrusionOk="0">
                  <a:moveTo>
                    <a:pt x="1039" y="1"/>
                  </a:moveTo>
                  <a:cubicBezTo>
                    <a:pt x="1004" y="1"/>
                    <a:pt x="969" y="9"/>
                    <a:pt x="936" y="26"/>
                  </a:cubicBezTo>
                  <a:cubicBezTo>
                    <a:pt x="678" y="164"/>
                    <a:pt x="417" y="297"/>
                    <a:pt x="155" y="429"/>
                  </a:cubicBezTo>
                  <a:cubicBezTo>
                    <a:pt x="46" y="484"/>
                    <a:pt x="0" y="616"/>
                    <a:pt x="56" y="726"/>
                  </a:cubicBezTo>
                  <a:cubicBezTo>
                    <a:pt x="94" y="804"/>
                    <a:pt x="173" y="848"/>
                    <a:pt x="254" y="848"/>
                  </a:cubicBezTo>
                  <a:cubicBezTo>
                    <a:pt x="288" y="848"/>
                    <a:pt x="321" y="840"/>
                    <a:pt x="353" y="825"/>
                  </a:cubicBezTo>
                  <a:cubicBezTo>
                    <a:pt x="618" y="692"/>
                    <a:pt x="884" y="557"/>
                    <a:pt x="1146" y="416"/>
                  </a:cubicBezTo>
                  <a:cubicBezTo>
                    <a:pt x="1254" y="360"/>
                    <a:pt x="1295" y="225"/>
                    <a:pt x="1238" y="117"/>
                  </a:cubicBezTo>
                  <a:cubicBezTo>
                    <a:pt x="1196" y="43"/>
                    <a:pt x="1118" y="1"/>
                    <a:pt x="103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41"/>
            <p:cNvSpPr/>
            <p:nvPr/>
          </p:nvSpPr>
          <p:spPr>
            <a:xfrm rot="2521737">
              <a:off x="7077985" y="1336637"/>
              <a:ext cx="33575" cy="17675"/>
            </a:xfrm>
            <a:custGeom>
              <a:avLst/>
              <a:gdLst/>
              <a:ahLst/>
              <a:cxnLst/>
              <a:rect l="l" t="t" r="r" b="b"/>
              <a:pathLst>
                <a:path w="1343" h="707" extrusionOk="0">
                  <a:moveTo>
                    <a:pt x="1093" y="1"/>
                  </a:moveTo>
                  <a:cubicBezTo>
                    <a:pt x="1070" y="1"/>
                    <a:pt x="1046" y="4"/>
                    <a:pt x="1023" y="12"/>
                  </a:cubicBezTo>
                  <a:cubicBezTo>
                    <a:pt x="745" y="104"/>
                    <a:pt x="466" y="192"/>
                    <a:pt x="185" y="274"/>
                  </a:cubicBezTo>
                  <a:cubicBezTo>
                    <a:pt x="69" y="310"/>
                    <a:pt x="1" y="433"/>
                    <a:pt x="36" y="549"/>
                  </a:cubicBezTo>
                  <a:cubicBezTo>
                    <a:pt x="65" y="646"/>
                    <a:pt x="154" y="707"/>
                    <a:pt x="249" y="707"/>
                  </a:cubicBezTo>
                  <a:cubicBezTo>
                    <a:pt x="270" y="707"/>
                    <a:pt x="292" y="704"/>
                    <a:pt x="313" y="698"/>
                  </a:cubicBezTo>
                  <a:cubicBezTo>
                    <a:pt x="598" y="613"/>
                    <a:pt x="880" y="525"/>
                    <a:pt x="1164" y="430"/>
                  </a:cubicBezTo>
                  <a:cubicBezTo>
                    <a:pt x="1281" y="392"/>
                    <a:pt x="1342" y="267"/>
                    <a:pt x="1304" y="151"/>
                  </a:cubicBezTo>
                  <a:cubicBezTo>
                    <a:pt x="1272" y="60"/>
                    <a:pt x="1186" y="1"/>
                    <a:pt x="109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41"/>
            <p:cNvSpPr/>
            <p:nvPr/>
          </p:nvSpPr>
          <p:spPr>
            <a:xfrm rot="2521737">
              <a:off x="7139654" y="1360751"/>
              <a:ext cx="33100" cy="19500"/>
            </a:xfrm>
            <a:custGeom>
              <a:avLst/>
              <a:gdLst/>
              <a:ahLst/>
              <a:cxnLst/>
              <a:rect l="l" t="t" r="r" b="b"/>
              <a:pathLst>
                <a:path w="1324" h="780" extrusionOk="0">
                  <a:moveTo>
                    <a:pt x="1070" y="0"/>
                  </a:moveTo>
                  <a:cubicBezTo>
                    <a:pt x="1042" y="0"/>
                    <a:pt x="1012" y="6"/>
                    <a:pt x="984" y="18"/>
                  </a:cubicBezTo>
                  <a:cubicBezTo>
                    <a:pt x="715" y="133"/>
                    <a:pt x="444" y="245"/>
                    <a:pt x="170" y="353"/>
                  </a:cubicBezTo>
                  <a:cubicBezTo>
                    <a:pt x="57" y="397"/>
                    <a:pt x="0" y="527"/>
                    <a:pt x="47" y="641"/>
                  </a:cubicBezTo>
                  <a:cubicBezTo>
                    <a:pt x="81" y="727"/>
                    <a:pt x="163" y="780"/>
                    <a:pt x="253" y="780"/>
                  </a:cubicBezTo>
                  <a:cubicBezTo>
                    <a:pt x="280" y="780"/>
                    <a:pt x="308" y="775"/>
                    <a:pt x="333" y="764"/>
                  </a:cubicBezTo>
                  <a:cubicBezTo>
                    <a:pt x="610" y="655"/>
                    <a:pt x="885" y="541"/>
                    <a:pt x="1159" y="424"/>
                  </a:cubicBezTo>
                  <a:cubicBezTo>
                    <a:pt x="1269" y="376"/>
                    <a:pt x="1323" y="246"/>
                    <a:pt x="1275" y="133"/>
                  </a:cubicBezTo>
                  <a:cubicBezTo>
                    <a:pt x="1238" y="51"/>
                    <a:pt x="1156" y="0"/>
                    <a:pt x="1070"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 name="Google Shape;1552;p41"/>
            <p:cNvSpPr/>
            <p:nvPr/>
          </p:nvSpPr>
          <p:spPr>
            <a:xfrm rot="2521737">
              <a:off x="7334786" y="1401637"/>
              <a:ext cx="30450" cy="24100"/>
            </a:xfrm>
            <a:custGeom>
              <a:avLst/>
              <a:gdLst/>
              <a:ahLst/>
              <a:cxnLst/>
              <a:rect l="l" t="t" r="r" b="b"/>
              <a:pathLst>
                <a:path w="1218" h="964" extrusionOk="0">
                  <a:moveTo>
                    <a:pt x="966" y="0"/>
                  </a:moveTo>
                  <a:cubicBezTo>
                    <a:pt x="920" y="0"/>
                    <a:pt x="872" y="15"/>
                    <a:pt x="832" y="45"/>
                  </a:cubicBezTo>
                  <a:cubicBezTo>
                    <a:pt x="598" y="219"/>
                    <a:pt x="362" y="394"/>
                    <a:pt x="123" y="564"/>
                  </a:cubicBezTo>
                  <a:cubicBezTo>
                    <a:pt x="24" y="635"/>
                    <a:pt x="1" y="773"/>
                    <a:pt x="72" y="872"/>
                  </a:cubicBezTo>
                  <a:cubicBezTo>
                    <a:pt x="114" y="933"/>
                    <a:pt x="184" y="964"/>
                    <a:pt x="253" y="964"/>
                  </a:cubicBezTo>
                  <a:cubicBezTo>
                    <a:pt x="297" y="964"/>
                    <a:pt x="341" y="950"/>
                    <a:pt x="382" y="924"/>
                  </a:cubicBezTo>
                  <a:cubicBezTo>
                    <a:pt x="623" y="751"/>
                    <a:pt x="863" y="577"/>
                    <a:pt x="1100" y="397"/>
                  </a:cubicBezTo>
                  <a:cubicBezTo>
                    <a:pt x="1198" y="324"/>
                    <a:pt x="1218" y="184"/>
                    <a:pt x="1144" y="88"/>
                  </a:cubicBezTo>
                  <a:cubicBezTo>
                    <a:pt x="1100" y="31"/>
                    <a:pt x="1034" y="0"/>
                    <a:pt x="96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 name="Google Shape;1553;p41"/>
            <p:cNvSpPr/>
            <p:nvPr/>
          </p:nvSpPr>
          <p:spPr>
            <a:xfrm rot="2521737">
              <a:off x="7401550" y="1405280"/>
              <a:ext cx="29225" cy="25400"/>
            </a:xfrm>
            <a:custGeom>
              <a:avLst/>
              <a:gdLst/>
              <a:ahLst/>
              <a:cxnLst/>
              <a:rect l="l" t="t" r="r" b="b"/>
              <a:pathLst>
                <a:path w="1169" h="1016" extrusionOk="0">
                  <a:moveTo>
                    <a:pt x="921" y="1"/>
                  </a:moveTo>
                  <a:cubicBezTo>
                    <a:pt x="869" y="1"/>
                    <a:pt x="817" y="19"/>
                    <a:pt x="775" y="56"/>
                  </a:cubicBezTo>
                  <a:cubicBezTo>
                    <a:pt x="553" y="249"/>
                    <a:pt x="332" y="439"/>
                    <a:pt x="107" y="625"/>
                  </a:cubicBezTo>
                  <a:cubicBezTo>
                    <a:pt x="13" y="703"/>
                    <a:pt x="0" y="843"/>
                    <a:pt x="78" y="937"/>
                  </a:cubicBezTo>
                  <a:cubicBezTo>
                    <a:pt x="122" y="989"/>
                    <a:pt x="185" y="1016"/>
                    <a:pt x="248" y="1016"/>
                  </a:cubicBezTo>
                  <a:cubicBezTo>
                    <a:pt x="298" y="1016"/>
                    <a:pt x="349" y="999"/>
                    <a:pt x="390" y="965"/>
                  </a:cubicBezTo>
                  <a:cubicBezTo>
                    <a:pt x="617" y="775"/>
                    <a:pt x="844" y="583"/>
                    <a:pt x="1067" y="388"/>
                  </a:cubicBezTo>
                  <a:cubicBezTo>
                    <a:pt x="1159" y="308"/>
                    <a:pt x="1169" y="168"/>
                    <a:pt x="1088" y="76"/>
                  </a:cubicBezTo>
                  <a:cubicBezTo>
                    <a:pt x="1044" y="26"/>
                    <a:pt x="983" y="1"/>
                    <a:pt x="921"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41"/>
            <p:cNvSpPr/>
            <p:nvPr/>
          </p:nvSpPr>
          <p:spPr>
            <a:xfrm rot="2521737">
              <a:off x="7535082" y="1399013"/>
              <a:ext cx="27125" cy="27525"/>
            </a:xfrm>
            <a:custGeom>
              <a:avLst/>
              <a:gdLst/>
              <a:ahLst/>
              <a:cxnLst/>
              <a:rect l="l" t="t" r="r" b="b"/>
              <a:pathLst>
                <a:path w="1085" h="1101" extrusionOk="0">
                  <a:moveTo>
                    <a:pt x="838" y="1"/>
                  </a:moveTo>
                  <a:cubicBezTo>
                    <a:pt x="777" y="1"/>
                    <a:pt x="717" y="26"/>
                    <a:pt x="672" y="76"/>
                  </a:cubicBezTo>
                  <a:cubicBezTo>
                    <a:pt x="478" y="295"/>
                    <a:pt x="282" y="514"/>
                    <a:pt x="84" y="731"/>
                  </a:cubicBezTo>
                  <a:cubicBezTo>
                    <a:pt x="0" y="820"/>
                    <a:pt x="7" y="960"/>
                    <a:pt x="98" y="1043"/>
                  </a:cubicBezTo>
                  <a:cubicBezTo>
                    <a:pt x="141" y="1081"/>
                    <a:pt x="194" y="1101"/>
                    <a:pt x="247" y="1101"/>
                  </a:cubicBezTo>
                  <a:cubicBezTo>
                    <a:pt x="306" y="1101"/>
                    <a:pt x="366" y="1075"/>
                    <a:pt x="410" y="1030"/>
                  </a:cubicBezTo>
                  <a:cubicBezTo>
                    <a:pt x="610" y="812"/>
                    <a:pt x="808" y="592"/>
                    <a:pt x="1004" y="369"/>
                  </a:cubicBezTo>
                  <a:cubicBezTo>
                    <a:pt x="1085" y="277"/>
                    <a:pt x="1076" y="138"/>
                    <a:pt x="984" y="57"/>
                  </a:cubicBezTo>
                  <a:cubicBezTo>
                    <a:pt x="942" y="19"/>
                    <a:pt x="890" y="1"/>
                    <a:pt x="838"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41"/>
            <p:cNvSpPr/>
            <p:nvPr/>
          </p:nvSpPr>
          <p:spPr>
            <a:xfrm rot="2521737">
              <a:off x="7601231" y="1389627"/>
              <a:ext cx="26250" cy="28375"/>
            </a:xfrm>
            <a:custGeom>
              <a:avLst/>
              <a:gdLst/>
              <a:ahLst/>
              <a:cxnLst/>
              <a:rect l="l" t="t" r="r" b="b"/>
              <a:pathLst>
                <a:path w="1050" h="1135" extrusionOk="0">
                  <a:moveTo>
                    <a:pt x="802" y="1"/>
                  </a:moveTo>
                  <a:cubicBezTo>
                    <a:pt x="736" y="1"/>
                    <a:pt x="671" y="30"/>
                    <a:pt x="627" y="86"/>
                  </a:cubicBezTo>
                  <a:cubicBezTo>
                    <a:pt x="445" y="318"/>
                    <a:pt x="263" y="547"/>
                    <a:pt x="78" y="773"/>
                  </a:cubicBezTo>
                  <a:cubicBezTo>
                    <a:pt x="0" y="868"/>
                    <a:pt x="17" y="1008"/>
                    <a:pt x="111" y="1086"/>
                  </a:cubicBezTo>
                  <a:cubicBezTo>
                    <a:pt x="152" y="1119"/>
                    <a:pt x="202" y="1134"/>
                    <a:pt x="251" y="1134"/>
                  </a:cubicBezTo>
                  <a:cubicBezTo>
                    <a:pt x="315" y="1134"/>
                    <a:pt x="379" y="1106"/>
                    <a:pt x="423" y="1054"/>
                  </a:cubicBezTo>
                  <a:cubicBezTo>
                    <a:pt x="610" y="822"/>
                    <a:pt x="794" y="591"/>
                    <a:pt x="976" y="357"/>
                  </a:cubicBezTo>
                  <a:cubicBezTo>
                    <a:pt x="1050" y="261"/>
                    <a:pt x="1033" y="122"/>
                    <a:pt x="936" y="47"/>
                  </a:cubicBezTo>
                  <a:cubicBezTo>
                    <a:pt x="897" y="16"/>
                    <a:pt x="849" y="1"/>
                    <a:pt x="802"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 name="Google Shape;1556;p41"/>
            <p:cNvSpPr/>
            <p:nvPr/>
          </p:nvSpPr>
          <p:spPr>
            <a:xfrm rot="2521737">
              <a:off x="7468475" y="1404307"/>
              <a:ext cx="28025" cy="26550"/>
            </a:xfrm>
            <a:custGeom>
              <a:avLst/>
              <a:gdLst/>
              <a:ahLst/>
              <a:cxnLst/>
              <a:rect l="l" t="t" r="r" b="b"/>
              <a:pathLst>
                <a:path w="1121" h="1062" extrusionOk="0">
                  <a:moveTo>
                    <a:pt x="877" y="0"/>
                  </a:moveTo>
                  <a:cubicBezTo>
                    <a:pt x="821" y="0"/>
                    <a:pt x="764" y="22"/>
                    <a:pt x="721" y="66"/>
                  </a:cubicBezTo>
                  <a:cubicBezTo>
                    <a:pt x="514" y="273"/>
                    <a:pt x="305" y="477"/>
                    <a:pt x="92" y="680"/>
                  </a:cubicBezTo>
                  <a:cubicBezTo>
                    <a:pt x="3" y="765"/>
                    <a:pt x="0" y="904"/>
                    <a:pt x="85" y="992"/>
                  </a:cubicBezTo>
                  <a:cubicBezTo>
                    <a:pt x="128" y="1039"/>
                    <a:pt x="186" y="1061"/>
                    <a:pt x="244" y="1061"/>
                  </a:cubicBezTo>
                  <a:cubicBezTo>
                    <a:pt x="299" y="1061"/>
                    <a:pt x="355" y="1042"/>
                    <a:pt x="397" y="999"/>
                  </a:cubicBezTo>
                  <a:cubicBezTo>
                    <a:pt x="611" y="796"/>
                    <a:pt x="823" y="588"/>
                    <a:pt x="1033" y="379"/>
                  </a:cubicBezTo>
                  <a:cubicBezTo>
                    <a:pt x="1121" y="293"/>
                    <a:pt x="1121" y="152"/>
                    <a:pt x="1033" y="67"/>
                  </a:cubicBezTo>
                  <a:cubicBezTo>
                    <a:pt x="990" y="22"/>
                    <a:pt x="934" y="0"/>
                    <a:pt x="87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 name="Google Shape;1557;p41"/>
            <p:cNvSpPr/>
            <p:nvPr/>
          </p:nvSpPr>
          <p:spPr>
            <a:xfrm rot="2521737">
              <a:off x="6866243" y="583049"/>
              <a:ext cx="27500" cy="27175"/>
            </a:xfrm>
            <a:custGeom>
              <a:avLst/>
              <a:gdLst/>
              <a:ahLst/>
              <a:cxnLst/>
              <a:rect l="l" t="t" r="r" b="b"/>
              <a:pathLst>
                <a:path w="1100" h="1087" extrusionOk="0">
                  <a:moveTo>
                    <a:pt x="855" y="1"/>
                  </a:moveTo>
                  <a:cubicBezTo>
                    <a:pt x="803" y="1"/>
                    <a:pt x="750" y="19"/>
                    <a:pt x="708" y="57"/>
                  </a:cubicBezTo>
                  <a:cubicBezTo>
                    <a:pt x="484" y="256"/>
                    <a:pt x="273" y="482"/>
                    <a:pt x="76" y="729"/>
                  </a:cubicBezTo>
                  <a:cubicBezTo>
                    <a:pt x="0" y="824"/>
                    <a:pt x="16" y="965"/>
                    <a:pt x="111" y="1040"/>
                  </a:cubicBezTo>
                  <a:cubicBezTo>
                    <a:pt x="152" y="1071"/>
                    <a:pt x="200" y="1087"/>
                    <a:pt x="249" y="1087"/>
                  </a:cubicBezTo>
                  <a:cubicBezTo>
                    <a:pt x="314" y="1087"/>
                    <a:pt x="378" y="1058"/>
                    <a:pt x="422" y="1004"/>
                  </a:cubicBezTo>
                  <a:cubicBezTo>
                    <a:pt x="602" y="777"/>
                    <a:pt x="796" y="569"/>
                    <a:pt x="1000" y="387"/>
                  </a:cubicBezTo>
                  <a:cubicBezTo>
                    <a:pt x="1091" y="305"/>
                    <a:pt x="1100" y="165"/>
                    <a:pt x="1017" y="74"/>
                  </a:cubicBezTo>
                  <a:cubicBezTo>
                    <a:pt x="975" y="25"/>
                    <a:pt x="915" y="1"/>
                    <a:pt x="855"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 name="Google Shape;1558;p41"/>
            <p:cNvSpPr/>
            <p:nvPr/>
          </p:nvSpPr>
          <p:spPr>
            <a:xfrm rot="2521737">
              <a:off x="6435653" y="1108529"/>
              <a:ext cx="33625" cy="16575"/>
            </a:xfrm>
            <a:custGeom>
              <a:avLst/>
              <a:gdLst/>
              <a:ahLst/>
              <a:cxnLst/>
              <a:rect l="l" t="t" r="r" b="b"/>
              <a:pathLst>
                <a:path w="1345" h="663" extrusionOk="0">
                  <a:moveTo>
                    <a:pt x="1099" y="1"/>
                  </a:moveTo>
                  <a:cubicBezTo>
                    <a:pt x="1080" y="1"/>
                    <a:pt x="1060" y="3"/>
                    <a:pt x="1040" y="9"/>
                  </a:cubicBezTo>
                  <a:cubicBezTo>
                    <a:pt x="759" y="87"/>
                    <a:pt x="477" y="160"/>
                    <a:pt x="193" y="226"/>
                  </a:cubicBezTo>
                  <a:cubicBezTo>
                    <a:pt x="74" y="254"/>
                    <a:pt x="0" y="373"/>
                    <a:pt x="29" y="492"/>
                  </a:cubicBezTo>
                  <a:cubicBezTo>
                    <a:pt x="53" y="593"/>
                    <a:pt x="143" y="662"/>
                    <a:pt x="243" y="662"/>
                  </a:cubicBezTo>
                  <a:cubicBezTo>
                    <a:pt x="260" y="662"/>
                    <a:pt x="277" y="661"/>
                    <a:pt x="294" y="657"/>
                  </a:cubicBezTo>
                  <a:cubicBezTo>
                    <a:pt x="583" y="587"/>
                    <a:pt x="872" y="514"/>
                    <a:pt x="1159" y="434"/>
                  </a:cubicBezTo>
                  <a:cubicBezTo>
                    <a:pt x="1276" y="400"/>
                    <a:pt x="1345" y="278"/>
                    <a:pt x="1312" y="160"/>
                  </a:cubicBezTo>
                  <a:cubicBezTo>
                    <a:pt x="1285" y="64"/>
                    <a:pt x="1196" y="1"/>
                    <a:pt x="109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 name="Google Shape;1559;p41"/>
            <p:cNvSpPr/>
            <p:nvPr/>
          </p:nvSpPr>
          <p:spPr>
            <a:xfrm rot="2521737">
              <a:off x="6378825" y="1075685"/>
              <a:ext cx="33650" cy="13975"/>
            </a:xfrm>
            <a:custGeom>
              <a:avLst/>
              <a:gdLst/>
              <a:ahLst/>
              <a:cxnLst/>
              <a:rect l="l" t="t" r="r" b="b"/>
              <a:pathLst>
                <a:path w="1346" h="559" extrusionOk="0">
                  <a:moveTo>
                    <a:pt x="1110" y="0"/>
                  </a:moveTo>
                  <a:cubicBezTo>
                    <a:pt x="1099" y="0"/>
                    <a:pt x="1087" y="1"/>
                    <a:pt x="1076" y="3"/>
                  </a:cubicBezTo>
                  <a:cubicBezTo>
                    <a:pt x="788" y="47"/>
                    <a:pt x="499" y="85"/>
                    <a:pt x="208" y="119"/>
                  </a:cubicBezTo>
                  <a:cubicBezTo>
                    <a:pt x="87" y="133"/>
                    <a:pt x="1" y="244"/>
                    <a:pt x="12" y="364"/>
                  </a:cubicBezTo>
                  <a:cubicBezTo>
                    <a:pt x="25" y="478"/>
                    <a:pt x="121" y="559"/>
                    <a:pt x="232" y="559"/>
                  </a:cubicBezTo>
                  <a:cubicBezTo>
                    <a:pt x="241" y="559"/>
                    <a:pt x="251" y="559"/>
                    <a:pt x="258" y="557"/>
                  </a:cubicBezTo>
                  <a:cubicBezTo>
                    <a:pt x="553" y="523"/>
                    <a:pt x="848" y="482"/>
                    <a:pt x="1141" y="438"/>
                  </a:cubicBezTo>
                  <a:cubicBezTo>
                    <a:pt x="1262" y="418"/>
                    <a:pt x="1345" y="308"/>
                    <a:pt x="1325" y="187"/>
                  </a:cubicBezTo>
                  <a:cubicBezTo>
                    <a:pt x="1311" y="78"/>
                    <a:pt x="1217" y="0"/>
                    <a:pt x="1110"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 name="Google Shape;1560;p41"/>
            <p:cNvSpPr/>
            <p:nvPr/>
          </p:nvSpPr>
          <p:spPr>
            <a:xfrm rot="2521737">
              <a:off x="6699996" y="828203"/>
              <a:ext cx="28000" cy="26500"/>
            </a:xfrm>
            <a:custGeom>
              <a:avLst/>
              <a:gdLst/>
              <a:ahLst/>
              <a:cxnLst/>
              <a:rect l="l" t="t" r="r" b="b"/>
              <a:pathLst>
                <a:path w="1120" h="1060" extrusionOk="0">
                  <a:moveTo>
                    <a:pt x="244" y="0"/>
                  </a:moveTo>
                  <a:cubicBezTo>
                    <a:pt x="188" y="0"/>
                    <a:pt x="132" y="21"/>
                    <a:pt x="90" y="63"/>
                  </a:cubicBezTo>
                  <a:cubicBezTo>
                    <a:pt x="3" y="148"/>
                    <a:pt x="0" y="287"/>
                    <a:pt x="87" y="375"/>
                  </a:cubicBezTo>
                  <a:cubicBezTo>
                    <a:pt x="295" y="589"/>
                    <a:pt x="508" y="798"/>
                    <a:pt x="725" y="1000"/>
                  </a:cubicBezTo>
                  <a:cubicBezTo>
                    <a:pt x="766" y="1040"/>
                    <a:pt x="821" y="1060"/>
                    <a:pt x="875" y="1060"/>
                  </a:cubicBezTo>
                  <a:cubicBezTo>
                    <a:pt x="933" y="1060"/>
                    <a:pt x="992" y="1037"/>
                    <a:pt x="1037" y="991"/>
                  </a:cubicBezTo>
                  <a:cubicBezTo>
                    <a:pt x="1119" y="903"/>
                    <a:pt x="1116" y="762"/>
                    <a:pt x="1027" y="680"/>
                  </a:cubicBezTo>
                  <a:cubicBezTo>
                    <a:pt x="814" y="481"/>
                    <a:pt x="607" y="276"/>
                    <a:pt x="402" y="66"/>
                  </a:cubicBezTo>
                  <a:cubicBezTo>
                    <a:pt x="359" y="22"/>
                    <a:pt x="301" y="0"/>
                    <a:pt x="244"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 name="Google Shape;1561;p41"/>
            <p:cNvSpPr/>
            <p:nvPr/>
          </p:nvSpPr>
          <p:spPr>
            <a:xfrm rot="2521737">
              <a:off x="7092533" y="706021"/>
              <a:ext cx="33750" cy="15325"/>
            </a:xfrm>
            <a:custGeom>
              <a:avLst/>
              <a:gdLst/>
              <a:ahLst/>
              <a:cxnLst/>
              <a:rect l="l" t="t" r="r" b="b"/>
              <a:pathLst>
                <a:path w="1350" h="613" extrusionOk="0">
                  <a:moveTo>
                    <a:pt x="239" y="1"/>
                  </a:moveTo>
                  <a:cubicBezTo>
                    <a:pt x="128" y="1"/>
                    <a:pt x="34" y="78"/>
                    <a:pt x="18" y="189"/>
                  </a:cubicBezTo>
                  <a:cubicBezTo>
                    <a:pt x="1" y="309"/>
                    <a:pt x="83" y="423"/>
                    <a:pt x="203" y="440"/>
                  </a:cubicBezTo>
                  <a:cubicBezTo>
                    <a:pt x="486" y="482"/>
                    <a:pt x="771" y="538"/>
                    <a:pt x="1053" y="606"/>
                  </a:cubicBezTo>
                  <a:cubicBezTo>
                    <a:pt x="1071" y="611"/>
                    <a:pt x="1088" y="613"/>
                    <a:pt x="1107" y="613"/>
                  </a:cubicBezTo>
                  <a:cubicBezTo>
                    <a:pt x="1206" y="613"/>
                    <a:pt x="1295" y="545"/>
                    <a:pt x="1321" y="444"/>
                  </a:cubicBezTo>
                  <a:cubicBezTo>
                    <a:pt x="1349" y="325"/>
                    <a:pt x="1277" y="207"/>
                    <a:pt x="1158" y="176"/>
                  </a:cubicBezTo>
                  <a:cubicBezTo>
                    <a:pt x="866" y="105"/>
                    <a:pt x="565" y="47"/>
                    <a:pt x="270" y="3"/>
                  </a:cubicBezTo>
                  <a:cubicBezTo>
                    <a:pt x="260" y="2"/>
                    <a:pt x="249" y="1"/>
                    <a:pt x="23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 name="Google Shape;1562;p41"/>
            <p:cNvSpPr/>
            <p:nvPr/>
          </p:nvSpPr>
          <p:spPr>
            <a:xfrm rot="2521737">
              <a:off x="6747424" y="1023064"/>
              <a:ext cx="33025" cy="19575"/>
            </a:xfrm>
            <a:custGeom>
              <a:avLst/>
              <a:gdLst/>
              <a:ahLst/>
              <a:cxnLst/>
              <a:rect l="l" t="t" r="r" b="b"/>
              <a:pathLst>
                <a:path w="1321" h="783" extrusionOk="0">
                  <a:moveTo>
                    <a:pt x="252" y="1"/>
                  </a:moveTo>
                  <a:cubicBezTo>
                    <a:pt x="166" y="1"/>
                    <a:pt x="86" y="51"/>
                    <a:pt x="50" y="134"/>
                  </a:cubicBezTo>
                  <a:cubicBezTo>
                    <a:pt x="0" y="245"/>
                    <a:pt x="53" y="377"/>
                    <a:pt x="163" y="425"/>
                  </a:cubicBezTo>
                  <a:cubicBezTo>
                    <a:pt x="437" y="543"/>
                    <a:pt x="712" y="659"/>
                    <a:pt x="990" y="767"/>
                  </a:cubicBezTo>
                  <a:cubicBezTo>
                    <a:pt x="1016" y="780"/>
                    <a:pt x="1043" y="782"/>
                    <a:pt x="1070" y="782"/>
                  </a:cubicBezTo>
                  <a:cubicBezTo>
                    <a:pt x="1159" y="782"/>
                    <a:pt x="1241" y="730"/>
                    <a:pt x="1275" y="642"/>
                  </a:cubicBezTo>
                  <a:cubicBezTo>
                    <a:pt x="1321" y="528"/>
                    <a:pt x="1264" y="401"/>
                    <a:pt x="1149" y="355"/>
                  </a:cubicBezTo>
                  <a:cubicBezTo>
                    <a:pt x="878" y="249"/>
                    <a:pt x="609" y="137"/>
                    <a:pt x="341" y="19"/>
                  </a:cubicBezTo>
                  <a:cubicBezTo>
                    <a:pt x="312" y="7"/>
                    <a:pt x="281" y="1"/>
                    <a:pt x="252"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 name="Google Shape;1563;p41"/>
            <p:cNvSpPr/>
            <p:nvPr/>
          </p:nvSpPr>
          <p:spPr>
            <a:xfrm rot="2521737">
              <a:off x="6626508" y="1162238"/>
              <a:ext cx="30425" cy="24075"/>
            </a:xfrm>
            <a:custGeom>
              <a:avLst/>
              <a:gdLst/>
              <a:ahLst/>
              <a:cxnLst/>
              <a:rect l="l" t="t" r="r" b="b"/>
              <a:pathLst>
                <a:path w="1217" h="963" extrusionOk="0">
                  <a:moveTo>
                    <a:pt x="968" y="0"/>
                  </a:moveTo>
                  <a:cubicBezTo>
                    <a:pt x="921" y="0"/>
                    <a:pt x="874" y="15"/>
                    <a:pt x="833" y="45"/>
                  </a:cubicBezTo>
                  <a:cubicBezTo>
                    <a:pt x="602" y="223"/>
                    <a:pt x="365" y="394"/>
                    <a:pt x="127" y="560"/>
                  </a:cubicBezTo>
                  <a:cubicBezTo>
                    <a:pt x="25" y="630"/>
                    <a:pt x="1" y="769"/>
                    <a:pt x="72" y="869"/>
                  </a:cubicBezTo>
                  <a:cubicBezTo>
                    <a:pt x="114" y="932"/>
                    <a:pt x="184" y="963"/>
                    <a:pt x="252" y="963"/>
                  </a:cubicBezTo>
                  <a:cubicBezTo>
                    <a:pt x="297" y="963"/>
                    <a:pt x="338" y="950"/>
                    <a:pt x="378" y="925"/>
                  </a:cubicBezTo>
                  <a:cubicBezTo>
                    <a:pt x="623" y="754"/>
                    <a:pt x="864" y="579"/>
                    <a:pt x="1101" y="397"/>
                  </a:cubicBezTo>
                  <a:cubicBezTo>
                    <a:pt x="1199" y="323"/>
                    <a:pt x="1216" y="184"/>
                    <a:pt x="1142" y="88"/>
                  </a:cubicBezTo>
                  <a:cubicBezTo>
                    <a:pt x="1100" y="30"/>
                    <a:pt x="1034" y="0"/>
                    <a:pt x="96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 name="Google Shape;1564;p41"/>
            <p:cNvSpPr/>
            <p:nvPr/>
          </p:nvSpPr>
          <p:spPr>
            <a:xfrm rot="2521737">
              <a:off x="6278032" y="990381"/>
              <a:ext cx="33525" cy="12675"/>
            </a:xfrm>
            <a:custGeom>
              <a:avLst/>
              <a:gdLst/>
              <a:ahLst/>
              <a:cxnLst/>
              <a:rect l="l" t="t" r="r" b="b"/>
              <a:pathLst>
                <a:path w="1341" h="507" extrusionOk="0">
                  <a:moveTo>
                    <a:pt x="229" y="0"/>
                  </a:moveTo>
                  <a:cubicBezTo>
                    <a:pt x="116" y="0"/>
                    <a:pt x="21" y="88"/>
                    <a:pt x="10" y="201"/>
                  </a:cubicBezTo>
                  <a:cubicBezTo>
                    <a:pt x="0" y="323"/>
                    <a:pt x="88" y="430"/>
                    <a:pt x="210" y="441"/>
                  </a:cubicBezTo>
                  <a:cubicBezTo>
                    <a:pt x="507" y="468"/>
                    <a:pt x="803" y="489"/>
                    <a:pt x="1101" y="506"/>
                  </a:cubicBezTo>
                  <a:lnTo>
                    <a:pt x="1114" y="506"/>
                  </a:lnTo>
                  <a:cubicBezTo>
                    <a:pt x="1230" y="506"/>
                    <a:pt x="1328" y="415"/>
                    <a:pt x="1333" y="298"/>
                  </a:cubicBezTo>
                  <a:cubicBezTo>
                    <a:pt x="1340" y="177"/>
                    <a:pt x="1247" y="72"/>
                    <a:pt x="1125" y="65"/>
                  </a:cubicBezTo>
                  <a:cubicBezTo>
                    <a:pt x="833" y="50"/>
                    <a:pt x="542" y="26"/>
                    <a:pt x="250" y="1"/>
                  </a:cubicBezTo>
                  <a:cubicBezTo>
                    <a:pt x="243" y="1"/>
                    <a:pt x="236" y="0"/>
                    <a:pt x="229"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 name="Google Shape;1565;p41"/>
            <p:cNvSpPr/>
            <p:nvPr/>
          </p:nvSpPr>
          <p:spPr>
            <a:xfrm rot="2521737">
              <a:off x="6326363" y="1036512"/>
              <a:ext cx="33275" cy="11650"/>
            </a:xfrm>
            <a:custGeom>
              <a:avLst/>
              <a:gdLst/>
              <a:ahLst/>
              <a:cxnLst/>
              <a:rect l="l" t="t" r="r" b="b"/>
              <a:pathLst>
                <a:path w="1331" h="466" extrusionOk="0">
                  <a:moveTo>
                    <a:pt x="1102" y="0"/>
                  </a:moveTo>
                  <a:cubicBezTo>
                    <a:pt x="1100" y="0"/>
                    <a:pt x="1098" y="0"/>
                    <a:pt x="1096" y="0"/>
                  </a:cubicBezTo>
                  <a:cubicBezTo>
                    <a:pt x="804" y="11"/>
                    <a:pt x="512" y="21"/>
                    <a:pt x="219" y="23"/>
                  </a:cubicBezTo>
                  <a:cubicBezTo>
                    <a:pt x="97" y="24"/>
                    <a:pt x="0" y="123"/>
                    <a:pt x="0" y="245"/>
                  </a:cubicBezTo>
                  <a:cubicBezTo>
                    <a:pt x="2" y="366"/>
                    <a:pt x="100" y="465"/>
                    <a:pt x="221" y="465"/>
                  </a:cubicBezTo>
                  <a:lnTo>
                    <a:pt x="223" y="465"/>
                  </a:lnTo>
                  <a:cubicBezTo>
                    <a:pt x="521" y="464"/>
                    <a:pt x="819" y="455"/>
                    <a:pt x="1115" y="443"/>
                  </a:cubicBezTo>
                  <a:cubicBezTo>
                    <a:pt x="1237" y="437"/>
                    <a:pt x="1330" y="335"/>
                    <a:pt x="1326" y="213"/>
                  </a:cubicBezTo>
                  <a:cubicBezTo>
                    <a:pt x="1322" y="91"/>
                    <a:pt x="1226" y="0"/>
                    <a:pt x="110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 name="Google Shape;1566;p41"/>
            <p:cNvSpPr/>
            <p:nvPr/>
          </p:nvSpPr>
          <p:spPr>
            <a:xfrm rot="2521737">
              <a:off x="6234346" y="939375"/>
              <a:ext cx="33750" cy="14700"/>
            </a:xfrm>
            <a:custGeom>
              <a:avLst/>
              <a:gdLst/>
              <a:ahLst/>
              <a:cxnLst/>
              <a:rect l="l" t="t" r="r" b="b"/>
              <a:pathLst>
                <a:path w="1350" h="588" extrusionOk="0">
                  <a:moveTo>
                    <a:pt x="237" y="0"/>
                  </a:moveTo>
                  <a:cubicBezTo>
                    <a:pt x="133" y="0"/>
                    <a:pt x="41" y="77"/>
                    <a:pt x="22" y="182"/>
                  </a:cubicBezTo>
                  <a:cubicBezTo>
                    <a:pt x="1" y="302"/>
                    <a:pt x="80" y="417"/>
                    <a:pt x="199" y="438"/>
                  </a:cubicBezTo>
                  <a:cubicBezTo>
                    <a:pt x="491" y="491"/>
                    <a:pt x="783" y="541"/>
                    <a:pt x="1078" y="586"/>
                  </a:cubicBezTo>
                  <a:cubicBezTo>
                    <a:pt x="1088" y="587"/>
                    <a:pt x="1101" y="587"/>
                    <a:pt x="1111" y="587"/>
                  </a:cubicBezTo>
                  <a:cubicBezTo>
                    <a:pt x="1220" y="587"/>
                    <a:pt x="1314" y="509"/>
                    <a:pt x="1329" y="399"/>
                  </a:cubicBezTo>
                  <a:cubicBezTo>
                    <a:pt x="1349" y="281"/>
                    <a:pt x="1266" y="168"/>
                    <a:pt x="1145" y="149"/>
                  </a:cubicBezTo>
                  <a:cubicBezTo>
                    <a:pt x="856" y="105"/>
                    <a:pt x="568" y="57"/>
                    <a:pt x="279" y="4"/>
                  </a:cubicBezTo>
                  <a:cubicBezTo>
                    <a:pt x="265" y="2"/>
                    <a:pt x="251" y="0"/>
                    <a:pt x="23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 name="Google Shape;1567;p41"/>
            <p:cNvSpPr/>
            <p:nvPr/>
          </p:nvSpPr>
          <p:spPr>
            <a:xfrm rot="2521737">
              <a:off x="6779084" y="1082349"/>
              <a:ext cx="33650" cy="17100"/>
            </a:xfrm>
            <a:custGeom>
              <a:avLst/>
              <a:gdLst/>
              <a:ahLst/>
              <a:cxnLst/>
              <a:rect l="l" t="t" r="r" b="b"/>
              <a:pathLst>
                <a:path w="1346" h="684" extrusionOk="0">
                  <a:moveTo>
                    <a:pt x="247" y="1"/>
                  </a:moveTo>
                  <a:cubicBezTo>
                    <a:pt x="152" y="1"/>
                    <a:pt x="64" y="62"/>
                    <a:pt x="35" y="156"/>
                  </a:cubicBezTo>
                  <a:cubicBezTo>
                    <a:pt x="0" y="274"/>
                    <a:pt x="65" y="398"/>
                    <a:pt x="183" y="433"/>
                  </a:cubicBezTo>
                  <a:cubicBezTo>
                    <a:pt x="467" y="521"/>
                    <a:pt x="753" y="600"/>
                    <a:pt x="1042" y="677"/>
                  </a:cubicBezTo>
                  <a:cubicBezTo>
                    <a:pt x="1062" y="681"/>
                    <a:pt x="1079" y="684"/>
                    <a:pt x="1099" y="684"/>
                  </a:cubicBezTo>
                  <a:cubicBezTo>
                    <a:pt x="1197" y="684"/>
                    <a:pt x="1286" y="617"/>
                    <a:pt x="1312" y="518"/>
                  </a:cubicBezTo>
                  <a:cubicBezTo>
                    <a:pt x="1346" y="402"/>
                    <a:pt x="1275" y="281"/>
                    <a:pt x="1156" y="249"/>
                  </a:cubicBezTo>
                  <a:cubicBezTo>
                    <a:pt x="872" y="175"/>
                    <a:pt x="591" y="95"/>
                    <a:pt x="312" y="10"/>
                  </a:cubicBezTo>
                  <a:cubicBezTo>
                    <a:pt x="290" y="4"/>
                    <a:pt x="268" y="1"/>
                    <a:pt x="24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 name="Google Shape;1568;p41"/>
            <p:cNvSpPr/>
            <p:nvPr/>
          </p:nvSpPr>
          <p:spPr>
            <a:xfrm rot="2521737">
              <a:off x="6928514" y="596994"/>
              <a:ext cx="32800" cy="20125"/>
            </a:xfrm>
            <a:custGeom>
              <a:avLst/>
              <a:gdLst/>
              <a:ahLst/>
              <a:cxnLst/>
              <a:rect l="l" t="t" r="r" b="b"/>
              <a:pathLst>
                <a:path w="1312" h="805" extrusionOk="0">
                  <a:moveTo>
                    <a:pt x="1059" y="1"/>
                  </a:moveTo>
                  <a:cubicBezTo>
                    <a:pt x="1030" y="1"/>
                    <a:pt x="1002" y="6"/>
                    <a:pt x="974" y="18"/>
                  </a:cubicBezTo>
                  <a:cubicBezTo>
                    <a:pt x="698" y="134"/>
                    <a:pt x="424" y="257"/>
                    <a:pt x="156" y="385"/>
                  </a:cubicBezTo>
                  <a:cubicBezTo>
                    <a:pt x="47" y="437"/>
                    <a:pt x="0" y="569"/>
                    <a:pt x="54" y="679"/>
                  </a:cubicBezTo>
                  <a:cubicBezTo>
                    <a:pt x="91" y="758"/>
                    <a:pt x="170" y="805"/>
                    <a:pt x="254" y="805"/>
                  </a:cubicBezTo>
                  <a:cubicBezTo>
                    <a:pt x="287" y="805"/>
                    <a:pt x="318" y="798"/>
                    <a:pt x="349" y="783"/>
                  </a:cubicBezTo>
                  <a:cubicBezTo>
                    <a:pt x="610" y="657"/>
                    <a:pt x="878" y="538"/>
                    <a:pt x="1147" y="425"/>
                  </a:cubicBezTo>
                  <a:cubicBezTo>
                    <a:pt x="1259" y="378"/>
                    <a:pt x="1312" y="247"/>
                    <a:pt x="1266" y="137"/>
                  </a:cubicBezTo>
                  <a:cubicBezTo>
                    <a:pt x="1229" y="51"/>
                    <a:pt x="1145" y="1"/>
                    <a:pt x="105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9" name="Google Shape;1569;p41"/>
            <p:cNvSpPr/>
            <p:nvPr/>
          </p:nvSpPr>
          <p:spPr>
            <a:xfrm rot="2521737">
              <a:off x="6195368" y="884761"/>
              <a:ext cx="33700" cy="16600"/>
            </a:xfrm>
            <a:custGeom>
              <a:avLst/>
              <a:gdLst/>
              <a:ahLst/>
              <a:cxnLst/>
              <a:rect l="l" t="t" r="r" b="b"/>
              <a:pathLst>
                <a:path w="1348" h="664" extrusionOk="0">
                  <a:moveTo>
                    <a:pt x="244" y="0"/>
                  </a:moveTo>
                  <a:cubicBezTo>
                    <a:pt x="147" y="0"/>
                    <a:pt x="59" y="66"/>
                    <a:pt x="32" y="164"/>
                  </a:cubicBezTo>
                  <a:cubicBezTo>
                    <a:pt x="1" y="283"/>
                    <a:pt x="69" y="404"/>
                    <a:pt x="188" y="436"/>
                  </a:cubicBezTo>
                  <a:cubicBezTo>
                    <a:pt x="476" y="514"/>
                    <a:pt x="762" y="587"/>
                    <a:pt x="1051" y="658"/>
                  </a:cubicBezTo>
                  <a:cubicBezTo>
                    <a:pt x="1068" y="661"/>
                    <a:pt x="1087" y="663"/>
                    <a:pt x="1102" y="663"/>
                  </a:cubicBezTo>
                  <a:cubicBezTo>
                    <a:pt x="1202" y="663"/>
                    <a:pt x="1292" y="595"/>
                    <a:pt x="1317" y="493"/>
                  </a:cubicBezTo>
                  <a:cubicBezTo>
                    <a:pt x="1348" y="375"/>
                    <a:pt x="1273" y="256"/>
                    <a:pt x="1153" y="227"/>
                  </a:cubicBezTo>
                  <a:cubicBezTo>
                    <a:pt x="870" y="157"/>
                    <a:pt x="585" y="85"/>
                    <a:pt x="303" y="8"/>
                  </a:cubicBezTo>
                  <a:cubicBezTo>
                    <a:pt x="283" y="3"/>
                    <a:pt x="264" y="0"/>
                    <a:pt x="244"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0" name="Google Shape;1570;p41"/>
            <p:cNvSpPr/>
            <p:nvPr/>
          </p:nvSpPr>
          <p:spPr>
            <a:xfrm rot="2521737">
              <a:off x="7268603" y="1393127"/>
              <a:ext cx="31400" cy="22700"/>
            </a:xfrm>
            <a:custGeom>
              <a:avLst/>
              <a:gdLst/>
              <a:ahLst/>
              <a:cxnLst/>
              <a:rect l="l" t="t" r="r" b="b"/>
              <a:pathLst>
                <a:path w="1256" h="908" extrusionOk="0">
                  <a:moveTo>
                    <a:pt x="1006" y="1"/>
                  </a:moveTo>
                  <a:cubicBezTo>
                    <a:pt x="965" y="1"/>
                    <a:pt x="923" y="12"/>
                    <a:pt x="886" y="36"/>
                  </a:cubicBezTo>
                  <a:cubicBezTo>
                    <a:pt x="639" y="193"/>
                    <a:pt x="389" y="348"/>
                    <a:pt x="140" y="498"/>
                  </a:cubicBezTo>
                  <a:cubicBezTo>
                    <a:pt x="35" y="562"/>
                    <a:pt x="1" y="697"/>
                    <a:pt x="63" y="801"/>
                  </a:cubicBezTo>
                  <a:cubicBezTo>
                    <a:pt x="106" y="870"/>
                    <a:pt x="178" y="908"/>
                    <a:pt x="253" y="908"/>
                  </a:cubicBezTo>
                  <a:cubicBezTo>
                    <a:pt x="292" y="908"/>
                    <a:pt x="331" y="896"/>
                    <a:pt x="367" y="875"/>
                  </a:cubicBezTo>
                  <a:cubicBezTo>
                    <a:pt x="622" y="721"/>
                    <a:pt x="873" y="565"/>
                    <a:pt x="1123" y="406"/>
                  </a:cubicBezTo>
                  <a:cubicBezTo>
                    <a:pt x="1226" y="341"/>
                    <a:pt x="1256" y="203"/>
                    <a:pt x="1191" y="101"/>
                  </a:cubicBezTo>
                  <a:cubicBezTo>
                    <a:pt x="1149" y="36"/>
                    <a:pt x="1079" y="1"/>
                    <a:pt x="1006"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 name="Google Shape;1571;p41"/>
            <p:cNvSpPr/>
            <p:nvPr/>
          </p:nvSpPr>
          <p:spPr>
            <a:xfrm rot="2521737">
              <a:off x="7858026" y="1315741"/>
              <a:ext cx="22325" cy="30950"/>
            </a:xfrm>
            <a:custGeom>
              <a:avLst/>
              <a:gdLst/>
              <a:ahLst/>
              <a:cxnLst/>
              <a:rect l="l" t="t" r="r" b="b"/>
              <a:pathLst>
                <a:path w="893" h="1238" extrusionOk="0">
                  <a:moveTo>
                    <a:pt x="640" y="1"/>
                  </a:moveTo>
                  <a:cubicBezTo>
                    <a:pt x="557" y="1"/>
                    <a:pt x="477" y="47"/>
                    <a:pt x="440" y="126"/>
                  </a:cubicBezTo>
                  <a:cubicBezTo>
                    <a:pt x="314" y="392"/>
                    <a:pt x="185" y="656"/>
                    <a:pt x="53" y="919"/>
                  </a:cubicBezTo>
                  <a:cubicBezTo>
                    <a:pt x="1" y="1028"/>
                    <a:pt x="45" y="1161"/>
                    <a:pt x="154" y="1215"/>
                  </a:cubicBezTo>
                  <a:cubicBezTo>
                    <a:pt x="185" y="1230"/>
                    <a:pt x="219" y="1238"/>
                    <a:pt x="253" y="1238"/>
                  </a:cubicBezTo>
                  <a:cubicBezTo>
                    <a:pt x="334" y="1238"/>
                    <a:pt x="412" y="1194"/>
                    <a:pt x="452" y="1116"/>
                  </a:cubicBezTo>
                  <a:cubicBezTo>
                    <a:pt x="582" y="849"/>
                    <a:pt x="711" y="584"/>
                    <a:pt x="839" y="316"/>
                  </a:cubicBezTo>
                  <a:cubicBezTo>
                    <a:pt x="893" y="208"/>
                    <a:pt x="844" y="75"/>
                    <a:pt x="735" y="22"/>
                  </a:cubicBezTo>
                  <a:cubicBezTo>
                    <a:pt x="704" y="8"/>
                    <a:pt x="672" y="1"/>
                    <a:pt x="6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72" name="Google Shape;1572;p41"/>
          <p:cNvGrpSpPr/>
          <p:nvPr/>
        </p:nvGrpSpPr>
        <p:grpSpPr>
          <a:xfrm>
            <a:off x="5674590" y="72277"/>
            <a:ext cx="1134950" cy="991675"/>
            <a:chOff x="4823450" y="184250"/>
            <a:chExt cx="1134950" cy="991675"/>
          </a:xfrm>
        </p:grpSpPr>
        <p:sp>
          <p:nvSpPr>
            <p:cNvPr id="1573" name="Google Shape;1573;p41"/>
            <p:cNvSpPr/>
            <p:nvPr/>
          </p:nvSpPr>
          <p:spPr>
            <a:xfrm>
              <a:off x="4824650" y="195525"/>
              <a:ext cx="1133750" cy="979825"/>
            </a:xfrm>
            <a:custGeom>
              <a:avLst/>
              <a:gdLst/>
              <a:ahLst/>
              <a:cxnLst/>
              <a:rect l="l" t="t" r="r" b="b"/>
              <a:pathLst>
                <a:path w="45350" h="39193" extrusionOk="0">
                  <a:moveTo>
                    <a:pt x="24257" y="6929"/>
                  </a:moveTo>
                  <a:cubicBezTo>
                    <a:pt x="26536" y="6929"/>
                    <a:pt x="28838" y="7608"/>
                    <a:pt x="30844" y="9020"/>
                  </a:cubicBezTo>
                  <a:cubicBezTo>
                    <a:pt x="36019" y="12663"/>
                    <a:pt x="37260" y="19813"/>
                    <a:pt x="33617" y="24987"/>
                  </a:cubicBezTo>
                  <a:lnTo>
                    <a:pt x="25488" y="19263"/>
                  </a:lnTo>
                  <a:cubicBezTo>
                    <a:pt x="25738" y="18607"/>
                    <a:pt x="25527" y="17843"/>
                    <a:pt x="24930" y="17421"/>
                  </a:cubicBezTo>
                  <a:cubicBezTo>
                    <a:pt x="24656" y="17229"/>
                    <a:pt x="24343" y="17137"/>
                    <a:pt x="24032" y="17137"/>
                  </a:cubicBezTo>
                  <a:cubicBezTo>
                    <a:pt x="23662" y="17137"/>
                    <a:pt x="23296" y="17268"/>
                    <a:pt x="23005" y="17516"/>
                  </a:cubicBezTo>
                  <a:lnTo>
                    <a:pt x="14876" y="11792"/>
                  </a:lnTo>
                  <a:cubicBezTo>
                    <a:pt x="17108" y="8623"/>
                    <a:pt x="20654" y="6929"/>
                    <a:pt x="24257" y="6929"/>
                  </a:cubicBezTo>
                  <a:close/>
                  <a:moveTo>
                    <a:pt x="23804" y="1"/>
                  </a:moveTo>
                  <a:cubicBezTo>
                    <a:pt x="17950" y="1"/>
                    <a:pt x="12186" y="2693"/>
                    <a:pt x="8464" y="7738"/>
                  </a:cubicBezTo>
                  <a:lnTo>
                    <a:pt x="4993" y="5293"/>
                  </a:lnTo>
                  <a:lnTo>
                    <a:pt x="1" y="12385"/>
                  </a:lnTo>
                  <a:lnTo>
                    <a:pt x="38071" y="39192"/>
                  </a:lnTo>
                  <a:lnTo>
                    <a:pt x="43064" y="32102"/>
                  </a:lnTo>
                  <a:lnTo>
                    <a:pt x="39592" y="29659"/>
                  </a:lnTo>
                  <a:cubicBezTo>
                    <a:pt x="45349" y="21090"/>
                    <a:pt x="43232" y="9448"/>
                    <a:pt x="34749" y="3474"/>
                  </a:cubicBezTo>
                  <a:cubicBezTo>
                    <a:pt x="31416" y="1128"/>
                    <a:pt x="27591" y="1"/>
                    <a:pt x="238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41"/>
            <p:cNvSpPr/>
            <p:nvPr/>
          </p:nvSpPr>
          <p:spPr>
            <a:xfrm>
              <a:off x="4842625" y="184250"/>
              <a:ext cx="1093150" cy="987675"/>
            </a:xfrm>
            <a:custGeom>
              <a:avLst/>
              <a:gdLst/>
              <a:ahLst/>
              <a:cxnLst/>
              <a:rect l="l" t="t" r="r" b="b"/>
              <a:pathLst>
                <a:path w="43726" h="39507" extrusionOk="0">
                  <a:moveTo>
                    <a:pt x="24423" y="7249"/>
                  </a:moveTo>
                  <a:cubicBezTo>
                    <a:pt x="26671" y="7249"/>
                    <a:pt x="28941" y="7916"/>
                    <a:pt x="30915" y="9306"/>
                  </a:cubicBezTo>
                  <a:cubicBezTo>
                    <a:pt x="35967" y="12864"/>
                    <a:pt x="37216" y="19844"/>
                    <a:pt x="33737" y="24929"/>
                  </a:cubicBezTo>
                  <a:lnTo>
                    <a:pt x="25831" y="19363"/>
                  </a:lnTo>
                  <a:cubicBezTo>
                    <a:pt x="26045" y="18652"/>
                    <a:pt x="25787" y="17881"/>
                    <a:pt x="25178" y="17455"/>
                  </a:cubicBezTo>
                  <a:cubicBezTo>
                    <a:pt x="24880" y="17245"/>
                    <a:pt x="24535" y="17141"/>
                    <a:pt x="24189" y="17141"/>
                  </a:cubicBezTo>
                  <a:cubicBezTo>
                    <a:pt x="23827" y="17141"/>
                    <a:pt x="23465" y="17255"/>
                    <a:pt x="23161" y="17481"/>
                  </a:cubicBezTo>
                  <a:lnTo>
                    <a:pt x="15255" y="11914"/>
                  </a:lnTo>
                  <a:cubicBezTo>
                    <a:pt x="17458" y="8873"/>
                    <a:pt x="20914" y="7249"/>
                    <a:pt x="24423" y="7249"/>
                  </a:cubicBezTo>
                  <a:close/>
                  <a:moveTo>
                    <a:pt x="24423" y="6937"/>
                  </a:moveTo>
                  <a:cubicBezTo>
                    <a:pt x="20769" y="6937"/>
                    <a:pt x="17170" y="8652"/>
                    <a:pt x="14910" y="11860"/>
                  </a:cubicBezTo>
                  <a:cubicBezTo>
                    <a:pt x="14886" y="11894"/>
                    <a:pt x="14878" y="11935"/>
                    <a:pt x="14885" y="11977"/>
                  </a:cubicBezTo>
                  <a:cubicBezTo>
                    <a:pt x="14892" y="12018"/>
                    <a:pt x="14915" y="12054"/>
                    <a:pt x="14949" y="12077"/>
                  </a:cubicBezTo>
                  <a:lnTo>
                    <a:pt x="23078" y="17801"/>
                  </a:lnTo>
                  <a:cubicBezTo>
                    <a:pt x="23104" y="17820"/>
                    <a:pt x="23135" y="17829"/>
                    <a:pt x="23166" y="17829"/>
                  </a:cubicBezTo>
                  <a:cubicBezTo>
                    <a:pt x="23202" y="17829"/>
                    <a:pt x="23238" y="17817"/>
                    <a:pt x="23266" y="17792"/>
                  </a:cubicBezTo>
                  <a:cubicBezTo>
                    <a:pt x="23531" y="17565"/>
                    <a:pt x="23860" y="17450"/>
                    <a:pt x="24189" y="17450"/>
                  </a:cubicBezTo>
                  <a:cubicBezTo>
                    <a:pt x="24472" y="17450"/>
                    <a:pt x="24756" y="17535"/>
                    <a:pt x="24999" y="17706"/>
                  </a:cubicBezTo>
                  <a:cubicBezTo>
                    <a:pt x="25527" y="18075"/>
                    <a:pt x="25734" y="18760"/>
                    <a:pt x="25504" y="19365"/>
                  </a:cubicBezTo>
                  <a:cubicBezTo>
                    <a:pt x="25478" y="19431"/>
                    <a:pt x="25499" y="19507"/>
                    <a:pt x="25558" y="19548"/>
                  </a:cubicBezTo>
                  <a:lnTo>
                    <a:pt x="33687" y="25272"/>
                  </a:lnTo>
                  <a:cubicBezTo>
                    <a:pt x="33714" y="25292"/>
                    <a:pt x="33744" y="25301"/>
                    <a:pt x="33777" y="25301"/>
                  </a:cubicBezTo>
                  <a:cubicBezTo>
                    <a:pt x="33785" y="25301"/>
                    <a:pt x="33794" y="25301"/>
                    <a:pt x="33802" y="25299"/>
                  </a:cubicBezTo>
                  <a:cubicBezTo>
                    <a:pt x="33844" y="25292"/>
                    <a:pt x="33880" y="25268"/>
                    <a:pt x="33902" y="25235"/>
                  </a:cubicBezTo>
                  <a:cubicBezTo>
                    <a:pt x="37589" y="19997"/>
                    <a:pt x="36330" y="12740"/>
                    <a:pt x="31093" y="9051"/>
                  </a:cubicBezTo>
                  <a:cubicBezTo>
                    <a:pt x="29065" y="7623"/>
                    <a:pt x="26733" y="6937"/>
                    <a:pt x="24423" y="6937"/>
                  </a:cubicBezTo>
                  <a:close/>
                  <a:moveTo>
                    <a:pt x="23980" y="313"/>
                  </a:moveTo>
                  <a:cubicBezTo>
                    <a:pt x="27841" y="313"/>
                    <a:pt x="31605" y="1496"/>
                    <a:pt x="34821" y="3761"/>
                  </a:cubicBezTo>
                  <a:cubicBezTo>
                    <a:pt x="38886" y="6625"/>
                    <a:pt x="41618" y="10892"/>
                    <a:pt x="42518" y="15780"/>
                  </a:cubicBezTo>
                  <a:cubicBezTo>
                    <a:pt x="43417" y="20663"/>
                    <a:pt x="42388" y="25616"/>
                    <a:pt x="39623" y="29731"/>
                  </a:cubicBezTo>
                  <a:cubicBezTo>
                    <a:pt x="39578" y="29802"/>
                    <a:pt x="39593" y="29896"/>
                    <a:pt x="39663" y="29944"/>
                  </a:cubicBezTo>
                  <a:lnTo>
                    <a:pt x="43007" y="32298"/>
                  </a:lnTo>
                  <a:lnTo>
                    <a:pt x="38193" y="39135"/>
                  </a:lnTo>
                  <a:lnTo>
                    <a:pt x="378" y="12506"/>
                  </a:lnTo>
                  <a:lnTo>
                    <a:pt x="5193" y="5669"/>
                  </a:lnTo>
                  <a:lnTo>
                    <a:pt x="8536" y="8022"/>
                  </a:lnTo>
                  <a:cubicBezTo>
                    <a:pt x="8563" y="8041"/>
                    <a:pt x="8595" y="8051"/>
                    <a:pt x="8626" y="8051"/>
                  </a:cubicBezTo>
                  <a:cubicBezTo>
                    <a:pt x="8674" y="8051"/>
                    <a:pt x="8721" y="8029"/>
                    <a:pt x="8751" y="7989"/>
                  </a:cubicBezTo>
                  <a:cubicBezTo>
                    <a:pt x="11694" y="3998"/>
                    <a:pt x="16012" y="1362"/>
                    <a:pt x="20910" y="562"/>
                  </a:cubicBezTo>
                  <a:cubicBezTo>
                    <a:pt x="21935" y="395"/>
                    <a:pt x="22961" y="313"/>
                    <a:pt x="23980" y="313"/>
                  </a:cubicBezTo>
                  <a:close/>
                  <a:moveTo>
                    <a:pt x="23979" y="1"/>
                  </a:moveTo>
                  <a:cubicBezTo>
                    <a:pt x="22943" y="1"/>
                    <a:pt x="21899" y="85"/>
                    <a:pt x="20857" y="255"/>
                  </a:cubicBezTo>
                  <a:cubicBezTo>
                    <a:pt x="15931" y="1058"/>
                    <a:pt x="11578" y="3693"/>
                    <a:pt x="8589" y="7680"/>
                  </a:cubicBezTo>
                  <a:lnTo>
                    <a:pt x="5243" y="5323"/>
                  </a:lnTo>
                  <a:cubicBezTo>
                    <a:pt x="5217" y="5305"/>
                    <a:pt x="5186" y="5296"/>
                    <a:pt x="5154" y="5296"/>
                  </a:cubicBezTo>
                  <a:cubicBezTo>
                    <a:pt x="5145" y="5296"/>
                    <a:pt x="5135" y="5297"/>
                    <a:pt x="5126" y="5299"/>
                  </a:cubicBezTo>
                  <a:cubicBezTo>
                    <a:pt x="5086" y="5306"/>
                    <a:pt x="5050" y="5329"/>
                    <a:pt x="5026" y="5363"/>
                  </a:cubicBezTo>
                  <a:lnTo>
                    <a:pt x="32" y="12454"/>
                  </a:lnTo>
                  <a:cubicBezTo>
                    <a:pt x="9" y="12487"/>
                    <a:pt x="1" y="12528"/>
                    <a:pt x="8" y="12570"/>
                  </a:cubicBezTo>
                  <a:cubicBezTo>
                    <a:pt x="15" y="12611"/>
                    <a:pt x="38" y="12647"/>
                    <a:pt x="72" y="12670"/>
                  </a:cubicBezTo>
                  <a:lnTo>
                    <a:pt x="38142" y="39478"/>
                  </a:lnTo>
                  <a:cubicBezTo>
                    <a:pt x="38167" y="39498"/>
                    <a:pt x="38199" y="39506"/>
                    <a:pt x="38230" y="39506"/>
                  </a:cubicBezTo>
                  <a:lnTo>
                    <a:pt x="38259" y="39506"/>
                  </a:lnTo>
                  <a:cubicBezTo>
                    <a:pt x="38300" y="39499"/>
                    <a:pt x="38336" y="39476"/>
                    <a:pt x="38359" y="39442"/>
                  </a:cubicBezTo>
                  <a:lnTo>
                    <a:pt x="43351" y="32352"/>
                  </a:lnTo>
                  <a:cubicBezTo>
                    <a:pt x="43374" y="32318"/>
                    <a:pt x="43383" y="32276"/>
                    <a:pt x="43376" y="32235"/>
                  </a:cubicBezTo>
                  <a:cubicBezTo>
                    <a:pt x="43368" y="32195"/>
                    <a:pt x="43346" y="32159"/>
                    <a:pt x="43311" y="32135"/>
                  </a:cubicBezTo>
                  <a:lnTo>
                    <a:pt x="39965" y="29777"/>
                  </a:lnTo>
                  <a:cubicBezTo>
                    <a:pt x="42711" y="25619"/>
                    <a:pt x="43726" y="20636"/>
                    <a:pt x="42823" y="15723"/>
                  </a:cubicBezTo>
                  <a:cubicBezTo>
                    <a:pt x="41908" y="10755"/>
                    <a:pt x="39129" y="6414"/>
                    <a:pt x="34998" y="3505"/>
                  </a:cubicBezTo>
                  <a:cubicBezTo>
                    <a:pt x="31729" y="1204"/>
                    <a:pt x="27904" y="1"/>
                    <a:pt x="239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41"/>
            <p:cNvSpPr/>
            <p:nvPr/>
          </p:nvSpPr>
          <p:spPr>
            <a:xfrm>
              <a:off x="4823450" y="476800"/>
              <a:ext cx="972275" cy="698650"/>
            </a:xfrm>
            <a:custGeom>
              <a:avLst/>
              <a:gdLst/>
              <a:ahLst/>
              <a:cxnLst/>
              <a:rect l="l" t="t" r="r" b="b"/>
              <a:pathLst>
                <a:path w="38891" h="27946" extrusionOk="0">
                  <a:moveTo>
                    <a:pt x="778" y="1"/>
                  </a:moveTo>
                  <a:lnTo>
                    <a:pt x="0" y="1105"/>
                  </a:lnTo>
                  <a:lnTo>
                    <a:pt x="38113" y="27946"/>
                  </a:lnTo>
                  <a:lnTo>
                    <a:pt x="38890" y="26842"/>
                  </a:lnTo>
                  <a:lnTo>
                    <a:pt x="77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41"/>
            <p:cNvSpPr/>
            <p:nvPr/>
          </p:nvSpPr>
          <p:spPr>
            <a:xfrm>
              <a:off x="4827850" y="461200"/>
              <a:ext cx="40850" cy="53200"/>
            </a:xfrm>
            <a:custGeom>
              <a:avLst/>
              <a:gdLst/>
              <a:ahLst/>
              <a:cxnLst/>
              <a:rect l="l" t="t" r="r" b="b"/>
              <a:pathLst>
                <a:path w="1634" h="2128" extrusionOk="0">
                  <a:moveTo>
                    <a:pt x="1456" y="1"/>
                  </a:moveTo>
                  <a:cubicBezTo>
                    <a:pt x="1408" y="1"/>
                    <a:pt x="1359" y="23"/>
                    <a:pt x="1329" y="66"/>
                  </a:cubicBezTo>
                  <a:lnTo>
                    <a:pt x="50" y="1882"/>
                  </a:lnTo>
                  <a:cubicBezTo>
                    <a:pt x="0" y="1952"/>
                    <a:pt x="19" y="2049"/>
                    <a:pt x="87" y="2099"/>
                  </a:cubicBezTo>
                  <a:cubicBezTo>
                    <a:pt x="114" y="2119"/>
                    <a:pt x="147" y="2128"/>
                    <a:pt x="177" y="2128"/>
                  </a:cubicBezTo>
                  <a:cubicBezTo>
                    <a:pt x="226" y="2128"/>
                    <a:pt x="273" y="2105"/>
                    <a:pt x="304" y="2061"/>
                  </a:cubicBezTo>
                  <a:lnTo>
                    <a:pt x="1583" y="245"/>
                  </a:lnTo>
                  <a:cubicBezTo>
                    <a:pt x="1633"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41"/>
            <p:cNvSpPr/>
            <p:nvPr/>
          </p:nvSpPr>
          <p:spPr>
            <a:xfrm>
              <a:off x="4878000" y="496500"/>
              <a:ext cx="40800" cy="53150"/>
            </a:xfrm>
            <a:custGeom>
              <a:avLst/>
              <a:gdLst/>
              <a:ahLst/>
              <a:cxnLst/>
              <a:rect l="l" t="t" r="r" b="b"/>
              <a:pathLst>
                <a:path w="1632" h="2126" extrusionOk="0">
                  <a:moveTo>
                    <a:pt x="1456" y="0"/>
                  </a:moveTo>
                  <a:cubicBezTo>
                    <a:pt x="1408" y="0"/>
                    <a:pt x="1360" y="23"/>
                    <a:pt x="1329" y="66"/>
                  </a:cubicBezTo>
                  <a:lnTo>
                    <a:pt x="50" y="1882"/>
                  </a:lnTo>
                  <a:cubicBezTo>
                    <a:pt x="0" y="1952"/>
                    <a:pt x="17" y="2047"/>
                    <a:pt x="87" y="2097"/>
                  </a:cubicBezTo>
                  <a:cubicBezTo>
                    <a:pt x="114" y="2117"/>
                    <a:pt x="146" y="2126"/>
                    <a:pt x="177" y="2126"/>
                  </a:cubicBezTo>
                  <a:cubicBezTo>
                    <a:pt x="224" y="2126"/>
                    <a:pt x="273" y="2105"/>
                    <a:pt x="303" y="2060"/>
                  </a:cubicBezTo>
                  <a:lnTo>
                    <a:pt x="1582" y="244"/>
                  </a:lnTo>
                  <a:cubicBezTo>
                    <a:pt x="1632" y="174"/>
                    <a:pt x="1615" y="77"/>
                    <a:pt x="1545" y="27"/>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41"/>
            <p:cNvSpPr/>
            <p:nvPr/>
          </p:nvSpPr>
          <p:spPr>
            <a:xfrm>
              <a:off x="4844550" y="490425"/>
              <a:ext cx="28525" cy="35700"/>
            </a:xfrm>
            <a:custGeom>
              <a:avLst/>
              <a:gdLst/>
              <a:ahLst/>
              <a:cxnLst/>
              <a:rect l="l" t="t" r="r" b="b"/>
              <a:pathLst>
                <a:path w="1141" h="1428" extrusionOk="0">
                  <a:moveTo>
                    <a:pt x="966" y="0"/>
                  </a:moveTo>
                  <a:cubicBezTo>
                    <a:pt x="917" y="0"/>
                    <a:pt x="869" y="23"/>
                    <a:pt x="838" y="66"/>
                  </a:cubicBezTo>
                  <a:lnTo>
                    <a:pt x="51" y="1183"/>
                  </a:lnTo>
                  <a:cubicBezTo>
                    <a:pt x="1" y="1253"/>
                    <a:pt x="18" y="1350"/>
                    <a:pt x="88" y="1399"/>
                  </a:cubicBezTo>
                  <a:cubicBezTo>
                    <a:pt x="115" y="1419"/>
                    <a:pt x="147" y="1427"/>
                    <a:pt x="177" y="1427"/>
                  </a:cubicBezTo>
                  <a:cubicBezTo>
                    <a:pt x="227" y="1427"/>
                    <a:pt x="274" y="1404"/>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41"/>
            <p:cNvSpPr/>
            <p:nvPr/>
          </p:nvSpPr>
          <p:spPr>
            <a:xfrm>
              <a:off x="4859800" y="501175"/>
              <a:ext cx="28575" cy="35725"/>
            </a:xfrm>
            <a:custGeom>
              <a:avLst/>
              <a:gdLst/>
              <a:ahLst/>
              <a:cxnLst/>
              <a:rect l="l" t="t" r="r" b="b"/>
              <a:pathLst>
                <a:path w="1143" h="1429" extrusionOk="0">
                  <a:moveTo>
                    <a:pt x="966" y="1"/>
                  </a:moveTo>
                  <a:cubicBezTo>
                    <a:pt x="917" y="1"/>
                    <a:pt x="869" y="23"/>
                    <a:pt x="838" y="66"/>
                  </a:cubicBezTo>
                  <a:lnTo>
                    <a:pt x="51" y="1183"/>
                  </a:lnTo>
                  <a:cubicBezTo>
                    <a:pt x="1" y="1253"/>
                    <a:pt x="19" y="1350"/>
                    <a:pt x="88" y="1400"/>
                  </a:cubicBezTo>
                  <a:cubicBezTo>
                    <a:pt x="115" y="1420"/>
                    <a:pt x="148" y="1429"/>
                    <a:pt x="178" y="1429"/>
                  </a:cubicBezTo>
                  <a:cubicBezTo>
                    <a:pt x="227" y="1429"/>
                    <a:pt x="274" y="1406"/>
                    <a:pt x="305" y="1362"/>
                  </a:cubicBezTo>
                  <a:lnTo>
                    <a:pt x="1093" y="244"/>
                  </a:lnTo>
                  <a:cubicBezTo>
                    <a:pt x="1143" y="174"/>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41"/>
            <p:cNvSpPr/>
            <p:nvPr/>
          </p:nvSpPr>
          <p:spPr>
            <a:xfrm>
              <a:off x="4927350" y="531325"/>
              <a:ext cx="40850" cy="53175"/>
            </a:xfrm>
            <a:custGeom>
              <a:avLst/>
              <a:gdLst/>
              <a:ahLst/>
              <a:cxnLst/>
              <a:rect l="l" t="t" r="r" b="b"/>
              <a:pathLst>
                <a:path w="1634" h="2127" extrusionOk="0">
                  <a:moveTo>
                    <a:pt x="1458" y="0"/>
                  </a:moveTo>
                  <a:cubicBezTo>
                    <a:pt x="1409" y="0"/>
                    <a:pt x="1360" y="23"/>
                    <a:pt x="1330" y="66"/>
                  </a:cubicBezTo>
                  <a:lnTo>
                    <a:pt x="51" y="1882"/>
                  </a:lnTo>
                  <a:cubicBezTo>
                    <a:pt x="1" y="1952"/>
                    <a:pt x="19" y="2047"/>
                    <a:pt x="89" y="2097"/>
                  </a:cubicBezTo>
                  <a:cubicBezTo>
                    <a:pt x="115" y="2117"/>
                    <a:pt x="148" y="2126"/>
                    <a:pt x="178" y="2126"/>
                  </a:cubicBezTo>
                  <a:cubicBezTo>
                    <a:pt x="227" y="2126"/>
                    <a:pt x="275" y="2103"/>
                    <a:pt x="305" y="2060"/>
                  </a:cubicBezTo>
                  <a:lnTo>
                    <a:pt x="1584" y="244"/>
                  </a:lnTo>
                  <a:cubicBezTo>
                    <a:pt x="1634" y="174"/>
                    <a:pt x="1615" y="77"/>
                    <a:pt x="1547" y="27"/>
                  </a:cubicBezTo>
                  <a:cubicBezTo>
                    <a:pt x="1520" y="9"/>
                    <a:pt x="1489" y="0"/>
                    <a:pt x="145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 name="Google Shape;1581;p41"/>
            <p:cNvSpPr/>
            <p:nvPr/>
          </p:nvSpPr>
          <p:spPr>
            <a:xfrm>
              <a:off x="4893950" y="525225"/>
              <a:ext cx="28575" cy="35725"/>
            </a:xfrm>
            <a:custGeom>
              <a:avLst/>
              <a:gdLst/>
              <a:ahLst/>
              <a:cxnLst/>
              <a:rect l="l" t="t" r="r" b="b"/>
              <a:pathLst>
                <a:path w="1143" h="1429" extrusionOk="0">
                  <a:moveTo>
                    <a:pt x="966" y="1"/>
                  </a:moveTo>
                  <a:cubicBezTo>
                    <a:pt x="918" y="1"/>
                    <a:pt x="870" y="23"/>
                    <a:pt x="840" y="67"/>
                  </a:cubicBezTo>
                  <a:lnTo>
                    <a:pt x="51" y="1184"/>
                  </a:lnTo>
                  <a:cubicBezTo>
                    <a:pt x="1" y="1254"/>
                    <a:pt x="19" y="1351"/>
                    <a:pt x="89" y="1400"/>
                  </a:cubicBezTo>
                  <a:cubicBezTo>
                    <a:pt x="115" y="1420"/>
                    <a:pt x="148" y="1428"/>
                    <a:pt x="178" y="1428"/>
                  </a:cubicBezTo>
                  <a:cubicBezTo>
                    <a:pt x="227" y="1428"/>
                    <a:pt x="275" y="1406"/>
                    <a:pt x="305" y="1363"/>
                  </a:cubicBezTo>
                  <a:lnTo>
                    <a:pt x="1092" y="245"/>
                  </a:lnTo>
                  <a:cubicBezTo>
                    <a:pt x="1142"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41"/>
            <p:cNvSpPr/>
            <p:nvPr/>
          </p:nvSpPr>
          <p:spPr>
            <a:xfrm>
              <a:off x="4909200" y="535950"/>
              <a:ext cx="28550" cy="35725"/>
            </a:xfrm>
            <a:custGeom>
              <a:avLst/>
              <a:gdLst/>
              <a:ahLst/>
              <a:cxnLst/>
              <a:rect l="l" t="t" r="r" b="b"/>
              <a:pathLst>
                <a:path w="1142" h="1429" extrusionOk="0">
                  <a:moveTo>
                    <a:pt x="966" y="1"/>
                  </a:moveTo>
                  <a:cubicBezTo>
                    <a:pt x="917" y="1"/>
                    <a:pt x="869" y="23"/>
                    <a:pt x="838" y="66"/>
                  </a:cubicBezTo>
                  <a:lnTo>
                    <a:pt x="51" y="1184"/>
                  </a:lnTo>
                  <a:cubicBezTo>
                    <a:pt x="1" y="1254"/>
                    <a:pt x="18" y="1351"/>
                    <a:pt x="88" y="1400"/>
                  </a:cubicBezTo>
                  <a:cubicBezTo>
                    <a:pt x="115" y="1420"/>
                    <a:pt x="147" y="1428"/>
                    <a:pt x="177" y="1428"/>
                  </a:cubicBezTo>
                  <a:cubicBezTo>
                    <a:pt x="225" y="1428"/>
                    <a:pt x="274" y="1405"/>
                    <a:pt x="304" y="1362"/>
                  </a:cubicBezTo>
                  <a:lnTo>
                    <a:pt x="1091" y="245"/>
                  </a:lnTo>
                  <a:cubicBezTo>
                    <a:pt x="1141" y="175"/>
                    <a:pt x="1124" y="78"/>
                    <a:pt x="1054" y="28"/>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41"/>
            <p:cNvSpPr/>
            <p:nvPr/>
          </p:nvSpPr>
          <p:spPr>
            <a:xfrm>
              <a:off x="4976800" y="566100"/>
              <a:ext cx="40850" cy="53175"/>
            </a:xfrm>
            <a:custGeom>
              <a:avLst/>
              <a:gdLst/>
              <a:ahLst/>
              <a:cxnLst/>
              <a:rect l="l" t="t" r="r" b="b"/>
              <a:pathLst>
                <a:path w="1634" h="2127" extrusionOk="0">
                  <a:moveTo>
                    <a:pt x="1457" y="0"/>
                  </a:moveTo>
                  <a:cubicBezTo>
                    <a:pt x="1408" y="0"/>
                    <a:pt x="1360" y="23"/>
                    <a:pt x="1329" y="65"/>
                  </a:cubicBezTo>
                  <a:lnTo>
                    <a:pt x="50" y="1882"/>
                  </a:lnTo>
                  <a:cubicBezTo>
                    <a:pt x="0" y="1951"/>
                    <a:pt x="19" y="2048"/>
                    <a:pt x="87" y="2098"/>
                  </a:cubicBezTo>
                  <a:cubicBezTo>
                    <a:pt x="115" y="2118"/>
                    <a:pt x="147" y="2127"/>
                    <a:pt x="177" y="2127"/>
                  </a:cubicBezTo>
                  <a:cubicBezTo>
                    <a:pt x="226" y="2127"/>
                    <a:pt x="273" y="2104"/>
                    <a:pt x="305" y="2061"/>
                  </a:cubicBezTo>
                  <a:lnTo>
                    <a:pt x="1583" y="244"/>
                  </a:lnTo>
                  <a:cubicBezTo>
                    <a:pt x="1633" y="175"/>
                    <a:pt x="1615" y="78"/>
                    <a:pt x="1545" y="28"/>
                  </a:cubicBezTo>
                  <a:cubicBezTo>
                    <a:pt x="1518"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41"/>
            <p:cNvSpPr/>
            <p:nvPr/>
          </p:nvSpPr>
          <p:spPr>
            <a:xfrm>
              <a:off x="4943350" y="560025"/>
              <a:ext cx="28575" cy="35725"/>
            </a:xfrm>
            <a:custGeom>
              <a:avLst/>
              <a:gdLst/>
              <a:ahLst/>
              <a:cxnLst/>
              <a:rect l="l" t="t" r="r" b="b"/>
              <a:pathLst>
                <a:path w="1143" h="1429" extrusionOk="0">
                  <a:moveTo>
                    <a:pt x="966" y="1"/>
                  </a:moveTo>
                  <a:cubicBezTo>
                    <a:pt x="918" y="1"/>
                    <a:pt x="869" y="23"/>
                    <a:pt x="838" y="66"/>
                  </a:cubicBezTo>
                  <a:lnTo>
                    <a:pt x="51" y="1184"/>
                  </a:lnTo>
                  <a:cubicBezTo>
                    <a:pt x="1" y="1254"/>
                    <a:pt x="18" y="1350"/>
                    <a:pt x="88" y="1400"/>
                  </a:cubicBezTo>
                  <a:cubicBezTo>
                    <a:pt x="115" y="1420"/>
                    <a:pt x="147" y="1428"/>
                    <a:pt x="178" y="1428"/>
                  </a:cubicBezTo>
                  <a:cubicBezTo>
                    <a:pt x="225" y="1428"/>
                    <a:pt x="274" y="1405"/>
                    <a:pt x="304" y="1362"/>
                  </a:cubicBezTo>
                  <a:lnTo>
                    <a:pt x="1093" y="245"/>
                  </a:lnTo>
                  <a:cubicBezTo>
                    <a:pt x="1143" y="175"/>
                    <a:pt x="1124" y="78"/>
                    <a:pt x="1054"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41"/>
            <p:cNvSpPr/>
            <p:nvPr/>
          </p:nvSpPr>
          <p:spPr>
            <a:xfrm>
              <a:off x="4958625" y="570750"/>
              <a:ext cx="28550" cy="35700"/>
            </a:xfrm>
            <a:custGeom>
              <a:avLst/>
              <a:gdLst/>
              <a:ahLst/>
              <a:cxnLst/>
              <a:rect l="l" t="t" r="r" b="b"/>
              <a:pathLst>
                <a:path w="1142" h="1428" extrusionOk="0">
                  <a:moveTo>
                    <a:pt x="966" y="1"/>
                  </a:moveTo>
                  <a:cubicBezTo>
                    <a:pt x="918" y="1"/>
                    <a:pt x="869" y="23"/>
                    <a:pt x="839" y="66"/>
                  </a:cubicBezTo>
                  <a:lnTo>
                    <a:pt x="50" y="1183"/>
                  </a:lnTo>
                  <a:cubicBezTo>
                    <a:pt x="0" y="1253"/>
                    <a:pt x="19" y="1349"/>
                    <a:pt x="89" y="1399"/>
                  </a:cubicBezTo>
                  <a:cubicBezTo>
                    <a:pt x="114" y="1419"/>
                    <a:pt x="147" y="1428"/>
                    <a:pt x="177" y="1428"/>
                  </a:cubicBezTo>
                  <a:cubicBezTo>
                    <a:pt x="226" y="1428"/>
                    <a:pt x="274" y="1405"/>
                    <a:pt x="304" y="1362"/>
                  </a:cubicBezTo>
                  <a:lnTo>
                    <a:pt x="1092" y="245"/>
                  </a:lnTo>
                  <a:cubicBezTo>
                    <a:pt x="1142" y="175"/>
                    <a:pt x="1125" y="78"/>
                    <a:pt x="1055" y="28"/>
                  </a:cubicBezTo>
                  <a:cubicBezTo>
                    <a:pt x="1028" y="9"/>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41"/>
            <p:cNvSpPr/>
            <p:nvPr/>
          </p:nvSpPr>
          <p:spPr>
            <a:xfrm>
              <a:off x="5026200" y="600875"/>
              <a:ext cx="40825" cy="53200"/>
            </a:xfrm>
            <a:custGeom>
              <a:avLst/>
              <a:gdLst/>
              <a:ahLst/>
              <a:cxnLst/>
              <a:rect l="l" t="t" r="r" b="b"/>
              <a:pathLst>
                <a:path w="1633" h="2128" extrusionOk="0">
                  <a:moveTo>
                    <a:pt x="1456" y="0"/>
                  </a:moveTo>
                  <a:cubicBezTo>
                    <a:pt x="1407" y="0"/>
                    <a:pt x="1360" y="23"/>
                    <a:pt x="1329" y="66"/>
                  </a:cubicBezTo>
                  <a:lnTo>
                    <a:pt x="50" y="1882"/>
                  </a:lnTo>
                  <a:cubicBezTo>
                    <a:pt x="0" y="1952"/>
                    <a:pt x="18" y="2049"/>
                    <a:pt x="88" y="2099"/>
                  </a:cubicBezTo>
                  <a:cubicBezTo>
                    <a:pt x="115" y="2117"/>
                    <a:pt x="146" y="2127"/>
                    <a:pt x="176" y="2127"/>
                  </a:cubicBezTo>
                  <a:cubicBezTo>
                    <a:pt x="225" y="2127"/>
                    <a:pt x="273" y="2105"/>
                    <a:pt x="303" y="2060"/>
                  </a:cubicBezTo>
                  <a:lnTo>
                    <a:pt x="1582" y="244"/>
                  </a:lnTo>
                  <a:cubicBezTo>
                    <a:pt x="1632" y="174"/>
                    <a:pt x="1615" y="78"/>
                    <a:pt x="1545" y="28"/>
                  </a:cubicBezTo>
                  <a:cubicBezTo>
                    <a:pt x="1518" y="10"/>
                    <a:pt x="1486"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41"/>
            <p:cNvSpPr/>
            <p:nvPr/>
          </p:nvSpPr>
          <p:spPr>
            <a:xfrm>
              <a:off x="4992725" y="594800"/>
              <a:ext cx="28575" cy="35725"/>
            </a:xfrm>
            <a:custGeom>
              <a:avLst/>
              <a:gdLst/>
              <a:ahLst/>
              <a:cxnLst/>
              <a:rect l="l" t="t" r="r" b="b"/>
              <a:pathLst>
                <a:path w="1143" h="1429" extrusionOk="0">
                  <a:moveTo>
                    <a:pt x="967" y="1"/>
                  </a:moveTo>
                  <a:cubicBezTo>
                    <a:pt x="918" y="1"/>
                    <a:pt x="870" y="24"/>
                    <a:pt x="839" y="66"/>
                  </a:cubicBezTo>
                  <a:lnTo>
                    <a:pt x="51" y="1184"/>
                  </a:lnTo>
                  <a:cubicBezTo>
                    <a:pt x="1" y="1253"/>
                    <a:pt x="19" y="1350"/>
                    <a:pt x="89" y="1400"/>
                  </a:cubicBezTo>
                  <a:cubicBezTo>
                    <a:pt x="115" y="1420"/>
                    <a:pt x="148" y="1429"/>
                    <a:pt x="178" y="1429"/>
                  </a:cubicBezTo>
                  <a:cubicBezTo>
                    <a:pt x="228" y="1429"/>
                    <a:pt x="276" y="1406"/>
                    <a:pt x="305" y="1363"/>
                  </a:cubicBezTo>
                  <a:lnTo>
                    <a:pt x="1092" y="244"/>
                  </a:lnTo>
                  <a:cubicBezTo>
                    <a:pt x="1142" y="176"/>
                    <a:pt x="1125" y="79"/>
                    <a:pt x="1055" y="29"/>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 name="Google Shape;1588;p41"/>
            <p:cNvSpPr/>
            <p:nvPr/>
          </p:nvSpPr>
          <p:spPr>
            <a:xfrm>
              <a:off x="5008025" y="605500"/>
              <a:ext cx="28550" cy="35750"/>
            </a:xfrm>
            <a:custGeom>
              <a:avLst/>
              <a:gdLst/>
              <a:ahLst/>
              <a:cxnLst/>
              <a:rect l="l" t="t" r="r" b="b"/>
              <a:pathLst>
                <a:path w="1142" h="1430" extrusionOk="0">
                  <a:moveTo>
                    <a:pt x="964" y="1"/>
                  </a:moveTo>
                  <a:cubicBezTo>
                    <a:pt x="915" y="1"/>
                    <a:pt x="868" y="23"/>
                    <a:pt x="837" y="66"/>
                  </a:cubicBezTo>
                  <a:lnTo>
                    <a:pt x="50" y="1185"/>
                  </a:lnTo>
                  <a:cubicBezTo>
                    <a:pt x="0" y="1254"/>
                    <a:pt x="17" y="1351"/>
                    <a:pt x="87" y="1401"/>
                  </a:cubicBezTo>
                  <a:cubicBezTo>
                    <a:pt x="114" y="1421"/>
                    <a:pt x="146" y="1429"/>
                    <a:pt x="177" y="1429"/>
                  </a:cubicBezTo>
                  <a:cubicBezTo>
                    <a:pt x="224" y="1429"/>
                    <a:pt x="273" y="1408"/>
                    <a:pt x="303" y="1364"/>
                  </a:cubicBezTo>
                  <a:lnTo>
                    <a:pt x="1092" y="245"/>
                  </a:lnTo>
                  <a:cubicBezTo>
                    <a:pt x="1142" y="176"/>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 name="Google Shape;1589;p41"/>
            <p:cNvSpPr/>
            <p:nvPr/>
          </p:nvSpPr>
          <p:spPr>
            <a:xfrm>
              <a:off x="5075575" y="635700"/>
              <a:ext cx="40850" cy="53175"/>
            </a:xfrm>
            <a:custGeom>
              <a:avLst/>
              <a:gdLst/>
              <a:ahLst/>
              <a:cxnLst/>
              <a:rect l="l" t="t" r="r" b="b"/>
              <a:pathLst>
                <a:path w="1634" h="2127" extrusionOk="0">
                  <a:moveTo>
                    <a:pt x="1457" y="1"/>
                  </a:moveTo>
                  <a:cubicBezTo>
                    <a:pt x="1408" y="1"/>
                    <a:pt x="1360" y="24"/>
                    <a:pt x="1329" y="66"/>
                  </a:cubicBezTo>
                  <a:lnTo>
                    <a:pt x="50" y="1880"/>
                  </a:lnTo>
                  <a:cubicBezTo>
                    <a:pt x="0" y="1950"/>
                    <a:pt x="19" y="2047"/>
                    <a:pt x="87" y="2098"/>
                  </a:cubicBezTo>
                  <a:cubicBezTo>
                    <a:pt x="114" y="2116"/>
                    <a:pt x="147" y="2126"/>
                    <a:pt x="177" y="2126"/>
                  </a:cubicBezTo>
                  <a:cubicBezTo>
                    <a:pt x="226" y="2126"/>
                    <a:pt x="273" y="2102"/>
                    <a:pt x="304" y="2059"/>
                  </a:cubicBezTo>
                  <a:lnTo>
                    <a:pt x="1583" y="244"/>
                  </a:lnTo>
                  <a:cubicBezTo>
                    <a:pt x="1633" y="176"/>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 name="Google Shape;1590;p41"/>
            <p:cNvSpPr/>
            <p:nvPr/>
          </p:nvSpPr>
          <p:spPr>
            <a:xfrm>
              <a:off x="5042175" y="629600"/>
              <a:ext cx="28550" cy="35725"/>
            </a:xfrm>
            <a:custGeom>
              <a:avLst/>
              <a:gdLst/>
              <a:ahLst/>
              <a:cxnLst/>
              <a:rect l="l" t="t" r="r" b="b"/>
              <a:pathLst>
                <a:path w="1142" h="1429" extrusionOk="0">
                  <a:moveTo>
                    <a:pt x="965" y="0"/>
                  </a:moveTo>
                  <a:cubicBezTo>
                    <a:pt x="916" y="0"/>
                    <a:pt x="868" y="23"/>
                    <a:pt x="837" y="65"/>
                  </a:cubicBezTo>
                  <a:lnTo>
                    <a:pt x="50" y="1183"/>
                  </a:lnTo>
                  <a:cubicBezTo>
                    <a:pt x="0" y="1253"/>
                    <a:pt x="19" y="1350"/>
                    <a:pt x="87" y="1400"/>
                  </a:cubicBezTo>
                  <a:cubicBezTo>
                    <a:pt x="114" y="1420"/>
                    <a:pt x="147" y="1428"/>
                    <a:pt x="177" y="1428"/>
                  </a:cubicBezTo>
                  <a:cubicBezTo>
                    <a:pt x="226" y="1428"/>
                    <a:pt x="273" y="1406"/>
                    <a:pt x="304" y="1361"/>
                  </a:cubicBezTo>
                  <a:lnTo>
                    <a:pt x="1092" y="244"/>
                  </a:lnTo>
                  <a:cubicBezTo>
                    <a:pt x="1142" y="174"/>
                    <a:pt x="1123" y="78"/>
                    <a:pt x="1055"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 name="Google Shape;1591;p41"/>
            <p:cNvSpPr/>
            <p:nvPr/>
          </p:nvSpPr>
          <p:spPr>
            <a:xfrm>
              <a:off x="5057450" y="640350"/>
              <a:ext cx="28525" cy="35725"/>
            </a:xfrm>
            <a:custGeom>
              <a:avLst/>
              <a:gdLst/>
              <a:ahLst/>
              <a:cxnLst/>
              <a:rect l="l" t="t" r="r" b="b"/>
              <a:pathLst>
                <a:path w="1141" h="1429" extrusionOk="0">
                  <a:moveTo>
                    <a:pt x="965" y="1"/>
                  </a:moveTo>
                  <a:cubicBezTo>
                    <a:pt x="917" y="1"/>
                    <a:pt x="869" y="23"/>
                    <a:pt x="838" y="65"/>
                  </a:cubicBezTo>
                  <a:lnTo>
                    <a:pt x="51" y="1184"/>
                  </a:lnTo>
                  <a:cubicBezTo>
                    <a:pt x="1" y="1253"/>
                    <a:pt x="18" y="1350"/>
                    <a:pt x="88" y="1400"/>
                  </a:cubicBezTo>
                  <a:cubicBezTo>
                    <a:pt x="115" y="1420"/>
                    <a:pt x="146" y="1429"/>
                    <a:pt x="176" y="1429"/>
                  </a:cubicBezTo>
                  <a:cubicBezTo>
                    <a:pt x="225" y="1429"/>
                    <a:pt x="274" y="1406"/>
                    <a:pt x="304" y="1363"/>
                  </a:cubicBezTo>
                  <a:lnTo>
                    <a:pt x="1091" y="244"/>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 name="Google Shape;1592;p41"/>
            <p:cNvSpPr/>
            <p:nvPr/>
          </p:nvSpPr>
          <p:spPr>
            <a:xfrm>
              <a:off x="5125000" y="670500"/>
              <a:ext cx="40825" cy="53125"/>
            </a:xfrm>
            <a:custGeom>
              <a:avLst/>
              <a:gdLst/>
              <a:ahLst/>
              <a:cxnLst/>
              <a:rect l="l" t="t" r="r" b="b"/>
              <a:pathLst>
                <a:path w="1633" h="2125" extrusionOk="0">
                  <a:moveTo>
                    <a:pt x="1456" y="0"/>
                  </a:moveTo>
                  <a:cubicBezTo>
                    <a:pt x="1407" y="0"/>
                    <a:pt x="1360" y="23"/>
                    <a:pt x="1329" y="65"/>
                  </a:cubicBezTo>
                  <a:lnTo>
                    <a:pt x="51" y="1880"/>
                  </a:lnTo>
                  <a:cubicBezTo>
                    <a:pt x="1" y="1950"/>
                    <a:pt x="18" y="2046"/>
                    <a:pt x="88" y="2096"/>
                  </a:cubicBezTo>
                  <a:cubicBezTo>
                    <a:pt x="115" y="2116"/>
                    <a:pt x="146" y="2124"/>
                    <a:pt x="178" y="2124"/>
                  </a:cubicBezTo>
                  <a:cubicBezTo>
                    <a:pt x="225" y="2124"/>
                    <a:pt x="273" y="2101"/>
                    <a:pt x="303" y="2059"/>
                  </a:cubicBezTo>
                  <a:lnTo>
                    <a:pt x="1582" y="244"/>
                  </a:lnTo>
                  <a:cubicBezTo>
                    <a:pt x="1632" y="174"/>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 name="Google Shape;1593;p41"/>
            <p:cNvSpPr/>
            <p:nvPr/>
          </p:nvSpPr>
          <p:spPr>
            <a:xfrm>
              <a:off x="5091575" y="664375"/>
              <a:ext cx="28525" cy="35750"/>
            </a:xfrm>
            <a:custGeom>
              <a:avLst/>
              <a:gdLst/>
              <a:ahLst/>
              <a:cxnLst/>
              <a:rect l="l" t="t" r="r" b="b"/>
              <a:pathLst>
                <a:path w="1141" h="1430" extrusionOk="0">
                  <a:moveTo>
                    <a:pt x="965" y="0"/>
                  </a:moveTo>
                  <a:cubicBezTo>
                    <a:pt x="916" y="0"/>
                    <a:pt x="868" y="23"/>
                    <a:pt x="837" y="66"/>
                  </a:cubicBezTo>
                  <a:lnTo>
                    <a:pt x="49" y="1183"/>
                  </a:lnTo>
                  <a:cubicBezTo>
                    <a:pt x="0" y="1253"/>
                    <a:pt x="17" y="1351"/>
                    <a:pt x="87" y="1399"/>
                  </a:cubicBezTo>
                  <a:cubicBezTo>
                    <a:pt x="114" y="1419"/>
                    <a:pt x="146" y="1429"/>
                    <a:pt x="176" y="1429"/>
                  </a:cubicBezTo>
                  <a:cubicBezTo>
                    <a:pt x="224" y="1429"/>
                    <a:pt x="273" y="1405"/>
                    <a:pt x="303" y="1362"/>
                  </a:cubicBezTo>
                  <a:lnTo>
                    <a:pt x="1090" y="245"/>
                  </a:lnTo>
                  <a:cubicBezTo>
                    <a:pt x="1140" y="175"/>
                    <a:pt x="1123" y="77"/>
                    <a:pt x="1053" y="27"/>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 name="Google Shape;1594;p41"/>
            <p:cNvSpPr/>
            <p:nvPr/>
          </p:nvSpPr>
          <p:spPr>
            <a:xfrm>
              <a:off x="5106825" y="675125"/>
              <a:ext cx="28550" cy="35750"/>
            </a:xfrm>
            <a:custGeom>
              <a:avLst/>
              <a:gdLst/>
              <a:ahLst/>
              <a:cxnLst/>
              <a:rect l="l" t="t" r="r" b="b"/>
              <a:pathLst>
                <a:path w="1142" h="1430" extrusionOk="0">
                  <a:moveTo>
                    <a:pt x="965" y="1"/>
                  </a:moveTo>
                  <a:cubicBezTo>
                    <a:pt x="916" y="1"/>
                    <a:pt x="868" y="23"/>
                    <a:pt x="838" y="66"/>
                  </a:cubicBezTo>
                  <a:lnTo>
                    <a:pt x="50" y="1183"/>
                  </a:lnTo>
                  <a:cubicBezTo>
                    <a:pt x="0" y="1253"/>
                    <a:pt x="19" y="1351"/>
                    <a:pt x="87" y="1401"/>
                  </a:cubicBezTo>
                  <a:cubicBezTo>
                    <a:pt x="115" y="1421"/>
                    <a:pt x="147" y="1429"/>
                    <a:pt x="177" y="1429"/>
                  </a:cubicBezTo>
                  <a:cubicBezTo>
                    <a:pt x="226" y="1429"/>
                    <a:pt x="273" y="1406"/>
                    <a:pt x="305" y="1362"/>
                  </a:cubicBezTo>
                  <a:lnTo>
                    <a:pt x="1092" y="245"/>
                  </a:lnTo>
                  <a:cubicBezTo>
                    <a:pt x="1142" y="175"/>
                    <a:pt x="1123"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 name="Google Shape;1595;p41"/>
            <p:cNvSpPr/>
            <p:nvPr/>
          </p:nvSpPr>
          <p:spPr>
            <a:xfrm>
              <a:off x="5174375" y="705225"/>
              <a:ext cx="40850" cy="53175"/>
            </a:xfrm>
            <a:custGeom>
              <a:avLst/>
              <a:gdLst/>
              <a:ahLst/>
              <a:cxnLst/>
              <a:rect l="l" t="t" r="r" b="b"/>
              <a:pathLst>
                <a:path w="1634" h="2127" extrusionOk="0">
                  <a:moveTo>
                    <a:pt x="1457" y="0"/>
                  </a:moveTo>
                  <a:cubicBezTo>
                    <a:pt x="1408" y="0"/>
                    <a:pt x="1360" y="23"/>
                    <a:pt x="1329" y="65"/>
                  </a:cubicBezTo>
                  <a:lnTo>
                    <a:pt x="50" y="1883"/>
                  </a:lnTo>
                  <a:cubicBezTo>
                    <a:pt x="0" y="1951"/>
                    <a:pt x="19" y="2048"/>
                    <a:pt x="89" y="2098"/>
                  </a:cubicBezTo>
                  <a:cubicBezTo>
                    <a:pt x="114" y="2118"/>
                    <a:pt x="147" y="2127"/>
                    <a:pt x="177" y="2127"/>
                  </a:cubicBezTo>
                  <a:cubicBezTo>
                    <a:pt x="226" y="2127"/>
                    <a:pt x="274" y="2104"/>
                    <a:pt x="304" y="2061"/>
                  </a:cubicBezTo>
                  <a:lnTo>
                    <a:pt x="1583" y="244"/>
                  </a:lnTo>
                  <a:cubicBezTo>
                    <a:pt x="1633" y="175"/>
                    <a:pt x="1615" y="78"/>
                    <a:pt x="1546" y="28"/>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 name="Google Shape;1596;p41"/>
            <p:cNvSpPr/>
            <p:nvPr/>
          </p:nvSpPr>
          <p:spPr>
            <a:xfrm>
              <a:off x="5140975" y="699150"/>
              <a:ext cx="28550" cy="35725"/>
            </a:xfrm>
            <a:custGeom>
              <a:avLst/>
              <a:gdLst/>
              <a:ahLst/>
              <a:cxnLst/>
              <a:rect l="l" t="t" r="r" b="b"/>
              <a:pathLst>
                <a:path w="1142" h="1429" extrusionOk="0">
                  <a:moveTo>
                    <a:pt x="966" y="0"/>
                  </a:moveTo>
                  <a:cubicBezTo>
                    <a:pt x="918" y="0"/>
                    <a:pt x="870" y="23"/>
                    <a:pt x="839" y="65"/>
                  </a:cubicBezTo>
                  <a:lnTo>
                    <a:pt x="50" y="1184"/>
                  </a:lnTo>
                  <a:cubicBezTo>
                    <a:pt x="0" y="1254"/>
                    <a:pt x="19" y="1350"/>
                    <a:pt x="89" y="1400"/>
                  </a:cubicBezTo>
                  <a:cubicBezTo>
                    <a:pt x="115" y="1420"/>
                    <a:pt x="147" y="1428"/>
                    <a:pt x="177" y="1428"/>
                  </a:cubicBezTo>
                  <a:cubicBezTo>
                    <a:pt x="226" y="1428"/>
                    <a:pt x="275" y="1406"/>
                    <a:pt x="305" y="1363"/>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 name="Google Shape;1597;p41"/>
            <p:cNvSpPr/>
            <p:nvPr/>
          </p:nvSpPr>
          <p:spPr>
            <a:xfrm>
              <a:off x="5156225" y="709925"/>
              <a:ext cx="28525" cy="35725"/>
            </a:xfrm>
            <a:custGeom>
              <a:avLst/>
              <a:gdLst/>
              <a:ahLst/>
              <a:cxnLst/>
              <a:rect l="l" t="t" r="r" b="b"/>
              <a:pathLst>
                <a:path w="1141" h="1429" extrusionOk="0">
                  <a:moveTo>
                    <a:pt x="965" y="0"/>
                  </a:moveTo>
                  <a:cubicBezTo>
                    <a:pt x="916" y="0"/>
                    <a:pt x="868" y="23"/>
                    <a:pt x="838" y="66"/>
                  </a:cubicBezTo>
                  <a:lnTo>
                    <a:pt x="50" y="1183"/>
                  </a:lnTo>
                  <a:cubicBezTo>
                    <a:pt x="0" y="1253"/>
                    <a:pt x="17" y="1350"/>
                    <a:pt x="87" y="1399"/>
                  </a:cubicBezTo>
                  <a:cubicBezTo>
                    <a:pt x="115" y="1419"/>
                    <a:pt x="146" y="1429"/>
                    <a:pt x="176" y="1429"/>
                  </a:cubicBezTo>
                  <a:cubicBezTo>
                    <a:pt x="226" y="1429"/>
                    <a:pt x="275" y="1405"/>
                    <a:pt x="303" y="1362"/>
                  </a:cubicBezTo>
                  <a:lnTo>
                    <a:pt x="1091" y="244"/>
                  </a:lnTo>
                  <a:cubicBezTo>
                    <a:pt x="1141" y="174"/>
                    <a:pt x="1123" y="77"/>
                    <a:pt x="1053" y="27"/>
                  </a:cubicBezTo>
                  <a:cubicBezTo>
                    <a:pt x="1026"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 name="Google Shape;1598;p41"/>
            <p:cNvSpPr/>
            <p:nvPr/>
          </p:nvSpPr>
          <p:spPr>
            <a:xfrm>
              <a:off x="5223800" y="740000"/>
              <a:ext cx="40850" cy="53200"/>
            </a:xfrm>
            <a:custGeom>
              <a:avLst/>
              <a:gdLst/>
              <a:ahLst/>
              <a:cxnLst/>
              <a:rect l="l" t="t" r="r" b="b"/>
              <a:pathLst>
                <a:path w="1634" h="2128" extrusionOk="0">
                  <a:moveTo>
                    <a:pt x="1457" y="1"/>
                  </a:moveTo>
                  <a:cubicBezTo>
                    <a:pt x="1408" y="1"/>
                    <a:pt x="1360" y="23"/>
                    <a:pt x="1329" y="66"/>
                  </a:cubicBezTo>
                  <a:lnTo>
                    <a:pt x="51" y="1882"/>
                  </a:lnTo>
                  <a:cubicBezTo>
                    <a:pt x="1" y="1952"/>
                    <a:pt x="19" y="2049"/>
                    <a:pt x="88" y="2099"/>
                  </a:cubicBezTo>
                  <a:cubicBezTo>
                    <a:pt x="115" y="2119"/>
                    <a:pt x="148" y="2128"/>
                    <a:pt x="178" y="2128"/>
                  </a:cubicBezTo>
                  <a:cubicBezTo>
                    <a:pt x="225" y="2128"/>
                    <a:pt x="274" y="2106"/>
                    <a:pt x="305" y="2061"/>
                  </a:cubicBezTo>
                  <a:lnTo>
                    <a:pt x="1584" y="244"/>
                  </a:lnTo>
                  <a:cubicBezTo>
                    <a:pt x="1634" y="174"/>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 name="Google Shape;1599;p41"/>
            <p:cNvSpPr/>
            <p:nvPr/>
          </p:nvSpPr>
          <p:spPr>
            <a:xfrm>
              <a:off x="5190375" y="733950"/>
              <a:ext cx="28550" cy="35725"/>
            </a:xfrm>
            <a:custGeom>
              <a:avLst/>
              <a:gdLst/>
              <a:ahLst/>
              <a:cxnLst/>
              <a:rect l="l" t="t" r="r" b="b"/>
              <a:pathLst>
                <a:path w="1142" h="1429" extrusionOk="0">
                  <a:moveTo>
                    <a:pt x="966" y="0"/>
                  </a:moveTo>
                  <a:cubicBezTo>
                    <a:pt x="917" y="0"/>
                    <a:pt x="868" y="23"/>
                    <a:pt x="838" y="65"/>
                  </a:cubicBezTo>
                  <a:lnTo>
                    <a:pt x="50" y="1184"/>
                  </a:lnTo>
                  <a:cubicBezTo>
                    <a:pt x="0" y="1254"/>
                    <a:pt x="17" y="1350"/>
                    <a:pt x="87" y="1400"/>
                  </a:cubicBezTo>
                  <a:cubicBezTo>
                    <a:pt x="115" y="1420"/>
                    <a:pt x="146" y="1428"/>
                    <a:pt x="177" y="1428"/>
                  </a:cubicBezTo>
                  <a:cubicBezTo>
                    <a:pt x="225" y="1428"/>
                    <a:pt x="273" y="1407"/>
                    <a:pt x="303" y="1362"/>
                  </a:cubicBezTo>
                  <a:lnTo>
                    <a:pt x="1092" y="244"/>
                  </a:lnTo>
                  <a:cubicBezTo>
                    <a:pt x="1142" y="175"/>
                    <a:pt x="1123" y="78"/>
                    <a:pt x="1053" y="28"/>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 name="Google Shape;1600;p41"/>
            <p:cNvSpPr/>
            <p:nvPr/>
          </p:nvSpPr>
          <p:spPr>
            <a:xfrm>
              <a:off x="5205625" y="744700"/>
              <a:ext cx="28550" cy="35725"/>
            </a:xfrm>
            <a:custGeom>
              <a:avLst/>
              <a:gdLst/>
              <a:ahLst/>
              <a:cxnLst/>
              <a:rect l="l" t="t" r="r" b="b"/>
              <a:pathLst>
                <a:path w="1142" h="1429" extrusionOk="0">
                  <a:moveTo>
                    <a:pt x="966" y="0"/>
                  </a:moveTo>
                  <a:cubicBezTo>
                    <a:pt x="917" y="0"/>
                    <a:pt x="869" y="23"/>
                    <a:pt x="839" y="65"/>
                  </a:cubicBezTo>
                  <a:lnTo>
                    <a:pt x="50" y="1184"/>
                  </a:lnTo>
                  <a:cubicBezTo>
                    <a:pt x="0" y="1254"/>
                    <a:pt x="19" y="1350"/>
                    <a:pt x="89" y="1400"/>
                  </a:cubicBezTo>
                  <a:cubicBezTo>
                    <a:pt x="115" y="1420"/>
                    <a:pt x="148" y="1428"/>
                    <a:pt x="178" y="1428"/>
                  </a:cubicBezTo>
                  <a:cubicBezTo>
                    <a:pt x="226" y="1428"/>
                    <a:pt x="275" y="1405"/>
                    <a:pt x="305" y="1362"/>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 name="Google Shape;1601;p41"/>
            <p:cNvSpPr/>
            <p:nvPr/>
          </p:nvSpPr>
          <p:spPr>
            <a:xfrm>
              <a:off x="5273200" y="774825"/>
              <a:ext cx="40825" cy="53200"/>
            </a:xfrm>
            <a:custGeom>
              <a:avLst/>
              <a:gdLst/>
              <a:ahLst/>
              <a:cxnLst/>
              <a:rect l="l" t="t" r="r" b="b"/>
              <a:pathLst>
                <a:path w="1633" h="2128" extrusionOk="0">
                  <a:moveTo>
                    <a:pt x="1456" y="1"/>
                  </a:moveTo>
                  <a:cubicBezTo>
                    <a:pt x="1408" y="1"/>
                    <a:pt x="1360" y="23"/>
                    <a:pt x="1330" y="66"/>
                  </a:cubicBezTo>
                  <a:lnTo>
                    <a:pt x="51" y="1882"/>
                  </a:lnTo>
                  <a:cubicBezTo>
                    <a:pt x="1" y="1952"/>
                    <a:pt x="18" y="2049"/>
                    <a:pt x="88" y="2099"/>
                  </a:cubicBezTo>
                  <a:cubicBezTo>
                    <a:pt x="115" y="2119"/>
                    <a:pt x="146" y="2128"/>
                    <a:pt x="176" y="2128"/>
                  </a:cubicBezTo>
                  <a:cubicBezTo>
                    <a:pt x="225" y="2128"/>
                    <a:pt x="274" y="2105"/>
                    <a:pt x="304" y="2061"/>
                  </a:cubicBezTo>
                  <a:lnTo>
                    <a:pt x="1582" y="245"/>
                  </a:lnTo>
                  <a:cubicBezTo>
                    <a:pt x="1632" y="175"/>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 name="Google Shape;1602;p41"/>
            <p:cNvSpPr/>
            <p:nvPr/>
          </p:nvSpPr>
          <p:spPr>
            <a:xfrm>
              <a:off x="5239800" y="768775"/>
              <a:ext cx="28525" cy="35725"/>
            </a:xfrm>
            <a:custGeom>
              <a:avLst/>
              <a:gdLst/>
              <a:ahLst/>
              <a:cxnLst/>
              <a:rect l="l" t="t" r="r" b="b"/>
              <a:pathLst>
                <a:path w="1141" h="1429" extrusionOk="0">
                  <a:moveTo>
                    <a:pt x="965" y="0"/>
                  </a:moveTo>
                  <a:cubicBezTo>
                    <a:pt x="917" y="0"/>
                    <a:pt x="869" y="23"/>
                    <a:pt x="838" y="65"/>
                  </a:cubicBezTo>
                  <a:lnTo>
                    <a:pt x="49" y="1184"/>
                  </a:lnTo>
                  <a:cubicBezTo>
                    <a:pt x="1" y="1254"/>
                    <a:pt x="18" y="1350"/>
                    <a:pt x="88" y="1400"/>
                  </a:cubicBezTo>
                  <a:cubicBezTo>
                    <a:pt x="115" y="1420"/>
                    <a:pt x="147" y="1428"/>
                    <a:pt x="177" y="1428"/>
                  </a:cubicBezTo>
                  <a:cubicBezTo>
                    <a:pt x="225" y="1428"/>
                    <a:pt x="274" y="1405"/>
                    <a:pt x="304" y="1362"/>
                  </a:cubicBezTo>
                  <a:lnTo>
                    <a:pt x="1091" y="244"/>
                  </a:lnTo>
                  <a:cubicBezTo>
                    <a:pt x="1141" y="175"/>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 name="Google Shape;1603;p41"/>
            <p:cNvSpPr/>
            <p:nvPr/>
          </p:nvSpPr>
          <p:spPr>
            <a:xfrm>
              <a:off x="5255025" y="779475"/>
              <a:ext cx="28575" cy="35725"/>
            </a:xfrm>
            <a:custGeom>
              <a:avLst/>
              <a:gdLst/>
              <a:ahLst/>
              <a:cxnLst/>
              <a:rect l="l" t="t" r="r" b="b"/>
              <a:pathLst>
                <a:path w="1143" h="1429" extrusionOk="0">
                  <a:moveTo>
                    <a:pt x="966" y="1"/>
                  </a:moveTo>
                  <a:cubicBezTo>
                    <a:pt x="917" y="1"/>
                    <a:pt x="868" y="24"/>
                    <a:pt x="838" y="66"/>
                  </a:cubicBezTo>
                  <a:lnTo>
                    <a:pt x="50" y="1185"/>
                  </a:lnTo>
                  <a:cubicBezTo>
                    <a:pt x="0" y="1255"/>
                    <a:pt x="18" y="1350"/>
                    <a:pt x="88" y="1400"/>
                  </a:cubicBezTo>
                  <a:cubicBezTo>
                    <a:pt x="115" y="1420"/>
                    <a:pt x="146" y="1429"/>
                    <a:pt x="178" y="1429"/>
                  </a:cubicBezTo>
                  <a:cubicBezTo>
                    <a:pt x="225" y="1429"/>
                    <a:pt x="273" y="1406"/>
                    <a:pt x="303" y="1363"/>
                  </a:cubicBezTo>
                  <a:lnTo>
                    <a:pt x="1092" y="244"/>
                  </a:lnTo>
                  <a:cubicBezTo>
                    <a:pt x="1142" y="176"/>
                    <a:pt x="1124" y="79"/>
                    <a:pt x="1053" y="29"/>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 name="Google Shape;1604;p41"/>
            <p:cNvSpPr/>
            <p:nvPr/>
          </p:nvSpPr>
          <p:spPr>
            <a:xfrm>
              <a:off x="5322575" y="809625"/>
              <a:ext cx="40825" cy="53175"/>
            </a:xfrm>
            <a:custGeom>
              <a:avLst/>
              <a:gdLst/>
              <a:ahLst/>
              <a:cxnLst/>
              <a:rect l="l" t="t" r="r" b="b"/>
              <a:pathLst>
                <a:path w="1633" h="2127" extrusionOk="0">
                  <a:moveTo>
                    <a:pt x="1456" y="0"/>
                  </a:moveTo>
                  <a:cubicBezTo>
                    <a:pt x="1408" y="0"/>
                    <a:pt x="1360" y="23"/>
                    <a:pt x="1329" y="66"/>
                  </a:cubicBezTo>
                  <a:lnTo>
                    <a:pt x="50" y="1882"/>
                  </a:lnTo>
                  <a:cubicBezTo>
                    <a:pt x="0" y="1952"/>
                    <a:pt x="19" y="2049"/>
                    <a:pt x="88" y="2097"/>
                  </a:cubicBezTo>
                  <a:cubicBezTo>
                    <a:pt x="115" y="2117"/>
                    <a:pt x="146" y="2126"/>
                    <a:pt x="178" y="2126"/>
                  </a:cubicBezTo>
                  <a:cubicBezTo>
                    <a:pt x="228" y="2126"/>
                    <a:pt x="273" y="2103"/>
                    <a:pt x="305" y="2060"/>
                  </a:cubicBezTo>
                  <a:lnTo>
                    <a:pt x="1584" y="244"/>
                  </a:lnTo>
                  <a:cubicBezTo>
                    <a:pt x="1632"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 name="Google Shape;1605;p41"/>
            <p:cNvSpPr/>
            <p:nvPr/>
          </p:nvSpPr>
          <p:spPr>
            <a:xfrm>
              <a:off x="5289175" y="803550"/>
              <a:ext cx="28575" cy="35725"/>
            </a:xfrm>
            <a:custGeom>
              <a:avLst/>
              <a:gdLst/>
              <a:ahLst/>
              <a:cxnLst/>
              <a:rect l="l" t="t" r="r" b="b"/>
              <a:pathLst>
                <a:path w="1143" h="1429" extrusionOk="0">
                  <a:moveTo>
                    <a:pt x="965" y="1"/>
                  </a:moveTo>
                  <a:cubicBezTo>
                    <a:pt x="916" y="1"/>
                    <a:pt x="868" y="23"/>
                    <a:pt x="838" y="66"/>
                  </a:cubicBezTo>
                  <a:lnTo>
                    <a:pt x="50" y="1185"/>
                  </a:lnTo>
                  <a:cubicBezTo>
                    <a:pt x="0" y="1253"/>
                    <a:pt x="19" y="1350"/>
                    <a:pt x="88" y="1400"/>
                  </a:cubicBezTo>
                  <a:cubicBezTo>
                    <a:pt x="115" y="1420"/>
                    <a:pt x="146" y="1429"/>
                    <a:pt x="178" y="1429"/>
                  </a:cubicBezTo>
                  <a:cubicBezTo>
                    <a:pt x="226" y="1429"/>
                    <a:pt x="273" y="1405"/>
                    <a:pt x="305" y="1363"/>
                  </a:cubicBezTo>
                  <a:lnTo>
                    <a:pt x="1092" y="244"/>
                  </a:lnTo>
                  <a:cubicBezTo>
                    <a:pt x="1142" y="174"/>
                    <a:pt x="1123" y="79"/>
                    <a:pt x="1055" y="29"/>
                  </a:cubicBezTo>
                  <a:cubicBezTo>
                    <a:pt x="1028"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 name="Google Shape;1606;p41"/>
            <p:cNvSpPr/>
            <p:nvPr/>
          </p:nvSpPr>
          <p:spPr>
            <a:xfrm>
              <a:off x="5304450" y="814275"/>
              <a:ext cx="28550" cy="35725"/>
            </a:xfrm>
            <a:custGeom>
              <a:avLst/>
              <a:gdLst/>
              <a:ahLst/>
              <a:cxnLst/>
              <a:rect l="l" t="t" r="r" b="b"/>
              <a:pathLst>
                <a:path w="1142" h="1429" extrusionOk="0">
                  <a:moveTo>
                    <a:pt x="965" y="0"/>
                  </a:moveTo>
                  <a:cubicBezTo>
                    <a:pt x="916" y="0"/>
                    <a:pt x="869" y="23"/>
                    <a:pt x="838" y="65"/>
                  </a:cubicBezTo>
                  <a:lnTo>
                    <a:pt x="51" y="1184"/>
                  </a:lnTo>
                  <a:cubicBezTo>
                    <a:pt x="1" y="1253"/>
                    <a:pt x="18" y="1350"/>
                    <a:pt x="88" y="1400"/>
                  </a:cubicBezTo>
                  <a:cubicBezTo>
                    <a:pt x="115" y="1420"/>
                    <a:pt x="147" y="1429"/>
                    <a:pt x="177" y="1429"/>
                  </a:cubicBezTo>
                  <a:cubicBezTo>
                    <a:pt x="225" y="1429"/>
                    <a:pt x="274" y="1404"/>
                    <a:pt x="304" y="1363"/>
                  </a:cubicBezTo>
                  <a:lnTo>
                    <a:pt x="1091" y="244"/>
                  </a:lnTo>
                  <a:cubicBezTo>
                    <a:pt x="1141"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 name="Google Shape;1607;p41"/>
            <p:cNvSpPr/>
            <p:nvPr/>
          </p:nvSpPr>
          <p:spPr>
            <a:xfrm>
              <a:off x="5372000" y="844400"/>
              <a:ext cx="40825" cy="53175"/>
            </a:xfrm>
            <a:custGeom>
              <a:avLst/>
              <a:gdLst/>
              <a:ahLst/>
              <a:cxnLst/>
              <a:rect l="l" t="t" r="r" b="b"/>
              <a:pathLst>
                <a:path w="1633" h="2127" extrusionOk="0">
                  <a:moveTo>
                    <a:pt x="1457" y="1"/>
                  </a:moveTo>
                  <a:cubicBezTo>
                    <a:pt x="1408" y="1"/>
                    <a:pt x="1360" y="23"/>
                    <a:pt x="1330" y="66"/>
                  </a:cubicBezTo>
                  <a:lnTo>
                    <a:pt x="51" y="1882"/>
                  </a:lnTo>
                  <a:cubicBezTo>
                    <a:pt x="1" y="1952"/>
                    <a:pt x="18" y="2048"/>
                    <a:pt x="88" y="2098"/>
                  </a:cubicBezTo>
                  <a:cubicBezTo>
                    <a:pt x="115" y="2118"/>
                    <a:pt x="147" y="2127"/>
                    <a:pt x="178" y="2127"/>
                  </a:cubicBezTo>
                  <a:cubicBezTo>
                    <a:pt x="225" y="2127"/>
                    <a:pt x="274" y="2104"/>
                    <a:pt x="304" y="2061"/>
                  </a:cubicBezTo>
                  <a:lnTo>
                    <a:pt x="1583" y="245"/>
                  </a:lnTo>
                  <a:cubicBezTo>
                    <a:pt x="1633" y="175"/>
                    <a:pt x="1615" y="78"/>
                    <a:pt x="1545" y="28"/>
                  </a:cubicBezTo>
                  <a:cubicBezTo>
                    <a:pt x="1518" y="10"/>
                    <a:pt x="1488"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 name="Google Shape;1608;p41"/>
            <p:cNvSpPr/>
            <p:nvPr/>
          </p:nvSpPr>
          <p:spPr>
            <a:xfrm>
              <a:off x="5338575" y="838325"/>
              <a:ext cx="28525" cy="35750"/>
            </a:xfrm>
            <a:custGeom>
              <a:avLst/>
              <a:gdLst/>
              <a:ahLst/>
              <a:cxnLst/>
              <a:rect l="l" t="t" r="r" b="b"/>
              <a:pathLst>
                <a:path w="1141" h="1430" extrusionOk="0">
                  <a:moveTo>
                    <a:pt x="965" y="1"/>
                  </a:moveTo>
                  <a:cubicBezTo>
                    <a:pt x="917" y="1"/>
                    <a:pt x="869" y="23"/>
                    <a:pt x="838" y="66"/>
                  </a:cubicBezTo>
                  <a:lnTo>
                    <a:pt x="50" y="1184"/>
                  </a:lnTo>
                  <a:cubicBezTo>
                    <a:pt x="0" y="1254"/>
                    <a:pt x="18" y="1351"/>
                    <a:pt x="88" y="1401"/>
                  </a:cubicBezTo>
                  <a:cubicBezTo>
                    <a:pt x="115" y="1420"/>
                    <a:pt x="146" y="1430"/>
                    <a:pt x="176" y="1430"/>
                  </a:cubicBezTo>
                  <a:cubicBezTo>
                    <a:pt x="225" y="1430"/>
                    <a:pt x="273" y="1405"/>
                    <a:pt x="303" y="1362"/>
                  </a:cubicBezTo>
                  <a:lnTo>
                    <a:pt x="1091" y="245"/>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 name="Google Shape;1609;p41"/>
            <p:cNvSpPr/>
            <p:nvPr/>
          </p:nvSpPr>
          <p:spPr>
            <a:xfrm>
              <a:off x="5353825" y="849100"/>
              <a:ext cx="28575" cy="35725"/>
            </a:xfrm>
            <a:custGeom>
              <a:avLst/>
              <a:gdLst/>
              <a:ahLst/>
              <a:cxnLst/>
              <a:rect l="l" t="t" r="r" b="b"/>
              <a:pathLst>
                <a:path w="1143" h="1429" extrusionOk="0">
                  <a:moveTo>
                    <a:pt x="965" y="0"/>
                  </a:moveTo>
                  <a:cubicBezTo>
                    <a:pt x="917" y="0"/>
                    <a:pt x="868" y="23"/>
                    <a:pt x="838" y="66"/>
                  </a:cubicBezTo>
                  <a:lnTo>
                    <a:pt x="51" y="1184"/>
                  </a:lnTo>
                  <a:cubicBezTo>
                    <a:pt x="1" y="1253"/>
                    <a:pt x="19" y="1350"/>
                    <a:pt x="88" y="1400"/>
                  </a:cubicBezTo>
                  <a:cubicBezTo>
                    <a:pt x="115" y="1420"/>
                    <a:pt x="146" y="1429"/>
                    <a:pt x="178" y="1429"/>
                  </a:cubicBezTo>
                  <a:cubicBezTo>
                    <a:pt x="226" y="1429"/>
                    <a:pt x="273" y="1404"/>
                    <a:pt x="305" y="1363"/>
                  </a:cubicBezTo>
                  <a:lnTo>
                    <a:pt x="1092" y="244"/>
                  </a:lnTo>
                  <a:cubicBezTo>
                    <a:pt x="1142" y="174"/>
                    <a:pt x="1124" y="78"/>
                    <a:pt x="1055" y="28"/>
                  </a:cubicBezTo>
                  <a:cubicBezTo>
                    <a:pt x="1028"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 name="Google Shape;1610;p41"/>
            <p:cNvSpPr/>
            <p:nvPr/>
          </p:nvSpPr>
          <p:spPr>
            <a:xfrm>
              <a:off x="5421375" y="879200"/>
              <a:ext cx="40850" cy="53175"/>
            </a:xfrm>
            <a:custGeom>
              <a:avLst/>
              <a:gdLst/>
              <a:ahLst/>
              <a:cxnLst/>
              <a:rect l="l" t="t" r="r" b="b"/>
              <a:pathLst>
                <a:path w="1634" h="2127" extrusionOk="0">
                  <a:moveTo>
                    <a:pt x="1457" y="0"/>
                  </a:moveTo>
                  <a:cubicBezTo>
                    <a:pt x="1408" y="0"/>
                    <a:pt x="1360" y="23"/>
                    <a:pt x="1329" y="65"/>
                  </a:cubicBezTo>
                  <a:lnTo>
                    <a:pt x="51" y="1882"/>
                  </a:lnTo>
                  <a:cubicBezTo>
                    <a:pt x="1" y="1951"/>
                    <a:pt x="19" y="2048"/>
                    <a:pt x="89" y="2098"/>
                  </a:cubicBezTo>
                  <a:cubicBezTo>
                    <a:pt x="115" y="2118"/>
                    <a:pt x="148" y="2126"/>
                    <a:pt x="178" y="2126"/>
                  </a:cubicBezTo>
                  <a:cubicBezTo>
                    <a:pt x="226" y="2126"/>
                    <a:pt x="275" y="2104"/>
                    <a:pt x="305" y="2061"/>
                  </a:cubicBezTo>
                  <a:lnTo>
                    <a:pt x="1584" y="243"/>
                  </a:lnTo>
                  <a:cubicBezTo>
                    <a:pt x="1634" y="175"/>
                    <a:pt x="1615" y="77"/>
                    <a:pt x="1546" y="27"/>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 name="Google Shape;1611;p41"/>
            <p:cNvSpPr/>
            <p:nvPr/>
          </p:nvSpPr>
          <p:spPr>
            <a:xfrm>
              <a:off x="5387975" y="873100"/>
              <a:ext cx="28575" cy="35725"/>
            </a:xfrm>
            <a:custGeom>
              <a:avLst/>
              <a:gdLst/>
              <a:ahLst/>
              <a:cxnLst/>
              <a:rect l="l" t="t" r="r" b="b"/>
              <a:pathLst>
                <a:path w="1143" h="1429" extrusionOk="0">
                  <a:moveTo>
                    <a:pt x="966" y="1"/>
                  </a:moveTo>
                  <a:cubicBezTo>
                    <a:pt x="917" y="1"/>
                    <a:pt x="869" y="24"/>
                    <a:pt x="838" y="66"/>
                  </a:cubicBezTo>
                  <a:lnTo>
                    <a:pt x="51" y="1184"/>
                  </a:lnTo>
                  <a:cubicBezTo>
                    <a:pt x="1" y="1254"/>
                    <a:pt x="19" y="1350"/>
                    <a:pt x="88" y="1400"/>
                  </a:cubicBezTo>
                  <a:cubicBezTo>
                    <a:pt x="115" y="1420"/>
                    <a:pt x="148" y="1429"/>
                    <a:pt x="178" y="1429"/>
                  </a:cubicBezTo>
                  <a:cubicBezTo>
                    <a:pt x="226" y="1429"/>
                    <a:pt x="275" y="1406"/>
                    <a:pt x="305" y="1363"/>
                  </a:cubicBezTo>
                  <a:lnTo>
                    <a:pt x="1092" y="244"/>
                  </a:lnTo>
                  <a:cubicBezTo>
                    <a:pt x="1142" y="176"/>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 name="Google Shape;1612;p41"/>
            <p:cNvSpPr/>
            <p:nvPr/>
          </p:nvSpPr>
          <p:spPr>
            <a:xfrm>
              <a:off x="5403225" y="883875"/>
              <a:ext cx="28525" cy="35750"/>
            </a:xfrm>
            <a:custGeom>
              <a:avLst/>
              <a:gdLst/>
              <a:ahLst/>
              <a:cxnLst/>
              <a:rect l="l" t="t" r="r" b="b"/>
              <a:pathLst>
                <a:path w="1141" h="1430" extrusionOk="0">
                  <a:moveTo>
                    <a:pt x="965" y="1"/>
                  </a:moveTo>
                  <a:cubicBezTo>
                    <a:pt x="917" y="1"/>
                    <a:pt x="869" y="23"/>
                    <a:pt x="838" y="66"/>
                  </a:cubicBezTo>
                  <a:lnTo>
                    <a:pt x="49" y="1184"/>
                  </a:lnTo>
                  <a:cubicBezTo>
                    <a:pt x="1" y="1254"/>
                    <a:pt x="18" y="1351"/>
                    <a:pt x="88" y="1401"/>
                  </a:cubicBezTo>
                  <a:cubicBezTo>
                    <a:pt x="115" y="1419"/>
                    <a:pt x="146" y="1429"/>
                    <a:pt x="176" y="1429"/>
                  </a:cubicBezTo>
                  <a:cubicBezTo>
                    <a:pt x="226" y="1429"/>
                    <a:pt x="274" y="1405"/>
                    <a:pt x="304" y="1362"/>
                  </a:cubicBezTo>
                  <a:lnTo>
                    <a:pt x="1091" y="245"/>
                  </a:lnTo>
                  <a:cubicBezTo>
                    <a:pt x="1141" y="175"/>
                    <a:pt x="1124" y="78"/>
                    <a:pt x="1054"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 name="Google Shape;1613;p41"/>
            <p:cNvSpPr/>
            <p:nvPr/>
          </p:nvSpPr>
          <p:spPr>
            <a:xfrm>
              <a:off x="5470775" y="914025"/>
              <a:ext cx="40825" cy="53150"/>
            </a:xfrm>
            <a:custGeom>
              <a:avLst/>
              <a:gdLst/>
              <a:ahLst/>
              <a:cxnLst/>
              <a:rect l="l" t="t" r="r" b="b"/>
              <a:pathLst>
                <a:path w="1633" h="2126" extrusionOk="0">
                  <a:moveTo>
                    <a:pt x="1456" y="0"/>
                  </a:moveTo>
                  <a:cubicBezTo>
                    <a:pt x="1408" y="0"/>
                    <a:pt x="1360" y="23"/>
                    <a:pt x="1329" y="65"/>
                  </a:cubicBezTo>
                  <a:lnTo>
                    <a:pt x="51" y="1879"/>
                  </a:lnTo>
                  <a:cubicBezTo>
                    <a:pt x="1" y="1949"/>
                    <a:pt x="18" y="2046"/>
                    <a:pt x="88" y="2096"/>
                  </a:cubicBezTo>
                  <a:cubicBezTo>
                    <a:pt x="115" y="2116"/>
                    <a:pt x="146" y="2125"/>
                    <a:pt x="178" y="2125"/>
                  </a:cubicBezTo>
                  <a:cubicBezTo>
                    <a:pt x="228" y="2125"/>
                    <a:pt x="275" y="2102"/>
                    <a:pt x="303" y="2058"/>
                  </a:cubicBezTo>
                  <a:lnTo>
                    <a:pt x="1582" y="243"/>
                  </a:lnTo>
                  <a:cubicBezTo>
                    <a:pt x="1632" y="175"/>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 name="Google Shape;1614;p41"/>
            <p:cNvSpPr/>
            <p:nvPr/>
          </p:nvSpPr>
          <p:spPr>
            <a:xfrm>
              <a:off x="5437375" y="907900"/>
              <a:ext cx="28575" cy="35725"/>
            </a:xfrm>
            <a:custGeom>
              <a:avLst/>
              <a:gdLst/>
              <a:ahLst/>
              <a:cxnLst/>
              <a:rect l="l" t="t" r="r" b="b"/>
              <a:pathLst>
                <a:path w="1143" h="1429" extrusionOk="0">
                  <a:moveTo>
                    <a:pt x="965" y="0"/>
                  </a:moveTo>
                  <a:cubicBezTo>
                    <a:pt x="917" y="0"/>
                    <a:pt x="868" y="23"/>
                    <a:pt x="838" y="65"/>
                  </a:cubicBezTo>
                  <a:lnTo>
                    <a:pt x="51" y="1184"/>
                  </a:lnTo>
                  <a:cubicBezTo>
                    <a:pt x="1" y="1253"/>
                    <a:pt x="18" y="1350"/>
                    <a:pt x="88" y="1400"/>
                  </a:cubicBezTo>
                  <a:cubicBezTo>
                    <a:pt x="115" y="1420"/>
                    <a:pt x="146" y="1428"/>
                    <a:pt x="178" y="1428"/>
                  </a:cubicBezTo>
                  <a:cubicBezTo>
                    <a:pt x="225" y="1428"/>
                    <a:pt x="274" y="1406"/>
                    <a:pt x="304" y="1363"/>
                  </a:cubicBezTo>
                  <a:lnTo>
                    <a:pt x="1092" y="244"/>
                  </a:lnTo>
                  <a:cubicBezTo>
                    <a:pt x="1142"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 name="Google Shape;1615;p41"/>
            <p:cNvSpPr/>
            <p:nvPr/>
          </p:nvSpPr>
          <p:spPr>
            <a:xfrm>
              <a:off x="5452625" y="918650"/>
              <a:ext cx="28575" cy="35725"/>
            </a:xfrm>
            <a:custGeom>
              <a:avLst/>
              <a:gdLst/>
              <a:ahLst/>
              <a:cxnLst/>
              <a:rect l="l" t="t" r="r" b="b"/>
              <a:pathLst>
                <a:path w="1143" h="1429" extrusionOk="0">
                  <a:moveTo>
                    <a:pt x="967" y="1"/>
                  </a:moveTo>
                  <a:cubicBezTo>
                    <a:pt x="918" y="1"/>
                    <a:pt x="870" y="23"/>
                    <a:pt x="839" y="65"/>
                  </a:cubicBezTo>
                  <a:lnTo>
                    <a:pt x="51" y="1184"/>
                  </a:lnTo>
                  <a:cubicBezTo>
                    <a:pt x="1" y="1254"/>
                    <a:pt x="19" y="1350"/>
                    <a:pt x="89" y="1400"/>
                  </a:cubicBezTo>
                  <a:cubicBezTo>
                    <a:pt x="115" y="1420"/>
                    <a:pt x="148" y="1429"/>
                    <a:pt x="178" y="1429"/>
                  </a:cubicBezTo>
                  <a:cubicBezTo>
                    <a:pt x="226" y="1429"/>
                    <a:pt x="275" y="1406"/>
                    <a:pt x="305" y="1363"/>
                  </a:cubicBezTo>
                  <a:lnTo>
                    <a:pt x="1092" y="244"/>
                  </a:lnTo>
                  <a:cubicBezTo>
                    <a:pt x="1142" y="175"/>
                    <a:pt x="1125"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 name="Google Shape;1616;p41"/>
            <p:cNvSpPr/>
            <p:nvPr/>
          </p:nvSpPr>
          <p:spPr>
            <a:xfrm>
              <a:off x="5520225" y="948750"/>
              <a:ext cx="40800" cy="53200"/>
            </a:xfrm>
            <a:custGeom>
              <a:avLst/>
              <a:gdLst/>
              <a:ahLst/>
              <a:cxnLst/>
              <a:rect l="l" t="t" r="r" b="b"/>
              <a:pathLst>
                <a:path w="1632" h="2128" extrusionOk="0">
                  <a:moveTo>
                    <a:pt x="1455" y="1"/>
                  </a:moveTo>
                  <a:cubicBezTo>
                    <a:pt x="1406" y="1"/>
                    <a:pt x="1359" y="23"/>
                    <a:pt x="1329" y="66"/>
                  </a:cubicBezTo>
                  <a:lnTo>
                    <a:pt x="49" y="1882"/>
                  </a:lnTo>
                  <a:cubicBezTo>
                    <a:pt x="0" y="1952"/>
                    <a:pt x="17" y="2049"/>
                    <a:pt x="87" y="2098"/>
                  </a:cubicBezTo>
                  <a:cubicBezTo>
                    <a:pt x="114" y="2118"/>
                    <a:pt x="146" y="2128"/>
                    <a:pt x="176" y="2128"/>
                  </a:cubicBezTo>
                  <a:cubicBezTo>
                    <a:pt x="224" y="2128"/>
                    <a:pt x="273" y="2103"/>
                    <a:pt x="303" y="2061"/>
                  </a:cubicBezTo>
                  <a:lnTo>
                    <a:pt x="1582" y="245"/>
                  </a:lnTo>
                  <a:cubicBezTo>
                    <a:pt x="1632" y="175"/>
                    <a:pt x="1615" y="79"/>
                    <a:pt x="1545" y="29"/>
                  </a:cubicBezTo>
                  <a:cubicBezTo>
                    <a:pt x="1517" y="10"/>
                    <a:pt x="1486" y="1"/>
                    <a:pt x="145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 name="Google Shape;1617;p41"/>
            <p:cNvSpPr/>
            <p:nvPr/>
          </p:nvSpPr>
          <p:spPr>
            <a:xfrm>
              <a:off x="5486750" y="942675"/>
              <a:ext cx="28550" cy="35750"/>
            </a:xfrm>
            <a:custGeom>
              <a:avLst/>
              <a:gdLst/>
              <a:ahLst/>
              <a:cxnLst/>
              <a:rect l="l" t="t" r="r" b="b"/>
              <a:pathLst>
                <a:path w="1142" h="1430" extrusionOk="0">
                  <a:moveTo>
                    <a:pt x="965" y="1"/>
                  </a:moveTo>
                  <a:cubicBezTo>
                    <a:pt x="916" y="1"/>
                    <a:pt x="869" y="23"/>
                    <a:pt x="839" y="66"/>
                  </a:cubicBezTo>
                  <a:lnTo>
                    <a:pt x="50" y="1185"/>
                  </a:lnTo>
                  <a:cubicBezTo>
                    <a:pt x="0" y="1253"/>
                    <a:pt x="19" y="1351"/>
                    <a:pt x="89" y="1401"/>
                  </a:cubicBezTo>
                  <a:cubicBezTo>
                    <a:pt x="115" y="1421"/>
                    <a:pt x="147" y="1429"/>
                    <a:pt x="177" y="1429"/>
                  </a:cubicBezTo>
                  <a:cubicBezTo>
                    <a:pt x="227" y="1429"/>
                    <a:pt x="276" y="1406"/>
                    <a:pt x="305" y="1363"/>
                  </a:cubicBezTo>
                  <a:lnTo>
                    <a:pt x="1092" y="245"/>
                  </a:lnTo>
                  <a:cubicBezTo>
                    <a:pt x="1142" y="175"/>
                    <a:pt x="1125"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 name="Google Shape;1618;p41"/>
            <p:cNvSpPr/>
            <p:nvPr/>
          </p:nvSpPr>
          <p:spPr>
            <a:xfrm>
              <a:off x="5502025" y="953425"/>
              <a:ext cx="28575" cy="35750"/>
            </a:xfrm>
            <a:custGeom>
              <a:avLst/>
              <a:gdLst/>
              <a:ahLst/>
              <a:cxnLst/>
              <a:rect l="l" t="t" r="r" b="b"/>
              <a:pathLst>
                <a:path w="1143" h="1430" extrusionOk="0">
                  <a:moveTo>
                    <a:pt x="965" y="1"/>
                  </a:moveTo>
                  <a:cubicBezTo>
                    <a:pt x="917" y="1"/>
                    <a:pt x="869" y="23"/>
                    <a:pt x="838" y="66"/>
                  </a:cubicBezTo>
                  <a:lnTo>
                    <a:pt x="51" y="1185"/>
                  </a:lnTo>
                  <a:cubicBezTo>
                    <a:pt x="1" y="1253"/>
                    <a:pt x="18" y="1351"/>
                    <a:pt x="88" y="1401"/>
                  </a:cubicBezTo>
                  <a:cubicBezTo>
                    <a:pt x="115" y="1421"/>
                    <a:pt x="147" y="1429"/>
                    <a:pt x="178" y="1429"/>
                  </a:cubicBezTo>
                  <a:cubicBezTo>
                    <a:pt x="225" y="1429"/>
                    <a:pt x="274" y="1406"/>
                    <a:pt x="304" y="1363"/>
                  </a:cubicBezTo>
                  <a:lnTo>
                    <a:pt x="1092" y="245"/>
                  </a:lnTo>
                  <a:cubicBezTo>
                    <a:pt x="1142" y="175"/>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 name="Google Shape;1619;p41"/>
            <p:cNvSpPr/>
            <p:nvPr/>
          </p:nvSpPr>
          <p:spPr>
            <a:xfrm>
              <a:off x="5569575" y="983575"/>
              <a:ext cx="40850" cy="53200"/>
            </a:xfrm>
            <a:custGeom>
              <a:avLst/>
              <a:gdLst/>
              <a:ahLst/>
              <a:cxnLst/>
              <a:rect l="l" t="t" r="r" b="b"/>
              <a:pathLst>
                <a:path w="1634" h="2128" extrusionOk="0">
                  <a:moveTo>
                    <a:pt x="1457" y="1"/>
                  </a:moveTo>
                  <a:cubicBezTo>
                    <a:pt x="1408" y="1"/>
                    <a:pt x="1360" y="23"/>
                    <a:pt x="1330" y="66"/>
                  </a:cubicBezTo>
                  <a:lnTo>
                    <a:pt x="51" y="1882"/>
                  </a:lnTo>
                  <a:cubicBezTo>
                    <a:pt x="1" y="1952"/>
                    <a:pt x="19" y="2049"/>
                    <a:pt x="88" y="2098"/>
                  </a:cubicBezTo>
                  <a:cubicBezTo>
                    <a:pt x="115" y="2118"/>
                    <a:pt x="146" y="2128"/>
                    <a:pt x="178" y="2128"/>
                  </a:cubicBezTo>
                  <a:cubicBezTo>
                    <a:pt x="226" y="2128"/>
                    <a:pt x="274" y="2104"/>
                    <a:pt x="305" y="2061"/>
                  </a:cubicBezTo>
                  <a:lnTo>
                    <a:pt x="1584" y="245"/>
                  </a:lnTo>
                  <a:cubicBezTo>
                    <a:pt x="1634" y="175"/>
                    <a:pt x="1615" y="79"/>
                    <a:pt x="1545" y="29"/>
                  </a:cubicBezTo>
                  <a:cubicBezTo>
                    <a:pt x="1519"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 name="Google Shape;1620;p41"/>
            <p:cNvSpPr/>
            <p:nvPr/>
          </p:nvSpPr>
          <p:spPr>
            <a:xfrm>
              <a:off x="5536175" y="977475"/>
              <a:ext cx="28575" cy="35725"/>
            </a:xfrm>
            <a:custGeom>
              <a:avLst/>
              <a:gdLst/>
              <a:ahLst/>
              <a:cxnLst/>
              <a:rect l="l" t="t" r="r" b="b"/>
              <a:pathLst>
                <a:path w="1143" h="1429" extrusionOk="0">
                  <a:moveTo>
                    <a:pt x="967" y="0"/>
                  </a:moveTo>
                  <a:cubicBezTo>
                    <a:pt x="917" y="0"/>
                    <a:pt x="869" y="23"/>
                    <a:pt x="838" y="66"/>
                  </a:cubicBezTo>
                  <a:lnTo>
                    <a:pt x="51" y="1183"/>
                  </a:lnTo>
                  <a:cubicBezTo>
                    <a:pt x="1" y="1253"/>
                    <a:pt x="19" y="1350"/>
                    <a:pt x="88" y="1400"/>
                  </a:cubicBezTo>
                  <a:cubicBezTo>
                    <a:pt x="115" y="1419"/>
                    <a:pt x="148" y="1429"/>
                    <a:pt x="178" y="1429"/>
                  </a:cubicBezTo>
                  <a:cubicBezTo>
                    <a:pt x="227" y="1429"/>
                    <a:pt x="274" y="1407"/>
                    <a:pt x="305" y="1362"/>
                  </a:cubicBezTo>
                  <a:lnTo>
                    <a:pt x="1092" y="244"/>
                  </a:lnTo>
                  <a:cubicBezTo>
                    <a:pt x="1142" y="174"/>
                    <a:pt x="1124" y="77"/>
                    <a:pt x="1055" y="27"/>
                  </a:cubicBezTo>
                  <a:cubicBezTo>
                    <a:pt x="1028" y="9"/>
                    <a:pt x="997" y="0"/>
                    <a:pt x="96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 name="Google Shape;1621;p41"/>
            <p:cNvSpPr/>
            <p:nvPr/>
          </p:nvSpPr>
          <p:spPr>
            <a:xfrm>
              <a:off x="5551475" y="988225"/>
              <a:ext cx="28525" cy="35725"/>
            </a:xfrm>
            <a:custGeom>
              <a:avLst/>
              <a:gdLst/>
              <a:ahLst/>
              <a:cxnLst/>
              <a:rect l="l" t="t" r="r" b="b"/>
              <a:pathLst>
                <a:path w="1141" h="1429" extrusionOk="0">
                  <a:moveTo>
                    <a:pt x="964" y="1"/>
                  </a:moveTo>
                  <a:cubicBezTo>
                    <a:pt x="916" y="1"/>
                    <a:pt x="868" y="23"/>
                    <a:pt x="838" y="66"/>
                  </a:cubicBezTo>
                  <a:lnTo>
                    <a:pt x="49" y="1185"/>
                  </a:lnTo>
                  <a:cubicBezTo>
                    <a:pt x="0" y="1253"/>
                    <a:pt x="17" y="1350"/>
                    <a:pt x="87" y="1400"/>
                  </a:cubicBezTo>
                  <a:cubicBezTo>
                    <a:pt x="115" y="1420"/>
                    <a:pt x="146" y="1429"/>
                    <a:pt x="176" y="1429"/>
                  </a:cubicBezTo>
                  <a:cubicBezTo>
                    <a:pt x="225" y="1429"/>
                    <a:pt x="273" y="1406"/>
                    <a:pt x="303" y="1363"/>
                  </a:cubicBezTo>
                  <a:lnTo>
                    <a:pt x="1090" y="244"/>
                  </a:lnTo>
                  <a:cubicBezTo>
                    <a:pt x="1140" y="174"/>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 name="Google Shape;1622;p41"/>
            <p:cNvSpPr/>
            <p:nvPr/>
          </p:nvSpPr>
          <p:spPr>
            <a:xfrm>
              <a:off x="5619025" y="1018375"/>
              <a:ext cx="40800" cy="53175"/>
            </a:xfrm>
            <a:custGeom>
              <a:avLst/>
              <a:gdLst/>
              <a:ahLst/>
              <a:cxnLst/>
              <a:rect l="l" t="t" r="r" b="b"/>
              <a:pathLst>
                <a:path w="1632" h="2127" extrusionOk="0">
                  <a:moveTo>
                    <a:pt x="1457" y="0"/>
                  </a:moveTo>
                  <a:cubicBezTo>
                    <a:pt x="1408" y="0"/>
                    <a:pt x="1360" y="23"/>
                    <a:pt x="1329" y="66"/>
                  </a:cubicBezTo>
                  <a:lnTo>
                    <a:pt x="50" y="1882"/>
                  </a:lnTo>
                  <a:cubicBezTo>
                    <a:pt x="0" y="1952"/>
                    <a:pt x="17" y="2048"/>
                    <a:pt x="87" y="2098"/>
                  </a:cubicBezTo>
                  <a:cubicBezTo>
                    <a:pt x="115" y="2118"/>
                    <a:pt x="146" y="2126"/>
                    <a:pt x="177" y="2126"/>
                  </a:cubicBezTo>
                  <a:cubicBezTo>
                    <a:pt x="225" y="2126"/>
                    <a:pt x="273" y="2103"/>
                    <a:pt x="303" y="2060"/>
                  </a:cubicBezTo>
                  <a:lnTo>
                    <a:pt x="1582" y="244"/>
                  </a:lnTo>
                  <a:cubicBezTo>
                    <a:pt x="1632" y="174"/>
                    <a:pt x="1615" y="77"/>
                    <a:pt x="1545" y="27"/>
                  </a:cubicBezTo>
                  <a:cubicBezTo>
                    <a:pt x="1518" y="9"/>
                    <a:pt x="1487"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 name="Google Shape;1623;p41"/>
            <p:cNvSpPr/>
            <p:nvPr/>
          </p:nvSpPr>
          <p:spPr>
            <a:xfrm>
              <a:off x="5585575" y="1012300"/>
              <a:ext cx="28550" cy="35725"/>
            </a:xfrm>
            <a:custGeom>
              <a:avLst/>
              <a:gdLst/>
              <a:ahLst/>
              <a:cxnLst/>
              <a:rect l="l" t="t" r="r" b="b"/>
              <a:pathLst>
                <a:path w="1142" h="1429" extrusionOk="0">
                  <a:moveTo>
                    <a:pt x="966" y="0"/>
                  </a:moveTo>
                  <a:cubicBezTo>
                    <a:pt x="917" y="0"/>
                    <a:pt x="869" y="23"/>
                    <a:pt x="838" y="66"/>
                  </a:cubicBezTo>
                  <a:lnTo>
                    <a:pt x="49" y="1183"/>
                  </a:lnTo>
                  <a:cubicBezTo>
                    <a:pt x="1" y="1253"/>
                    <a:pt x="18" y="1350"/>
                    <a:pt x="88" y="1400"/>
                  </a:cubicBezTo>
                  <a:cubicBezTo>
                    <a:pt x="114" y="1419"/>
                    <a:pt x="147" y="1429"/>
                    <a:pt x="177" y="1429"/>
                  </a:cubicBezTo>
                  <a:cubicBezTo>
                    <a:pt x="225" y="1429"/>
                    <a:pt x="274" y="1405"/>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 name="Google Shape;1624;p41"/>
            <p:cNvSpPr/>
            <p:nvPr/>
          </p:nvSpPr>
          <p:spPr>
            <a:xfrm>
              <a:off x="5600825" y="1023000"/>
              <a:ext cx="28575" cy="35750"/>
            </a:xfrm>
            <a:custGeom>
              <a:avLst/>
              <a:gdLst/>
              <a:ahLst/>
              <a:cxnLst/>
              <a:rect l="l" t="t" r="r" b="b"/>
              <a:pathLst>
                <a:path w="1143" h="1430" extrusionOk="0">
                  <a:moveTo>
                    <a:pt x="967" y="1"/>
                  </a:moveTo>
                  <a:cubicBezTo>
                    <a:pt x="918" y="1"/>
                    <a:pt x="869" y="23"/>
                    <a:pt x="838" y="66"/>
                  </a:cubicBezTo>
                  <a:lnTo>
                    <a:pt x="51" y="1184"/>
                  </a:lnTo>
                  <a:cubicBezTo>
                    <a:pt x="1" y="1254"/>
                    <a:pt x="20" y="1351"/>
                    <a:pt x="88" y="1401"/>
                  </a:cubicBezTo>
                  <a:cubicBezTo>
                    <a:pt x="115" y="1420"/>
                    <a:pt x="147" y="1430"/>
                    <a:pt x="178" y="1430"/>
                  </a:cubicBezTo>
                  <a:cubicBezTo>
                    <a:pt x="227" y="1430"/>
                    <a:pt x="274" y="1405"/>
                    <a:pt x="305" y="1362"/>
                  </a:cubicBezTo>
                  <a:lnTo>
                    <a:pt x="1093" y="245"/>
                  </a:lnTo>
                  <a:cubicBezTo>
                    <a:pt x="1143" y="175"/>
                    <a:pt x="1124"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 name="Google Shape;1625;p41"/>
            <p:cNvSpPr/>
            <p:nvPr/>
          </p:nvSpPr>
          <p:spPr>
            <a:xfrm>
              <a:off x="5668375" y="1053150"/>
              <a:ext cx="40850" cy="53175"/>
            </a:xfrm>
            <a:custGeom>
              <a:avLst/>
              <a:gdLst/>
              <a:ahLst/>
              <a:cxnLst/>
              <a:rect l="l" t="t" r="r" b="b"/>
              <a:pathLst>
                <a:path w="1634" h="2127" extrusionOk="0">
                  <a:moveTo>
                    <a:pt x="1458" y="1"/>
                  </a:moveTo>
                  <a:cubicBezTo>
                    <a:pt x="1409" y="1"/>
                    <a:pt x="1360" y="23"/>
                    <a:pt x="1330" y="65"/>
                  </a:cubicBezTo>
                  <a:lnTo>
                    <a:pt x="51" y="1882"/>
                  </a:lnTo>
                  <a:cubicBezTo>
                    <a:pt x="1" y="1952"/>
                    <a:pt x="19" y="2048"/>
                    <a:pt x="88" y="2098"/>
                  </a:cubicBezTo>
                  <a:cubicBezTo>
                    <a:pt x="115" y="2118"/>
                    <a:pt x="148" y="2127"/>
                    <a:pt x="178" y="2127"/>
                  </a:cubicBezTo>
                  <a:cubicBezTo>
                    <a:pt x="227" y="2127"/>
                    <a:pt x="275" y="2104"/>
                    <a:pt x="305" y="2061"/>
                  </a:cubicBezTo>
                  <a:lnTo>
                    <a:pt x="1584" y="244"/>
                  </a:lnTo>
                  <a:cubicBezTo>
                    <a:pt x="1634" y="175"/>
                    <a:pt x="1615" y="78"/>
                    <a:pt x="1547" y="28"/>
                  </a:cubicBezTo>
                  <a:cubicBezTo>
                    <a:pt x="1520" y="10"/>
                    <a:pt x="1489" y="1"/>
                    <a:pt x="1458"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 name="Google Shape;1626;p41"/>
            <p:cNvSpPr/>
            <p:nvPr/>
          </p:nvSpPr>
          <p:spPr>
            <a:xfrm>
              <a:off x="5634975" y="1047075"/>
              <a:ext cx="28575" cy="35725"/>
            </a:xfrm>
            <a:custGeom>
              <a:avLst/>
              <a:gdLst/>
              <a:ahLst/>
              <a:cxnLst/>
              <a:rect l="l" t="t" r="r" b="b"/>
              <a:pathLst>
                <a:path w="1143" h="1429" extrusionOk="0">
                  <a:moveTo>
                    <a:pt x="966" y="1"/>
                  </a:moveTo>
                  <a:cubicBezTo>
                    <a:pt x="917" y="1"/>
                    <a:pt x="869" y="23"/>
                    <a:pt x="840" y="65"/>
                  </a:cubicBezTo>
                  <a:lnTo>
                    <a:pt x="51" y="1184"/>
                  </a:lnTo>
                  <a:cubicBezTo>
                    <a:pt x="1" y="1254"/>
                    <a:pt x="19" y="1350"/>
                    <a:pt x="89" y="1400"/>
                  </a:cubicBezTo>
                  <a:cubicBezTo>
                    <a:pt x="115" y="1420"/>
                    <a:pt x="148" y="1428"/>
                    <a:pt x="178" y="1428"/>
                  </a:cubicBezTo>
                  <a:cubicBezTo>
                    <a:pt x="227" y="1428"/>
                    <a:pt x="275" y="1405"/>
                    <a:pt x="305" y="1362"/>
                  </a:cubicBezTo>
                  <a:lnTo>
                    <a:pt x="1093" y="244"/>
                  </a:lnTo>
                  <a:cubicBezTo>
                    <a:pt x="1143"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 name="Google Shape;1627;p41"/>
            <p:cNvSpPr/>
            <p:nvPr/>
          </p:nvSpPr>
          <p:spPr>
            <a:xfrm>
              <a:off x="5650250" y="1057800"/>
              <a:ext cx="28525" cy="35700"/>
            </a:xfrm>
            <a:custGeom>
              <a:avLst/>
              <a:gdLst/>
              <a:ahLst/>
              <a:cxnLst/>
              <a:rect l="l" t="t" r="r" b="b"/>
              <a:pathLst>
                <a:path w="1141" h="1428" extrusionOk="0">
                  <a:moveTo>
                    <a:pt x="964" y="1"/>
                  </a:moveTo>
                  <a:cubicBezTo>
                    <a:pt x="916" y="1"/>
                    <a:pt x="868" y="23"/>
                    <a:pt x="837" y="65"/>
                  </a:cubicBezTo>
                  <a:lnTo>
                    <a:pt x="50" y="1183"/>
                  </a:lnTo>
                  <a:cubicBezTo>
                    <a:pt x="0" y="1254"/>
                    <a:pt x="17" y="1349"/>
                    <a:pt x="87" y="1399"/>
                  </a:cubicBezTo>
                  <a:cubicBezTo>
                    <a:pt x="114" y="1419"/>
                    <a:pt x="146" y="1428"/>
                    <a:pt x="176" y="1428"/>
                  </a:cubicBezTo>
                  <a:cubicBezTo>
                    <a:pt x="224" y="1428"/>
                    <a:pt x="273" y="1406"/>
                    <a:pt x="303" y="1362"/>
                  </a:cubicBezTo>
                  <a:lnTo>
                    <a:pt x="1090" y="243"/>
                  </a:lnTo>
                  <a:cubicBezTo>
                    <a:pt x="1140" y="175"/>
                    <a:pt x="1123" y="78"/>
                    <a:pt x="1053" y="28"/>
                  </a:cubicBezTo>
                  <a:cubicBezTo>
                    <a:pt x="1026" y="9"/>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 name="Google Shape;1628;p41"/>
            <p:cNvSpPr/>
            <p:nvPr/>
          </p:nvSpPr>
          <p:spPr>
            <a:xfrm>
              <a:off x="5717775" y="1087925"/>
              <a:ext cx="40825" cy="53200"/>
            </a:xfrm>
            <a:custGeom>
              <a:avLst/>
              <a:gdLst/>
              <a:ahLst/>
              <a:cxnLst/>
              <a:rect l="l" t="t" r="r" b="b"/>
              <a:pathLst>
                <a:path w="1633" h="2128" extrusionOk="0">
                  <a:moveTo>
                    <a:pt x="1456" y="0"/>
                  </a:moveTo>
                  <a:cubicBezTo>
                    <a:pt x="1408" y="0"/>
                    <a:pt x="1360" y="23"/>
                    <a:pt x="1330" y="66"/>
                  </a:cubicBezTo>
                  <a:lnTo>
                    <a:pt x="51" y="1883"/>
                  </a:lnTo>
                  <a:cubicBezTo>
                    <a:pt x="1" y="1952"/>
                    <a:pt x="18" y="2049"/>
                    <a:pt x="88" y="2099"/>
                  </a:cubicBezTo>
                  <a:cubicBezTo>
                    <a:pt x="115" y="2119"/>
                    <a:pt x="147" y="2127"/>
                    <a:pt x="178" y="2127"/>
                  </a:cubicBezTo>
                  <a:cubicBezTo>
                    <a:pt x="228" y="2127"/>
                    <a:pt x="274" y="2103"/>
                    <a:pt x="304" y="2062"/>
                  </a:cubicBezTo>
                  <a:lnTo>
                    <a:pt x="1583" y="244"/>
                  </a:lnTo>
                  <a:cubicBezTo>
                    <a:pt x="1633"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629;p41"/>
            <p:cNvSpPr/>
            <p:nvPr/>
          </p:nvSpPr>
          <p:spPr>
            <a:xfrm>
              <a:off x="5684375" y="1081850"/>
              <a:ext cx="28575" cy="35725"/>
            </a:xfrm>
            <a:custGeom>
              <a:avLst/>
              <a:gdLst/>
              <a:ahLst/>
              <a:cxnLst/>
              <a:rect l="l" t="t" r="r" b="b"/>
              <a:pathLst>
                <a:path w="1143" h="1429" extrusionOk="0">
                  <a:moveTo>
                    <a:pt x="965" y="1"/>
                  </a:moveTo>
                  <a:cubicBezTo>
                    <a:pt x="917" y="1"/>
                    <a:pt x="869" y="23"/>
                    <a:pt x="838" y="66"/>
                  </a:cubicBezTo>
                  <a:lnTo>
                    <a:pt x="51" y="1185"/>
                  </a:lnTo>
                  <a:cubicBezTo>
                    <a:pt x="1" y="1253"/>
                    <a:pt x="18" y="1350"/>
                    <a:pt x="88" y="1400"/>
                  </a:cubicBezTo>
                  <a:cubicBezTo>
                    <a:pt x="115" y="1420"/>
                    <a:pt x="147" y="1429"/>
                    <a:pt x="178" y="1429"/>
                  </a:cubicBezTo>
                  <a:cubicBezTo>
                    <a:pt x="225" y="1429"/>
                    <a:pt x="274" y="1406"/>
                    <a:pt x="304" y="1363"/>
                  </a:cubicBezTo>
                  <a:lnTo>
                    <a:pt x="1093" y="244"/>
                  </a:lnTo>
                  <a:cubicBezTo>
                    <a:pt x="1143" y="174"/>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630;p41"/>
            <p:cNvSpPr/>
            <p:nvPr/>
          </p:nvSpPr>
          <p:spPr>
            <a:xfrm>
              <a:off x="5699650" y="1092625"/>
              <a:ext cx="28550" cy="35700"/>
            </a:xfrm>
            <a:custGeom>
              <a:avLst/>
              <a:gdLst/>
              <a:ahLst/>
              <a:cxnLst/>
              <a:rect l="l" t="t" r="r" b="b"/>
              <a:pathLst>
                <a:path w="1142" h="1428" extrusionOk="0">
                  <a:moveTo>
                    <a:pt x="965" y="1"/>
                  </a:moveTo>
                  <a:cubicBezTo>
                    <a:pt x="916" y="1"/>
                    <a:pt x="868" y="23"/>
                    <a:pt x="837" y="65"/>
                  </a:cubicBezTo>
                  <a:lnTo>
                    <a:pt x="50" y="1184"/>
                  </a:lnTo>
                  <a:cubicBezTo>
                    <a:pt x="0" y="1254"/>
                    <a:pt x="19" y="1349"/>
                    <a:pt x="87" y="1399"/>
                  </a:cubicBezTo>
                  <a:cubicBezTo>
                    <a:pt x="114" y="1419"/>
                    <a:pt x="147" y="1428"/>
                    <a:pt x="177" y="1428"/>
                  </a:cubicBezTo>
                  <a:cubicBezTo>
                    <a:pt x="226" y="1428"/>
                    <a:pt x="274" y="1405"/>
                    <a:pt x="304" y="1362"/>
                  </a:cubicBezTo>
                  <a:lnTo>
                    <a:pt x="1092" y="243"/>
                  </a:lnTo>
                  <a:cubicBezTo>
                    <a:pt x="1142" y="175"/>
                    <a:pt x="1123" y="78"/>
                    <a:pt x="1055"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631;p41"/>
            <p:cNvSpPr/>
            <p:nvPr/>
          </p:nvSpPr>
          <p:spPr>
            <a:xfrm>
              <a:off x="5767225" y="1122750"/>
              <a:ext cx="40825" cy="53175"/>
            </a:xfrm>
            <a:custGeom>
              <a:avLst/>
              <a:gdLst/>
              <a:ahLst/>
              <a:cxnLst/>
              <a:rect l="l" t="t" r="r" b="b"/>
              <a:pathLst>
                <a:path w="1633" h="2127" extrusionOk="0">
                  <a:moveTo>
                    <a:pt x="1456" y="1"/>
                  </a:moveTo>
                  <a:cubicBezTo>
                    <a:pt x="1407" y="1"/>
                    <a:pt x="1360" y="23"/>
                    <a:pt x="1329" y="66"/>
                  </a:cubicBezTo>
                  <a:lnTo>
                    <a:pt x="50" y="1880"/>
                  </a:lnTo>
                  <a:cubicBezTo>
                    <a:pt x="0" y="1950"/>
                    <a:pt x="18" y="2048"/>
                    <a:pt x="88" y="2098"/>
                  </a:cubicBezTo>
                  <a:cubicBezTo>
                    <a:pt x="115" y="2116"/>
                    <a:pt x="146" y="2126"/>
                    <a:pt x="176" y="2126"/>
                  </a:cubicBezTo>
                  <a:cubicBezTo>
                    <a:pt x="225" y="2126"/>
                    <a:pt x="273" y="2102"/>
                    <a:pt x="303" y="2059"/>
                  </a:cubicBezTo>
                  <a:lnTo>
                    <a:pt x="1582" y="244"/>
                  </a:lnTo>
                  <a:cubicBezTo>
                    <a:pt x="1632"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632;p41"/>
            <p:cNvSpPr/>
            <p:nvPr/>
          </p:nvSpPr>
          <p:spPr>
            <a:xfrm>
              <a:off x="5733750" y="1116650"/>
              <a:ext cx="28575" cy="35725"/>
            </a:xfrm>
            <a:custGeom>
              <a:avLst/>
              <a:gdLst/>
              <a:ahLst/>
              <a:cxnLst/>
              <a:rect l="l" t="t" r="r" b="b"/>
              <a:pathLst>
                <a:path w="1143" h="1429" extrusionOk="0">
                  <a:moveTo>
                    <a:pt x="966" y="0"/>
                  </a:moveTo>
                  <a:cubicBezTo>
                    <a:pt x="917" y="0"/>
                    <a:pt x="870" y="23"/>
                    <a:pt x="839" y="65"/>
                  </a:cubicBezTo>
                  <a:lnTo>
                    <a:pt x="51" y="1183"/>
                  </a:lnTo>
                  <a:cubicBezTo>
                    <a:pt x="1" y="1253"/>
                    <a:pt x="19" y="1350"/>
                    <a:pt x="89" y="1400"/>
                  </a:cubicBezTo>
                  <a:cubicBezTo>
                    <a:pt x="115" y="1419"/>
                    <a:pt x="148" y="1429"/>
                    <a:pt x="178" y="1429"/>
                  </a:cubicBezTo>
                  <a:cubicBezTo>
                    <a:pt x="228" y="1429"/>
                    <a:pt x="275" y="1406"/>
                    <a:pt x="305" y="1361"/>
                  </a:cubicBezTo>
                  <a:lnTo>
                    <a:pt x="1092" y="244"/>
                  </a:lnTo>
                  <a:cubicBezTo>
                    <a:pt x="1142" y="174"/>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633;p41"/>
            <p:cNvSpPr/>
            <p:nvPr/>
          </p:nvSpPr>
          <p:spPr>
            <a:xfrm>
              <a:off x="5749050" y="1127400"/>
              <a:ext cx="28550" cy="35725"/>
            </a:xfrm>
            <a:custGeom>
              <a:avLst/>
              <a:gdLst/>
              <a:ahLst/>
              <a:cxnLst/>
              <a:rect l="l" t="t" r="r" b="b"/>
              <a:pathLst>
                <a:path w="1142" h="1429" extrusionOk="0">
                  <a:moveTo>
                    <a:pt x="965" y="0"/>
                  </a:moveTo>
                  <a:cubicBezTo>
                    <a:pt x="916" y="0"/>
                    <a:pt x="868" y="23"/>
                    <a:pt x="837" y="66"/>
                  </a:cubicBezTo>
                  <a:lnTo>
                    <a:pt x="50" y="1184"/>
                  </a:lnTo>
                  <a:cubicBezTo>
                    <a:pt x="0" y="1253"/>
                    <a:pt x="17" y="1350"/>
                    <a:pt x="87" y="1400"/>
                  </a:cubicBezTo>
                  <a:cubicBezTo>
                    <a:pt x="114" y="1420"/>
                    <a:pt x="146" y="1429"/>
                    <a:pt x="177" y="1429"/>
                  </a:cubicBezTo>
                  <a:cubicBezTo>
                    <a:pt x="224" y="1429"/>
                    <a:pt x="273" y="1406"/>
                    <a:pt x="303" y="1363"/>
                  </a:cubicBezTo>
                  <a:lnTo>
                    <a:pt x="1092" y="244"/>
                  </a:lnTo>
                  <a:cubicBezTo>
                    <a:pt x="1142" y="174"/>
                    <a:pt x="1123" y="78"/>
                    <a:pt x="1053" y="28"/>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634;p41"/>
            <p:cNvSpPr/>
            <p:nvPr/>
          </p:nvSpPr>
          <p:spPr>
            <a:xfrm>
              <a:off x="5417525" y="647950"/>
              <a:ext cx="32625" cy="41525"/>
            </a:xfrm>
            <a:custGeom>
              <a:avLst/>
              <a:gdLst/>
              <a:ahLst/>
              <a:cxnLst/>
              <a:rect l="l" t="t" r="r" b="b"/>
              <a:pathLst>
                <a:path w="1305" h="1661" extrusionOk="0">
                  <a:moveTo>
                    <a:pt x="1129" y="0"/>
                  </a:moveTo>
                  <a:cubicBezTo>
                    <a:pt x="1081" y="0"/>
                    <a:pt x="1033" y="23"/>
                    <a:pt x="1002" y="66"/>
                  </a:cubicBezTo>
                  <a:lnTo>
                    <a:pt x="49" y="1416"/>
                  </a:lnTo>
                  <a:cubicBezTo>
                    <a:pt x="0" y="1485"/>
                    <a:pt x="17" y="1582"/>
                    <a:pt x="87" y="1632"/>
                  </a:cubicBezTo>
                  <a:cubicBezTo>
                    <a:pt x="114" y="1652"/>
                    <a:pt x="146" y="1660"/>
                    <a:pt x="176" y="1660"/>
                  </a:cubicBezTo>
                  <a:cubicBezTo>
                    <a:pt x="225" y="1660"/>
                    <a:pt x="273" y="1638"/>
                    <a:pt x="303" y="1595"/>
                  </a:cubicBezTo>
                  <a:lnTo>
                    <a:pt x="1255" y="244"/>
                  </a:lnTo>
                  <a:cubicBezTo>
                    <a:pt x="1305" y="174"/>
                    <a:pt x="1288" y="77"/>
                    <a:pt x="1218" y="27"/>
                  </a:cubicBezTo>
                  <a:cubicBezTo>
                    <a:pt x="1191" y="9"/>
                    <a:pt x="1160" y="0"/>
                    <a:pt x="1129"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635;p41"/>
            <p:cNvSpPr/>
            <p:nvPr/>
          </p:nvSpPr>
          <p:spPr>
            <a:xfrm>
              <a:off x="5412475" y="652900"/>
              <a:ext cx="42675" cy="31575"/>
            </a:xfrm>
            <a:custGeom>
              <a:avLst/>
              <a:gdLst/>
              <a:ahLst/>
              <a:cxnLst/>
              <a:rect l="l" t="t" r="r" b="b"/>
              <a:pathLst>
                <a:path w="1707" h="1263" extrusionOk="0">
                  <a:moveTo>
                    <a:pt x="179" y="1"/>
                  </a:moveTo>
                  <a:cubicBezTo>
                    <a:pt x="130" y="1"/>
                    <a:pt x="81" y="23"/>
                    <a:pt x="51" y="66"/>
                  </a:cubicBezTo>
                  <a:cubicBezTo>
                    <a:pt x="1" y="135"/>
                    <a:pt x="19" y="232"/>
                    <a:pt x="89" y="282"/>
                  </a:cubicBezTo>
                  <a:lnTo>
                    <a:pt x="1441" y="1234"/>
                  </a:lnTo>
                  <a:cubicBezTo>
                    <a:pt x="1468" y="1254"/>
                    <a:pt x="1500" y="1262"/>
                    <a:pt x="1531" y="1262"/>
                  </a:cubicBezTo>
                  <a:cubicBezTo>
                    <a:pt x="1578" y="1262"/>
                    <a:pt x="1627" y="1239"/>
                    <a:pt x="1657" y="1197"/>
                  </a:cubicBezTo>
                  <a:cubicBezTo>
                    <a:pt x="1707" y="1127"/>
                    <a:pt x="1690" y="1029"/>
                    <a:pt x="1620" y="979"/>
                  </a:cubicBezTo>
                  <a:lnTo>
                    <a:pt x="268" y="28"/>
                  </a:lnTo>
                  <a:cubicBezTo>
                    <a:pt x="241" y="10"/>
                    <a:pt x="210" y="1"/>
                    <a:pt x="179"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97"/>
                                        </p:tgtEl>
                                        <p:attrNameLst>
                                          <p:attrName>style.visibility</p:attrName>
                                        </p:attrNameLst>
                                      </p:cBhvr>
                                      <p:to>
                                        <p:strVal val="visible"/>
                                      </p:to>
                                    </p:set>
                                    <p:animEffect transition="in" filter="fade">
                                      <p:cBhvr>
                                        <p:cTn id="7" dur="1000"/>
                                        <p:tgtEl>
                                          <p:spTgt spid="1497"/>
                                        </p:tgtEl>
                                      </p:cBhvr>
                                    </p:animEffect>
                                    <p:anim calcmode="lin" valueType="num">
                                      <p:cBhvr>
                                        <p:cTn id="8" dur="1000" fill="hold"/>
                                        <p:tgtEl>
                                          <p:spTgt spid="1497"/>
                                        </p:tgtEl>
                                        <p:attrNameLst>
                                          <p:attrName>ppt_x</p:attrName>
                                        </p:attrNameLst>
                                      </p:cBhvr>
                                      <p:tavLst>
                                        <p:tav tm="0">
                                          <p:val>
                                            <p:strVal val="#ppt_x"/>
                                          </p:val>
                                        </p:tav>
                                        <p:tav tm="100000">
                                          <p:val>
                                            <p:strVal val="#ppt_x"/>
                                          </p:val>
                                        </p:tav>
                                      </p:tavLst>
                                    </p:anim>
                                    <p:anim calcmode="lin" valueType="num">
                                      <p:cBhvr>
                                        <p:cTn id="9" dur="1000" fill="hold"/>
                                        <p:tgtEl>
                                          <p:spTgt spid="149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502"/>
                                        </p:tgtEl>
                                        <p:attrNameLst>
                                          <p:attrName>style.visibility</p:attrName>
                                        </p:attrNameLst>
                                      </p:cBhvr>
                                      <p:to>
                                        <p:strVal val="visible"/>
                                      </p:to>
                                    </p:set>
                                    <p:animEffect transition="in" filter="fade">
                                      <p:cBhvr>
                                        <p:cTn id="12" dur="1000"/>
                                        <p:tgtEl>
                                          <p:spTgt spid="1502"/>
                                        </p:tgtEl>
                                      </p:cBhvr>
                                    </p:animEffect>
                                    <p:anim calcmode="lin" valueType="num">
                                      <p:cBhvr>
                                        <p:cTn id="13" dur="1000" fill="hold"/>
                                        <p:tgtEl>
                                          <p:spTgt spid="1502"/>
                                        </p:tgtEl>
                                        <p:attrNameLst>
                                          <p:attrName>ppt_x</p:attrName>
                                        </p:attrNameLst>
                                      </p:cBhvr>
                                      <p:tavLst>
                                        <p:tav tm="0">
                                          <p:val>
                                            <p:strVal val="#ppt_x"/>
                                          </p:val>
                                        </p:tav>
                                        <p:tav tm="100000">
                                          <p:val>
                                            <p:strVal val="#ppt_x"/>
                                          </p:val>
                                        </p:tav>
                                      </p:tavLst>
                                    </p:anim>
                                    <p:anim calcmode="lin" valueType="num">
                                      <p:cBhvr>
                                        <p:cTn id="14" dur="1000" fill="hold"/>
                                        <p:tgtEl>
                                          <p:spTgt spid="150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501"/>
                                        </p:tgtEl>
                                        <p:attrNameLst>
                                          <p:attrName>style.visibility</p:attrName>
                                        </p:attrNameLst>
                                      </p:cBhvr>
                                      <p:to>
                                        <p:strVal val="visible"/>
                                      </p:to>
                                    </p:set>
                                    <p:animEffect transition="in" filter="fade">
                                      <p:cBhvr>
                                        <p:cTn id="17" dur="1000"/>
                                        <p:tgtEl>
                                          <p:spTgt spid="1501"/>
                                        </p:tgtEl>
                                      </p:cBhvr>
                                    </p:animEffect>
                                    <p:anim calcmode="lin" valueType="num">
                                      <p:cBhvr>
                                        <p:cTn id="18" dur="1000" fill="hold"/>
                                        <p:tgtEl>
                                          <p:spTgt spid="1501"/>
                                        </p:tgtEl>
                                        <p:attrNameLst>
                                          <p:attrName>ppt_x</p:attrName>
                                        </p:attrNameLst>
                                      </p:cBhvr>
                                      <p:tavLst>
                                        <p:tav tm="0">
                                          <p:val>
                                            <p:strVal val="#ppt_x"/>
                                          </p:val>
                                        </p:tav>
                                        <p:tav tm="100000">
                                          <p:val>
                                            <p:strVal val="#ppt_x"/>
                                          </p:val>
                                        </p:tav>
                                      </p:tavLst>
                                    </p:anim>
                                    <p:anim calcmode="lin" valueType="num">
                                      <p:cBhvr>
                                        <p:cTn id="19" dur="1000" fill="hold"/>
                                        <p:tgtEl>
                                          <p:spTgt spid="1501"/>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514"/>
                                        </p:tgtEl>
                                        <p:attrNameLst>
                                          <p:attrName>style.visibility</p:attrName>
                                        </p:attrNameLst>
                                      </p:cBhvr>
                                      <p:to>
                                        <p:strVal val="visible"/>
                                      </p:to>
                                    </p:set>
                                    <p:animEffect transition="in" filter="fade">
                                      <p:cBhvr>
                                        <p:cTn id="22" dur="1000"/>
                                        <p:tgtEl>
                                          <p:spTgt spid="1514"/>
                                        </p:tgtEl>
                                      </p:cBhvr>
                                    </p:animEffect>
                                    <p:anim calcmode="lin" valueType="num">
                                      <p:cBhvr>
                                        <p:cTn id="23" dur="1000" fill="hold"/>
                                        <p:tgtEl>
                                          <p:spTgt spid="1514"/>
                                        </p:tgtEl>
                                        <p:attrNameLst>
                                          <p:attrName>ppt_x</p:attrName>
                                        </p:attrNameLst>
                                      </p:cBhvr>
                                      <p:tavLst>
                                        <p:tav tm="0">
                                          <p:val>
                                            <p:strVal val="#ppt_x"/>
                                          </p:val>
                                        </p:tav>
                                        <p:tav tm="100000">
                                          <p:val>
                                            <p:strVal val="#ppt_x"/>
                                          </p:val>
                                        </p:tav>
                                      </p:tavLst>
                                    </p:anim>
                                    <p:anim calcmode="lin" valueType="num">
                                      <p:cBhvr>
                                        <p:cTn id="24" dur="1000" fill="hold"/>
                                        <p:tgtEl>
                                          <p:spTgt spid="151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498"/>
                                        </p:tgtEl>
                                        <p:attrNameLst>
                                          <p:attrName>style.visibility</p:attrName>
                                        </p:attrNameLst>
                                      </p:cBhvr>
                                      <p:to>
                                        <p:strVal val="visible"/>
                                      </p:to>
                                    </p:set>
                                    <p:animEffect transition="in" filter="fade">
                                      <p:cBhvr>
                                        <p:cTn id="29" dur="1000"/>
                                        <p:tgtEl>
                                          <p:spTgt spid="1498"/>
                                        </p:tgtEl>
                                      </p:cBhvr>
                                    </p:animEffect>
                                    <p:anim calcmode="lin" valueType="num">
                                      <p:cBhvr>
                                        <p:cTn id="30" dur="1000" fill="hold"/>
                                        <p:tgtEl>
                                          <p:spTgt spid="1498"/>
                                        </p:tgtEl>
                                        <p:attrNameLst>
                                          <p:attrName>ppt_x</p:attrName>
                                        </p:attrNameLst>
                                      </p:cBhvr>
                                      <p:tavLst>
                                        <p:tav tm="0">
                                          <p:val>
                                            <p:strVal val="#ppt_x"/>
                                          </p:val>
                                        </p:tav>
                                        <p:tav tm="100000">
                                          <p:val>
                                            <p:strVal val="#ppt_x"/>
                                          </p:val>
                                        </p:tav>
                                      </p:tavLst>
                                    </p:anim>
                                    <p:anim calcmode="lin" valueType="num">
                                      <p:cBhvr>
                                        <p:cTn id="31" dur="1000" fill="hold"/>
                                        <p:tgtEl>
                                          <p:spTgt spid="1498"/>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507"/>
                                        </p:tgtEl>
                                        <p:attrNameLst>
                                          <p:attrName>style.visibility</p:attrName>
                                        </p:attrNameLst>
                                      </p:cBhvr>
                                      <p:to>
                                        <p:strVal val="visible"/>
                                      </p:to>
                                    </p:set>
                                    <p:animEffect transition="in" filter="fade">
                                      <p:cBhvr>
                                        <p:cTn id="34" dur="1000"/>
                                        <p:tgtEl>
                                          <p:spTgt spid="1507"/>
                                        </p:tgtEl>
                                      </p:cBhvr>
                                    </p:animEffect>
                                    <p:anim calcmode="lin" valueType="num">
                                      <p:cBhvr>
                                        <p:cTn id="35" dur="1000" fill="hold"/>
                                        <p:tgtEl>
                                          <p:spTgt spid="1507"/>
                                        </p:tgtEl>
                                        <p:attrNameLst>
                                          <p:attrName>ppt_x</p:attrName>
                                        </p:attrNameLst>
                                      </p:cBhvr>
                                      <p:tavLst>
                                        <p:tav tm="0">
                                          <p:val>
                                            <p:strVal val="#ppt_x"/>
                                          </p:val>
                                        </p:tav>
                                        <p:tav tm="100000">
                                          <p:val>
                                            <p:strVal val="#ppt_x"/>
                                          </p:val>
                                        </p:tav>
                                      </p:tavLst>
                                    </p:anim>
                                    <p:anim calcmode="lin" valueType="num">
                                      <p:cBhvr>
                                        <p:cTn id="36" dur="1000" fill="hold"/>
                                        <p:tgtEl>
                                          <p:spTgt spid="1507"/>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1508"/>
                                        </p:tgtEl>
                                        <p:attrNameLst>
                                          <p:attrName>style.visibility</p:attrName>
                                        </p:attrNameLst>
                                      </p:cBhvr>
                                      <p:to>
                                        <p:strVal val="visible"/>
                                      </p:to>
                                    </p:set>
                                    <p:animEffect transition="in" filter="fade">
                                      <p:cBhvr>
                                        <p:cTn id="39" dur="1000"/>
                                        <p:tgtEl>
                                          <p:spTgt spid="1508"/>
                                        </p:tgtEl>
                                      </p:cBhvr>
                                    </p:animEffect>
                                    <p:anim calcmode="lin" valueType="num">
                                      <p:cBhvr>
                                        <p:cTn id="40" dur="1000" fill="hold"/>
                                        <p:tgtEl>
                                          <p:spTgt spid="1508"/>
                                        </p:tgtEl>
                                        <p:attrNameLst>
                                          <p:attrName>ppt_x</p:attrName>
                                        </p:attrNameLst>
                                      </p:cBhvr>
                                      <p:tavLst>
                                        <p:tav tm="0">
                                          <p:val>
                                            <p:strVal val="#ppt_x"/>
                                          </p:val>
                                        </p:tav>
                                        <p:tav tm="100000">
                                          <p:val>
                                            <p:strVal val="#ppt_x"/>
                                          </p:val>
                                        </p:tav>
                                      </p:tavLst>
                                    </p:anim>
                                    <p:anim calcmode="lin" valueType="num">
                                      <p:cBhvr>
                                        <p:cTn id="41" dur="1000" fill="hold"/>
                                        <p:tgtEl>
                                          <p:spTgt spid="1508"/>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1516"/>
                                        </p:tgtEl>
                                        <p:attrNameLst>
                                          <p:attrName>style.visibility</p:attrName>
                                        </p:attrNameLst>
                                      </p:cBhvr>
                                      <p:to>
                                        <p:strVal val="visible"/>
                                      </p:to>
                                    </p:set>
                                    <p:animEffect transition="in" filter="fade">
                                      <p:cBhvr>
                                        <p:cTn id="44" dur="1000"/>
                                        <p:tgtEl>
                                          <p:spTgt spid="1516"/>
                                        </p:tgtEl>
                                      </p:cBhvr>
                                    </p:animEffect>
                                    <p:anim calcmode="lin" valueType="num">
                                      <p:cBhvr>
                                        <p:cTn id="45" dur="1000" fill="hold"/>
                                        <p:tgtEl>
                                          <p:spTgt spid="1516"/>
                                        </p:tgtEl>
                                        <p:attrNameLst>
                                          <p:attrName>ppt_x</p:attrName>
                                        </p:attrNameLst>
                                      </p:cBhvr>
                                      <p:tavLst>
                                        <p:tav tm="0">
                                          <p:val>
                                            <p:strVal val="#ppt_x"/>
                                          </p:val>
                                        </p:tav>
                                        <p:tav tm="100000">
                                          <p:val>
                                            <p:strVal val="#ppt_x"/>
                                          </p:val>
                                        </p:tav>
                                      </p:tavLst>
                                    </p:anim>
                                    <p:anim calcmode="lin" valueType="num">
                                      <p:cBhvr>
                                        <p:cTn id="46" dur="1000" fill="hold"/>
                                        <p:tgtEl>
                                          <p:spTgt spid="15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7" grpId="0" animBg="1"/>
      <p:bldP spid="1498" grpId="0" animBg="1"/>
      <p:bldP spid="1501" grpId="0"/>
      <p:bldP spid="1502" grpId="0"/>
      <p:bldP spid="1507" grpId="0"/>
      <p:bldP spid="150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732"/>
        <p:cNvGrpSpPr/>
        <p:nvPr/>
      </p:nvGrpSpPr>
      <p:grpSpPr>
        <a:xfrm>
          <a:off x="0" y="0"/>
          <a:ext cx="0" cy="0"/>
          <a:chOff x="0" y="0"/>
          <a:chExt cx="0" cy="0"/>
        </a:xfrm>
      </p:grpSpPr>
      <p:sp>
        <p:nvSpPr>
          <p:cNvPr id="1733" name="Google Shape;1733;p43"/>
          <p:cNvSpPr/>
          <p:nvPr/>
        </p:nvSpPr>
        <p:spPr>
          <a:xfrm>
            <a:off x="4029777" y="751624"/>
            <a:ext cx="1084500" cy="1084500"/>
          </a:xfrm>
          <a:prstGeom prst="ellipse">
            <a:avLst/>
          </a:prstGeom>
          <a:solidFill>
            <a:srgbClr val="FFFFFF"/>
          </a:solidFill>
          <a:ln w="9525" cap="flat" cmpd="sng">
            <a:solidFill>
              <a:srgbClr val="000000"/>
            </a:solidFill>
            <a:prstDash val="solid"/>
            <a:round/>
            <a:headEnd type="none" w="sm" len="sm"/>
            <a:tailEnd type="none" w="sm" len="sm"/>
          </a:ln>
          <a:effectLst>
            <a:outerShdw dist="47625" dir="3120000" algn="bl" rotWithShape="0">
              <a:schemeClr val="accent6"/>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43"/>
          <p:cNvSpPr txBox="1">
            <a:spLocks noGrp="1"/>
          </p:cNvSpPr>
          <p:nvPr>
            <p:ph type="title"/>
          </p:nvPr>
        </p:nvSpPr>
        <p:spPr>
          <a:xfrm>
            <a:off x="2391888" y="2228650"/>
            <a:ext cx="5080212" cy="2112900"/>
          </a:xfrm>
          <a:prstGeom prst="rect">
            <a:avLst/>
          </a:prstGeom>
        </p:spPr>
        <p:txBody>
          <a:bodyPr spcFirstLastPara="1" wrap="square" lIns="91425" tIns="91425" rIns="91425" bIns="91425" anchor="ctr" anchorCtr="0">
            <a:noAutofit/>
          </a:bodyPr>
          <a:lstStyle/>
          <a:p>
            <a:pPr marL="0" lvl="0" indent="0" algn="ctr" rtl="0">
              <a:lnSpc>
                <a:spcPct val="130000"/>
              </a:lnSpc>
              <a:spcBef>
                <a:spcPts val="0"/>
              </a:spcBef>
              <a:spcAft>
                <a:spcPts val="0"/>
              </a:spcAft>
              <a:buNone/>
            </a:pPr>
            <a:r>
              <a:rPr lang="en" sz="5400" b="1" dirty="0" smtClean="0">
                <a:solidFill>
                  <a:schemeClr val="lt1"/>
                </a:solidFill>
              </a:rPr>
              <a:t>THƯỚC ĐO GÓC</a:t>
            </a:r>
            <a:endParaRPr sz="5400" dirty="0"/>
          </a:p>
        </p:txBody>
      </p:sp>
      <p:sp>
        <p:nvSpPr>
          <p:cNvPr id="1735" name="Google Shape;1735;p43"/>
          <p:cNvSpPr txBox="1">
            <a:spLocks noGrp="1"/>
          </p:cNvSpPr>
          <p:nvPr>
            <p:ph type="title" idx="2"/>
          </p:nvPr>
        </p:nvSpPr>
        <p:spPr>
          <a:xfrm>
            <a:off x="3664200" y="872975"/>
            <a:ext cx="18156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smtClean="0"/>
              <a:t>01</a:t>
            </a:r>
            <a:endParaRPr dirty="0"/>
          </a:p>
        </p:txBody>
      </p:sp>
      <p:cxnSp>
        <p:nvCxnSpPr>
          <p:cNvPr id="1737" name="Google Shape;1737;p43"/>
          <p:cNvCxnSpPr>
            <a:cxnSpLocks/>
            <a:stCxn id="1733" idx="4"/>
            <a:endCxn id="1734" idx="0"/>
          </p:cNvCxnSpPr>
          <p:nvPr/>
        </p:nvCxnSpPr>
        <p:spPr>
          <a:xfrm>
            <a:off x="4572027" y="1836124"/>
            <a:ext cx="359967" cy="392526"/>
          </a:xfrm>
          <a:prstGeom prst="straightConnector1">
            <a:avLst/>
          </a:prstGeom>
          <a:noFill/>
          <a:ln w="9525" cap="flat" cmpd="sng">
            <a:solidFill>
              <a:srgbClr val="000000"/>
            </a:solidFill>
            <a:prstDash val="solid"/>
            <a:round/>
            <a:headEnd type="none" w="med" len="med"/>
            <a:tailEnd type="none" w="med" len="med"/>
          </a:ln>
        </p:spPr>
      </p:cxnSp>
      <p:grpSp>
        <p:nvGrpSpPr>
          <p:cNvPr id="1738" name="Google Shape;1738;p43"/>
          <p:cNvGrpSpPr/>
          <p:nvPr/>
        </p:nvGrpSpPr>
        <p:grpSpPr>
          <a:xfrm>
            <a:off x="2106748" y="751622"/>
            <a:ext cx="1165483" cy="1003630"/>
            <a:chOff x="2106748" y="751622"/>
            <a:chExt cx="1165483" cy="1003630"/>
          </a:xfrm>
        </p:grpSpPr>
        <p:sp>
          <p:nvSpPr>
            <p:cNvPr id="1739" name="Google Shape;1739;p43"/>
            <p:cNvSpPr/>
            <p:nvPr/>
          </p:nvSpPr>
          <p:spPr>
            <a:xfrm rot="-451723">
              <a:off x="2198405" y="781704"/>
              <a:ext cx="22066" cy="970362"/>
            </a:xfrm>
            <a:custGeom>
              <a:avLst/>
              <a:gdLst/>
              <a:ahLst/>
              <a:cxnLst/>
              <a:rect l="l" t="t" r="r" b="b"/>
              <a:pathLst>
                <a:path w="1060" h="46614" extrusionOk="0">
                  <a:moveTo>
                    <a:pt x="532" y="0"/>
                  </a:moveTo>
                  <a:cubicBezTo>
                    <a:pt x="335" y="0"/>
                    <a:pt x="138" y="127"/>
                    <a:pt x="136" y="381"/>
                  </a:cubicBezTo>
                  <a:cubicBezTo>
                    <a:pt x="0" y="15664"/>
                    <a:pt x="272" y="30950"/>
                    <a:pt x="136" y="46233"/>
                  </a:cubicBezTo>
                  <a:cubicBezTo>
                    <a:pt x="133" y="46487"/>
                    <a:pt x="329" y="46614"/>
                    <a:pt x="526" y="46614"/>
                  </a:cubicBezTo>
                  <a:cubicBezTo>
                    <a:pt x="723" y="46614"/>
                    <a:pt x="921" y="46487"/>
                    <a:pt x="923" y="46233"/>
                  </a:cubicBezTo>
                  <a:cubicBezTo>
                    <a:pt x="1059" y="30950"/>
                    <a:pt x="787" y="15664"/>
                    <a:pt x="923" y="381"/>
                  </a:cubicBezTo>
                  <a:cubicBezTo>
                    <a:pt x="925" y="127"/>
                    <a:pt x="728" y="0"/>
                    <a:pt x="53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43"/>
            <p:cNvSpPr/>
            <p:nvPr/>
          </p:nvSpPr>
          <p:spPr>
            <a:xfrm rot="-451723">
              <a:off x="2257437" y="1666465"/>
              <a:ext cx="1017387" cy="22233"/>
            </a:xfrm>
            <a:custGeom>
              <a:avLst/>
              <a:gdLst/>
              <a:ahLst/>
              <a:cxnLst/>
              <a:rect l="l" t="t" r="r" b="b"/>
              <a:pathLst>
                <a:path w="48873" h="1068" extrusionOk="0">
                  <a:moveTo>
                    <a:pt x="506" y="0"/>
                  </a:moveTo>
                  <a:cubicBezTo>
                    <a:pt x="1" y="0"/>
                    <a:pt x="0" y="788"/>
                    <a:pt x="508" y="788"/>
                  </a:cubicBezTo>
                  <a:cubicBezTo>
                    <a:pt x="11236" y="814"/>
                    <a:pt x="21996" y="1068"/>
                    <a:pt x="32742" y="1068"/>
                  </a:cubicBezTo>
                  <a:cubicBezTo>
                    <a:pt x="37954" y="1068"/>
                    <a:pt x="43163" y="1008"/>
                    <a:pt x="48364" y="833"/>
                  </a:cubicBezTo>
                  <a:cubicBezTo>
                    <a:pt x="48864" y="818"/>
                    <a:pt x="48872" y="46"/>
                    <a:pt x="48380" y="46"/>
                  </a:cubicBezTo>
                  <a:cubicBezTo>
                    <a:pt x="48375" y="46"/>
                    <a:pt x="48369" y="46"/>
                    <a:pt x="48364" y="46"/>
                  </a:cubicBezTo>
                  <a:cubicBezTo>
                    <a:pt x="43163" y="220"/>
                    <a:pt x="37954" y="280"/>
                    <a:pt x="32742" y="280"/>
                  </a:cubicBezTo>
                  <a:cubicBezTo>
                    <a:pt x="21995" y="280"/>
                    <a:pt x="11234" y="26"/>
                    <a:pt x="508" y="0"/>
                  </a:cubicBezTo>
                  <a:cubicBezTo>
                    <a:pt x="507" y="0"/>
                    <a:pt x="507" y="0"/>
                    <a:pt x="50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43"/>
            <p:cNvSpPr/>
            <p:nvPr/>
          </p:nvSpPr>
          <p:spPr>
            <a:xfrm rot="-451723">
              <a:off x="2204830" y="806288"/>
              <a:ext cx="892215" cy="877976"/>
            </a:xfrm>
            <a:custGeom>
              <a:avLst/>
              <a:gdLst/>
              <a:ahLst/>
              <a:cxnLst/>
              <a:rect l="l" t="t" r="r" b="b"/>
              <a:pathLst>
                <a:path w="42860" h="42176" extrusionOk="0">
                  <a:moveTo>
                    <a:pt x="42283" y="0"/>
                  </a:moveTo>
                  <a:cubicBezTo>
                    <a:pt x="42194" y="0"/>
                    <a:pt x="42102" y="33"/>
                    <a:pt x="42020" y="113"/>
                  </a:cubicBezTo>
                  <a:cubicBezTo>
                    <a:pt x="27938" y="13728"/>
                    <a:pt x="13502" y="27041"/>
                    <a:pt x="262" y="41494"/>
                  </a:cubicBezTo>
                  <a:cubicBezTo>
                    <a:pt x="0" y="41781"/>
                    <a:pt x="264" y="42176"/>
                    <a:pt x="557" y="42176"/>
                  </a:cubicBezTo>
                  <a:cubicBezTo>
                    <a:pt x="646" y="42176"/>
                    <a:pt x="738" y="42139"/>
                    <a:pt x="819" y="42051"/>
                  </a:cubicBezTo>
                  <a:cubicBezTo>
                    <a:pt x="14058" y="27598"/>
                    <a:pt x="28493" y="14285"/>
                    <a:pt x="42577" y="669"/>
                  </a:cubicBezTo>
                  <a:cubicBezTo>
                    <a:pt x="42860" y="395"/>
                    <a:pt x="42589" y="0"/>
                    <a:pt x="4228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43"/>
            <p:cNvSpPr/>
            <p:nvPr/>
          </p:nvSpPr>
          <p:spPr>
            <a:xfrm rot="-451723">
              <a:off x="2927522" y="940328"/>
              <a:ext cx="16404" cy="67655"/>
            </a:xfrm>
            <a:custGeom>
              <a:avLst/>
              <a:gdLst/>
              <a:ahLst/>
              <a:cxnLst/>
              <a:rect l="l" t="t" r="r" b="b"/>
              <a:pathLst>
                <a:path w="788" h="3250" extrusionOk="0">
                  <a:moveTo>
                    <a:pt x="394" y="0"/>
                  </a:moveTo>
                  <a:cubicBezTo>
                    <a:pt x="197" y="0"/>
                    <a:pt x="0" y="128"/>
                    <a:pt x="0" y="382"/>
                  </a:cubicBezTo>
                  <a:lnTo>
                    <a:pt x="0" y="2870"/>
                  </a:lnTo>
                  <a:cubicBezTo>
                    <a:pt x="0" y="3123"/>
                    <a:pt x="197" y="3250"/>
                    <a:pt x="395" y="3250"/>
                  </a:cubicBezTo>
                  <a:cubicBezTo>
                    <a:pt x="591" y="3250"/>
                    <a:pt x="787" y="3123"/>
                    <a:pt x="787" y="2870"/>
                  </a:cubicBezTo>
                  <a:lnTo>
                    <a:pt x="787" y="382"/>
                  </a:lnTo>
                  <a:cubicBezTo>
                    <a:pt x="787" y="128"/>
                    <a:pt x="591" y="0"/>
                    <a:pt x="39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43"/>
            <p:cNvSpPr/>
            <p:nvPr/>
          </p:nvSpPr>
          <p:spPr>
            <a:xfrm rot="-451723">
              <a:off x="2940408" y="1037855"/>
              <a:ext cx="16404" cy="67655"/>
            </a:xfrm>
            <a:custGeom>
              <a:avLst/>
              <a:gdLst/>
              <a:ahLst/>
              <a:cxnLst/>
              <a:rect l="l" t="t" r="r" b="b"/>
              <a:pathLst>
                <a:path w="788" h="3250" extrusionOk="0">
                  <a:moveTo>
                    <a:pt x="393" y="0"/>
                  </a:moveTo>
                  <a:cubicBezTo>
                    <a:pt x="197" y="0"/>
                    <a:pt x="0" y="127"/>
                    <a:pt x="0" y="381"/>
                  </a:cubicBezTo>
                  <a:lnTo>
                    <a:pt x="0" y="2869"/>
                  </a:lnTo>
                  <a:cubicBezTo>
                    <a:pt x="0" y="3123"/>
                    <a:pt x="197" y="3250"/>
                    <a:pt x="394" y="3250"/>
                  </a:cubicBezTo>
                  <a:cubicBezTo>
                    <a:pt x="591" y="3250"/>
                    <a:pt x="787" y="3123"/>
                    <a:pt x="787" y="2869"/>
                  </a:cubicBezTo>
                  <a:lnTo>
                    <a:pt x="787" y="381"/>
                  </a:lnTo>
                  <a:cubicBezTo>
                    <a:pt x="787" y="128"/>
                    <a:pt x="590" y="0"/>
                    <a:pt x="3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43"/>
            <p:cNvSpPr/>
            <p:nvPr/>
          </p:nvSpPr>
          <p:spPr>
            <a:xfrm rot="-451723">
              <a:off x="2953293" y="1135381"/>
              <a:ext cx="16404" cy="67655"/>
            </a:xfrm>
            <a:custGeom>
              <a:avLst/>
              <a:gdLst/>
              <a:ahLst/>
              <a:cxnLst/>
              <a:rect l="l" t="t" r="r" b="b"/>
              <a:pathLst>
                <a:path w="788" h="3250" extrusionOk="0">
                  <a:moveTo>
                    <a:pt x="393" y="1"/>
                  </a:moveTo>
                  <a:cubicBezTo>
                    <a:pt x="196" y="1"/>
                    <a:pt x="0" y="128"/>
                    <a:pt x="0" y="382"/>
                  </a:cubicBezTo>
                  <a:lnTo>
                    <a:pt x="0" y="2869"/>
                  </a:lnTo>
                  <a:cubicBezTo>
                    <a:pt x="0" y="3122"/>
                    <a:pt x="197" y="3249"/>
                    <a:pt x="394" y="3249"/>
                  </a:cubicBezTo>
                  <a:cubicBezTo>
                    <a:pt x="591" y="3249"/>
                    <a:pt x="787" y="3122"/>
                    <a:pt x="787" y="2869"/>
                  </a:cubicBezTo>
                  <a:lnTo>
                    <a:pt x="787" y="382"/>
                  </a:lnTo>
                  <a:cubicBezTo>
                    <a:pt x="787" y="128"/>
                    <a:pt x="590" y="1"/>
                    <a:pt x="39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43"/>
            <p:cNvSpPr/>
            <p:nvPr/>
          </p:nvSpPr>
          <p:spPr>
            <a:xfrm rot="-451723">
              <a:off x="2966178" y="1232907"/>
              <a:ext cx="16404" cy="67634"/>
            </a:xfrm>
            <a:custGeom>
              <a:avLst/>
              <a:gdLst/>
              <a:ahLst/>
              <a:cxnLst/>
              <a:rect l="l" t="t" r="r" b="b"/>
              <a:pathLst>
                <a:path w="788" h="3249" extrusionOk="0">
                  <a:moveTo>
                    <a:pt x="393" y="1"/>
                  </a:moveTo>
                  <a:cubicBezTo>
                    <a:pt x="197" y="1"/>
                    <a:pt x="0" y="128"/>
                    <a:pt x="0" y="381"/>
                  </a:cubicBezTo>
                  <a:lnTo>
                    <a:pt x="0" y="2868"/>
                  </a:lnTo>
                  <a:cubicBezTo>
                    <a:pt x="0" y="3122"/>
                    <a:pt x="197" y="3249"/>
                    <a:pt x="394" y="3249"/>
                  </a:cubicBezTo>
                  <a:cubicBezTo>
                    <a:pt x="591" y="3249"/>
                    <a:pt x="787" y="3122"/>
                    <a:pt x="787" y="2868"/>
                  </a:cubicBezTo>
                  <a:lnTo>
                    <a:pt x="787" y="381"/>
                  </a:lnTo>
                  <a:cubicBezTo>
                    <a:pt x="787" y="128"/>
                    <a:pt x="590" y="1"/>
                    <a:pt x="39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43"/>
            <p:cNvSpPr/>
            <p:nvPr/>
          </p:nvSpPr>
          <p:spPr>
            <a:xfrm rot="-451723">
              <a:off x="2979065" y="1330433"/>
              <a:ext cx="16404" cy="67655"/>
            </a:xfrm>
            <a:custGeom>
              <a:avLst/>
              <a:gdLst/>
              <a:ahLst/>
              <a:cxnLst/>
              <a:rect l="l" t="t" r="r" b="b"/>
              <a:pathLst>
                <a:path w="788" h="3250" extrusionOk="0">
                  <a:moveTo>
                    <a:pt x="393" y="0"/>
                  </a:moveTo>
                  <a:cubicBezTo>
                    <a:pt x="197" y="0"/>
                    <a:pt x="0" y="127"/>
                    <a:pt x="0" y="381"/>
                  </a:cubicBezTo>
                  <a:lnTo>
                    <a:pt x="0" y="2869"/>
                  </a:lnTo>
                  <a:cubicBezTo>
                    <a:pt x="0" y="3122"/>
                    <a:pt x="197" y="3249"/>
                    <a:pt x="395" y="3249"/>
                  </a:cubicBezTo>
                  <a:cubicBezTo>
                    <a:pt x="591" y="3249"/>
                    <a:pt x="787" y="3123"/>
                    <a:pt x="787" y="2869"/>
                  </a:cubicBezTo>
                  <a:lnTo>
                    <a:pt x="787" y="381"/>
                  </a:lnTo>
                  <a:cubicBezTo>
                    <a:pt x="787" y="127"/>
                    <a:pt x="590" y="0"/>
                    <a:pt x="3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7" name="Google Shape;1747;p43"/>
            <p:cNvSpPr/>
            <p:nvPr/>
          </p:nvSpPr>
          <p:spPr>
            <a:xfrm rot="-451723">
              <a:off x="2991950" y="1427960"/>
              <a:ext cx="16404" cy="67655"/>
            </a:xfrm>
            <a:custGeom>
              <a:avLst/>
              <a:gdLst/>
              <a:ahLst/>
              <a:cxnLst/>
              <a:rect l="l" t="t" r="r" b="b"/>
              <a:pathLst>
                <a:path w="788" h="3250" extrusionOk="0">
                  <a:moveTo>
                    <a:pt x="393" y="0"/>
                  </a:moveTo>
                  <a:cubicBezTo>
                    <a:pt x="196" y="0"/>
                    <a:pt x="0" y="127"/>
                    <a:pt x="0" y="380"/>
                  </a:cubicBezTo>
                  <a:lnTo>
                    <a:pt x="0" y="2868"/>
                  </a:lnTo>
                  <a:cubicBezTo>
                    <a:pt x="0" y="3122"/>
                    <a:pt x="197" y="3249"/>
                    <a:pt x="394" y="3249"/>
                  </a:cubicBezTo>
                  <a:cubicBezTo>
                    <a:pt x="591" y="3249"/>
                    <a:pt x="787" y="3122"/>
                    <a:pt x="787" y="2868"/>
                  </a:cubicBezTo>
                  <a:lnTo>
                    <a:pt x="787" y="380"/>
                  </a:lnTo>
                  <a:cubicBezTo>
                    <a:pt x="787" y="127"/>
                    <a:pt x="590" y="0"/>
                    <a:pt x="3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8" name="Google Shape;1748;p43"/>
            <p:cNvSpPr/>
            <p:nvPr/>
          </p:nvSpPr>
          <p:spPr>
            <a:xfrm rot="-451723">
              <a:off x="3004836" y="1525507"/>
              <a:ext cx="16404" cy="67613"/>
            </a:xfrm>
            <a:custGeom>
              <a:avLst/>
              <a:gdLst/>
              <a:ahLst/>
              <a:cxnLst/>
              <a:rect l="l" t="t" r="r" b="b"/>
              <a:pathLst>
                <a:path w="788" h="3248" extrusionOk="0">
                  <a:moveTo>
                    <a:pt x="394" y="0"/>
                  </a:moveTo>
                  <a:cubicBezTo>
                    <a:pt x="197" y="0"/>
                    <a:pt x="0" y="127"/>
                    <a:pt x="0" y="380"/>
                  </a:cubicBezTo>
                  <a:lnTo>
                    <a:pt x="0" y="2867"/>
                  </a:lnTo>
                  <a:cubicBezTo>
                    <a:pt x="0" y="3121"/>
                    <a:pt x="197" y="3248"/>
                    <a:pt x="394" y="3248"/>
                  </a:cubicBezTo>
                  <a:cubicBezTo>
                    <a:pt x="591" y="3248"/>
                    <a:pt x="787" y="3121"/>
                    <a:pt x="787" y="2867"/>
                  </a:cubicBezTo>
                  <a:lnTo>
                    <a:pt x="787" y="380"/>
                  </a:lnTo>
                  <a:cubicBezTo>
                    <a:pt x="787" y="127"/>
                    <a:pt x="591" y="0"/>
                    <a:pt x="39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43"/>
            <p:cNvSpPr/>
            <p:nvPr/>
          </p:nvSpPr>
          <p:spPr>
            <a:xfrm rot="-451723">
              <a:off x="2112791" y="793676"/>
              <a:ext cx="75711" cy="97215"/>
            </a:xfrm>
            <a:custGeom>
              <a:avLst/>
              <a:gdLst/>
              <a:ahLst/>
              <a:cxnLst/>
              <a:rect l="l" t="t" r="r" b="b"/>
              <a:pathLst>
                <a:path w="3637" h="4670" extrusionOk="0">
                  <a:moveTo>
                    <a:pt x="1775" y="1360"/>
                  </a:moveTo>
                  <a:cubicBezTo>
                    <a:pt x="1995" y="2180"/>
                    <a:pt x="2279" y="2975"/>
                    <a:pt x="2623" y="3751"/>
                  </a:cubicBezTo>
                  <a:lnTo>
                    <a:pt x="2623" y="3751"/>
                  </a:lnTo>
                  <a:cubicBezTo>
                    <a:pt x="2067" y="3820"/>
                    <a:pt x="1509" y="3860"/>
                    <a:pt x="948" y="3876"/>
                  </a:cubicBezTo>
                  <a:lnTo>
                    <a:pt x="948" y="3876"/>
                  </a:lnTo>
                  <a:cubicBezTo>
                    <a:pt x="1175" y="3020"/>
                    <a:pt x="1449" y="2182"/>
                    <a:pt x="1775" y="1360"/>
                  </a:cubicBezTo>
                  <a:close/>
                  <a:moveTo>
                    <a:pt x="1703" y="0"/>
                  </a:moveTo>
                  <a:cubicBezTo>
                    <a:pt x="1587" y="0"/>
                    <a:pt x="1476" y="60"/>
                    <a:pt x="1412" y="206"/>
                  </a:cubicBezTo>
                  <a:cubicBezTo>
                    <a:pt x="843" y="1489"/>
                    <a:pt x="388" y="2804"/>
                    <a:pt x="59" y="4171"/>
                  </a:cubicBezTo>
                  <a:cubicBezTo>
                    <a:pt x="0" y="4418"/>
                    <a:pt x="178" y="4670"/>
                    <a:pt x="438" y="4670"/>
                  </a:cubicBezTo>
                  <a:cubicBezTo>
                    <a:pt x="1402" y="4670"/>
                    <a:pt x="2351" y="4589"/>
                    <a:pt x="3304" y="4443"/>
                  </a:cubicBezTo>
                  <a:cubicBezTo>
                    <a:pt x="3576" y="4402"/>
                    <a:pt x="3636" y="4067"/>
                    <a:pt x="3541" y="3865"/>
                  </a:cubicBezTo>
                  <a:cubicBezTo>
                    <a:pt x="3004" y="2751"/>
                    <a:pt x="2611" y="1595"/>
                    <a:pt x="2348" y="388"/>
                  </a:cubicBezTo>
                  <a:cubicBezTo>
                    <a:pt x="2305" y="190"/>
                    <a:pt x="2159" y="105"/>
                    <a:pt x="2005" y="105"/>
                  </a:cubicBezTo>
                  <a:cubicBezTo>
                    <a:pt x="1994" y="105"/>
                    <a:pt x="1983" y="105"/>
                    <a:pt x="1972" y="106"/>
                  </a:cubicBezTo>
                  <a:lnTo>
                    <a:pt x="1972" y="106"/>
                  </a:lnTo>
                  <a:cubicBezTo>
                    <a:pt x="1894" y="40"/>
                    <a:pt x="1797" y="0"/>
                    <a:pt x="170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43"/>
            <p:cNvSpPr/>
            <p:nvPr/>
          </p:nvSpPr>
          <p:spPr>
            <a:xfrm rot="-451723">
              <a:off x="2132995" y="809053"/>
              <a:ext cx="32121" cy="69737"/>
            </a:xfrm>
            <a:custGeom>
              <a:avLst/>
              <a:gdLst/>
              <a:ahLst/>
              <a:cxnLst/>
              <a:rect l="l" t="t" r="r" b="b"/>
              <a:pathLst>
                <a:path w="1543" h="3350" extrusionOk="0">
                  <a:moveTo>
                    <a:pt x="676" y="1"/>
                  </a:moveTo>
                  <a:cubicBezTo>
                    <a:pt x="523" y="1"/>
                    <a:pt x="379" y="86"/>
                    <a:pt x="341" y="284"/>
                  </a:cubicBezTo>
                  <a:cubicBezTo>
                    <a:pt x="167" y="1170"/>
                    <a:pt x="57" y="2062"/>
                    <a:pt x="13" y="2961"/>
                  </a:cubicBezTo>
                  <a:cubicBezTo>
                    <a:pt x="1" y="3198"/>
                    <a:pt x="204" y="3349"/>
                    <a:pt x="413" y="3349"/>
                  </a:cubicBezTo>
                  <a:cubicBezTo>
                    <a:pt x="479" y="3349"/>
                    <a:pt x="545" y="3334"/>
                    <a:pt x="605" y="3302"/>
                  </a:cubicBezTo>
                  <a:cubicBezTo>
                    <a:pt x="700" y="3252"/>
                    <a:pt x="779" y="3194"/>
                    <a:pt x="845" y="3127"/>
                  </a:cubicBezTo>
                  <a:lnTo>
                    <a:pt x="845" y="3127"/>
                  </a:lnTo>
                  <a:cubicBezTo>
                    <a:pt x="891" y="3145"/>
                    <a:pt x="936" y="3154"/>
                    <a:pt x="980" y="3154"/>
                  </a:cubicBezTo>
                  <a:cubicBezTo>
                    <a:pt x="1319" y="3154"/>
                    <a:pt x="1542" y="2636"/>
                    <a:pt x="1178" y="2414"/>
                  </a:cubicBezTo>
                  <a:cubicBezTo>
                    <a:pt x="1084" y="2357"/>
                    <a:pt x="988" y="2298"/>
                    <a:pt x="892" y="2241"/>
                  </a:cubicBezTo>
                  <a:cubicBezTo>
                    <a:pt x="879" y="2233"/>
                    <a:pt x="866" y="2227"/>
                    <a:pt x="853" y="2221"/>
                  </a:cubicBezTo>
                  <a:lnTo>
                    <a:pt x="853" y="2221"/>
                  </a:lnTo>
                  <a:cubicBezTo>
                    <a:pt x="906" y="1642"/>
                    <a:pt x="988" y="1068"/>
                    <a:pt x="1099" y="496"/>
                  </a:cubicBezTo>
                  <a:cubicBezTo>
                    <a:pt x="1159" y="196"/>
                    <a:pt x="907" y="1"/>
                    <a:pt x="67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43"/>
            <p:cNvSpPr/>
            <p:nvPr/>
          </p:nvSpPr>
          <p:spPr>
            <a:xfrm rot="-451723">
              <a:off x="3163727" y="1582278"/>
              <a:ext cx="104355" cy="70195"/>
            </a:xfrm>
            <a:custGeom>
              <a:avLst/>
              <a:gdLst/>
              <a:ahLst/>
              <a:cxnLst/>
              <a:rect l="l" t="t" r="r" b="b"/>
              <a:pathLst>
                <a:path w="5013" h="3372" extrusionOk="0">
                  <a:moveTo>
                    <a:pt x="810" y="854"/>
                  </a:moveTo>
                  <a:cubicBezTo>
                    <a:pt x="1697" y="1041"/>
                    <a:pt x="2564" y="1281"/>
                    <a:pt x="3416" y="1575"/>
                  </a:cubicBezTo>
                  <a:lnTo>
                    <a:pt x="3416" y="1575"/>
                  </a:lnTo>
                  <a:cubicBezTo>
                    <a:pt x="2593" y="1914"/>
                    <a:pt x="1756" y="2211"/>
                    <a:pt x="905" y="2472"/>
                  </a:cubicBezTo>
                  <a:lnTo>
                    <a:pt x="905" y="2472"/>
                  </a:lnTo>
                  <a:cubicBezTo>
                    <a:pt x="840" y="1934"/>
                    <a:pt x="810" y="1396"/>
                    <a:pt x="810" y="854"/>
                  </a:cubicBezTo>
                  <a:close/>
                  <a:moveTo>
                    <a:pt x="438" y="0"/>
                  </a:moveTo>
                  <a:cubicBezTo>
                    <a:pt x="242" y="0"/>
                    <a:pt x="40" y="127"/>
                    <a:pt x="31" y="380"/>
                  </a:cubicBezTo>
                  <a:cubicBezTo>
                    <a:pt x="1" y="1290"/>
                    <a:pt x="63" y="2184"/>
                    <a:pt x="201" y="3083"/>
                  </a:cubicBezTo>
                  <a:cubicBezTo>
                    <a:pt x="228" y="3260"/>
                    <a:pt x="421" y="3372"/>
                    <a:pt x="592" y="3372"/>
                  </a:cubicBezTo>
                  <a:cubicBezTo>
                    <a:pt x="625" y="3372"/>
                    <a:pt x="657" y="3368"/>
                    <a:pt x="687" y="3359"/>
                  </a:cubicBezTo>
                  <a:cubicBezTo>
                    <a:pt x="2049" y="2964"/>
                    <a:pt x="3374" y="2472"/>
                    <a:pt x="4668" y="1887"/>
                  </a:cubicBezTo>
                  <a:cubicBezTo>
                    <a:pt x="5013" y="1733"/>
                    <a:pt x="4850" y="1278"/>
                    <a:pt x="4573" y="1169"/>
                  </a:cubicBezTo>
                  <a:cubicBezTo>
                    <a:pt x="3375" y="692"/>
                    <a:pt x="2150" y="327"/>
                    <a:pt x="887" y="68"/>
                  </a:cubicBezTo>
                  <a:cubicBezTo>
                    <a:pt x="856" y="62"/>
                    <a:pt x="826" y="59"/>
                    <a:pt x="798" y="59"/>
                  </a:cubicBezTo>
                  <a:cubicBezTo>
                    <a:pt x="756" y="59"/>
                    <a:pt x="718" y="65"/>
                    <a:pt x="682" y="76"/>
                  </a:cubicBezTo>
                  <a:lnTo>
                    <a:pt x="682" y="76"/>
                  </a:lnTo>
                  <a:cubicBezTo>
                    <a:pt x="613" y="25"/>
                    <a:pt x="526" y="0"/>
                    <a:pt x="43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2" name="Google Shape;1752;p43"/>
            <p:cNvSpPr/>
            <p:nvPr/>
          </p:nvSpPr>
          <p:spPr>
            <a:xfrm rot="-451723">
              <a:off x="3176990" y="1597680"/>
              <a:ext cx="38282" cy="41426"/>
            </a:xfrm>
            <a:custGeom>
              <a:avLst/>
              <a:gdLst/>
              <a:ahLst/>
              <a:cxnLst/>
              <a:rect l="l" t="t" r="r" b="b"/>
              <a:pathLst>
                <a:path w="1839" h="1990" extrusionOk="0">
                  <a:moveTo>
                    <a:pt x="499" y="0"/>
                  </a:moveTo>
                  <a:cubicBezTo>
                    <a:pt x="345" y="0"/>
                    <a:pt x="197" y="85"/>
                    <a:pt x="151" y="282"/>
                  </a:cubicBezTo>
                  <a:cubicBezTo>
                    <a:pt x="59" y="671"/>
                    <a:pt x="9" y="1069"/>
                    <a:pt x="3" y="1469"/>
                  </a:cubicBezTo>
                  <a:cubicBezTo>
                    <a:pt x="1" y="1707"/>
                    <a:pt x="209" y="1857"/>
                    <a:pt x="413" y="1857"/>
                  </a:cubicBezTo>
                  <a:cubicBezTo>
                    <a:pt x="509" y="1857"/>
                    <a:pt x="604" y="1823"/>
                    <a:pt x="676" y="1750"/>
                  </a:cubicBezTo>
                  <a:lnTo>
                    <a:pt x="676" y="1750"/>
                  </a:lnTo>
                  <a:cubicBezTo>
                    <a:pt x="684" y="1766"/>
                    <a:pt x="692" y="1783"/>
                    <a:pt x="700" y="1799"/>
                  </a:cubicBezTo>
                  <a:cubicBezTo>
                    <a:pt x="769" y="1932"/>
                    <a:pt x="889" y="1990"/>
                    <a:pt x="1013" y="1990"/>
                  </a:cubicBezTo>
                  <a:cubicBezTo>
                    <a:pt x="1152" y="1990"/>
                    <a:pt x="1296" y="1918"/>
                    <a:pt x="1380" y="1799"/>
                  </a:cubicBezTo>
                  <a:cubicBezTo>
                    <a:pt x="1492" y="1637"/>
                    <a:pt x="1607" y="1477"/>
                    <a:pt x="1720" y="1315"/>
                  </a:cubicBezTo>
                  <a:cubicBezTo>
                    <a:pt x="1839" y="1146"/>
                    <a:pt x="1796" y="981"/>
                    <a:pt x="1684" y="872"/>
                  </a:cubicBezTo>
                  <a:lnTo>
                    <a:pt x="1684" y="872"/>
                  </a:lnTo>
                  <a:cubicBezTo>
                    <a:pt x="1733" y="704"/>
                    <a:pt x="1687" y="508"/>
                    <a:pt x="1512" y="426"/>
                  </a:cubicBezTo>
                  <a:cubicBezTo>
                    <a:pt x="1438" y="391"/>
                    <a:pt x="1362" y="356"/>
                    <a:pt x="1287" y="320"/>
                  </a:cubicBezTo>
                  <a:cubicBezTo>
                    <a:pt x="1220" y="289"/>
                    <a:pt x="1151" y="273"/>
                    <a:pt x="1084" y="273"/>
                  </a:cubicBezTo>
                  <a:cubicBezTo>
                    <a:pt x="1025" y="273"/>
                    <a:pt x="967" y="286"/>
                    <a:pt x="914" y="312"/>
                  </a:cubicBezTo>
                  <a:lnTo>
                    <a:pt x="914" y="312"/>
                  </a:lnTo>
                  <a:cubicBezTo>
                    <a:pt x="872" y="119"/>
                    <a:pt x="681" y="0"/>
                    <a:pt x="49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43"/>
            <p:cNvSpPr/>
            <p:nvPr/>
          </p:nvSpPr>
          <p:spPr>
            <a:xfrm rot="-451723">
              <a:off x="2213818" y="1241488"/>
              <a:ext cx="301450" cy="185542"/>
            </a:xfrm>
            <a:custGeom>
              <a:avLst/>
              <a:gdLst/>
              <a:ahLst/>
              <a:cxnLst/>
              <a:rect l="l" t="t" r="r" b="b"/>
              <a:pathLst>
                <a:path w="14481" h="8913" extrusionOk="0">
                  <a:moveTo>
                    <a:pt x="3443" y="1"/>
                  </a:moveTo>
                  <a:cubicBezTo>
                    <a:pt x="2457" y="1"/>
                    <a:pt x="1457" y="100"/>
                    <a:pt x="466" y="299"/>
                  </a:cubicBezTo>
                  <a:cubicBezTo>
                    <a:pt x="1" y="391"/>
                    <a:pt x="159" y="1066"/>
                    <a:pt x="590" y="1066"/>
                  </a:cubicBezTo>
                  <a:cubicBezTo>
                    <a:pt x="618" y="1066"/>
                    <a:pt x="647" y="1063"/>
                    <a:pt x="678" y="1057"/>
                  </a:cubicBezTo>
                  <a:cubicBezTo>
                    <a:pt x="1613" y="870"/>
                    <a:pt x="2555" y="776"/>
                    <a:pt x="3482" y="776"/>
                  </a:cubicBezTo>
                  <a:cubicBezTo>
                    <a:pt x="8309" y="776"/>
                    <a:pt x="12721" y="3336"/>
                    <a:pt x="13669" y="8629"/>
                  </a:cubicBezTo>
                  <a:cubicBezTo>
                    <a:pt x="13704" y="8827"/>
                    <a:pt x="13846" y="8912"/>
                    <a:pt x="13998" y="8912"/>
                  </a:cubicBezTo>
                  <a:cubicBezTo>
                    <a:pt x="14228" y="8912"/>
                    <a:pt x="14481" y="8717"/>
                    <a:pt x="14428" y="8418"/>
                  </a:cubicBezTo>
                  <a:cubicBezTo>
                    <a:pt x="13412" y="2753"/>
                    <a:pt x="8624" y="1"/>
                    <a:pt x="344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4" name="Google Shape;1754;p43"/>
            <p:cNvSpPr/>
            <p:nvPr/>
          </p:nvSpPr>
          <p:spPr>
            <a:xfrm rot="-451723">
              <a:off x="2252520" y="1616438"/>
              <a:ext cx="79209" cy="54894"/>
            </a:xfrm>
            <a:custGeom>
              <a:avLst/>
              <a:gdLst/>
              <a:ahLst/>
              <a:cxnLst/>
              <a:rect l="l" t="t" r="r" b="b"/>
              <a:pathLst>
                <a:path w="3805" h="2637" extrusionOk="0">
                  <a:moveTo>
                    <a:pt x="542" y="0"/>
                  </a:moveTo>
                  <a:cubicBezTo>
                    <a:pt x="216" y="0"/>
                    <a:pt x="0" y="513"/>
                    <a:pt x="350" y="748"/>
                  </a:cubicBezTo>
                  <a:cubicBezTo>
                    <a:pt x="1253" y="1354"/>
                    <a:pt x="2155" y="1962"/>
                    <a:pt x="3059" y="2569"/>
                  </a:cubicBezTo>
                  <a:cubicBezTo>
                    <a:pt x="3129" y="2616"/>
                    <a:pt x="3199" y="2637"/>
                    <a:pt x="3264" y="2637"/>
                  </a:cubicBezTo>
                  <a:cubicBezTo>
                    <a:pt x="3590" y="2637"/>
                    <a:pt x="3805" y="2123"/>
                    <a:pt x="3457" y="1889"/>
                  </a:cubicBezTo>
                  <a:cubicBezTo>
                    <a:pt x="2552" y="1282"/>
                    <a:pt x="1651" y="674"/>
                    <a:pt x="747" y="68"/>
                  </a:cubicBezTo>
                  <a:cubicBezTo>
                    <a:pt x="676" y="21"/>
                    <a:pt x="607" y="0"/>
                    <a:pt x="54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5" name="Google Shape;1755;p43"/>
            <p:cNvSpPr/>
            <p:nvPr/>
          </p:nvSpPr>
          <p:spPr>
            <a:xfrm rot="-451723">
              <a:off x="2243905" y="1536473"/>
              <a:ext cx="121217" cy="76565"/>
            </a:xfrm>
            <a:custGeom>
              <a:avLst/>
              <a:gdLst/>
              <a:ahLst/>
              <a:cxnLst/>
              <a:rect l="l" t="t" r="r" b="b"/>
              <a:pathLst>
                <a:path w="5823" h="3678" extrusionOk="0">
                  <a:moveTo>
                    <a:pt x="562" y="0"/>
                  </a:moveTo>
                  <a:cubicBezTo>
                    <a:pt x="223" y="0"/>
                    <a:pt x="0" y="518"/>
                    <a:pt x="364" y="741"/>
                  </a:cubicBezTo>
                  <a:cubicBezTo>
                    <a:pt x="1930" y="1700"/>
                    <a:pt x="3496" y="2658"/>
                    <a:pt x="5061" y="3617"/>
                  </a:cubicBezTo>
                  <a:cubicBezTo>
                    <a:pt x="5130" y="3659"/>
                    <a:pt x="5197" y="3677"/>
                    <a:pt x="5261" y="3677"/>
                  </a:cubicBezTo>
                  <a:cubicBezTo>
                    <a:pt x="5599" y="3677"/>
                    <a:pt x="5823" y="3160"/>
                    <a:pt x="5459" y="2937"/>
                  </a:cubicBezTo>
                  <a:cubicBezTo>
                    <a:pt x="3893" y="1978"/>
                    <a:pt x="2327" y="1020"/>
                    <a:pt x="762" y="61"/>
                  </a:cubicBezTo>
                  <a:cubicBezTo>
                    <a:pt x="693" y="19"/>
                    <a:pt x="625" y="0"/>
                    <a:pt x="56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43"/>
            <p:cNvSpPr/>
            <p:nvPr/>
          </p:nvSpPr>
          <p:spPr>
            <a:xfrm rot="-451723">
              <a:off x="2234065" y="1444473"/>
              <a:ext cx="184313" cy="105230"/>
            </a:xfrm>
            <a:custGeom>
              <a:avLst/>
              <a:gdLst/>
              <a:ahLst/>
              <a:cxnLst/>
              <a:rect l="l" t="t" r="r" b="b"/>
              <a:pathLst>
                <a:path w="8854" h="5055" extrusionOk="0">
                  <a:moveTo>
                    <a:pt x="601" y="1"/>
                  </a:moveTo>
                  <a:cubicBezTo>
                    <a:pt x="240" y="1"/>
                    <a:pt x="0" y="531"/>
                    <a:pt x="390" y="727"/>
                  </a:cubicBezTo>
                  <a:cubicBezTo>
                    <a:pt x="3007" y="2057"/>
                    <a:pt x="5574" y="3480"/>
                    <a:pt x="8089" y="4995"/>
                  </a:cubicBezTo>
                  <a:cubicBezTo>
                    <a:pt x="8157" y="5036"/>
                    <a:pt x="8225" y="5054"/>
                    <a:pt x="8288" y="5054"/>
                  </a:cubicBezTo>
                  <a:cubicBezTo>
                    <a:pt x="8629" y="5054"/>
                    <a:pt x="8854" y="4536"/>
                    <a:pt x="8487" y="4315"/>
                  </a:cubicBezTo>
                  <a:cubicBezTo>
                    <a:pt x="5970" y="2800"/>
                    <a:pt x="3405" y="1379"/>
                    <a:pt x="787" y="47"/>
                  </a:cubicBezTo>
                  <a:cubicBezTo>
                    <a:pt x="723" y="15"/>
                    <a:pt x="661" y="1"/>
                    <a:pt x="60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7" name="Google Shape;1757;p43"/>
            <p:cNvSpPr/>
            <p:nvPr/>
          </p:nvSpPr>
          <p:spPr>
            <a:xfrm rot="-451723">
              <a:off x="2226625" y="1356270"/>
              <a:ext cx="232734" cy="128003"/>
            </a:xfrm>
            <a:custGeom>
              <a:avLst/>
              <a:gdLst/>
              <a:ahLst/>
              <a:cxnLst/>
              <a:rect l="l" t="t" r="r" b="b"/>
              <a:pathLst>
                <a:path w="11180" h="6149" extrusionOk="0">
                  <a:moveTo>
                    <a:pt x="590" y="0"/>
                  </a:moveTo>
                  <a:cubicBezTo>
                    <a:pt x="234" y="0"/>
                    <a:pt x="0" y="525"/>
                    <a:pt x="383" y="730"/>
                  </a:cubicBezTo>
                  <a:lnTo>
                    <a:pt x="10401" y="6099"/>
                  </a:lnTo>
                  <a:cubicBezTo>
                    <a:pt x="10466" y="6134"/>
                    <a:pt x="10530" y="6149"/>
                    <a:pt x="10590" y="6149"/>
                  </a:cubicBezTo>
                  <a:cubicBezTo>
                    <a:pt x="10945" y="6149"/>
                    <a:pt x="11180" y="5623"/>
                    <a:pt x="10797" y="5419"/>
                  </a:cubicBezTo>
                  <a:lnTo>
                    <a:pt x="781" y="50"/>
                  </a:lnTo>
                  <a:cubicBezTo>
                    <a:pt x="715" y="16"/>
                    <a:pt x="651" y="0"/>
                    <a:pt x="59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8" name="Google Shape;1758;p43"/>
            <p:cNvSpPr/>
            <p:nvPr/>
          </p:nvSpPr>
          <p:spPr>
            <a:xfrm rot="-451723">
              <a:off x="2219064" y="1277135"/>
              <a:ext cx="285296" cy="156273"/>
            </a:xfrm>
            <a:custGeom>
              <a:avLst/>
              <a:gdLst/>
              <a:ahLst/>
              <a:cxnLst/>
              <a:rect l="l" t="t" r="r" b="b"/>
              <a:pathLst>
                <a:path w="13705" h="7507" extrusionOk="0">
                  <a:moveTo>
                    <a:pt x="504" y="0"/>
                  </a:moveTo>
                  <a:cubicBezTo>
                    <a:pt x="125" y="0"/>
                    <a:pt x="1" y="634"/>
                    <a:pt x="429" y="783"/>
                  </a:cubicBezTo>
                  <a:cubicBezTo>
                    <a:pt x="4830" y="2307"/>
                    <a:pt x="8898" y="5158"/>
                    <a:pt x="12932" y="7452"/>
                  </a:cubicBezTo>
                  <a:cubicBezTo>
                    <a:pt x="12999" y="7490"/>
                    <a:pt x="13065" y="7507"/>
                    <a:pt x="13127" y="7507"/>
                  </a:cubicBezTo>
                  <a:cubicBezTo>
                    <a:pt x="13474" y="7507"/>
                    <a:pt x="13704" y="6985"/>
                    <a:pt x="13329" y="6772"/>
                  </a:cubicBezTo>
                  <a:cubicBezTo>
                    <a:pt x="9225" y="4439"/>
                    <a:pt x="5117" y="1577"/>
                    <a:pt x="637" y="24"/>
                  </a:cubicBezTo>
                  <a:cubicBezTo>
                    <a:pt x="590" y="8"/>
                    <a:pt x="546" y="0"/>
                    <a:pt x="50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43"/>
            <p:cNvSpPr/>
            <p:nvPr/>
          </p:nvSpPr>
          <p:spPr>
            <a:xfrm rot="-451723">
              <a:off x="2382868" y="1130861"/>
              <a:ext cx="48275" cy="79729"/>
            </a:xfrm>
            <a:custGeom>
              <a:avLst/>
              <a:gdLst/>
              <a:ahLst/>
              <a:cxnLst/>
              <a:rect l="l" t="t" r="r" b="b"/>
              <a:pathLst>
                <a:path w="2319" h="3830" extrusionOk="0">
                  <a:moveTo>
                    <a:pt x="1789" y="1"/>
                  </a:moveTo>
                  <a:cubicBezTo>
                    <a:pt x="1673" y="1"/>
                    <a:pt x="1562" y="61"/>
                    <a:pt x="1497" y="205"/>
                  </a:cubicBezTo>
                  <a:cubicBezTo>
                    <a:pt x="1046" y="1213"/>
                    <a:pt x="593" y="2219"/>
                    <a:pt x="142" y="3227"/>
                  </a:cubicBezTo>
                  <a:cubicBezTo>
                    <a:pt x="1" y="3542"/>
                    <a:pt x="277" y="3829"/>
                    <a:pt x="530" y="3829"/>
                  </a:cubicBezTo>
                  <a:cubicBezTo>
                    <a:pt x="646" y="3829"/>
                    <a:pt x="757" y="3770"/>
                    <a:pt x="822" y="3625"/>
                  </a:cubicBezTo>
                  <a:cubicBezTo>
                    <a:pt x="1273" y="2617"/>
                    <a:pt x="1726" y="1610"/>
                    <a:pt x="2177" y="602"/>
                  </a:cubicBezTo>
                  <a:cubicBezTo>
                    <a:pt x="2318" y="287"/>
                    <a:pt x="2043" y="1"/>
                    <a:pt x="178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0" name="Google Shape;1760;p43"/>
            <p:cNvSpPr/>
            <p:nvPr/>
          </p:nvSpPr>
          <p:spPr>
            <a:xfrm rot="-451723">
              <a:off x="2408398" y="1128287"/>
              <a:ext cx="54395" cy="81269"/>
            </a:xfrm>
            <a:custGeom>
              <a:avLst/>
              <a:gdLst/>
              <a:ahLst/>
              <a:cxnLst/>
              <a:rect l="l" t="t" r="r" b="b"/>
              <a:pathLst>
                <a:path w="2613" h="3904" extrusionOk="0">
                  <a:moveTo>
                    <a:pt x="557" y="1"/>
                  </a:moveTo>
                  <a:cubicBezTo>
                    <a:pt x="275" y="1"/>
                    <a:pt x="1" y="281"/>
                    <a:pt x="206" y="572"/>
                  </a:cubicBezTo>
                  <a:cubicBezTo>
                    <a:pt x="872" y="1520"/>
                    <a:pt x="1390" y="2532"/>
                    <a:pt x="1757" y="3631"/>
                  </a:cubicBezTo>
                  <a:cubicBezTo>
                    <a:pt x="1820" y="3821"/>
                    <a:pt x="1977" y="3904"/>
                    <a:pt x="2134" y="3904"/>
                  </a:cubicBezTo>
                  <a:cubicBezTo>
                    <a:pt x="2374" y="3904"/>
                    <a:pt x="2612" y="3713"/>
                    <a:pt x="2515" y="3421"/>
                  </a:cubicBezTo>
                  <a:cubicBezTo>
                    <a:pt x="2130" y="2261"/>
                    <a:pt x="1591" y="1176"/>
                    <a:pt x="886" y="175"/>
                  </a:cubicBezTo>
                  <a:cubicBezTo>
                    <a:pt x="800" y="52"/>
                    <a:pt x="678" y="1"/>
                    <a:pt x="55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1" name="Google Shape;1761;p43"/>
            <p:cNvSpPr/>
            <p:nvPr/>
          </p:nvSpPr>
          <p:spPr>
            <a:xfrm rot="-451723">
              <a:off x="2393870" y="1176775"/>
              <a:ext cx="64949" cy="19235"/>
            </a:xfrm>
            <a:custGeom>
              <a:avLst/>
              <a:gdLst/>
              <a:ahLst/>
              <a:cxnLst/>
              <a:rect l="l" t="t" r="r" b="b"/>
              <a:pathLst>
                <a:path w="3120" h="924" extrusionOk="0">
                  <a:moveTo>
                    <a:pt x="2570" y="1"/>
                  </a:moveTo>
                  <a:cubicBezTo>
                    <a:pt x="2536" y="1"/>
                    <a:pt x="2499" y="6"/>
                    <a:pt x="2460" y="16"/>
                  </a:cubicBezTo>
                  <a:cubicBezTo>
                    <a:pt x="2149" y="98"/>
                    <a:pt x="1839" y="140"/>
                    <a:pt x="1529" y="140"/>
                  </a:cubicBezTo>
                  <a:cubicBezTo>
                    <a:pt x="1242" y="140"/>
                    <a:pt x="955" y="104"/>
                    <a:pt x="667" y="33"/>
                  </a:cubicBezTo>
                  <a:cubicBezTo>
                    <a:pt x="630" y="24"/>
                    <a:pt x="596" y="20"/>
                    <a:pt x="563" y="20"/>
                  </a:cubicBezTo>
                  <a:cubicBezTo>
                    <a:pt x="148" y="20"/>
                    <a:pt x="0" y="679"/>
                    <a:pt x="458" y="792"/>
                  </a:cubicBezTo>
                  <a:cubicBezTo>
                    <a:pt x="816" y="879"/>
                    <a:pt x="1176" y="924"/>
                    <a:pt x="1536" y="924"/>
                  </a:cubicBezTo>
                  <a:cubicBezTo>
                    <a:pt x="1915" y="924"/>
                    <a:pt x="2293" y="874"/>
                    <a:pt x="2669" y="775"/>
                  </a:cubicBezTo>
                  <a:cubicBezTo>
                    <a:pt x="3119" y="653"/>
                    <a:pt x="2978" y="1"/>
                    <a:pt x="257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2" name="Google Shape;1762;p43"/>
            <p:cNvSpPr/>
            <p:nvPr/>
          </p:nvSpPr>
          <p:spPr>
            <a:xfrm rot="-451723">
              <a:off x="2719785" y="1389791"/>
              <a:ext cx="24751" cy="119427"/>
            </a:xfrm>
            <a:custGeom>
              <a:avLst/>
              <a:gdLst/>
              <a:ahLst/>
              <a:cxnLst/>
              <a:rect l="l" t="t" r="r" b="b"/>
              <a:pathLst>
                <a:path w="1189" h="5737" extrusionOk="0">
                  <a:moveTo>
                    <a:pt x="645" y="0"/>
                  </a:moveTo>
                  <a:cubicBezTo>
                    <a:pt x="493" y="0"/>
                    <a:pt x="351" y="86"/>
                    <a:pt x="315" y="285"/>
                  </a:cubicBezTo>
                  <a:cubicBezTo>
                    <a:pt x="0" y="2016"/>
                    <a:pt x="16" y="3729"/>
                    <a:pt x="368" y="5453"/>
                  </a:cubicBezTo>
                  <a:cubicBezTo>
                    <a:pt x="409" y="5651"/>
                    <a:pt x="554" y="5736"/>
                    <a:pt x="707" y="5736"/>
                  </a:cubicBezTo>
                  <a:cubicBezTo>
                    <a:pt x="938" y="5736"/>
                    <a:pt x="1188" y="5542"/>
                    <a:pt x="1127" y="5244"/>
                  </a:cubicBezTo>
                  <a:cubicBezTo>
                    <a:pt x="804" y="3662"/>
                    <a:pt x="783" y="2083"/>
                    <a:pt x="1074" y="494"/>
                  </a:cubicBezTo>
                  <a:cubicBezTo>
                    <a:pt x="1128" y="196"/>
                    <a:pt x="875" y="0"/>
                    <a:pt x="64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43"/>
            <p:cNvSpPr/>
            <p:nvPr/>
          </p:nvSpPr>
          <p:spPr>
            <a:xfrm rot="-451723">
              <a:off x="2724759" y="1382204"/>
              <a:ext cx="79687" cy="123653"/>
            </a:xfrm>
            <a:custGeom>
              <a:avLst/>
              <a:gdLst/>
              <a:ahLst/>
              <a:cxnLst/>
              <a:rect l="l" t="t" r="r" b="b"/>
              <a:pathLst>
                <a:path w="3828" h="5940" extrusionOk="0">
                  <a:moveTo>
                    <a:pt x="1406" y="1"/>
                  </a:moveTo>
                  <a:cubicBezTo>
                    <a:pt x="926" y="1"/>
                    <a:pt x="457" y="214"/>
                    <a:pt x="184" y="665"/>
                  </a:cubicBezTo>
                  <a:cubicBezTo>
                    <a:pt x="0" y="968"/>
                    <a:pt x="272" y="1251"/>
                    <a:pt x="543" y="1251"/>
                  </a:cubicBezTo>
                  <a:cubicBezTo>
                    <a:pt x="662" y="1251"/>
                    <a:pt x="781" y="1197"/>
                    <a:pt x="861" y="1064"/>
                  </a:cubicBezTo>
                  <a:cubicBezTo>
                    <a:pt x="984" y="863"/>
                    <a:pt x="1175" y="778"/>
                    <a:pt x="1373" y="778"/>
                  </a:cubicBezTo>
                  <a:cubicBezTo>
                    <a:pt x="1688" y="778"/>
                    <a:pt x="2022" y="992"/>
                    <a:pt x="2125" y="1288"/>
                  </a:cubicBezTo>
                  <a:cubicBezTo>
                    <a:pt x="2399" y="2069"/>
                    <a:pt x="1551" y="2613"/>
                    <a:pt x="881" y="2721"/>
                  </a:cubicBezTo>
                  <a:cubicBezTo>
                    <a:pt x="408" y="2797"/>
                    <a:pt x="582" y="3451"/>
                    <a:pt x="987" y="3494"/>
                  </a:cubicBezTo>
                  <a:cubicBezTo>
                    <a:pt x="1338" y="3531"/>
                    <a:pt x="1760" y="3542"/>
                    <a:pt x="2071" y="3729"/>
                  </a:cubicBezTo>
                  <a:cubicBezTo>
                    <a:pt x="2479" y="3973"/>
                    <a:pt x="3021" y="4804"/>
                    <a:pt x="2333" y="5083"/>
                  </a:cubicBezTo>
                  <a:cubicBezTo>
                    <a:pt x="2164" y="5151"/>
                    <a:pt x="1973" y="5176"/>
                    <a:pt x="1779" y="5176"/>
                  </a:cubicBezTo>
                  <a:cubicBezTo>
                    <a:pt x="1522" y="5176"/>
                    <a:pt x="1258" y="5132"/>
                    <a:pt x="1029" y="5090"/>
                  </a:cubicBezTo>
                  <a:cubicBezTo>
                    <a:pt x="1000" y="5085"/>
                    <a:pt x="973" y="5082"/>
                    <a:pt x="946" y="5082"/>
                  </a:cubicBezTo>
                  <a:cubicBezTo>
                    <a:pt x="510" y="5082"/>
                    <a:pt x="349" y="5761"/>
                    <a:pt x="818" y="5849"/>
                  </a:cubicBezTo>
                  <a:cubicBezTo>
                    <a:pt x="1095" y="5900"/>
                    <a:pt x="1414" y="5939"/>
                    <a:pt x="1736" y="5939"/>
                  </a:cubicBezTo>
                  <a:cubicBezTo>
                    <a:pt x="2496" y="5939"/>
                    <a:pt x="3267" y="5721"/>
                    <a:pt x="3508" y="4931"/>
                  </a:cubicBezTo>
                  <a:cubicBezTo>
                    <a:pt x="3828" y="3883"/>
                    <a:pt x="3067" y="3288"/>
                    <a:pt x="2196" y="2976"/>
                  </a:cubicBezTo>
                  <a:lnTo>
                    <a:pt x="2196" y="2976"/>
                  </a:lnTo>
                  <a:cubicBezTo>
                    <a:pt x="2898" y="2424"/>
                    <a:pt x="3316" y="1522"/>
                    <a:pt x="2744" y="691"/>
                  </a:cubicBezTo>
                  <a:cubicBezTo>
                    <a:pt x="2436" y="241"/>
                    <a:pt x="1915" y="1"/>
                    <a:pt x="140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43"/>
            <p:cNvSpPr/>
            <p:nvPr/>
          </p:nvSpPr>
          <p:spPr>
            <a:xfrm rot="-451723">
              <a:off x="3038973" y="1014254"/>
              <a:ext cx="123611" cy="476500"/>
            </a:xfrm>
            <a:custGeom>
              <a:avLst/>
              <a:gdLst/>
              <a:ahLst/>
              <a:cxnLst/>
              <a:rect l="l" t="t" r="r" b="b"/>
              <a:pathLst>
                <a:path w="5938" h="22890" extrusionOk="0">
                  <a:moveTo>
                    <a:pt x="264" y="1"/>
                  </a:moveTo>
                  <a:cubicBezTo>
                    <a:pt x="137" y="1"/>
                    <a:pt x="0" y="144"/>
                    <a:pt x="75" y="300"/>
                  </a:cubicBezTo>
                  <a:cubicBezTo>
                    <a:pt x="1018" y="2241"/>
                    <a:pt x="1962" y="4182"/>
                    <a:pt x="2905" y="6126"/>
                  </a:cubicBezTo>
                  <a:cubicBezTo>
                    <a:pt x="3392" y="7127"/>
                    <a:pt x="3876" y="8126"/>
                    <a:pt x="4362" y="9127"/>
                  </a:cubicBezTo>
                  <a:cubicBezTo>
                    <a:pt x="4825" y="10077"/>
                    <a:pt x="5825" y="11383"/>
                    <a:pt x="5160" y="12384"/>
                  </a:cubicBezTo>
                  <a:cubicBezTo>
                    <a:pt x="3035" y="15582"/>
                    <a:pt x="1340" y="19003"/>
                    <a:pt x="137" y="22648"/>
                  </a:cubicBezTo>
                  <a:cubicBezTo>
                    <a:pt x="87" y="22794"/>
                    <a:pt x="207" y="22889"/>
                    <a:pt x="327" y="22889"/>
                  </a:cubicBezTo>
                  <a:cubicBezTo>
                    <a:pt x="406" y="22889"/>
                    <a:pt x="485" y="22848"/>
                    <a:pt x="516" y="22754"/>
                  </a:cubicBezTo>
                  <a:cubicBezTo>
                    <a:pt x="1209" y="20656"/>
                    <a:pt x="2055" y="18614"/>
                    <a:pt x="3073" y="16654"/>
                  </a:cubicBezTo>
                  <a:cubicBezTo>
                    <a:pt x="3559" y="15719"/>
                    <a:pt x="4080" y="14801"/>
                    <a:pt x="4636" y="13908"/>
                  </a:cubicBezTo>
                  <a:cubicBezTo>
                    <a:pt x="5028" y="13278"/>
                    <a:pt x="5871" y="12468"/>
                    <a:pt x="5907" y="11696"/>
                  </a:cubicBezTo>
                  <a:cubicBezTo>
                    <a:pt x="5937" y="11068"/>
                    <a:pt x="5392" y="10355"/>
                    <a:pt x="5128" y="9813"/>
                  </a:cubicBezTo>
                  <a:cubicBezTo>
                    <a:pt x="4614" y="8753"/>
                    <a:pt x="4099" y="7694"/>
                    <a:pt x="3587" y="6635"/>
                  </a:cubicBezTo>
                  <a:cubicBezTo>
                    <a:pt x="2529" y="4456"/>
                    <a:pt x="1471" y="2280"/>
                    <a:pt x="413" y="102"/>
                  </a:cubicBezTo>
                  <a:cubicBezTo>
                    <a:pt x="379" y="31"/>
                    <a:pt x="323" y="1"/>
                    <a:pt x="26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43"/>
            <p:cNvSpPr/>
            <p:nvPr/>
          </p:nvSpPr>
          <p:spPr>
            <a:xfrm rot="-451723">
              <a:off x="3204081" y="1181493"/>
              <a:ext cx="59432" cy="95383"/>
            </a:xfrm>
            <a:custGeom>
              <a:avLst/>
              <a:gdLst/>
              <a:ahLst/>
              <a:cxnLst/>
              <a:rect l="l" t="t" r="r" b="b"/>
              <a:pathLst>
                <a:path w="2855" h="4582" extrusionOk="0">
                  <a:moveTo>
                    <a:pt x="2428" y="0"/>
                  </a:moveTo>
                  <a:cubicBezTo>
                    <a:pt x="1195" y="0"/>
                    <a:pt x="1" y="994"/>
                    <a:pt x="7" y="2290"/>
                  </a:cubicBezTo>
                  <a:cubicBezTo>
                    <a:pt x="12" y="3585"/>
                    <a:pt x="1185" y="4581"/>
                    <a:pt x="2426" y="4581"/>
                  </a:cubicBezTo>
                  <a:cubicBezTo>
                    <a:pt x="2484" y="4581"/>
                    <a:pt x="2542" y="4579"/>
                    <a:pt x="2600" y="4575"/>
                  </a:cubicBezTo>
                  <a:cubicBezTo>
                    <a:pt x="2844" y="4555"/>
                    <a:pt x="2854" y="4180"/>
                    <a:pt x="2618" y="4180"/>
                  </a:cubicBezTo>
                  <a:cubicBezTo>
                    <a:pt x="2612" y="4180"/>
                    <a:pt x="2606" y="4181"/>
                    <a:pt x="2600" y="4181"/>
                  </a:cubicBezTo>
                  <a:cubicBezTo>
                    <a:pt x="2550" y="4185"/>
                    <a:pt x="2501" y="4187"/>
                    <a:pt x="2451" y="4187"/>
                  </a:cubicBezTo>
                  <a:cubicBezTo>
                    <a:pt x="1419" y="4187"/>
                    <a:pt x="400" y="3390"/>
                    <a:pt x="401" y="2290"/>
                  </a:cubicBezTo>
                  <a:cubicBezTo>
                    <a:pt x="401" y="1191"/>
                    <a:pt x="1419" y="395"/>
                    <a:pt x="2450" y="395"/>
                  </a:cubicBezTo>
                  <a:cubicBezTo>
                    <a:pt x="2500" y="395"/>
                    <a:pt x="2551" y="397"/>
                    <a:pt x="2601" y="400"/>
                  </a:cubicBezTo>
                  <a:cubicBezTo>
                    <a:pt x="2607" y="401"/>
                    <a:pt x="2613" y="401"/>
                    <a:pt x="2619" y="401"/>
                  </a:cubicBezTo>
                  <a:cubicBezTo>
                    <a:pt x="2855" y="401"/>
                    <a:pt x="2849" y="25"/>
                    <a:pt x="2601" y="7"/>
                  </a:cubicBezTo>
                  <a:cubicBezTo>
                    <a:pt x="2544" y="2"/>
                    <a:pt x="2486" y="0"/>
                    <a:pt x="242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6" name="Google Shape;1766;p43"/>
          <p:cNvGrpSpPr/>
          <p:nvPr/>
        </p:nvGrpSpPr>
        <p:grpSpPr>
          <a:xfrm>
            <a:off x="6379100" y="2828538"/>
            <a:ext cx="814400" cy="1093000"/>
            <a:chOff x="6379100" y="2828538"/>
            <a:chExt cx="814400" cy="1093000"/>
          </a:xfrm>
        </p:grpSpPr>
        <p:sp>
          <p:nvSpPr>
            <p:cNvPr id="1767" name="Google Shape;1767;p43"/>
            <p:cNvSpPr/>
            <p:nvPr/>
          </p:nvSpPr>
          <p:spPr>
            <a:xfrm>
              <a:off x="6423800" y="3448663"/>
              <a:ext cx="23175" cy="30575"/>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43"/>
            <p:cNvSpPr/>
            <p:nvPr/>
          </p:nvSpPr>
          <p:spPr>
            <a:xfrm>
              <a:off x="6398775" y="3508563"/>
              <a:ext cx="19725" cy="32000"/>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43"/>
            <p:cNvSpPr/>
            <p:nvPr/>
          </p:nvSpPr>
          <p:spPr>
            <a:xfrm>
              <a:off x="6971050" y="3305138"/>
              <a:ext cx="24425" cy="29775"/>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43"/>
            <p:cNvSpPr/>
            <p:nvPr/>
          </p:nvSpPr>
          <p:spPr>
            <a:xfrm>
              <a:off x="6922875" y="3260038"/>
              <a:ext cx="30475" cy="24025"/>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43"/>
            <p:cNvSpPr/>
            <p:nvPr/>
          </p:nvSpPr>
          <p:spPr>
            <a:xfrm>
              <a:off x="6929175" y="3478013"/>
              <a:ext cx="29200"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43"/>
            <p:cNvSpPr/>
            <p:nvPr/>
          </p:nvSpPr>
          <p:spPr>
            <a:xfrm>
              <a:off x="6945000" y="2974413"/>
              <a:ext cx="27925" cy="26725"/>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43"/>
            <p:cNvSpPr/>
            <p:nvPr/>
          </p:nvSpPr>
          <p:spPr>
            <a:xfrm>
              <a:off x="6901875" y="3023138"/>
              <a:ext cx="26125" cy="28550"/>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43"/>
            <p:cNvSpPr/>
            <p:nvPr/>
          </p:nvSpPr>
          <p:spPr>
            <a:xfrm>
              <a:off x="6866225" y="3077238"/>
              <a:ext cx="23600" cy="30325"/>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43"/>
            <p:cNvSpPr/>
            <p:nvPr/>
          </p:nvSpPr>
          <p:spPr>
            <a:xfrm>
              <a:off x="6862000" y="3234913"/>
              <a:ext cx="33525"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43"/>
            <p:cNvSpPr/>
            <p:nvPr/>
          </p:nvSpPr>
          <p:spPr>
            <a:xfrm>
              <a:off x="6871175" y="3451538"/>
              <a:ext cx="29100" cy="25550"/>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43"/>
            <p:cNvSpPr/>
            <p:nvPr/>
          </p:nvSpPr>
          <p:spPr>
            <a:xfrm>
              <a:off x="7160975" y="2828538"/>
              <a:ext cx="32525" cy="20750"/>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43"/>
            <p:cNvSpPr/>
            <p:nvPr/>
          </p:nvSpPr>
          <p:spPr>
            <a:xfrm>
              <a:off x="7102500" y="2858738"/>
              <a:ext cx="31825" cy="21925"/>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43"/>
            <p:cNvSpPr/>
            <p:nvPr/>
          </p:nvSpPr>
          <p:spPr>
            <a:xfrm>
              <a:off x="6983925" y="3430588"/>
              <a:ext cx="22525" cy="30775"/>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43"/>
            <p:cNvSpPr/>
            <p:nvPr/>
          </p:nvSpPr>
          <p:spPr>
            <a:xfrm>
              <a:off x="6998300" y="3365163"/>
              <a:ext cx="14250" cy="33025"/>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1" name="Google Shape;1781;p43"/>
            <p:cNvSpPr/>
            <p:nvPr/>
          </p:nvSpPr>
          <p:spPr>
            <a:xfrm>
              <a:off x="6993525" y="2931063"/>
              <a:ext cx="29675" cy="24925"/>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43"/>
            <p:cNvSpPr/>
            <p:nvPr/>
          </p:nvSpPr>
          <p:spPr>
            <a:xfrm>
              <a:off x="7046375" y="2892713"/>
              <a:ext cx="31025" cy="23375"/>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43"/>
            <p:cNvSpPr/>
            <p:nvPr/>
          </p:nvSpPr>
          <p:spPr>
            <a:xfrm>
              <a:off x="6379100" y="3638013"/>
              <a:ext cx="11900" cy="33175"/>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43"/>
            <p:cNvSpPr/>
            <p:nvPr/>
          </p:nvSpPr>
          <p:spPr>
            <a:xfrm>
              <a:off x="6411700" y="3832713"/>
              <a:ext cx="21475" cy="31375"/>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43"/>
            <p:cNvSpPr/>
            <p:nvPr/>
          </p:nvSpPr>
          <p:spPr>
            <a:xfrm>
              <a:off x="6383925" y="3572188"/>
              <a:ext cx="15875" cy="32875"/>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43"/>
            <p:cNvSpPr/>
            <p:nvPr/>
          </p:nvSpPr>
          <p:spPr>
            <a:xfrm>
              <a:off x="6391475" y="3769638"/>
              <a:ext cx="18125" cy="32425"/>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7" name="Google Shape;1787;p43"/>
            <p:cNvSpPr/>
            <p:nvPr/>
          </p:nvSpPr>
          <p:spPr>
            <a:xfrm>
              <a:off x="6380825" y="3704263"/>
              <a:ext cx="14275" cy="33025"/>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43"/>
            <p:cNvSpPr/>
            <p:nvPr/>
          </p:nvSpPr>
          <p:spPr>
            <a:xfrm>
              <a:off x="6441450" y="3891938"/>
              <a:ext cx="24600" cy="29600"/>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43"/>
            <p:cNvSpPr/>
            <p:nvPr/>
          </p:nvSpPr>
          <p:spPr>
            <a:xfrm>
              <a:off x="6606000" y="3270288"/>
              <a:ext cx="32175" cy="21275"/>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43"/>
            <p:cNvSpPr/>
            <p:nvPr/>
          </p:nvSpPr>
          <p:spPr>
            <a:xfrm>
              <a:off x="6666325" y="3245738"/>
              <a:ext cx="33425" cy="18225"/>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43"/>
            <p:cNvSpPr/>
            <p:nvPr/>
          </p:nvSpPr>
          <p:spPr>
            <a:xfrm>
              <a:off x="6501125" y="3345288"/>
              <a:ext cx="28000" cy="26500"/>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43"/>
            <p:cNvSpPr/>
            <p:nvPr/>
          </p:nvSpPr>
          <p:spPr>
            <a:xfrm>
              <a:off x="6458325" y="3393888"/>
              <a:ext cx="25850" cy="28675"/>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3" name="Google Shape;1793;p43"/>
            <p:cNvSpPr/>
            <p:nvPr/>
          </p:nvSpPr>
          <p:spPr>
            <a:xfrm>
              <a:off x="6550575" y="3303763"/>
              <a:ext cx="30475" cy="24100"/>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4" name="Google Shape;1794;p43"/>
            <p:cNvSpPr/>
            <p:nvPr/>
          </p:nvSpPr>
          <p:spPr>
            <a:xfrm>
              <a:off x="6839475" y="3136463"/>
              <a:ext cx="20450" cy="31725"/>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43"/>
            <p:cNvSpPr/>
            <p:nvPr/>
          </p:nvSpPr>
          <p:spPr>
            <a:xfrm>
              <a:off x="6836325" y="3395488"/>
              <a:ext cx="21475" cy="31250"/>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43"/>
            <p:cNvSpPr/>
            <p:nvPr/>
          </p:nvSpPr>
          <p:spPr>
            <a:xfrm>
              <a:off x="6820350" y="3331263"/>
              <a:ext cx="15800" cy="32900"/>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43"/>
            <p:cNvSpPr/>
            <p:nvPr/>
          </p:nvSpPr>
          <p:spPr>
            <a:xfrm>
              <a:off x="6796700" y="3199513"/>
              <a:ext cx="42675" cy="40025"/>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8" name="Google Shape;1798;p43"/>
            <p:cNvSpPr/>
            <p:nvPr/>
          </p:nvSpPr>
          <p:spPr>
            <a:xfrm>
              <a:off x="6730750" y="3231188"/>
              <a:ext cx="33350"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9" name="Google Shape;1799;p43"/>
            <p:cNvSpPr/>
            <p:nvPr/>
          </p:nvSpPr>
          <p:spPr>
            <a:xfrm>
              <a:off x="6817550" y="3265113"/>
              <a:ext cx="11825" cy="33150"/>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0" name="Google Shape;1800;p43"/>
          <p:cNvGrpSpPr/>
          <p:nvPr/>
        </p:nvGrpSpPr>
        <p:grpSpPr>
          <a:xfrm>
            <a:off x="1999628" y="3084957"/>
            <a:ext cx="745681" cy="929720"/>
            <a:chOff x="1999628" y="3084957"/>
            <a:chExt cx="745681" cy="929720"/>
          </a:xfrm>
        </p:grpSpPr>
        <p:sp>
          <p:nvSpPr>
            <p:cNvPr id="1801" name="Google Shape;1801;p43"/>
            <p:cNvSpPr/>
            <p:nvPr/>
          </p:nvSpPr>
          <p:spPr>
            <a:xfrm rot="961257">
              <a:off x="2504052" y="3111332"/>
              <a:ext cx="218584" cy="195058"/>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2" name="Google Shape;1802;p43"/>
            <p:cNvSpPr/>
            <p:nvPr/>
          </p:nvSpPr>
          <p:spPr>
            <a:xfrm rot="961257">
              <a:off x="2499429" y="3144713"/>
              <a:ext cx="218559" cy="161032"/>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43"/>
            <p:cNvSpPr/>
            <p:nvPr/>
          </p:nvSpPr>
          <p:spPr>
            <a:xfrm rot="961257">
              <a:off x="2619863" y="3123181"/>
              <a:ext cx="87729" cy="65353"/>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43"/>
            <p:cNvSpPr/>
            <p:nvPr/>
          </p:nvSpPr>
          <p:spPr>
            <a:xfrm rot="961257">
              <a:off x="2033718" y="3760795"/>
              <a:ext cx="251735" cy="223484"/>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5" name="Google Shape;1805;p43"/>
            <p:cNvSpPr/>
            <p:nvPr/>
          </p:nvSpPr>
          <p:spPr>
            <a:xfrm rot="961257">
              <a:off x="2056125" y="3865729"/>
              <a:ext cx="81828" cy="71303"/>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6" name="Google Shape;1806;p43"/>
            <p:cNvSpPr/>
            <p:nvPr/>
          </p:nvSpPr>
          <p:spPr>
            <a:xfrm rot="961257">
              <a:off x="2129378" y="3934912"/>
              <a:ext cx="15001" cy="13326"/>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43"/>
            <p:cNvSpPr/>
            <p:nvPr/>
          </p:nvSpPr>
          <p:spPr>
            <a:xfrm rot="961257">
              <a:off x="2143756" y="3175276"/>
              <a:ext cx="468419" cy="780982"/>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43"/>
            <p:cNvSpPr/>
            <p:nvPr/>
          </p:nvSpPr>
          <p:spPr>
            <a:xfrm rot="961257">
              <a:off x="2223555" y="3203427"/>
              <a:ext cx="308813" cy="724680"/>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43"/>
            <p:cNvSpPr/>
            <p:nvPr/>
          </p:nvSpPr>
          <p:spPr>
            <a:xfrm rot="961257">
              <a:off x="2492168" y="3120233"/>
              <a:ext cx="226884" cy="168807"/>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43"/>
            <p:cNvSpPr/>
            <p:nvPr/>
          </p:nvSpPr>
          <p:spPr>
            <a:xfrm rot="961257">
              <a:off x="2613057" y="3098836"/>
              <a:ext cx="95904" cy="73103"/>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43"/>
            <p:cNvSpPr/>
            <p:nvPr/>
          </p:nvSpPr>
          <p:spPr>
            <a:xfrm rot="961257">
              <a:off x="2016594" y="3806694"/>
              <a:ext cx="239885" cy="156706"/>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43"/>
            <p:cNvSpPr/>
            <p:nvPr/>
          </p:nvSpPr>
          <p:spPr>
            <a:xfrm rot="961257">
              <a:off x="2136745" y="3150866"/>
              <a:ext cx="476744" cy="788682"/>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43"/>
            <p:cNvSpPr/>
            <p:nvPr/>
          </p:nvSpPr>
          <p:spPr>
            <a:xfrm rot="961257">
              <a:off x="2216919" y="3179148"/>
              <a:ext cx="316763" cy="732355"/>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14" name="Google Shape;1814;p43"/>
          <p:cNvGrpSpPr/>
          <p:nvPr/>
        </p:nvGrpSpPr>
        <p:grpSpPr>
          <a:xfrm>
            <a:off x="857838" y="1160688"/>
            <a:ext cx="491350" cy="799475"/>
            <a:chOff x="2890775" y="2873963"/>
            <a:chExt cx="491350" cy="799475"/>
          </a:xfrm>
        </p:grpSpPr>
        <p:sp>
          <p:nvSpPr>
            <p:cNvPr id="1815" name="Google Shape;1815;p43"/>
            <p:cNvSpPr/>
            <p:nvPr/>
          </p:nvSpPr>
          <p:spPr>
            <a:xfrm>
              <a:off x="2909525" y="2877263"/>
              <a:ext cx="472600" cy="791700"/>
            </a:xfrm>
            <a:custGeom>
              <a:avLst/>
              <a:gdLst/>
              <a:ahLst/>
              <a:cxnLst/>
              <a:rect l="l" t="t" r="r" b="b"/>
              <a:pathLst>
                <a:path w="18904" h="31668" extrusionOk="0">
                  <a:moveTo>
                    <a:pt x="11591" y="1"/>
                  </a:moveTo>
                  <a:lnTo>
                    <a:pt x="0" y="2953"/>
                  </a:lnTo>
                  <a:lnTo>
                    <a:pt x="7313" y="31668"/>
                  </a:lnTo>
                  <a:lnTo>
                    <a:pt x="18904" y="28716"/>
                  </a:lnTo>
                  <a:lnTo>
                    <a:pt x="11591"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43"/>
            <p:cNvSpPr/>
            <p:nvPr/>
          </p:nvSpPr>
          <p:spPr>
            <a:xfrm>
              <a:off x="2940525" y="2903438"/>
              <a:ext cx="413200" cy="735875"/>
            </a:xfrm>
            <a:custGeom>
              <a:avLst/>
              <a:gdLst/>
              <a:ahLst/>
              <a:cxnLst/>
              <a:rect l="l" t="t" r="r" b="b"/>
              <a:pathLst>
                <a:path w="16528" h="29435" extrusionOk="0">
                  <a:moveTo>
                    <a:pt x="9656" y="1"/>
                  </a:moveTo>
                  <a:lnTo>
                    <a:pt x="0" y="2461"/>
                  </a:lnTo>
                  <a:lnTo>
                    <a:pt x="0" y="5815"/>
                  </a:lnTo>
                  <a:lnTo>
                    <a:pt x="6016" y="29435"/>
                  </a:lnTo>
                  <a:lnTo>
                    <a:pt x="6870" y="29435"/>
                  </a:lnTo>
                  <a:lnTo>
                    <a:pt x="16528" y="26977"/>
                  </a:lnTo>
                  <a:lnTo>
                    <a:pt x="16528" y="23622"/>
                  </a:lnTo>
                  <a:lnTo>
                    <a:pt x="10512"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43"/>
            <p:cNvSpPr/>
            <p:nvPr/>
          </p:nvSpPr>
          <p:spPr>
            <a:xfrm>
              <a:off x="3062675" y="3478313"/>
              <a:ext cx="296200" cy="98850"/>
            </a:xfrm>
            <a:custGeom>
              <a:avLst/>
              <a:gdLst/>
              <a:ahLst/>
              <a:cxnLst/>
              <a:rect l="l" t="t" r="r" b="b"/>
              <a:pathLst>
                <a:path w="11848" h="3954" extrusionOk="0">
                  <a:moveTo>
                    <a:pt x="11592" y="0"/>
                  </a:moveTo>
                  <a:lnTo>
                    <a:pt x="1" y="2952"/>
                  </a:lnTo>
                  <a:lnTo>
                    <a:pt x="255" y="3954"/>
                  </a:lnTo>
                  <a:lnTo>
                    <a:pt x="11847" y="1002"/>
                  </a:lnTo>
                  <a:lnTo>
                    <a:pt x="11592"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43"/>
            <p:cNvSpPr/>
            <p:nvPr/>
          </p:nvSpPr>
          <p:spPr>
            <a:xfrm>
              <a:off x="3075225" y="3527888"/>
              <a:ext cx="296175" cy="98825"/>
            </a:xfrm>
            <a:custGeom>
              <a:avLst/>
              <a:gdLst/>
              <a:ahLst/>
              <a:cxnLst/>
              <a:rect l="l" t="t" r="r" b="b"/>
              <a:pathLst>
                <a:path w="11847" h="3953" extrusionOk="0">
                  <a:moveTo>
                    <a:pt x="11593" y="0"/>
                  </a:moveTo>
                  <a:lnTo>
                    <a:pt x="1" y="2952"/>
                  </a:lnTo>
                  <a:lnTo>
                    <a:pt x="256" y="3952"/>
                  </a:lnTo>
                  <a:lnTo>
                    <a:pt x="11847" y="1000"/>
                  </a:lnTo>
                  <a:lnTo>
                    <a:pt x="1159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43"/>
            <p:cNvSpPr/>
            <p:nvPr/>
          </p:nvSpPr>
          <p:spPr>
            <a:xfrm>
              <a:off x="2918850" y="2914313"/>
              <a:ext cx="296175" cy="98825"/>
            </a:xfrm>
            <a:custGeom>
              <a:avLst/>
              <a:gdLst/>
              <a:ahLst/>
              <a:cxnLst/>
              <a:rect l="l" t="t" r="r" b="b"/>
              <a:pathLst>
                <a:path w="11847" h="3953" extrusionOk="0">
                  <a:moveTo>
                    <a:pt x="11591" y="0"/>
                  </a:moveTo>
                  <a:lnTo>
                    <a:pt x="0" y="2952"/>
                  </a:lnTo>
                  <a:lnTo>
                    <a:pt x="254" y="3952"/>
                  </a:lnTo>
                  <a:lnTo>
                    <a:pt x="11847" y="1000"/>
                  </a:lnTo>
                  <a:lnTo>
                    <a:pt x="1159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43"/>
            <p:cNvSpPr/>
            <p:nvPr/>
          </p:nvSpPr>
          <p:spPr>
            <a:xfrm>
              <a:off x="2931350" y="2964113"/>
              <a:ext cx="296175" cy="98850"/>
            </a:xfrm>
            <a:custGeom>
              <a:avLst/>
              <a:gdLst/>
              <a:ahLst/>
              <a:cxnLst/>
              <a:rect l="l" t="t" r="r" b="b"/>
              <a:pathLst>
                <a:path w="11847" h="3954" extrusionOk="0">
                  <a:moveTo>
                    <a:pt x="11591" y="0"/>
                  </a:moveTo>
                  <a:lnTo>
                    <a:pt x="0" y="2953"/>
                  </a:lnTo>
                  <a:lnTo>
                    <a:pt x="256" y="3954"/>
                  </a:lnTo>
                  <a:lnTo>
                    <a:pt x="11847" y="1000"/>
                  </a:lnTo>
                  <a:lnTo>
                    <a:pt x="1159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43"/>
            <p:cNvSpPr/>
            <p:nvPr/>
          </p:nvSpPr>
          <p:spPr>
            <a:xfrm>
              <a:off x="2890775" y="2873963"/>
              <a:ext cx="480675" cy="799475"/>
            </a:xfrm>
            <a:custGeom>
              <a:avLst/>
              <a:gdLst/>
              <a:ahLst/>
              <a:cxnLst/>
              <a:rect l="l" t="t" r="r" b="b"/>
              <a:pathLst>
                <a:path w="19227" h="31979" extrusionOk="0">
                  <a:moveTo>
                    <a:pt x="11638" y="344"/>
                  </a:moveTo>
                  <a:lnTo>
                    <a:pt x="18875" y="28761"/>
                  </a:lnTo>
                  <a:lnTo>
                    <a:pt x="7584" y="31635"/>
                  </a:lnTo>
                  <a:lnTo>
                    <a:pt x="347" y="3220"/>
                  </a:lnTo>
                  <a:lnTo>
                    <a:pt x="11638" y="344"/>
                  </a:lnTo>
                  <a:close/>
                  <a:moveTo>
                    <a:pt x="11751" y="1"/>
                  </a:moveTo>
                  <a:cubicBezTo>
                    <a:pt x="11738" y="1"/>
                    <a:pt x="11725" y="2"/>
                    <a:pt x="11712" y="5"/>
                  </a:cubicBezTo>
                  <a:lnTo>
                    <a:pt x="123" y="2957"/>
                  </a:lnTo>
                  <a:cubicBezTo>
                    <a:pt x="83" y="2967"/>
                    <a:pt x="50" y="2993"/>
                    <a:pt x="29" y="3029"/>
                  </a:cubicBezTo>
                  <a:cubicBezTo>
                    <a:pt x="7" y="3065"/>
                    <a:pt x="0" y="3107"/>
                    <a:pt x="10" y="3146"/>
                  </a:cubicBezTo>
                  <a:lnTo>
                    <a:pt x="7324" y="31863"/>
                  </a:lnTo>
                  <a:cubicBezTo>
                    <a:pt x="7341" y="31933"/>
                    <a:pt x="7404" y="31978"/>
                    <a:pt x="7474" y="31978"/>
                  </a:cubicBezTo>
                  <a:cubicBezTo>
                    <a:pt x="7487" y="31978"/>
                    <a:pt x="7499" y="31977"/>
                    <a:pt x="7513" y="31975"/>
                  </a:cubicBezTo>
                  <a:lnTo>
                    <a:pt x="19103" y="29023"/>
                  </a:lnTo>
                  <a:cubicBezTo>
                    <a:pt x="19142" y="29012"/>
                    <a:pt x="19176" y="28988"/>
                    <a:pt x="19198" y="28952"/>
                  </a:cubicBezTo>
                  <a:cubicBezTo>
                    <a:pt x="19219" y="28916"/>
                    <a:pt x="19226" y="28872"/>
                    <a:pt x="19215" y="28833"/>
                  </a:cubicBezTo>
                  <a:lnTo>
                    <a:pt x="11902" y="118"/>
                  </a:lnTo>
                  <a:cubicBezTo>
                    <a:pt x="11884" y="47"/>
                    <a:pt x="11822" y="1"/>
                    <a:pt x="11751"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43"/>
            <p:cNvSpPr/>
            <p:nvPr/>
          </p:nvSpPr>
          <p:spPr>
            <a:xfrm>
              <a:off x="3043825" y="3475013"/>
              <a:ext cx="304225" cy="106575"/>
            </a:xfrm>
            <a:custGeom>
              <a:avLst/>
              <a:gdLst/>
              <a:ahLst/>
              <a:cxnLst/>
              <a:rect l="l" t="t" r="r" b="b"/>
              <a:pathLst>
                <a:path w="12169" h="4263" extrusionOk="0">
                  <a:moveTo>
                    <a:pt x="11640" y="345"/>
                  </a:moveTo>
                  <a:lnTo>
                    <a:pt x="11818" y="1042"/>
                  </a:lnTo>
                  <a:lnTo>
                    <a:pt x="529" y="3918"/>
                  </a:lnTo>
                  <a:lnTo>
                    <a:pt x="351" y="3220"/>
                  </a:lnTo>
                  <a:lnTo>
                    <a:pt x="11640" y="345"/>
                  </a:lnTo>
                  <a:close/>
                  <a:moveTo>
                    <a:pt x="11751" y="0"/>
                  </a:moveTo>
                  <a:cubicBezTo>
                    <a:pt x="11739" y="0"/>
                    <a:pt x="11726" y="2"/>
                    <a:pt x="11713" y="5"/>
                  </a:cubicBezTo>
                  <a:lnTo>
                    <a:pt x="123" y="2957"/>
                  </a:lnTo>
                  <a:cubicBezTo>
                    <a:pt x="83" y="2968"/>
                    <a:pt x="51" y="2993"/>
                    <a:pt x="29" y="3028"/>
                  </a:cubicBezTo>
                  <a:cubicBezTo>
                    <a:pt x="8" y="3064"/>
                    <a:pt x="1" y="3107"/>
                    <a:pt x="11" y="3147"/>
                  </a:cubicBezTo>
                  <a:lnTo>
                    <a:pt x="266" y="4147"/>
                  </a:lnTo>
                  <a:cubicBezTo>
                    <a:pt x="283" y="4217"/>
                    <a:pt x="346" y="4263"/>
                    <a:pt x="416" y="4263"/>
                  </a:cubicBezTo>
                  <a:cubicBezTo>
                    <a:pt x="429" y="4263"/>
                    <a:pt x="441" y="4261"/>
                    <a:pt x="455" y="4260"/>
                  </a:cubicBezTo>
                  <a:lnTo>
                    <a:pt x="12046" y="1307"/>
                  </a:lnTo>
                  <a:cubicBezTo>
                    <a:pt x="12084" y="1297"/>
                    <a:pt x="12118" y="1271"/>
                    <a:pt x="12140" y="1235"/>
                  </a:cubicBezTo>
                  <a:cubicBezTo>
                    <a:pt x="12161" y="1199"/>
                    <a:pt x="12168" y="1157"/>
                    <a:pt x="12157" y="1118"/>
                  </a:cubicBezTo>
                  <a:lnTo>
                    <a:pt x="11903" y="118"/>
                  </a:lnTo>
                  <a:cubicBezTo>
                    <a:pt x="11885" y="46"/>
                    <a:pt x="11822" y="0"/>
                    <a:pt x="11751"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43"/>
            <p:cNvSpPr/>
            <p:nvPr/>
          </p:nvSpPr>
          <p:spPr>
            <a:xfrm>
              <a:off x="3056425" y="3524613"/>
              <a:ext cx="304275" cy="106600"/>
            </a:xfrm>
            <a:custGeom>
              <a:avLst/>
              <a:gdLst/>
              <a:ahLst/>
              <a:cxnLst/>
              <a:rect l="l" t="t" r="r" b="b"/>
              <a:pathLst>
                <a:path w="12171" h="4264" extrusionOk="0">
                  <a:moveTo>
                    <a:pt x="11642" y="344"/>
                  </a:moveTo>
                  <a:lnTo>
                    <a:pt x="11820" y="1043"/>
                  </a:lnTo>
                  <a:lnTo>
                    <a:pt x="530" y="3919"/>
                  </a:lnTo>
                  <a:lnTo>
                    <a:pt x="351" y="3220"/>
                  </a:lnTo>
                  <a:lnTo>
                    <a:pt x="11642" y="344"/>
                  </a:lnTo>
                  <a:close/>
                  <a:moveTo>
                    <a:pt x="11754" y="1"/>
                  </a:moveTo>
                  <a:cubicBezTo>
                    <a:pt x="11741" y="1"/>
                    <a:pt x="11728" y="2"/>
                    <a:pt x="11714" y="6"/>
                  </a:cubicBezTo>
                  <a:lnTo>
                    <a:pt x="125" y="2957"/>
                  </a:lnTo>
                  <a:cubicBezTo>
                    <a:pt x="85" y="2969"/>
                    <a:pt x="51" y="2993"/>
                    <a:pt x="30" y="3029"/>
                  </a:cubicBezTo>
                  <a:cubicBezTo>
                    <a:pt x="8" y="3065"/>
                    <a:pt x="1" y="3107"/>
                    <a:pt x="12" y="3148"/>
                  </a:cubicBezTo>
                  <a:lnTo>
                    <a:pt x="268" y="4148"/>
                  </a:lnTo>
                  <a:cubicBezTo>
                    <a:pt x="285" y="4216"/>
                    <a:pt x="348" y="4263"/>
                    <a:pt x="418" y="4263"/>
                  </a:cubicBezTo>
                  <a:cubicBezTo>
                    <a:pt x="430" y="4263"/>
                    <a:pt x="442" y="4262"/>
                    <a:pt x="457" y="4259"/>
                  </a:cubicBezTo>
                  <a:lnTo>
                    <a:pt x="12046" y="1307"/>
                  </a:lnTo>
                  <a:cubicBezTo>
                    <a:pt x="12086" y="1297"/>
                    <a:pt x="12120" y="1271"/>
                    <a:pt x="12142" y="1236"/>
                  </a:cubicBezTo>
                  <a:cubicBezTo>
                    <a:pt x="12163" y="1200"/>
                    <a:pt x="12170" y="1157"/>
                    <a:pt x="12159" y="1119"/>
                  </a:cubicBezTo>
                  <a:lnTo>
                    <a:pt x="11903" y="118"/>
                  </a:lnTo>
                  <a:cubicBezTo>
                    <a:pt x="11885" y="47"/>
                    <a:pt x="11824" y="1"/>
                    <a:pt x="1175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4" name="Google Shape;1824;p43"/>
            <p:cNvSpPr/>
            <p:nvPr/>
          </p:nvSpPr>
          <p:spPr>
            <a:xfrm>
              <a:off x="2899900" y="2911113"/>
              <a:ext cx="304525" cy="106600"/>
            </a:xfrm>
            <a:custGeom>
              <a:avLst/>
              <a:gdLst/>
              <a:ahLst/>
              <a:cxnLst/>
              <a:rect l="l" t="t" r="r" b="b"/>
              <a:pathLst>
                <a:path w="12181" h="4264" extrusionOk="0">
                  <a:moveTo>
                    <a:pt x="11651" y="344"/>
                  </a:moveTo>
                  <a:lnTo>
                    <a:pt x="11830" y="1043"/>
                  </a:lnTo>
                  <a:lnTo>
                    <a:pt x="539" y="3919"/>
                  </a:lnTo>
                  <a:lnTo>
                    <a:pt x="361" y="3220"/>
                  </a:lnTo>
                  <a:lnTo>
                    <a:pt x="11651" y="344"/>
                  </a:lnTo>
                  <a:close/>
                  <a:moveTo>
                    <a:pt x="11764" y="0"/>
                  </a:moveTo>
                  <a:cubicBezTo>
                    <a:pt x="11751" y="0"/>
                    <a:pt x="11738" y="2"/>
                    <a:pt x="11724" y="5"/>
                  </a:cubicBezTo>
                  <a:lnTo>
                    <a:pt x="135" y="2957"/>
                  </a:lnTo>
                  <a:cubicBezTo>
                    <a:pt x="51" y="2979"/>
                    <a:pt x="1" y="3063"/>
                    <a:pt x="22" y="3147"/>
                  </a:cubicBezTo>
                  <a:lnTo>
                    <a:pt x="278" y="4148"/>
                  </a:lnTo>
                  <a:cubicBezTo>
                    <a:pt x="288" y="4186"/>
                    <a:pt x="314" y="4220"/>
                    <a:pt x="349" y="4242"/>
                  </a:cubicBezTo>
                  <a:cubicBezTo>
                    <a:pt x="372" y="4256"/>
                    <a:pt x="401" y="4263"/>
                    <a:pt x="428" y="4263"/>
                  </a:cubicBezTo>
                  <a:cubicBezTo>
                    <a:pt x="439" y="4263"/>
                    <a:pt x="454" y="4262"/>
                    <a:pt x="467" y="4259"/>
                  </a:cubicBezTo>
                  <a:lnTo>
                    <a:pt x="12056" y="1307"/>
                  </a:lnTo>
                  <a:cubicBezTo>
                    <a:pt x="12096" y="1297"/>
                    <a:pt x="12130" y="1271"/>
                    <a:pt x="12152" y="1236"/>
                  </a:cubicBezTo>
                  <a:cubicBezTo>
                    <a:pt x="12173" y="1200"/>
                    <a:pt x="12180" y="1157"/>
                    <a:pt x="12169" y="1118"/>
                  </a:cubicBezTo>
                  <a:lnTo>
                    <a:pt x="11913" y="118"/>
                  </a:lnTo>
                  <a:cubicBezTo>
                    <a:pt x="11895" y="47"/>
                    <a:pt x="11834" y="0"/>
                    <a:pt x="11764"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5" name="Google Shape;1825;p43"/>
            <p:cNvSpPr/>
            <p:nvPr/>
          </p:nvSpPr>
          <p:spPr>
            <a:xfrm>
              <a:off x="2912800" y="2960688"/>
              <a:ext cx="304225" cy="106575"/>
            </a:xfrm>
            <a:custGeom>
              <a:avLst/>
              <a:gdLst/>
              <a:ahLst/>
              <a:cxnLst/>
              <a:rect l="l" t="t" r="r" b="b"/>
              <a:pathLst>
                <a:path w="12169" h="4263" extrusionOk="0">
                  <a:moveTo>
                    <a:pt x="11640" y="344"/>
                  </a:moveTo>
                  <a:lnTo>
                    <a:pt x="11818" y="1043"/>
                  </a:lnTo>
                  <a:lnTo>
                    <a:pt x="529" y="3918"/>
                  </a:lnTo>
                  <a:lnTo>
                    <a:pt x="351" y="3219"/>
                  </a:lnTo>
                  <a:lnTo>
                    <a:pt x="11640" y="344"/>
                  </a:lnTo>
                  <a:close/>
                  <a:moveTo>
                    <a:pt x="11751" y="0"/>
                  </a:moveTo>
                  <a:cubicBezTo>
                    <a:pt x="11739" y="0"/>
                    <a:pt x="11727" y="1"/>
                    <a:pt x="11714" y="4"/>
                  </a:cubicBezTo>
                  <a:lnTo>
                    <a:pt x="123" y="2958"/>
                  </a:lnTo>
                  <a:cubicBezTo>
                    <a:pt x="85" y="2968"/>
                    <a:pt x="51" y="2993"/>
                    <a:pt x="29" y="3029"/>
                  </a:cubicBezTo>
                  <a:cubicBezTo>
                    <a:pt x="8" y="3065"/>
                    <a:pt x="1" y="3108"/>
                    <a:pt x="12" y="3146"/>
                  </a:cubicBezTo>
                  <a:lnTo>
                    <a:pt x="266" y="4146"/>
                  </a:lnTo>
                  <a:cubicBezTo>
                    <a:pt x="285" y="4216"/>
                    <a:pt x="348" y="4262"/>
                    <a:pt x="416" y="4262"/>
                  </a:cubicBezTo>
                  <a:cubicBezTo>
                    <a:pt x="429" y="4262"/>
                    <a:pt x="442" y="4261"/>
                    <a:pt x="456" y="4259"/>
                  </a:cubicBezTo>
                  <a:lnTo>
                    <a:pt x="12046" y="1307"/>
                  </a:lnTo>
                  <a:cubicBezTo>
                    <a:pt x="12086" y="1296"/>
                    <a:pt x="12119" y="1272"/>
                    <a:pt x="12140" y="1236"/>
                  </a:cubicBezTo>
                  <a:cubicBezTo>
                    <a:pt x="12161" y="1200"/>
                    <a:pt x="12169" y="1157"/>
                    <a:pt x="12159" y="1117"/>
                  </a:cubicBezTo>
                  <a:lnTo>
                    <a:pt x="11903" y="117"/>
                  </a:lnTo>
                  <a:cubicBezTo>
                    <a:pt x="11884" y="45"/>
                    <a:pt x="11822" y="0"/>
                    <a:pt x="11751"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26" name="Google Shape;1826;p43"/>
          <p:cNvGrpSpPr/>
          <p:nvPr/>
        </p:nvGrpSpPr>
        <p:grpSpPr>
          <a:xfrm>
            <a:off x="533438" y="2702175"/>
            <a:ext cx="373125" cy="345125"/>
            <a:chOff x="533438" y="2702175"/>
            <a:chExt cx="373125" cy="345125"/>
          </a:xfrm>
        </p:grpSpPr>
        <p:sp>
          <p:nvSpPr>
            <p:cNvPr id="1827" name="Google Shape;1827;p43"/>
            <p:cNvSpPr/>
            <p:nvPr/>
          </p:nvSpPr>
          <p:spPr>
            <a:xfrm>
              <a:off x="533438" y="27065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43"/>
            <p:cNvSpPr/>
            <p:nvPr/>
          </p:nvSpPr>
          <p:spPr>
            <a:xfrm>
              <a:off x="551088" y="27021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29" name="Google Shape;1829;p43"/>
          <p:cNvGrpSpPr/>
          <p:nvPr/>
        </p:nvGrpSpPr>
        <p:grpSpPr>
          <a:xfrm>
            <a:off x="8237438" y="3268113"/>
            <a:ext cx="373125" cy="345125"/>
            <a:chOff x="8085038" y="3115713"/>
            <a:chExt cx="373125" cy="345125"/>
          </a:xfrm>
        </p:grpSpPr>
        <p:sp>
          <p:nvSpPr>
            <p:cNvPr id="1830" name="Google Shape;1830;p43"/>
            <p:cNvSpPr/>
            <p:nvPr/>
          </p:nvSpPr>
          <p:spPr>
            <a:xfrm>
              <a:off x="8085038" y="3120113"/>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43"/>
            <p:cNvSpPr/>
            <p:nvPr/>
          </p:nvSpPr>
          <p:spPr>
            <a:xfrm>
              <a:off x="8102688" y="3115713"/>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32" name="Google Shape;1832;p43"/>
          <p:cNvGrpSpPr/>
          <p:nvPr/>
        </p:nvGrpSpPr>
        <p:grpSpPr>
          <a:xfrm>
            <a:off x="6331837" y="762855"/>
            <a:ext cx="861654" cy="752835"/>
            <a:chOff x="6331838" y="762855"/>
            <a:chExt cx="861654" cy="752835"/>
          </a:xfrm>
        </p:grpSpPr>
        <p:sp>
          <p:nvSpPr>
            <p:cNvPr id="1833" name="Google Shape;1833;p43"/>
            <p:cNvSpPr/>
            <p:nvPr/>
          </p:nvSpPr>
          <p:spPr>
            <a:xfrm>
              <a:off x="6332748" y="771415"/>
              <a:ext cx="860743" cy="743883"/>
            </a:xfrm>
            <a:custGeom>
              <a:avLst/>
              <a:gdLst/>
              <a:ahLst/>
              <a:cxnLst/>
              <a:rect l="l" t="t" r="r" b="b"/>
              <a:pathLst>
                <a:path w="45350" h="39193" extrusionOk="0">
                  <a:moveTo>
                    <a:pt x="24257" y="6929"/>
                  </a:moveTo>
                  <a:cubicBezTo>
                    <a:pt x="26536" y="6929"/>
                    <a:pt x="28838" y="7608"/>
                    <a:pt x="30844" y="9020"/>
                  </a:cubicBezTo>
                  <a:cubicBezTo>
                    <a:pt x="36019" y="12663"/>
                    <a:pt x="37260" y="19813"/>
                    <a:pt x="33617" y="24987"/>
                  </a:cubicBezTo>
                  <a:lnTo>
                    <a:pt x="25488" y="19263"/>
                  </a:lnTo>
                  <a:cubicBezTo>
                    <a:pt x="25738" y="18607"/>
                    <a:pt x="25527" y="17843"/>
                    <a:pt x="24930" y="17421"/>
                  </a:cubicBezTo>
                  <a:cubicBezTo>
                    <a:pt x="24656" y="17229"/>
                    <a:pt x="24343" y="17137"/>
                    <a:pt x="24032" y="17137"/>
                  </a:cubicBezTo>
                  <a:cubicBezTo>
                    <a:pt x="23662" y="17137"/>
                    <a:pt x="23296" y="17268"/>
                    <a:pt x="23005" y="17516"/>
                  </a:cubicBezTo>
                  <a:lnTo>
                    <a:pt x="14876" y="11792"/>
                  </a:lnTo>
                  <a:cubicBezTo>
                    <a:pt x="17108" y="8623"/>
                    <a:pt x="20654" y="6929"/>
                    <a:pt x="24257" y="6929"/>
                  </a:cubicBezTo>
                  <a:close/>
                  <a:moveTo>
                    <a:pt x="23804" y="1"/>
                  </a:moveTo>
                  <a:cubicBezTo>
                    <a:pt x="17950" y="1"/>
                    <a:pt x="12186" y="2693"/>
                    <a:pt x="8464" y="7738"/>
                  </a:cubicBezTo>
                  <a:lnTo>
                    <a:pt x="4993" y="5293"/>
                  </a:lnTo>
                  <a:lnTo>
                    <a:pt x="1" y="12385"/>
                  </a:lnTo>
                  <a:lnTo>
                    <a:pt x="38071" y="39192"/>
                  </a:lnTo>
                  <a:lnTo>
                    <a:pt x="43064" y="32102"/>
                  </a:lnTo>
                  <a:lnTo>
                    <a:pt x="39592" y="29659"/>
                  </a:lnTo>
                  <a:cubicBezTo>
                    <a:pt x="45349" y="21090"/>
                    <a:pt x="43232" y="9448"/>
                    <a:pt x="34749" y="3474"/>
                  </a:cubicBezTo>
                  <a:cubicBezTo>
                    <a:pt x="31416" y="1128"/>
                    <a:pt x="27591" y="1"/>
                    <a:pt x="238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43"/>
            <p:cNvSpPr/>
            <p:nvPr/>
          </p:nvSpPr>
          <p:spPr>
            <a:xfrm>
              <a:off x="6346394" y="762855"/>
              <a:ext cx="829919" cy="749843"/>
            </a:xfrm>
            <a:custGeom>
              <a:avLst/>
              <a:gdLst/>
              <a:ahLst/>
              <a:cxnLst/>
              <a:rect l="l" t="t" r="r" b="b"/>
              <a:pathLst>
                <a:path w="43726" h="39507" extrusionOk="0">
                  <a:moveTo>
                    <a:pt x="24423" y="7249"/>
                  </a:moveTo>
                  <a:cubicBezTo>
                    <a:pt x="26671" y="7249"/>
                    <a:pt x="28941" y="7916"/>
                    <a:pt x="30915" y="9306"/>
                  </a:cubicBezTo>
                  <a:cubicBezTo>
                    <a:pt x="35967" y="12864"/>
                    <a:pt x="37216" y="19844"/>
                    <a:pt x="33737" y="24929"/>
                  </a:cubicBezTo>
                  <a:lnTo>
                    <a:pt x="25831" y="19363"/>
                  </a:lnTo>
                  <a:cubicBezTo>
                    <a:pt x="26045" y="18652"/>
                    <a:pt x="25787" y="17881"/>
                    <a:pt x="25178" y="17455"/>
                  </a:cubicBezTo>
                  <a:cubicBezTo>
                    <a:pt x="24880" y="17245"/>
                    <a:pt x="24535" y="17141"/>
                    <a:pt x="24189" y="17141"/>
                  </a:cubicBezTo>
                  <a:cubicBezTo>
                    <a:pt x="23827" y="17141"/>
                    <a:pt x="23465" y="17255"/>
                    <a:pt x="23161" y="17481"/>
                  </a:cubicBezTo>
                  <a:lnTo>
                    <a:pt x="15255" y="11914"/>
                  </a:lnTo>
                  <a:cubicBezTo>
                    <a:pt x="17458" y="8873"/>
                    <a:pt x="20914" y="7249"/>
                    <a:pt x="24423" y="7249"/>
                  </a:cubicBezTo>
                  <a:close/>
                  <a:moveTo>
                    <a:pt x="24423" y="6937"/>
                  </a:moveTo>
                  <a:cubicBezTo>
                    <a:pt x="20769" y="6937"/>
                    <a:pt x="17170" y="8652"/>
                    <a:pt x="14910" y="11860"/>
                  </a:cubicBezTo>
                  <a:cubicBezTo>
                    <a:pt x="14886" y="11894"/>
                    <a:pt x="14878" y="11935"/>
                    <a:pt x="14885" y="11977"/>
                  </a:cubicBezTo>
                  <a:cubicBezTo>
                    <a:pt x="14892" y="12018"/>
                    <a:pt x="14915" y="12054"/>
                    <a:pt x="14949" y="12077"/>
                  </a:cubicBezTo>
                  <a:lnTo>
                    <a:pt x="23078" y="17801"/>
                  </a:lnTo>
                  <a:cubicBezTo>
                    <a:pt x="23104" y="17820"/>
                    <a:pt x="23135" y="17829"/>
                    <a:pt x="23166" y="17829"/>
                  </a:cubicBezTo>
                  <a:cubicBezTo>
                    <a:pt x="23202" y="17829"/>
                    <a:pt x="23238" y="17817"/>
                    <a:pt x="23266" y="17792"/>
                  </a:cubicBezTo>
                  <a:cubicBezTo>
                    <a:pt x="23531" y="17565"/>
                    <a:pt x="23860" y="17450"/>
                    <a:pt x="24189" y="17450"/>
                  </a:cubicBezTo>
                  <a:cubicBezTo>
                    <a:pt x="24472" y="17450"/>
                    <a:pt x="24756" y="17535"/>
                    <a:pt x="24999" y="17706"/>
                  </a:cubicBezTo>
                  <a:cubicBezTo>
                    <a:pt x="25527" y="18075"/>
                    <a:pt x="25734" y="18760"/>
                    <a:pt x="25504" y="19365"/>
                  </a:cubicBezTo>
                  <a:cubicBezTo>
                    <a:pt x="25478" y="19431"/>
                    <a:pt x="25499" y="19507"/>
                    <a:pt x="25558" y="19548"/>
                  </a:cubicBezTo>
                  <a:lnTo>
                    <a:pt x="33687" y="25272"/>
                  </a:lnTo>
                  <a:cubicBezTo>
                    <a:pt x="33714" y="25292"/>
                    <a:pt x="33744" y="25301"/>
                    <a:pt x="33777" y="25301"/>
                  </a:cubicBezTo>
                  <a:cubicBezTo>
                    <a:pt x="33785" y="25301"/>
                    <a:pt x="33794" y="25301"/>
                    <a:pt x="33802" y="25299"/>
                  </a:cubicBezTo>
                  <a:cubicBezTo>
                    <a:pt x="33844" y="25292"/>
                    <a:pt x="33880" y="25268"/>
                    <a:pt x="33902" y="25235"/>
                  </a:cubicBezTo>
                  <a:cubicBezTo>
                    <a:pt x="37589" y="19997"/>
                    <a:pt x="36330" y="12740"/>
                    <a:pt x="31093" y="9051"/>
                  </a:cubicBezTo>
                  <a:cubicBezTo>
                    <a:pt x="29065" y="7623"/>
                    <a:pt x="26733" y="6937"/>
                    <a:pt x="24423" y="6937"/>
                  </a:cubicBezTo>
                  <a:close/>
                  <a:moveTo>
                    <a:pt x="23980" y="313"/>
                  </a:moveTo>
                  <a:cubicBezTo>
                    <a:pt x="27841" y="313"/>
                    <a:pt x="31605" y="1496"/>
                    <a:pt x="34821" y="3761"/>
                  </a:cubicBezTo>
                  <a:cubicBezTo>
                    <a:pt x="38886" y="6625"/>
                    <a:pt x="41618" y="10892"/>
                    <a:pt x="42518" y="15780"/>
                  </a:cubicBezTo>
                  <a:cubicBezTo>
                    <a:pt x="43417" y="20663"/>
                    <a:pt x="42388" y="25616"/>
                    <a:pt x="39623" y="29731"/>
                  </a:cubicBezTo>
                  <a:cubicBezTo>
                    <a:pt x="39578" y="29802"/>
                    <a:pt x="39593" y="29896"/>
                    <a:pt x="39663" y="29944"/>
                  </a:cubicBezTo>
                  <a:lnTo>
                    <a:pt x="43007" y="32298"/>
                  </a:lnTo>
                  <a:lnTo>
                    <a:pt x="38193" y="39135"/>
                  </a:lnTo>
                  <a:lnTo>
                    <a:pt x="378" y="12506"/>
                  </a:lnTo>
                  <a:lnTo>
                    <a:pt x="5193" y="5669"/>
                  </a:lnTo>
                  <a:lnTo>
                    <a:pt x="8536" y="8022"/>
                  </a:lnTo>
                  <a:cubicBezTo>
                    <a:pt x="8563" y="8041"/>
                    <a:pt x="8595" y="8051"/>
                    <a:pt x="8626" y="8051"/>
                  </a:cubicBezTo>
                  <a:cubicBezTo>
                    <a:pt x="8674" y="8051"/>
                    <a:pt x="8721" y="8029"/>
                    <a:pt x="8751" y="7989"/>
                  </a:cubicBezTo>
                  <a:cubicBezTo>
                    <a:pt x="11694" y="3998"/>
                    <a:pt x="16012" y="1362"/>
                    <a:pt x="20910" y="562"/>
                  </a:cubicBezTo>
                  <a:cubicBezTo>
                    <a:pt x="21935" y="395"/>
                    <a:pt x="22961" y="313"/>
                    <a:pt x="23980" y="313"/>
                  </a:cubicBezTo>
                  <a:close/>
                  <a:moveTo>
                    <a:pt x="23979" y="1"/>
                  </a:moveTo>
                  <a:cubicBezTo>
                    <a:pt x="22943" y="1"/>
                    <a:pt x="21899" y="85"/>
                    <a:pt x="20857" y="255"/>
                  </a:cubicBezTo>
                  <a:cubicBezTo>
                    <a:pt x="15931" y="1058"/>
                    <a:pt x="11578" y="3693"/>
                    <a:pt x="8589" y="7680"/>
                  </a:cubicBezTo>
                  <a:lnTo>
                    <a:pt x="5243" y="5323"/>
                  </a:lnTo>
                  <a:cubicBezTo>
                    <a:pt x="5217" y="5305"/>
                    <a:pt x="5186" y="5296"/>
                    <a:pt x="5154" y="5296"/>
                  </a:cubicBezTo>
                  <a:cubicBezTo>
                    <a:pt x="5145" y="5296"/>
                    <a:pt x="5135" y="5297"/>
                    <a:pt x="5126" y="5299"/>
                  </a:cubicBezTo>
                  <a:cubicBezTo>
                    <a:pt x="5086" y="5306"/>
                    <a:pt x="5050" y="5329"/>
                    <a:pt x="5026" y="5363"/>
                  </a:cubicBezTo>
                  <a:lnTo>
                    <a:pt x="32" y="12454"/>
                  </a:lnTo>
                  <a:cubicBezTo>
                    <a:pt x="9" y="12487"/>
                    <a:pt x="1" y="12528"/>
                    <a:pt x="8" y="12570"/>
                  </a:cubicBezTo>
                  <a:cubicBezTo>
                    <a:pt x="15" y="12611"/>
                    <a:pt x="38" y="12647"/>
                    <a:pt x="72" y="12670"/>
                  </a:cubicBezTo>
                  <a:lnTo>
                    <a:pt x="38142" y="39478"/>
                  </a:lnTo>
                  <a:cubicBezTo>
                    <a:pt x="38167" y="39498"/>
                    <a:pt x="38199" y="39506"/>
                    <a:pt x="38230" y="39506"/>
                  </a:cubicBezTo>
                  <a:lnTo>
                    <a:pt x="38259" y="39506"/>
                  </a:lnTo>
                  <a:cubicBezTo>
                    <a:pt x="38300" y="39499"/>
                    <a:pt x="38336" y="39476"/>
                    <a:pt x="38359" y="39442"/>
                  </a:cubicBezTo>
                  <a:lnTo>
                    <a:pt x="43351" y="32352"/>
                  </a:lnTo>
                  <a:cubicBezTo>
                    <a:pt x="43374" y="32318"/>
                    <a:pt x="43383" y="32276"/>
                    <a:pt x="43376" y="32235"/>
                  </a:cubicBezTo>
                  <a:cubicBezTo>
                    <a:pt x="43368" y="32195"/>
                    <a:pt x="43346" y="32159"/>
                    <a:pt x="43311" y="32135"/>
                  </a:cubicBezTo>
                  <a:lnTo>
                    <a:pt x="39965" y="29777"/>
                  </a:lnTo>
                  <a:cubicBezTo>
                    <a:pt x="42711" y="25619"/>
                    <a:pt x="43726" y="20636"/>
                    <a:pt x="42823" y="15723"/>
                  </a:cubicBezTo>
                  <a:cubicBezTo>
                    <a:pt x="41908" y="10755"/>
                    <a:pt x="39129" y="6414"/>
                    <a:pt x="34998" y="3505"/>
                  </a:cubicBezTo>
                  <a:cubicBezTo>
                    <a:pt x="31729" y="1204"/>
                    <a:pt x="27904" y="1"/>
                    <a:pt x="239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43"/>
            <p:cNvSpPr/>
            <p:nvPr/>
          </p:nvSpPr>
          <p:spPr>
            <a:xfrm>
              <a:off x="6331838" y="984945"/>
              <a:ext cx="738151" cy="530415"/>
            </a:xfrm>
            <a:custGeom>
              <a:avLst/>
              <a:gdLst/>
              <a:ahLst/>
              <a:cxnLst/>
              <a:rect l="l" t="t" r="r" b="b"/>
              <a:pathLst>
                <a:path w="38891" h="27946" extrusionOk="0">
                  <a:moveTo>
                    <a:pt x="778" y="1"/>
                  </a:moveTo>
                  <a:lnTo>
                    <a:pt x="0" y="1105"/>
                  </a:lnTo>
                  <a:lnTo>
                    <a:pt x="38113" y="27946"/>
                  </a:lnTo>
                  <a:lnTo>
                    <a:pt x="38890" y="26842"/>
                  </a:lnTo>
                  <a:lnTo>
                    <a:pt x="77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43"/>
            <p:cNvSpPr/>
            <p:nvPr/>
          </p:nvSpPr>
          <p:spPr>
            <a:xfrm>
              <a:off x="6335178" y="973102"/>
              <a:ext cx="31013" cy="40389"/>
            </a:xfrm>
            <a:custGeom>
              <a:avLst/>
              <a:gdLst/>
              <a:ahLst/>
              <a:cxnLst/>
              <a:rect l="l" t="t" r="r" b="b"/>
              <a:pathLst>
                <a:path w="1634" h="2128" extrusionOk="0">
                  <a:moveTo>
                    <a:pt x="1456" y="1"/>
                  </a:moveTo>
                  <a:cubicBezTo>
                    <a:pt x="1408" y="1"/>
                    <a:pt x="1359" y="23"/>
                    <a:pt x="1329" y="66"/>
                  </a:cubicBezTo>
                  <a:lnTo>
                    <a:pt x="50" y="1882"/>
                  </a:lnTo>
                  <a:cubicBezTo>
                    <a:pt x="0" y="1952"/>
                    <a:pt x="19" y="2049"/>
                    <a:pt x="87" y="2099"/>
                  </a:cubicBezTo>
                  <a:cubicBezTo>
                    <a:pt x="114" y="2119"/>
                    <a:pt x="147" y="2128"/>
                    <a:pt x="177" y="2128"/>
                  </a:cubicBezTo>
                  <a:cubicBezTo>
                    <a:pt x="226" y="2128"/>
                    <a:pt x="273" y="2105"/>
                    <a:pt x="304" y="2061"/>
                  </a:cubicBezTo>
                  <a:lnTo>
                    <a:pt x="1583" y="245"/>
                  </a:lnTo>
                  <a:cubicBezTo>
                    <a:pt x="1633"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43"/>
            <p:cNvSpPr/>
            <p:nvPr/>
          </p:nvSpPr>
          <p:spPr>
            <a:xfrm>
              <a:off x="6373249" y="999900"/>
              <a:ext cx="30975" cy="40351"/>
            </a:xfrm>
            <a:custGeom>
              <a:avLst/>
              <a:gdLst/>
              <a:ahLst/>
              <a:cxnLst/>
              <a:rect l="l" t="t" r="r" b="b"/>
              <a:pathLst>
                <a:path w="1632" h="2126" extrusionOk="0">
                  <a:moveTo>
                    <a:pt x="1456" y="0"/>
                  </a:moveTo>
                  <a:cubicBezTo>
                    <a:pt x="1408" y="0"/>
                    <a:pt x="1360" y="23"/>
                    <a:pt x="1329" y="66"/>
                  </a:cubicBezTo>
                  <a:lnTo>
                    <a:pt x="50" y="1882"/>
                  </a:lnTo>
                  <a:cubicBezTo>
                    <a:pt x="0" y="1952"/>
                    <a:pt x="17" y="2047"/>
                    <a:pt x="87" y="2097"/>
                  </a:cubicBezTo>
                  <a:cubicBezTo>
                    <a:pt x="114" y="2117"/>
                    <a:pt x="146" y="2126"/>
                    <a:pt x="177" y="2126"/>
                  </a:cubicBezTo>
                  <a:cubicBezTo>
                    <a:pt x="224" y="2126"/>
                    <a:pt x="273" y="2105"/>
                    <a:pt x="303" y="2060"/>
                  </a:cubicBezTo>
                  <a:lnTo>
                    <a:pt x="1582" y="244"/>
                  </a:lnTo>
                  <a:cubicBezTo>
                    <a:pt x="1632" y="174"/>
                    <a:pt x="1615" y="77"/>
                    <a:pt x="1545" y="27"/>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43"/>
            <p:cNvSpPr/>
            <p:nvPr/>
          </p:nvSpPr>
          <p:spPr>
            <a:xfrm>
              <a:off x="6347856" y="995289"/>
              <a:ext cx="21656" cy="27103"/>
            </a:xfrm>
            <a:custGeom>
              <a:avLst/>
              <a:gdLst/>
              <a:ahLst/>
              <a:cxnLst/>
              <a:rect l="l" t="t" r="r" b="b"/>
              <a:pathLst>
                <a:path w="1141" h="1428" extrusionOk="0">
                  <a:moveTo>
                    <a:pt x="966" y="0"/>
                  </a:moveTo>
                  <a:cubicBezTo>
                    <a:pt x="917" y="0"/>
                    <a:pt x="869" y="23"/>
                    <a:pt x="838" y="66"/>
                  </a:cubicBezTo>
                  <a:lnTo>
                    <a:pt x="51" y="1183"/>
                  </a:lnTo>
                  <a:cubicBezTo>
                    <a:pt x="1" y="1253"/>
                    <a:pt x="18" y="1350"/>
                    <a:pt x="88" y="1399"/>
                  </a:cubicBezTo>
                  <a:cubicBezTo>
                    <a:pt x="115" y="1419"/>
                    <a:pt x="147" y="1427"/>
                    <a:pt x="177" y="1427"/>
                  </a:cubicBezTo>
                  <a:cubicBezTo>
                    <a:pt x="227" y="1427"/>
                    <a:pt x="274" y="1404"/>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43"/>
            <p:cNvSpPr/>
            <p:nvPr/>
          </p:nvSpPr>
          <p:spPr>
            <a:xfrm>
              <a:off x="6359433" y="1003449"/>
              <a:ext cx="21694" cy="27122"/>
            </a:xfrm>
            <a:custGeom>
              <a:avLst/>
              <a:gdLst/>
              <a:ahLst/>
              <a:cxnLst/>
              <a:rect l="l" t="t" r="r" b="b"/>
              <a:pathLst>
                <a:path w="1143" h="1429" extrusionOk="0">
                  <a:moveTo>
                    <a:pt x="966" y="1"/>
                  </a:moveTo>
                  <a:cubicBezTo>
                    <a:pt x="917" y="1"/>
                    <a:pt x="869" y="23"/>
                    <a:pt x="838" y="66"/>
                  </a:cubicBezTo>
                  <a:lnTo>
                    <a:pt x="51" y="1183"/>
                  </a:lnTo>
                  <a:cubicBezTo>
                    <a:pt x="1" y="1253"/>
                    <a:pt x="19" y="1350"/>
                    <a:pt x="88" y="1400"/>
                  </a:cubicBezTo>
                  <a:cubicBezTo>
                    <a:pt x="115" y="1420"/>
                    <a:pt x="148" y="1429"/>
                    <a:pt x="178" y="1429"/>
                  </a:cubicBezTo>
                  <a:cubicBezTo>
                    <a:pt x="227" y="1429"/>
                    <a:pt x="274" y="1406"/>
                    <a:pt x="305" y="1362"/>
                  </a:cubicBezTo>
                  <a:lnTo>
                    <a:pt x="1093" y="244"/>
                  </a:lnTo>
                  <a:cubicBezTo>
                    <a:pt x="1143" y="174"/>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43"/>
            <p:cNvSpPr/>
            <p:nvPr/>
          </p:nvSpPr>
          <p:spPr>
            <a:xfrm>
              <a:off x="6410713" y="1026338"/>
              <a:ext cx="31013" cy="40370"/>
            </a:xfrm>
            <a:custGeom>
              <a:avLst/>
              <a:gdLst/>
              <a:ahLst/>
              <a:cxnLst/>
              <a:rect l="l" t="t" r="r" b="b"/>
              <a:pathLst>
                <a:path w="1634" h="2127" extrusionOk="0">
                  <a:moveTo>
                    <a:pt x="1458" y="0"/>
                  </a:moveTo>
                  <a:cubicBezTo>
                    <a:pt x="1409" y="0"/>
                    <a:pt x="1360" y="23"/>
                    <a:pt x="1330" y="66"/>
                  </a:cubicBezTo>
                  <a:lnTo>
                    <a:pt x="51" y="1882"/>
                  </a:lnTo>
                  <a:cubicBezTo>
                    <a:pt x="1" y="1952"/>
                    <a:pt x="19" y="2047"/>
                    <a:pt x="89" y="2097"/>
                  </a:cubicBezTo>
                  <a:cubicBezTo>
                    <a:pt x="115" y="2117"/>
                    <a:pt x="148" y="2126"/>
                    <a:pt x="178" y="2126"/>
                  </a:cubicBezTo>
                  <a:cubicBezTo>
                    <a:pt x="227" y="2126"/>
                    <a:pt x="275" y="2103"/>
                    <a:pt x="305" y="2060"/>
                  </a:cubicBezTo>
                  <a:lnTo>
                    <a:pt x="1584" y="244"/>
                  </a:lnTo>
                  <a:cubicBezTo>
                    <a:pt x="1634" y="174"/>
                    <a:pt x="1615" y="77"/>
                    <a:pt x="1547" y="27"/>
                  </a:cubicBezTo>
                  <a:cubicBezTo>
                    <a:pt x="1520" y="9"/>
                    <a:pt x="1489" y="0"/>
                    <a:pt x="145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43"/>
            <p:cNvSpPr/>
            <p:nvPr/>
          </p:nvSpPr>
          <p:spPr>
            <a:xfrm>
              <a:off x="6385358" y="1021707"/>
              <a:ext cx="21694" cy="27122"/>
            </a:xfrm>
            <a:custGeom>
              <a:avLst/>
              <a:gdLst/>
              <a:ahLst/>
              <a:cxnLst/>
              <a:rect l="l" t="t" r="r" b="b"/>
              <a:pathLst>
                <a:path w="1143" h="1429" extrusionOk="0">
                  <a:moveTo>
                    <a:pt x="966" y="1"/>
                  </a:moveTo>
                  <a:cubicBezTo>
                    <a:pt x="918" y="1"/>
                    <a:pt x="870" y="23"/>
                    <a:pt x="840" y="67"/>
                  </a:cubicBezTo>
                  <a:lnTo>
                    <a:pt x="51" y="1184"/>
                  </a:lnTo>
                  <a:cubicBezTo>
                    <a:pt x="1" y="1254"/>
                    <a:pt x="19" y="1351"/>
                    <a:pt x="89" y="1400"/>
                  </a:cubicBezTo>
                  <a:cubicBezTo>
                    <a:pt x="115" y="1420"/>
                    <a:pt x="148" y="1428"/>
                    <a:pt x="178" y="1428"/>
                  </a:cubicBezTo>
                  <a:cubicBezTo>
                    <a:pt x="227" y="1428"/>
                    <a:pt x="275" y="1406"/>
                    <a:pt x="305" y="1363"/>
                  </a:cubicBezTo>
                  <a:lnTo>
                    <a:pt x="1092" y="245"/>
                  </a:lnTo>
                  <a:cubicBezTo>
                    <a:pt x="1142"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43"/>
            <p:cNvSpPr/>
            <p:nvPr/>
          </p:nvSpPr>
          <p:spPr>
            <a:xfrm>
              <a:off x="6396935" y="1029849"/>
              <a:ext cx="21675" cy="27122"/>
            </a:xfrm>
            <a:custGeom>
              <a:avLst/>
              <a:gdLst/>
              <a:ahLst/>
              <a:cxnLst/>
              <a:rect l="l" t="t" r="r" b="b"/>
              <a:pathLst>
                <a:path w="1142" h="1429" extrusionOk="0">
                  <a:moveTo>
                    <a:pt x="966" y="1"/>
                  </a:moveTo>
                  <a:cubicBezTo>
                    <a:pt x="917" y="1"/>
                    <a:pt x="869" y="23"/>
                    <a:pt x="838" y="66"/>
                  </a:cubicBezTo>
                  <a:lnTo>
                    <a:pt x="51" y="1184"/>
                  </a:lnTo>
                  <a:cubicBezTo>
                    <a:pt x="1" y="1254"/>
                    <a:pt x="18" y="1351"/>
                    <a:pt x="88" y="1400"/>
                  </a:cubicBezTo>
                  <a:cubicBezTo>
                    <a:pt x="115" y="1420"/>
                    <a:pt x="147" y="1428"/>
                    <a:pt x="177" y="1428"/>
                  </a:cubicBezTo>
                  <a:cubicBezTo>
                    <a:pt x="225" y="1428"/>
                    <a:pt x="274" y="1405"/>
                    <a:pt x="304" y="1362"/>
                  </a:cubicBezTo>
                  <a:lnTo>
                    <a:pt x="1091" y="245"/>
                  </a:lnTo>
                  <a:cubicBezTo>
                    <a:pt x="1141" y="175"/>
                    <a:pt x="1124" y="78"/>
                    <a:pt x="1054" y="28"/>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43"/>
            <p:cNvSpPr/>
            <p:nvPr/>
          </p:nvSpPr>
          <p:spPr>
            <a:xfrm>
              <a:off x="6448254" y="1052737"/>
              <a:ext cx="31013" cy="40370"/>
            </a:xfrm>
            <a:custGeom>
              <a:avLst/>
              <a:gdLst/>
              <a:ahLst/>
              <a:cxnLst/>
              <a:rect l="l" t="t" r="r" b="b"/>
              <a:pathLst>
                <a:path w="1634" h="2127" extrusionOk="0">
                  <a:moveTo>
                    <a:pt x="1457" y="0"/>
                  </a:moveTo>
                  <a:cubicBezTo>
                    <a:pt x="1408" y="0"/>
                    <a:pt x="1360" y="23"/>
                    <a:pt x="1329" y="65"/>
                  </a:cubicBezTo>
                  <a:lnTo>
                    <a:pt x="50" y="1882"/>
                  </a:lnTo>
                  <a:cubicBezTo>
                    <a:pt x="0" y="1951"/>
                    <a:pt x="19" y="2048"/>
                    <a:pt x="87" y="2098"/>
                  </a:cubicBezTo>
                  <a:cubicBezTo>
                    <a:pt x="115" y="2118"/>
                    <a:pt x="147" y="2127"/>
                    <a:pt x="177" y="2127"/>
                  </a:cubicBezTo>
                  <a:cubicBezTo>
                    <a:pt x="226" y="2127"/>
                    <a:pt x="273" y="2104"/>
                    <a:pt x="305" y="2061"/>
                  </a:cubicBezTo>
                  <a:lnTo>
                    <a:pt x="1583" y="244"/>
                  </a:lnTo>
                  <a:cubicBezTo>
                    <a:pt x="1633" y="175"/>
                    <a:pt x="1615" y="78"/>
                    <a:pt x="1545" y="28"/>
                  </a:cubicBezTo>
                  <a:cubicBezTo>
                    <a:pt x="1518"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43"/>
            <p:cNvSpPr/>
            <p:nvPr/>
          </p:nvSpPr>
          <p:spPr>
            <a:xfrm>
              <a:off x="6422860" y="1048126"/>
              <a:ext cx="21694" cy="27122"/>
            </a:xfrm>
            <a:custGeom>
              <a:avLst/>
              <a:gdLst/>
              <a:ahLst/>
              <a:cxnLst/>
              <a:rect l="l" t="t" r="r" b="b"/>
              <a:pathLst>
                <a:path w="1143" h="1429" extrusionOk="0">
                  <a:moveTo>
                    <a:pt x="966" y="1"/>
                  </a:moveTo>
                  <a:cubicBezTo>
                    <a:pt x="918" y="1"/>
                    <a:pt x="869" y="23"/>
                    <a:pt x="838" y="66"/>
                  </a:cubicBezTo>
                  <a:lnTo>
                    <a:pt x="51" y="1184"/>
                  </a:lnTo>
                  <a:cubicBezTo>
                    <a:pt x="1" y="1254"/>
                    <a:pt x="18" y="1350"/>
                    <a:pt x="88" y="1400"/>
                  </a:cubicBezTo>
                  <a:cubicBezTo>
                    <a:pt x="115" y="1420"/>
                    <a:pt x="147" y="1428"/>
                    <a:pt x="178" y="1428"/>
                  </a:cubicBezTo>
                  <a:cubicBezTo>
                    <a:pt x="225" y="1428"/>
                    <a:pt x="274" y="1405"/>
                    <a:pt x="304" y="1362"/>
                  </a:cubicBezTo>
                  <a:lnTo>
                    <a:pt x="1093" y="245"/>
                  </a:lnTo>
                  <a:cubicBezTo>
                    <a:pt x="1143" y="175"/>
                    <a:pt x="1124" y="78"/>
                    <a:pt x="1054"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43"/>
            <p:cNvSpPr/>
            <p:nvPr/>
          </p:nvSpPr>
          <p:spPr>
            <a:xfrm>
              <a:off x="6434456" y="1056267"/>
              <a:ext cx="21675" cy="27103"/>
            </a:xfrm>
            <a:custGeom>
              <a:avLst/>
              <a:gdLst/>
              <a:ahLst/>
              <a:cxnLst/>
              <a:rect l="l" t="t" r="r" b="b"/>
              <a:pathLst>
                <a:path w="1142" h="1428" extrusionOk="0">
                  <a:moveTo>
                    <a:pt x="966" y="1"/>
                  </a:moveTo>
                  <a:cubicBezTo>
                    <a:pt x="918" y="1"/>
                    <a:pt x="869" y="23"/>
                    <a:pt x="839" y="66"/>
                  </a:cubicBezTo>
                  <a:lnTo>
                    <a:pt x="50" y="1183"/>
                  </a:lnTo>
                  <a:cubicBezTo>
                    <a:pt x="0" y="1253"/>
                    <a:pt x="19" y="1349"/>
                    <a:pt x="89" y="1399"/>
                  </a:cubicBezTo>
                  <a:cubicBezTo>
                    <a:pt x="114" y="1419"/>
                    <a:pt x="147" y="1428"/>
                    <a:pt x="177" y="1428"/>
                  </a:cubicBezTo>
                  <a:cubicBezTo>
                    <a:pt x="226" y="1428"/>
                    <a:pt x="274" y="1405"/>
                    <a:pt x="304" y="1362"/>
                  </a:cubicBezTo>
                  <a:lnTo>
                    <a:pt x="1092" y="245"/>
                  </a:lnTo>
                  <a:cubicBezTo>
                    <a:pt x="1142" y="175"/>
                    <a:pt x="1125" y="78"/>
                    <a:pt x="1055" y="28"/>
                  </a:cubicBezTo>
                  <a:cubicBezTo>
                    <a:pt x="1028" y="9"/>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43"/>
            <p:cNvSpPr/>
            <p:nvPr/>
          </p:nvSpPr>
          <p:spPr>
            <a:xfrm>
              <a:off x="6485756" y="1079137"/>
              <a:ext cx="30994" cy="40389"/>
            </a:xfrm>
            <a:custGeom>
              <a:avLst/>
              <a:gdLst/>
              <a:ahLst/>
              <a:cxnLst/>
              <a:rect l="l" t="t" r="r" b="b"/>
              <a:pathLst>
                <a:path w="1633" h="2128" extrusionOk="0">
                  <a:moveTo>
                    <a:pt x="1456" y="0"/>
                  </a:moveTo>
                  <a:cubicBezTo>
                    <a:pt x="1407" y="0"/>
                    <a:pt x="1360" y="23"/>
                    <a:pt x="1329" y="66"/>
                  </a:cubicBezTo>
                  <a:lnTo>
                    <a:pt x="50" y="1882"/>
                  </a:lnTo>
                  <a:cubicBezTo>
                    <a:pt x="0" y="1952"/>
                    <a:pt x="18" y="2049"/>
                    <a:pt x="88" y="2099"/>
                  </a:cubicBezTo>
                  <a:cubicBezTo>
                    <a:pt x="115" y="2117"/>
                    <a:pt x="146" y="2127"/>
                    <a:pt x="176" y="2127"/>
                  </a:cubicBezTo>
                  <a:cubicBezTo>
                    <a:pt x="225" y="2127"/>
                    <a:pt x="273" y="2105"/>
                    <a:pt x="303" y="2060"/>
                  </a:cubicBezTo>
                  <a:lnTo>
                    <a:pt x="1582" y="244"/>
                  </a:lnTo>
                  <a:cubicBezTo>
                    <a:pt x="1632" y="174"/>
                    <a:pt x="1615" y="78"/>
                    <a:pt x="1545" y="28"/>
                  </a:cubicBezTo>
                  <a:cubicBezTo>
                    <a:pt x="1518" y="10"/>
                    <a:pt x="1486"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 name="Google Shape;1847;p43"/>
            <p:cNvSpPr/>
            <p:nvPr/>
          </p:nvSpPr>
          <p:spPr>
            <a:xfrm>
              <a:off x="6460343" y="1074525"/>
              <a:ext cx="21694" cy="27122"/>
            </a:xfrm>
            <a:custGeom>
              <a:avLst/>
              <a:gdLst/>
              <a:ahLst/>
              <a:cxnLst/>
              <a:rect l="l" t="t" r="r" b="b"/>
              <a:pathLst>
                <a:path w="1143" h="1429" extrusionOk="0">
                  <a:moveTo>
                    <a:pt x="967" y="1"/>
                  </a:moveTo>
                  <a:cubicBezTo>
                    <a:pt x="918" y="1"/>
                    <a:pt x="870" y="24"/>
                    <a:pt x="839" y="66"/>
                  </a:cubicBezTo>
                  <a:lnTo>
                    <a:pt x="51" y="1184"/>
                  </a:lnTo>
                  <a:cubicBezTo>
                    <a:pt x="1" y="1253"/>
                    <a:pt x="19" y="1350"/>
                    <a:pt x="89" y="1400"/>
                  </a:cubicBezTo>
                  <a:cubicBezTo>
                    <a:pt x="115" y="1420"/>
                    <a:pt x="148" y="1429"/>
                    <a:pt x="178" y="1429"/>
                  </a:cubicBezTo>
                  <a:cubicBezTo>
                    <a:pt x="228" y="1429"/>
                    <a:pt x="276" y="1406"/>
                    <a:pt x="305" y="1363"/>
                  </a:cubicBezTo>
                  <a:lnTo>
                    <a:pt x="1092" y="244"/>
                  </a:lnTo>
                  <a:cubicBezTo>
                    <a:pt x="1142" y="176"/>
                    <a:pt x="1125" y="79"/>
                    <a:pt x="1055" y="29"/>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43"/>
            <p:cNvSpPr/>
            <p:nvPr/>
          </p:nvSpPr>
          <p:spPr>
            <a:xfrm>
              <a:off x="6471958" y="1082648"/>
              <a:ext cx="21675" cy="27141"/>
            </a:xfrm>
            <a:custGeom>
              <a:avLst/>
              <a:gdLst/>
              <a:ahLst/>
              <a:cxnLst/>
              <a:rect l="l" t="t" r="r" b="b"/>
              <a:pathLst>
                <a:path w="1142" h="1430" extrusionOk="0">
                  <a:moveTo>
                    <a:pt x="964" y="1"/>
                  </a:moveTo>
                  <a:cubicBezTo>
                    <a:pt x="915" y="1"/>
                    <a:pt x="868" y="23"/>
                    <a:pt x="837" y="66"/>
                  </a:cubicBezTo>
                  <a:lnTo>
                    <a:pt x="50" y="1185"/>
                  </a:lnTo>
                  <a:cubicBezTo>
                    <a:pt x="0" y="1254"/>
                    <a:pt x="17" y="1351"/>
                    <a:pt x="87" y="1401"/>
                  </a:cubicBezTo>
                  <a:cubicBezTo>
                    <a:pt x="114" y="1421"/>
                    <a:pt x="146" y="1429"/>
                    <a:pt x="177" y="1429"/>
                  </a:cubicBezTo>
                  <a:cubicBezTo>
                    <a:pt x="224" y="1429"/>
                    <a:pt x="273" y="1408"/>
                    <a:pt x="303" y="1364"/>
                  </a:cubicBezTo>
                  <a:lnTo>
                    <a:pt x="1092" y="245"/>
                  </a:lnTo>
                  <a:cubicBezTo>
                    <a:pt x="1142" y="176"/>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43"/>
            <p:cNvSpPr/>
            <p:nvPr/>
          </p:nvSpPr>
          <p:spPr>
            <a:xfrm>
              <a:off x="6523239" y="1105574"/>
              <a:ext cx="31013" cy="40370"/>
            </a:xfrm>
            <a:custGeom>
              <a:avLst/>
              <a:gdLst/>
              <a:ahLst/>
              <a:cxnLst/>
              <a:rect l="l" t="t" r="r" b="b"/>
              <a:pathLst>
                <a:path w="1634" h="2127" extrusionOk="0">
                  <a:moveTo>
                    <a:pt x="1457" y="1"/>
                  </a:moveTo>
                  <a:cubicBezTo>
                    <a:pt x="1408" y="1"/>
                    <a:pt x="1360" y="24"/>
                    <a:pt x="1329" y="66"/>
                  </a:cubicBezTo>
                  <a:lnTo>
                    <a:pt x="50" y="1880"/>
                  </a:lnTo>
                  <a:cubicBezTo>
                    <a:pt x="0" y="1950"/>
                    <a:pt x="19" y="2047"/>
                    <a:pt x="87" y="2098"/>
                  </a:cubicBezTo>
                  <a:cubicBezTo>
                    <a:pt x="114" y="2116"/>
                    <a:pt x="147" y="2126"/>
                    <a:pt x="177" y="2126"/>
                  </a:cubicBezTo>
                  <a:cubicBezTo>
                    <a:pt x="226" y="2126"/>
                    <a:pt x="273" y="2102"/>
                    <a:pt x="304" y="2059"/>
                  </a:cubicBezTo>
                  <a:lnTo>
                    <a:pt x="1583" y="244"/>
                  </a:lnTo>
                  <a:cubicBezTo>
                    <a:pt x="1633" y="176"/>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 name="Google Shape;1850;p43"/>
            <p:cNvSpPr/>
            <p:nvPr/>
          </p:nvSpPr>
          <p:spPr>
            <a:xfrm>
              <a:off x="6497883" y="1100944"/>
              <a:ext cx="21675" cy="27122"/>
            </a:xfrm>
            <a:custGeom>
              <a:avLst/>
              <a:gdLst/>
              <a:ahLst/>
              <a:cxnLst/>
              <a:rect l="l" t="t" r="r" b="b"/>
              <a:pathLst>
                <a:path w="1142" h="1429" extrusionOk="0">
                  <a:moveTo>
                    <a:pt x="965" y="0"/>
                  </a:moveTo>
                  <a:cubicBezTo>
                    <a:pt x="916" y="0"/>
                    <a:pt x="868" y="23"/>
                    <a:pt x="837" y="65"/>
                  </a:cubicBezTo>
                  <a:lnTo>
                    <a:pt x="50" y="1183"/>
                  </a:lnTo>
                  <a:cubicBezTo>
                    <a:pt x="0" y="1253"/>
                    <a:pt x="19" y="1350"/>
                    <a:pt x="87" y="1400"/>
                  </a:cubicBezTo>
                  <a:cubicBezTo>
                    <a:pt x="114" y="1420"/>
                    <a:pt x="147" y="1428"/>
                    <a:pt x="177" y="1428"/>
                  </a:cubicBezTo>
                  <a:cubicBezTo>
                    <a:pt x="226" y="1428"/>
                    <a:pt x="273" y="1406"/>
                    <a:pt x="304" y="1361"/>
                  </a:cubicBezTo>
                  <a:lnTo>
                    <a:pt x="1092" y="244"/>
                  </a:lnTo>
                  <a:cubicBezTo>
                    <a:pt x="1142" y="174"/>
                    <a:pt x="1123" y="78"/>
                    <a:pt x="1055"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 name="Google Shape;1851;p43"/>
            <p:cNvSpPr/>
            <p:nvPr/>
          </p:nvSpPr>
          <p:spPr>
            <a:xfrm>
              <a:off x="6509479" y="1109104"/>
              <a:ext cx="21656" cy="27122"/>
            </a:xfrm>
            <a:custGeom>
              <a:avLst/>
              <a:gdLst/>
              <a:ahLst/>
              <a:cxnLst/>
              <a:rect l="l" t="t" r="r" b="b"/>
              <a:pathLst>
                <a:path w="1141" h="1429" extrusionOk="0">
                  <a:moveTo>
                    <a:pt x="965" y="1"/>
                  </a:moveTo>
                  <a:cubicBezTo>
                    <a:pt x="917" y="1"/>
                    <a:pt x="869" y="23"/>
                    <a:pt x="838" y="65"/>
                  </a:cubicBezTo>
                  <a:lnTo>
                    <a:pt x="51" y="1184"/>
                  </a:lnTo>
                  <a:cubicBezTo>
                    <a:pt x="1" y="1253"/>
                    <a:pt x="18" y="1350"/>
                    <a:pt x="88" y="1400"/>
                  </a:cubicBezTo>
                  <a:cubicBezTo>
                    <a:pt x="115" y="1420"/>
                    <a:pt x="146" y="1429"/>
                    <a:pt x="176" y="1429"/>
                  </a:cubicBezTo>
                  <a:cubicBezTo>
                    <a:pt x="225" y="1429"/>
                    <a:pt x="274" y="1406"/>
                    <a:pt x="304" y="1363"/>
                  </a:cubicBezTo>
                  <a:lnTo>
                    <a:pt x="1091" y="244"/>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43"/>
            <p:cNvSpPr/>
            <p:nvPr/>
          </p:nvSpPr>
          <p:spPr>
            <a:xfrm>
              <a:off x="6560760" y="1131993"/>
              <a:ext cx="30994" cy="40333"/>
            </a:xfrm>
            <a:custGeom>
              <a:avLst/>
              <a:gdLst/>
              <a:ahLst/>
              <a:cxnLst/>
              <a:rect l="l" t="t" r="r" b="b"/>
              <a:pathLst>
                <a:path w="1633" h="2125" extrusionOk="0">
                  <a:moveTo>
                    <a:pt x="1456" y="0"/>
                  </a:moveTo>
                  <a:cubicBezTo>
                    <a:pt x="1407" y="0"/>
                    <a:pt x="1360" y="23"/>
                    <a:pt x="1329" y="65"/>
                  </a:cubicBezTo>
                  <a:lnTo>
                    <a:pt x="51" y="1880"/>
                  </a:lnTo>
                  <a:cubicBezTo>
                    <a:pt x="1" y="1950"/>
                    <a:pt x="18" y="2046"/>
                    <a:pt x="88" y="2096"/>
                  </a:cubicBezTo>
                  <a:cubicBezTo>
                    <a:pt x="115" y="2116"/>
                    <a:pt x="146" y="2124"/>
                    <a:pt x="178" y="2124"/>
                  </a:cubicBezTo>
                  <a:cubicBezTo>
                    <a:pt x="225" y="2124"/>
                    <a:pt x="273" y="2101"/>
                    <a:pt x="303" y="2059"/>
                  </a:cubicBezTo>
                  <a:lnTo>
                    <a:pt x="1582" y="244"/>
                  </a:lnTo>
                  <a:cubicBezTo>
                    <a:pt x="1632" y="174"/>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 name="Google Shape;1853;p43"/>
            <p:cNvSpPr/>
            <p:nvPr/>
          </p:nvSpPr>
          <p:spPr>
            <a:xfrm>
              <a:off x="6535385" y="1127343"/>
              <a:ext cx="21656" cy="27141"/>
            </a:xfrm>
            <a:custGeom>
              <a:avLst/>
              <a:gdLst/>
              <a:ahLst/>
              <a:cxnLst/>
              <a:rect l="l" t="t" r="r" b="b"/>
              <a:pathLst>
                <a:path w="1141" h="1430" extrusionOk="0">
                  <a:moveTo>
                    <a:pt x="965" y="0"/>
                  </a:moveTo>
                  <a:cubicBezTo>
                    <a:pt x="916" y="0"/>
                    <a:pt x="868" y="23"/>
                    <a:pt x="837" y="66"/>
                  </a:cubicBezTo>
                  <a:lnTo>
                    <a:pt x="49" y="1183"/>
                  </a:lnTo>
                  <a:cubicBezTo>
                    <a:pt x="0" y="1253"/>
                    <a:pt x="17" y="1351"/>
                    <a:pt x="87" y="1399"/>
                  </a:cubicBezTo>
                  <a:cubicBezTo>
                    <a:pt x="114" y="1419"/>
                    <a:pt x="146" y="1429"/>
                    <a:pt x="176" y="1429"/>
                  </a:cubicBezTo>
                  <a:cubicBezTo>
                    <a:pt x="224" y="1429"/>
                    <a:pt x="273" y="1405"/>
                    <a:pt x="303" y="1362"/>
                  </a:cubicBezTo>
                  <a:lnTo>
                    <a:pt x="1090" y="245"/>
                  </a:lnTo>
                  <a:cubicBezTo>
                    <a:pt x="1140" y="175"/>
                    <a:pt x="1123" y="77"/>
                    <a:pt x="1053" y="27"/>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 name="Google Shape;1854;p43"/>
            <p:cNvSpPr/>
            <p:nvPr/>
          </p:nvSpPr>
          <p:spPr>
            <a:xfrm>
              <a:off x="6546962" y="1135504"/>
              <a:ext cx="21675" cy="27141"/>
            </a:xfrm>
            <a:custGeom>
              <a:avLst/>
              <a:gdLst/>
              <a:ahLst/>
              <a:cxnLst/>
              <a:rect l="l" t="t" r="r" b="b"/>
              <a:pathLst>
                <a:path w="1142" h="1430" extrusionOk="0">
                  <a:moveTo>
                    <a:pt x="965" y="1"/>
                  </a:moveTo>
                  <a:cubicBezTo>
                    <a:pt x="916" y="1"/>
                    <a:pt x="868" y="23"/>
                    <a:pt x="838" y="66"/>
                  </a:cubicBezTo>
                  <a:lnTo>
                    <a:pt x="50" y="1183"/>
                  </a:lnTo>
                  <a:cubicBezTo>
                    <a:pt x="0" y="1253"/>
                    <a:pt x="19" y="1351"/>
                    <a:pt x="87" y="1401"/>
                  </a:cubicBezTo>
                  <a:cubicBezTo>
                    <a:pt x="115" y="1421"/>
                    <a:pt x="147" y="1429"/>
                    <a:pt x="177" y="1429"/>
                  </a:cubicBezTo>
                  <a:cubicBezTo>
                    <a:pt x="226" y="1429"/>
                    <a:pt x="273" y="1406"/>
                    <a:pt x="305" y="1362"/>
                  </a:cubicBezTo>
                  <a:lnTo>
                    <a:pt x="1092" y="245"/>
                  </a:lnTo>
                  <a:cubicBezTo>
                    <a:pt x="1142" y="175"/>
                    <a:pt x="1123"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 name="Google Shape;1855;p43"/>
            <p:cNvSpPr/>
            <p:nvPr/>
          </p:nvSpPr>
          <p:spPr>
            <a:xfrm>
              <a:off x="6598243" y="1158354"/>
              <a:ext cx="31013" cy="40370"/>
            </a:xfrm>
            <a:custGeom>
              <a:avLst/>
              <a:gdLst/>
              <a:ahLst/>
              <a:cxnLst/>
              <a:rect l="l" t="t" r="r" b="b"/>
              <a:pathLst>
                <a:path w="1634" h="2127" extrusionOk="0">
                  <a:moveTo>
                    <a:pt x="1457" y="0"/>
                  </a:moveTo>
                  <a:cubicBezTo>
                    <a:pt x="1408" y="0"/>
                    <a:pt x="1360" y="23"/>
                    <a:pt x="1329" y="65"/>
                  </a:cubicBezTo>
                  <a:lnTo>
                    <a:pt x="50" y="1883"/>
                  </a:lnTo>
                  <a:cubicBezTo>
                    <a:pt x="0" y="1951"/>
                    <a:pt x="19" y="2048"/>
                    <a:pt x="89" y="2098"/>
                  </a:cubicBezTo>
                  <a:cubicBezTo>
                    <a:pt x="114" y="2118"/>
                    <a:pt x="147" y="2127"/>
                    <a:pt x="177" y="2127"/>
                  </a:cubicBezTo>
                  <a:cubicBezTo>
                    <a:pt x="226" y="2127"/>
                    <a:pt x="274" y="2104"/>
                    <a:pt x="304" y="2061"/>
                  </a:cubicBezTo>
                  <a:lnTo>
                    <a:pt x="1583" y="244"/>
                  </a:lnTo>
                  <a:cubicBezTo>
                    <a:pt x="1633" y="175"/>
                    <a:pt x="1615" y="78"/>
                    <a:pt x="1546" y="28"/>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 name="Google Shape;1856;p43"/>
            <p:cNvSpPr/>
            <p:nvPr/>
          </p:nvSpPr>
          <p:spPr>
            <a:xfrm>
              <a:off x="6572887" y="1153743"/>
              <a:ext cx="21675" cy="27122"/>
            </a:xfrm>
            <a:custGeom>
              <a:avLst/>
              <a:gdLst/>
              <a:ahLst/>
              <a:cxnLst/>
              <a:rect l="l" t="t" r="r" b="b"/>
              <a:pathLst>
                <a:path w="1142" h="1429" extrusionOk="0">
                  <a:moveTo>
                    <a:pt x="966" y="0"/>
                  </a:moveTo>
                  <a:cubicBezTo>
                    <a:pt x="918" y="0"/>
                    <a:pt x="870" y="23"/>
                    <a:pt x="839" y="65"/>
                  </a:cubicBezTo>
                  <a:lnTo>
                    <a:pt x="50" y="1184"/>
                  </a:lnTo>
                  <a:cubicBezTo>
                    <a:pt x="0" y="1254"/>
                    <a:pt x="19" y="1350"/>
                    <a:pt x="89" y="1400"/>
                  </a:cubicBezTo>
                  <a:cubicBezTo>
                    <a:pt x="115" y="1420"/>
                    <a:pt x="147" y="1428"/>
                    <a:pt x="177" y="1428"/>
                  </a:cubicBezTo>
                  <a:cubicBezTo>
                    <a:pt x="226" y="1428"/>
                    <a:pt x="275" y="1406"/>
                    <a:pt x="305" y="1363"/>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 name="Google Shape;1857;p43"/>
            <p:cNvSpPr/>
            <p:nvPr/>
          </p:nvSpPr>
          <p:spPr>
            <a:xfrm>
              <a:off x="6584464" y="1161922"/>
              <a:ext cx="21656" cy="27122"/>
            </a:xfrm>
            <a:custGeom>
              <a:avLst/>
              <a:gdLst/>
              <a:ahLst/>
              <a:cxnLst/>
              <a:rect l="l" t="t" r="r" b="b"/>
              <a:pathLst>
                <a:path w="1141" h="1429" extrusionOk="0">
                  <a:moveTo>
                    <a:pt x="965" y="0"/>
                  </a:moveTo>
                  <a:cubicBezTo>
                    <a:pt x="916" y="0"/>
                    <a:pt x="868" y="23"/>
                    <a:pt x="838" y="66"/>
                  </a:cubicBezTo>
                  <a:lnTo>
                    <a:pt x="50" y="1183"/>
                  </a:lnTo>
                  <a:cubicBezTo>
                    <a:pt x="0" y="1253"/>
                    <a:pt x="17" y="1350"/>
                    <a:pt x="87" y="1399"/>
                  </a:cubicBezTo>
                  <a:cubicBezTo>
                    <a:pt x="115" y="1419"/>
                    <a:pt x="146" y="1429"/>
                    <a:pt x="176" y="1429"/>
                  </a:cubicBezTo>
                  <a:cubicBezTo>
                    <a:pt x="226" y="1429"/>
                    <a:pt x="275" y="1405"/>
                    <a:pt x="303" y="1362"/>
                  </a:cubicBezTo>
                  <a:lnTo>
                    <a:pt x="1091" y="244"/>
                  </a:lnTo>
                  <a:cubicBezTo>
                    <a:pt x="1141" y="174"/>
                    <a:pt x="1123" y="77"/>
                    <a:pt x="1053" y="27"/>
                  </a:cubicBezTo>
                  <a:cubicBezTo>
                    <a:pt x="1026"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 name="Google Shape;1858;p43"/>
            <p:cNvSpPr/>
            <p:nvPr/>
          </p:nvSpPr>
          <p:spPr>
            <a:xfrm>
              <a:off x="6635764" y="1184754"/>
              <a:ext cx="31013" cy="40389"/>
            </a:xfrm>
            <a:custGeom>
              <a:avLst/>
              <a:gdLst/>
              <a:ahLst/>
              <a:cxnLst/>
              <a:rect l="l" t="t" r="r" b="b"/>
              <a:pathLst>
                <a:path w="1634" h="2128" extrusionOk="0">
                  <a:moveTo>
                    <a:pt x="1457" y="1"/>
                  </a:moveTo>
                  <a:cubicBezTo>
                    <a:pt x="1408" y="1"/>
                    <a:pt x="1360" y="23"/>
                    <a:pt x="1329" y="66"/>
                  </a:cubicBezTo>
                  <a:lnTo>
                    <a:pt x="51" y="1882"/>
                  </a:lnTo>
                  <a:cubicBezTo>
                    <a:pt x="1" y="1952"/>
                    <a:pt x="19" y="2049"/>
                    <a:pt x="88" y="2099"/>
                  </a:cubicBezTo>
                  <a:cubicBezTo>
                    <a:pt x="115" y="2119"/>
                    <a:pt x="148" y="2128"/>
                    <a:pt x="178" y="2128"/>
                  </a:cubicBezTo>
                  <a:cubicBezTo>
                    <a:pt x="225" y="2128"/>
                    <a:pt x="274" y="2106"/>
                    <a:pt x="305" y="2061"/>
                  </a:cubicBezTo>
                  <a:lnTo>
                    <a:pt x="1584" y="244"/>
                  </a:lnTo>
                  <a:cubicBezTo>
                    <a:pt x="1634" y="174"/>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 name="Google Shape;1859;p43"/>
            <p:cNvSpPr/>
            <p:nvPr/>
          </p:nvSpPr>
          <p:spPr>
            <a:xfrm>
              <a:off x="6610389" y="1180161"/>
              <a:ext cx="21675" cy="27122"/>
            </a:xfrm>
            <a:custGeom>
              <a:avLst/>
              <a:gdLst/>
              <a:ahLst/>
              <a:cxnLst/>
              <a:rect l="l" t="t" r="r" b="b"/>
              <a:pathLst>
                <a:path w="1142" h="1429" extrusionOk="0">
                  <a:moveTo>
                    <a:pt x="966" y="0"/>
                  </a:moveTo>
                  <a:cubicBezTo>
                    <a:pt x="917" y="0"/>
                    <a:pt x="868" y="23"/>
                    <a:pt x="838" y="65"/>
                  </a:cubicBezTo>
                  <a:lnTo>
                    <a:pt x="50" y="1184"/>
                  </a:lnTo>
                  <a:cubicBezTo>
                    <a:pt x="0" y="1254"/>
                    <a:pt x="17" y="1350"/>
                    <a:pt x="87" y="1400"/>
                  </a:cubicBezTo>
                  <a:cubicBezTo>
                    <a:pt x="115" y="1420"/>
                    <a:pt x="146" y="1428"/>
                    <a:pt x="177" y="1428"/>
                  </a:cubicBezTo>
                  <a:cubicBezTo>
                    <a:pt x="225" y="1428"/>
                    <a:pt x="273" y="1407"/>
                    <a:pt x="303" y="1362"/>
                  </a:cubicBezTo>
                  <a:lnTo>
                    <a:pt x="1092" y="244"/>
                  </a:lnTo>
                  <a:cubicBezTo>
                    <a:pt x="1142" y="175"/>
                    <a:pt x="1123" y="78"/>
                    <a:pt x="1053" y="28"/>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 name="Google Shape;1860;p43"/>
            <p:cNvSpPr/>
            <p:nvPr/>
          </p:nvSpPr>
          <p:spPr>
            <a:xfrm>
              <a:off x="6621967" y="1188322"/>
              <a:ext cx="21675" cy="27122"/>
            </a:xfrm>
            <a:custGeom>
              <a:avLst/>
              <a:gdLst/>
              <a:ahLst/>
              <a:cxnLst/>
              <a:rect l="l" t="t" r="r" b="b"/>
              <a:pathLst>
                <a:path w="1142" h="1429" extrusionOk="0">
                  <a:moveTo>
                    <a:pt x="966" y="0"/>
                  </a:moveTo>
                  <a:cubicBezTo>
                    <a:pt x="917" y="0"/>
                    <a:pt x="869" y="23"/>
                    <a:pt x="839" y="65"/>
                  </a:cubicBezTo>
                  <a:lnTo>
                    <a:pt x="50" y="1184"/>
                  </a:lnTo>
                  <a:cubicBezTo>
                    <a:pt x="0" y="1254"/>
                    <a:pt x="19" y="1350"/>
                    <a:pt x="89" y="1400"/>
                  </a:cubicBezTo>
                  <a:cubicBezTo>
                    <a:pt x="115" y="1420"/>
                    <a:pt x="148" y="1428"/>
                    <a:pt x="178" y="1428"/>
                  </a:cubicBezTo>
                  <a:cubicBezTo>
                    <a:pt x="226" y="1428"/>
                    <a:pt x="275" y="1405"/>
                    <a:pt x="305" y="1362"/>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 name="Google Shape;1861;p43"/>
            <p:cNvSpPr/>
            <p:nvPr/>
          </p:nvSpPr>
          <p:spPr>
            <a:xfrm>
              <a:off x="6673266" y="1211191"/>
              <a:ext cx="30994" cy="40389"/>
            </a:xfrm>
            <a:custGeom>
              <a:avLst/>
              <a:gdLst/>
              <a:ahLst/>
              <a:cxnLst/>
              <a:rect l="l" t="t" r="r" b="b"/>
              <a:pathLst>
                <a:path w="1633" h="2128" extrusionOk="0">
                  <a:moveTo>
                    <a:pt x="1456" y="1"/>
                  </a:moveTo>
                  <a:cubicBezTo>
                    <a:pt x="1408" y="1"/>
                    <a:pt x="1360" y="23"/>
                    <a:pt x="1330" y="66"/>
                  </a:cubicBezTo>
                  <a:lnTo>
                    <a:pt x="51" y="1882"/>
                  </a:lnTo>
                  <a:cubicBezTo>
                    <a:pt x="1" y="1952"/>
                    <a:pt x="18" y="2049"/>
                    <a:pt x="88" y="2099"/>
                  </a:cubicBezTo>
                  <a:cubicBezTo>
                    <a:pt x="115" y="2119"/>
                    <a:pt x="146" y="2128"/>
                    <a:pt x="176" y="2128"/>
                  </a:cubicBezTo>
                  <a:cubicBezTo>
                    <a:pt x="225" y="2128"/>
                    <a:pt x="274" y="2105"/>
                    <a:pt x="304" y="2061"/>
                  </a:cubicBezTo>
                  <a:lnTo>
                    <a:pt x="1582" y="245"/>
                  </a:lnTo>
                  <a:cubicBezTo>
                    <a:pt x="1632" y="175"/>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 name="Google Shape;1862;p43"/>
            <p:cNvSpPr/>
            <p:nvPr/>
          </p:nvSpPr>
          <p:spPr>
            <a:xfrm>
              <a:off x="6647911" y="1206599"/>
              <a:ext cx="21656" cy="27122"/>
            </a:xfrm>
            <a:custGeom>
              <a:avLst/>
              <a:gdLst/>
              <a:ahLst/>
              <a:cxnLst/>
              <a:rect l="l" t="t" r="r" b="b"/>
              <a:pathLst>
                <a:path w="1141" h="1429" extrusionOk="0">
                  <a:moveTo>
                    <a:pt x="965" y="0"/>
                  </a:moveTo>
                  <a:cubicBezTo>
                    <a:pt x="917" y="0"/>
                    <a:pt x="869" y="23"/>
                    <a:pt x="838" y="65"/>
                  </a:cubicBezTo>
                  <a:lnTo>
                    <a:pt x="49" y="1184"/>
                  </a:lnTo>
                  <a:cubicBezTo>
                    <a:pt x="1" y="1254"/>
                    <a:pt x="18" y="1350"/>
                    <a:pt x="88" y="1400"/>
                  </a:cubicBezTo>
                  <a:cubicBezTo>
                    <a:pt x="115" y="1420"/>
                    <a:pt x="147" y="1428"/>
                    <a:pt x="177" y="1428"/>
                  </a:cubicBezTo>
                  <a:cubicBezTo>
                    <a:pt x="225" y="1428"/>
                    <a:pt x="274" y="1405"/>
                    <a:pt x="304" y="1362"/>
                  </a:cubicBezTo>
                  <a:lnTo>
                    <a:pt x="1091" y="244"/>
                  </a:lnTo>
                  <a:cubicBezTo>
                    <a:pt x="1141" y="175"/>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 name="Google Shape;1863;p43"/>
            <p:cNvSpPr/>
            <p:nvPr/>
          </p:nvSpPr>
          <p:spPr>
            <a:xfrm>
              <a:off x="6659469" y="1214722"/>
              <a:ext cx="21694" cy="27122"/>
            </a:xfrm>
            <a:custGeom>
              <a:avLst/>
              <a:gdLst/>
              <a:ahLst/>
              <a:cxnLst/>
              <a:rect l="l" t="t" r="r" b="b"/>
              <a:pathLst>
                <a:path w="1143" h="1429" extrusionOk="0">
                  <a:moveTo>
                    <a:pt x="966" y="1"/>
                  </a:moveTo>
                  <a:cubicBezTo>
                    <a:pt x="917" y="1"/>
                    <a:pt x="868" y="24"/>
                    <a:pt x="838" y="66"/>
                  </a:cubicBezTo>
                  <a:lnTo>
                    <a:pt x="50" y="1185"/>
                  </a:lnTo>
                  <a:cubicBezTo>
                    <a:pt x="0" y="1255"/>
                    <a:pt x="18" y="1350"/>
                    <a:pt x="88" y="1400"/>
                  </a:cubicBezTo>
                  <a:cubicBezTo>
                    <a:pt x="115" y="1420"/>
                    <a:pt x="146" y="1429"/>
                    <a:pt x="178" y="1429"/>
                  </a:cubicBezTo>
                  <a:cubicBezTo>
                    <a:pt x="225" y="1429"/>
                    <a:pt x="273" y="1406"/>
                    <a:pt x="303" y="1363"/>
                  </a:cubicBezTo>
                  <a:lnTo>
                    <a:pt x="1092" y="244"/>
                  </a:lnTo>
                  <a:cubicBezTo>
                    <a:pt x="1142" y="176"/>
                    <a:pt x="1124" y="79"/>
                    <a:pt x="1053" y="29"/>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 name="Google Shape;1864;p43"/>
            <p:cNvSpPr/>
            <p:nvPr/>
          </p:nvSpPr>
          <p:spPr>
            <a:xfrm>
              <a:off x="6710749" y="1237610"/>
              <a:ext cx="30994" cy="40370"/>
            </a:xfrm>
            <a:custGeom>
              <a:avLst/>
              <a:gdLst/>
              <a:ahLst/>
              <a:cxnLst/>
              <a:rect l="l" t="t" r="r" b="b"/>
              <a:pathLst>
                <a:path w="1633" h="2127" extrusionOk="0">
                  <a:moveTo>
                    <a:pt x="1456" y="0"/>
                  </a:moveTo>
                  <a:cubicBezTo>
                    <a:pt x="1408" y="0"/>
                    <a:pt x="1360" y="23"/>
                    <a:pt x="1329" y="66"/>
                  </a:cubicBezTo>
                  <a:lnTo>
                    <a:pt x="50" y="1882"/>
                  </a:lnTo>
                  <a:cubicBezTo>
                    <a:pt x="0" y="1952"/>
                    <a:pt x="19" y="2049"/>
                    <a:pt x="88" y="2097"/>
                  </a:cubicBezTo>
                  <a:cubicBezTo>
                    <a:pt x="115" y="2117"/>
                    <a:pt x="146" y="2126"/>
                    <a:pt x="178" y="2126"/>
                  </a:cubicBezTo>
                  <a:cubicBezTo>
                    <a:pt x="228" y="2126"/>
                    <a:pt x="273" y="2103"/>
                    <a:pt x="305" y="2060"/>
                  </a:cubicBezTo>
                  <a:lnTo>
                    <a:pt x="1584" y="244"/>
                  </a:lnTo>
                  <a:cubicBezTo>
                    <a:pt x="1632"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 name="Google Shape;1865;p43"/>
            <p:cNvSpPr/>
            <p:nvPr/>
          </p:nvSpPr>
          <p:spPr>
            <a:xfrm>
              <a:off x="6685394" y="1232998"/>
              <a:ext cx="21694" cy="27122"/>
            </a:xfrm>
            <a:custGeom>
              <a:avLst/>
              <a:gdLst/>
              <a:ahLst/>
              <a:cxnLst/>
              <a:rect l="l" t="t" r="r" b="b"/>
              <a:pathLst>
                <a:path w="1143" h="1429" extrusionOk="0">
                  <a:moveTo>
                    <a:pt x="965" y="1"/>
                  </a:moveTo>
                  <a:cubicBezTo>
                    <a:pt x="916" y="1"/>
                    <a:pt x="868" y="23"/>
                    <a:pt x="838" y="66"/>
                  </a:cubicBezTo>
                  <a:lnTo>
                    <a:pt x="50" y="1185"/>
                  </a:lnTo>
                  <a:cubicBezTo>
                    <a:pt x="0" y="1253"/>
                    <a:pt x="19" y="1350"/>
                    <a:pt x="88" y="1400"/>
                  </a:cubicBezTo>
                  <a:cubicBezTo>
                    <a:pt x="115" y="1420"/>
                    <a:pt x="146" y="1429"/>
                    <a:pt x="178" y="1429"/>
                  </a:cubicBezTo>
                  <a:cubicBezTo>
                    <a:pt x="226" y="1429"/>
                    <a:pt x="273" y="1405"/>
                    <a:pt x="305" y="1363"/>
                  </a:cubicBezTo>
                  <a:lnTo>
                    <a:pt x="1092" y="244"/>
                  </a:lnTo>
                  <a:cubicBezTo>
                    <a:pt x="1142" y="174"/>
                    <a:pt x="1123" y="79"/>
                    <a:pt x="1055" y="29"/>
                  </a:cubicBezTo>
                  <a:cubicBezTo>
                    <a:pt x="1028"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 name="Google Shape;1866;p43"/>
            <p:cNvSpPr/>
            <p:nvPr/>
          </p:nvSpPr>
          <p:spPr>
            <a:xfrm>
              <a:off x="6696990" y="1241140"/>
              <a:ext cx="21675" cy="27122"/>
            </a:xfrm>
            <a:custGeom>
              <a:avLst/>
              <a:gdLst/>
              <a:ahLst/>
              <a:cxnLst/>
              <a:rect l="l" t="t" r="r" b="b"/>
              <a:pathLst>
                <a:path w="1142" h="1429" extrusionOk="0">
                  <a:moveTo>
                    <a:pt x="965" y="0"/>
                  </a:moveTo>
                  <a:cubicBezTo>
                    <a:pt x="916" y="0"/>
                    <a:pt x="869" y="23"/>
                    <a:pt x="838" y="65"/>
                  </a:cubicBezTo>
                  <a:lnTo>
                    <a:pt x="51" y="1184"/>
                  </a:lnTo>
                  <a:cubicBezTo>
                    <a:pt x="1" y="1253"/>
                    <a:pt x="18" y="1350"/>
                    <a:pt x="88" y="1400"/>
                  </a:cubicBezTo>
                  <a:cubicBezTo>
                    <a:pt x="115" y="1420"/>
                    <a:pt x="147" y="1429"/>
                    <a:pt x="177" y="1429"/>
                  </a:cubicBezTo>
                  <a:cubicBezTo>
                    <a:pt x="225" y="1429"/>
                    <a:pt x="274" y="1404"/>
                    <a:pt x="304" y="1363"/>
                  </a:cubicBezTo>
                  <a:lnTo>
                    <a:pt x="1091" y="244"/>
                  </a:lnTo>
                  <a:cubicBezTo>
                    <a:pt x="1141"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 name="Google Shape;1867;p43"/>
            <p:cNvSpPr/>
            <p:nvPr/>
          </p:nvSpPr>
          <p:spPr>
            <a:xfrm>
              <a:off x="6748271" y="1264010"/>
              <a:ext cx="30994" cy="40370"/>
            </a:xfrm>
            <a:custGeom>
              <a:avLst/>
              <a:gdLst/>
              <a:ahLst/>
              <a:cxnLst/>
              <a:rect l="l" t="t" r="r" b="b"/>
              <a:pathLst>
                <a:path w="1633" h="2127" extrusionOk="0">
                  <a:moveTo>
                    <a:pt x="1457" y="1"/>
                  </a:moveTo>
                  <a:cubicBezTo>
                    <a:pt x="1408" y="1"/>
                    <a:pt x="1360" y="23"/>
                    <a:pt x="1330" y="66"/>
                  </a:cubicBezTo>
                  <a:lnTo>
                    <a:pt x="51" y="1882"/>
                  </a:lnTo>
                  <a:cubicBezTo>
                    <a:pt x="1" y="1952"/>
                    <a:pt x="18" y="2048"/>
                    <a:pt x="88" y="2098"/>
                  </a:cubicBezTo>
                  <a:cubicBezTo>
                    <a:pt x="115" y="2118"/>
                    <a:pt x="147" y="2127"/>
                    <a:pt x="178" y="2127"/>
                  </a:cubicBezTo>
                  <a:cubicBezTo>
                    <a:pt x="225" y="2127"/>
                    <a:pt x="274" y="2104"/>
                    <a:pt x="304" y="2061"/>
                  </a:cubicBezTo>
                  <a:lnTo>
                    <a:pt x="1583" y="245"/>
                  </a:lnTo>
                  <a:cubicBezTo>
                    <a:pt x="1633" y="175"/>
                    <a:pt x="1615" y="78"/>
                    <a:pt x="1545" y="28"/>
                  </a:cubicBezTo>
                  <a:cubicBezTo>
                    <a:pt x="1518" y="10"/>
                    <a:pt x="1488"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 name="Google Shape;1868;p43"/>
            <p:cNvSpPr/>
            <p:nvPr/>
          </p:nvSpPr>
          <p:spPr>
            <a:xfrm>
              <a:off x="6722896" y="1259398"/>
              <a:ext cx="21656" cy="27141"/>
            </a:xfrm>
            <a:custGeom>
              <a:avLst/>
              <a:gdLst/>
              <a:ahLst/>
              <a:cxnLst/>
              <a:rect l="l" t="t" r="r" b="b"/>
              <a:pathLst>
                <a:path w="1141" h="1430" extrusionOk="0">
                  <a:moveTo>
                    <a:pt x="965" y="1"/>
                  </a:moveTo>
                  <a:cubicBezTo>
                    <a:pt x="917" y="1"/>
                    <a:pt x="869" y="23"/>
                    <a:pt x="838" y="66"/>
                  </a:cubicBezTo>
                  <a:lnTo>
                    <a:pt x="50" y="1184"/>
                  </a:lnTo>
                  <a:cubicBezTo>
                    <a:pt x="0" y="1254"/>
                    <a:pt x="18" y="1351"/>
                    <a:pt x="88" y="1401"/>
                  </a:cubicBezTo>
                  <a:cubicBezTo>
                    <a:pt x="115" y="1420"/>
                    <a:pt x="146" y="1430"/>
                    <a:pt x="176" y="1430"/>
                  </a:cubicBezTo>
                  <a:cubicBezTo>
                    <a:pt x="225" y="1430"/>
                    <a:pt x="273" y="1405"/>
                    <a:pt x="303" y="1362"/>
                  </a:cubicBezTo>
                  <a:lnTo>
                    <a:pt x="1091" y="245"/>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 name="Google Shape;1869;p43"/>
            <p:cNvSpPr/>
            <p:nvPr/>
          </p:nvSpPr>
          <p:spPr>
            <a:xfrm>
              <a:off x="6734473" y="1267578"/>
              <a:ext cx="21694" cy="27122"/>
            </a:xfrm>
            <a:custGeom>
              <a:avLst/>
              <a:gdLst/>
              <a:ahLst/>
              <a:cxnLst/>
              <a:rect l="l" t="t" r="r" b="b"/>
              <a:pathLst>
                <a:path w="1143" h="1429" extrusionOk="0">
                  <a:moveTo>
                    <a:pt x="965" y="0"/>
                  </a:moveTo>
                  <a:cubicBezTo>
                    <a:pt x="917" y="0"/>
                    <a:pt x="868" y="23"/>
                    <a:pt x="838" y="66"/>
                  </a:cubicBezTo>
                  <a:lnTo>
                    <a:pt x="51" y="1184"/>
                  </a:lnTo>
                  <a:cubicBezTo>
                    <a:pt x="1" y="1253"/>
                    <a:pt x="19" y="1350"/>
                    <a:pt x="88" y="1400"/>
                  </a:cubicBezTo>
                  <a:cubicBezTo>
                    <a:pt x="115" y="1420"/>
                    <a:pt x="146" y="1429"/>
                    <a:pt x="178" y="1429"/>
                  </a:cubicBezTo>
                  <a:cubicBezTo>
                    <a:pt x="226" y="1429"/>
                    <a:pt x="273" y="1404"/>
                    <a:pt x="305" y="1363"/>
                  </a:cubicBezTo>
                  <a:lnTo>
                    <a:pt x="1092" y="244"/>
                  </a:lnTo>
                  <a:cubicBezTo>
                    <a:pt x="1142" y="174"/>
                    <a:pt x="1124" y="78"/>
                    <a:pt x="1055" y="28"/>
                  </a:cubicBezTo>
                  <a:cubicBezTo>
                    <a:pt x="1028"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 name="Google Shape;1870;p43"/>
            <p:cNvSpPr/>
            <p:nvPr/>
          </p:nvSpPr>
          <p:spPr>
            <a:xfrm>
              <a:off x="6785754" y="1290428"/>
              <a:ext cx="31013" cy="40370"/>
            </a:xfrm>
            <a:custGeom>
              <a:avLst/>
              <a:gdLst/>
              <a:ahLst/>
              <a:cxnLst/>
              <a:rect l="l" t="t" r="r" b="b"/>
              <a:pathLst>
                <a:path w="1634" h="2127" extrusionOk="0">
                  <a:moveTo>
                    <a:pt x="1457" y="0"/>
                  </a:moveTo>
                  <a:cubicBezTo>
                    <a:pt x="1408" y="0"/>
                    <a:pt x="1360" y="23"/>
                    <a:pt x="1329" y="65"/>
                  </a:cubicBezTo>
                  <a:lnTo>
                    <a:pt x="51" y="1882"/>
                  </a:lnTo>
                  <a:cubicBezTo>
                    <a:pt x="1" y="1951"/>
                    <a:pt x="19" y="2048"/>
                    <a:pt x="89" y="2098"/>
                  </a:cubicBezTo>
                  <a:cubicBezTo>
                    <a:pt x="115" y="2118"/>
                    <a:pt x="148" y="2126"/>
                    <a:pt x="178" y="2126"/>
                  </a:cubicBezTo>
                  <a:cubicBezTo>
                    <a:pt x="226" y="2126"/>
                    <a:pt x="275" y="2104"/>
                    <a:pt x="305" y="2061"/>
                  </a:cubicBezTo>
                  <a:lnTo>
                    <a:pt x="1584" y="243"/>
                  </a:lnTo>
                  <a:cubicBezTo>
                    <a:pt x="1634" y="175"/>
                    <a:pt x="1615" y="77"/>
                    <a:pt x="1546" y="27"/>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 name="Google Shape;1871;p43"/>
            <p:cNvSpPr/>
            <p:nvPr/>
          </p:nvSpPr>
          <p:spPr>
            <a:xfrm>
              <a:off x="6760398" y="1285797"/>
              <a:ext cx="21694" cy="27122"/>
            </a:xfrm>
            <a:custGeom>
              <a:avLst/>
              <a:gdLst/>
              <a:ahLst/>
              <a:cxnLst/>
              <a:rect l="l" t="t" r="r" b="b"/>
              <a:pathLst>
                <a:path w="1143" h="1429" extrusionOk="0">
                  <a:moveTo>
                    <a:pt x="966" y="1"/>
                  </a:moveTo>
                  <a:cubicBezTo>
                    <a:pt x="917" y="1"/>
                    <a:pt x="869" y="24"/>
                    <a:pt x="838" y="66"/>
                  </a:cubicBezTo>
                  <a:lnTo>
                    <a:pt x="51" y="1184"/>
                  </a:lnTo>
                  <a:cubicBezTo>
                    <a:pt x="1" y="1254"/>
                    <a:pt x="19" y="1350"/>
                    <a:pt x="88" y="1400"/>
                  </a:cubicBezTo>
                  <a:cubicBezTo>
                    <a:pt x="115" y="1420"/>
                    <a:pt x="148" y="1429"/>
                    <a:pt x="178" y="1429"/>
                  </a:cubicBezTo>
                  <a:cubicBezTo>
                    <a:pt x="226" y="1429"/>
                    <a:pt x="275" y="1406"/>
                    <a:pt x="305" y="1363"/>
                  </a:cubicBezTo>
                  <a:lnTo>
                    <a:pt x="1092" y="244"/>
                  </a:lnTo>
                  <a:cubicBezTo>
                    <a:pt x="1142" y="176"/>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 name="Google Shape;1872;p43"/>
            <p:cNvSpPr/>
            <p:nvPr/>
          </p:nvSpPr>
          <p:spPr>
            <a:xfrm>
              <a:off x="6771975" y="1293977"/>
              <a:ext cx="21656" cy="27141"/>
            </a:xfrm>
            <a:custGeom>
              <a:avLst/>
              <a:gdLst/>
              <a:ahLst/>
              <a:cxnLst/>
              <a:rect l="l" t="t" r="r" b="b"/>
              <a:pathLst>
                <a:path w="1141" h="1430" extrusionOk="0">
                  <a:moveTo>
                    <a:pt x="965" y="1"/>
                  </a:moveTo>
                  <a:cubicBezTo>
                    <a:pt x="917" y="1"/>
                    <a:pt x="869" y="23"/>
                    <a:pt x="838" y="66"/>
                  </a:cubicBezTo>
                  <a:lnTo>
                    <a:pt x="49" y="1184"/>
                  </a:lnTo>
                  <a:cubicBezTo>
                    <a:pt x="1" y="1254"/>
                    <a:pt x="18" y="1351"/>
                    <a:pt x="88" y="1401"/>
                  </a:cubicBezTo>
                  <a:cubicBezTo>
                    <a:pt x="115" y="1419"/>
                    <a:pt x="146" y="1429"/>
                    <a:pt x="176" y="1429"/>
                  </a:cubicBezTo>
                  <a:cubicBezTo>
                    <a:pt x="226" y="1429"/>
                    <a:pt x="274" y="1405"/>
                    <a:pt x="304" y="1362"/>
                  </a:cubicBezTo>
                  <a:lnTo>
                    <a:pt x="1091" y="245"/>
                  </a:lnTo>
                  <a:cubicBezTo>
                    <a:pt x="1141" y="175"/>
                    <a:pt x="1124" y="78"/>
                    <a:pt x="1054"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43"/>
            <p:cNvSpPr/>
            <p:nvPr/>
          </p:nvSpPr>
          <p:spPr>
            <a:xfrm>
              <a:off x="6823256" y="1316865"/>
              <a:ext cx="30994" cy="40351"/>
            </a:xfrm>
            <a:custGeom>
              <a:avLst/>
              <a:gdLst/>
              <a:ahLst/>
              <a:cxnLst/>
              <a:rect l="l" t="t" r="r" b="b"/>
              <a:pathLst>
                <a:path w="1633" h="2126" extrusionOk="0">
                  <a:moveTo>
                    <a:pt x="1456" y="0"/>
                  </a:moveTo>
                  <a:cubicBezTo>
                    <a:pt x="1408" y="0"/>
                    <a:pt x="1360" y="23"/>
                    <a:pt x="1329" y="65"/>
                  </a:cubicBezTo>
                  <a:lnTo>
                    <a:pt x="51" y="1879"/>
                  </a:lnTo>
                  <a:cubicBezTo>
                    <a:pt x="1" y="1949"/>
                    <a:pt x="18" y="2046"/>
                    <a:pt x="88" y="2096"/>
                  </a:cubicBezTo>
                  <a:cubicBezTo>
                    <a:pt x="115" y="2116"/>
                    <a:pt x="146" y="2125"/>
                    <a:pt x="178" y="2125"/>
                  </a:cubicBezTo>
                  <a:cubicBezTo>
                    <a:pt x="228" y="2125"/>
                    <a:pt x="275" y="2102"/>
                    <a:pt x="303" y="2058"/>
                  </a:cubicBezTo>
                  <a:lnTo>
                    <a:pt x="1582" y="243"/>
                  </a:lnTo>
                  <a:cubicBezTo>
                    <a:pt x="1632" y="175"/>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43"/>
            <p:cNvSpPr/>
            <p:nvPr/>
          </p:nvSpPr>
          <p:spPr>
            <a:xfrm>
              <a:off x="6797900" y="1312216"/>
              <a:ext cx="21694" cy="27122"/>
            </a:xfrm>
            <a:custGeom>
              <a:avLst/>
              <a:gdLst/>
              <a:ahLst/>
              <a:cxnLst/>
              <a:rect l="l" t="t" r="r" b="b"/>
              <a:pathLst>
                <a:path w="1143" h="1429" extrusionOk="0">
                  <a:moveTo>
                    <a:pt x="965" y="0"/>
                  </a:moveTo>
                  <a:cubicBezTo>
                    <a:pt x="917" y="0"/>
                    <a:pt x="868" y="23"/>
                    <a:pt x="838" y="65"/>
                  </a:cubicBezTo>
                  <a:lnTo>
                    <a:pt x="51" y="1184"/>
                  </a:lnTo>
                  <a:cubicBezTo>
                    <a:pt x="1" y="1253"/>
                    <a:pt x="18" y="1350"/>
                    <a:pt x="88" y="1400"/>
                  </a:cubicBezTo>
                  <a:cubicBezTo>
                    <a:pt x="115" y="1420"/>
                    <a:pt x="146" y="1428"/>
                    <a:pt x="178" y="1428"/>
                  </a:cubicBezTo>
                  <a:cubicBezTo>
                    <a:pt x="225" y="1428"/>
                    <a:pt x="274" y="1406"/>
                    <a:pt x="304" y="1363"/>
                  </a:cubicBezTo>
                  <a:lnTo>
                    <a:pt x="1092" y="244"/>
                  </a:lnTo>
                  <a:cubicBezTo>
                    <a:pt x="1142"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 name="Google Shape;1875;p43"/>
            <p:cNvSpPr/>
            <p:nvPr/>
          </p:nvSpPr>
          <p:spPr>
            <a:xfrm>
              <a:off x="6809477" y="1320377"/>
              <a:ext cx="21694" cy="27122"/>
            </a:xfrm>
            <a:custGeom>
              <a:avLst/>
              <a:gdLst/>
              <a:ahLst/>
              <a:cxnLst/>
              <a:rect l="l" t="t" r="r" b="b"/>
              <a:pathLst>
                <a:path w="1143" h="1429" extrusionOk="0">
                  <a:moveTo>
                    <a:pt x="967" y="1"/>
                  </a:moveTo>
                  <a:cubicBezTo>
                    <a:pt x="918" y="1"/>
                    <a:pt x="870" y="23"/>
                    <a:pt x="839" y="65"/>
                  </a:cubicBezTo>
                  <a:lnTo>
                    <a:pt x="51" y="1184"/>
                  </a:lnTo>
                  <a:cubicBezTo>
                    <a:pt x="1" y="1254"/>
                    <a:pt x="19" y="1350"/>
                    <a:pt x="89" y="1400"/>
                  </a:cubicBezTo>
                  <a:cubicBezTo>
                    <a:pt x="115" y="1420"/>
                    <a:pt x="148" y="1429"/>
                    <a:pt x="178" y="1429"/>
                  </a:cubicBezTo>
                  <a:cubicBezTo>
                    <a:pt x="226" y="1429"/>
                    <a:pt x="275" y="1406"/>
                    <a:pt x="305" y="1363"/>
                  </a:cubicBezTo>
                  <a:lnTo>
                    <a:pt x="1092" y="244"/>
                  </a:lnTo>
                  <a:cubicBezTo>
                    <a:pt x="1142" y="175"/>
                    <a:pt x="1125"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 name="Google Shape;1876;p43"/>
            <p:cNvSpPr/>
            <p:nvPr/>
          </p:nvSpPr>
          <p:spPr>
            <a:xfrm>
              <a:off x="6860796" y="1343227"/>
              <a:ext cx="30975" cy="40389"/>
            </a:xfrm>
            <a:custGeom>
              <a:avLst/>
              <a:gdLst/>
              <a:ahLst/>
              <a:cxnLst/>
              <a:rect l="l" t="t" r="r" b="b"/>
              <a:pathLst>
                <a:path w="1632" h="2128" extrusionOk="0">
                  <a:moveTo>
                    <a:pt x="1455" y="1"/>
                  </a:moveTo>
                  <a:cubicBezTo>
                    <a:pt x="1406" y="1"/>
                    <a:pt x="1359" y="23"/>
                    <a:pt x="1329" y="66"/>
                  </a:cubicBezTo>
                  <a:lnTo>
                    <a:pt x="49" y="1882"/>
                  </a:lnTo>
                  <a:cubicBezTo>
                    <a:pt x="0" y="1952"/>
                    <a:pt x="17" y="2049"/>
                    <a:pt x="87" y="2098"/>
                  </a:cubicBezTo>
                  <a:cubicBezTo>
                    <a:pt x="114" y="2118"/>
                    <a:pt x="146" y="2128"/>
                    <a:pt x="176" y="2128"/>
                  </a:cubicBezTo>
                  <a:cubicBezTo>
                    <a:pt x="224" y="2128"/>
                    <a:pt x="273" y="2103"/>
                    <a:pt x="303" y="2061"/>
                  </a:cubicBezTo>
                  <a:lnTo>
                    <a:pt x="1582" y="245"/>
                  </a:lnTo>
                  <a:cubicBezTo>
                    <a:pt x="1632" y="175"/>
                    <a:pt x="1615" y="79"/>
                    <a:pt x="1545" y="29"/>
                  </a:cubicBezTo>
                  <a:cubicBezTo>
                    <a:pt x="1517" y="10"/>
                    <a:pt x="1486" y="1"/>
                    <a:pt x="145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 name="Google Shape;1877;p43"/>
            <p:cNvSpPr/>
            <p:nvPr/>
          </p:nvSpPr>
          <p:spPr>
            <a:xfrm>
              <a:off x="6835383" y="1338615"/>
              <a:ext cx="21675" cy="27141"/>
            </a:xfrm>
            <a:custGeom>
              <a:avLst/>
              <a:gdLst/>
              <a:ahLst/>
              <a:cxnLst/>
              <a:rect l="l" t="t" r="r" b="b"/>
              <a:pathLst>
                <a:path w="1142" h="1430" extrusionOk="0">
                  <a:moveTo>
                    <a:pt x="965" y="1"/>
                  </a:moveTo>
                  <a:cubicBezTo>
                    <a:pt x="916" y="1"/>
                    <a:pt x="869" y="23"/>
                    <a:pt x="839" y="66"/>
                  </a:cubicBezTo>
                  <a:lnTo>
                    <a:pt x="50" y="1185"/>
                  </a:lnTo>
                  <a:cubicBezTo>
                    <a:pt x="0" y="1253"/>
                    <a:pt x="19" y="1351"/>
                    <a:pt x="89" y="1401"/>
                  </a:cubicBezTo>
                  <a:cubicBezTo>
                    <a:pt x="115" y="1421"/>
                    <a:pt x="147" y="1429"/>
                    <a:pt x="177" y="1429"/>
                  </a:cubicBezTo>
                  <a:cubicBezTo>
                    <a:pt x="227" y="1429"/>
                    <a:pt x="276" y="1406"/>
                    <a:pt x="305" y="1363"/>
                  </a:cubicBezTo>
                  <a:lnTo>
                    <a:pt x="1092" y="245"/>
                  </a:lnTo>
                  <a:cubicBezTo>
                    <a:pt x="1142" y="175"/>
                    <a:pt x="1125"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 name="Google Shape;1878;p43"/>
            <p:cNvSpPr/>
            <p:nvPr/>
          </p:nvSpPr>
          <p:spPr>
            <a:xfrm>
              <a:off x="6846979" y="1346776"/>
              <a:ext cx="21694" cy="27141"/>
            </a:xfrm>
            <a:custGeom>
              <a:avLst/>
              <a:gdLst/>
              <a:ahLst/>
              <a:cxnLst/>
              <a:rect l="l" t="t" r="r" b="b"/>
              <a:pathLst>
                <a:path w="1143" h="1430" extrusionOk="0">
                  <a:moveTo>
                    <a:pt x="965" y="1"/>
                  </a:moveTo>
                  <a:cubicBezTo>
                    <a:pt x="917" y="1"/>
                    <a:pt x="869" y="23"/>
                    <a:pt x="838" y="66"/>
                  </a:cubicBezTo>
                  <a:lnTo>
                    <a:pt x="51" y="1185"/>
                  </a:lnTo>
                  <a:cubicBezTo>
                    <a:pt x="1" y="1253"/>
                    <a:pt x="18" y="1351"/>
                    <a:pt x="88" y="1401"/>
                  </a:cubicBezTo>
                  <a:cubicBezTo>
                    <a:pt x="115" y="1421"/>
                    <a:pt x="147" y="1429"/>
                    <a:pt x="178" y="1429"/>
                  </a:cubicBezTo>
                  <a:cubicBezTo>
                    <a:pt x="225" y="1429"/>
                    <a:pt x="274" y="1406"/>
                    <a:pt x="304" y="1363"/>
                  </a:cubicBezTo>
                  <a:lnTo>
                    <a:pt x="1092" y="245"/>
                  </a:lnTo>
                  <a:cubicBezTo>
                    <a:pt x="1142" y="175"/>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 name="Google Shape;1879;p43"/>
            <p:cNvSpPr/>
            <p:nvPr/>
          </p:nvSpPr>
          <p:spPr>
            <a:xfrm>
              <a:off x="6898260" y="1369665"/>
              <a:ext cx="31013" cy="40389"/>
            </a:xfrm>
            <a:custGeom>
              <a:avLst/>
              <a:gdLst/>
              <a:ahLst/>
              <a:cxnLst/>
              <a:rect l="l" t="t" r="r" b="b"/>
              <a:pathLst>
                <a:path w="1634" h="2128" extrusionOk="0">
                  <a:moveTo>
                    <a:pt x="1457" y="1"/>
                  </a:moveTo>
                  <a:cubicBezTo>
                    <a:pt x="1408" y="1"/>
                    <a:pt x="1360" y="23"/>
                    <a:pt x="1330" y="66"/>
                  </a:cubicBezTo>
                  <a:lnTo>
                    <a:pt x="51" y="1882"/>
                  </a:lnTo>
                  <a:cubicBezTo>
                    <a:pt x="1" y="1952"/>
                    <a:pt x="19" y="2049"/>
                    <a:pt x="88" y="2098"/>
                  </a:cubicBezTo>
                  <a:cubicBezTo>
                    <a:pt x="115" y="2118"/>
                    <a:pt x="146" y="2128"/>
                    <a:pt x="178" y="2128"/>
                  </a:cubicBezTo>
                  <a:cubicBezTo>
                    <a:pt x="226" y="2128"/>
                    <a:pt x="274" y="2104"/>
                    <a:pt x="305" y="2061"/>
                  </a:cubicBezTo>
                  <a:lnTo>
                    <a:pt x="1584" y="245"/>
                  </a:lnTo>
                  <a:cubicBezTo>
                    <a:pt x="1634" y="175"/>
                    <a:pt x="1615" y="79"/>
                    <a:pt x="1545" y="29"/>
                  </a:cubicBezTo>
                  <a:cubicBezTo>
                    <a:pt x="1519"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 name="Google Shape;1880;p43"/>
            <p:cNvSpPr/>
            <p:nvPr/>
          </p:nvSpPr>
          <p:spPr>
            <a:xfrm>
              <a:off x="6872904" y="1365034"/>
              <a:ext cx="21694" cy="27122"/>
            </a:xfrm>
            <a:custGeom>
              <a:avLst/>
              <a:gdLst/>
              <a:ahLst/>
              <a:cxnLst/>
              <a:rect l="l" t="t" r="r" b="b"/>
              <a:pathLst>
                <a:path w="1143" h="1429" extrusionOk="0">
                  <a:moveTo>
                    <a:pt x="967" y="0"/>
                  </a:moveTo>
                  <a:cubicBezTo>
                    <a:pt x="917" y="0"/>
                    <a:pt x="869" y="23"/>
                    <a:pt x="838" y="66"/>
                  </a:cubicBezTo>
                  <a:lnTo>
                    <a:pt x="51" y="1183"/>
                  </a:lnTo>
                  <a:cubicBezTo>
                    <a:pt x="1" y="1253"/>
                    <a:pt x="19" y="1350"/>
                    <a:pt x="88" y="1400"/>
                  </a:cubicBezTo>
                  <a:cubicBezTo>
                    <a:pt x="115" y="1419"/>
                    <a:pt x="148" y="1429"/>
                    <a:pt x="178" y="1429"/>
                  </a:cubicBezTo>
                  <a:cubicBezTo>
                    <a:pt x="227" y="1429"/>
                    <a:pt x="274" y="1407"/>
                    <a:pt x="305" y="1362"/>
                  </a:cubicBezTo>
                  <a:lnTo>
                    <a:pt x="1092" y="244"/>
                  </a:lnTo>
                  <a:cubicBezTo>
                    <a:pt x="1142" y="174"/>
                    <a:pt x="1124" y="77"/>
                    <a:pt x="1055" y="27"/>
                  </a:cubicBezTo>
                  <a:cubicBezTo>
                    <a:pt x="1028" y="9"/>
                    <a:pt x="997" y="0"/>
                    <a:pt x="96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43"/>
            <p:cNvSpPr/>
            <p:nvPr/>
          </p:nvSpPr>
          <p:spPr>
            <a:xfrm>
              <a:off x="6884519" y="1373195"/>
              <a:ext cx="21656" cy="27122"/>
            </a:xfrm>
            <a:custGeom>
              <a:avLst/>
              <a:gdLst/>
              <a:ahLst/>
              <a:cxnLst/>
              <a:rect l="l" t="t" r="r" b="b"/>
              <a:pathLst>
                <a:path w="1141" h="1429" extrusionOk="0">
                  <a:moveTo>
                    <a:pt x="964" y="1"/>
                  </a:moveTo>
                  <a:cubicBezTo>
                    <a:pt x="916" y="1"/>
                    <a:pt x="868" y="23"/>
                    <a:pt x="838" y="66"/>
                  </a:cubicBezTo>
                  <a:lnTo>
                    <a:pt x="49" y="1185"/>
                  </a:lnTo>
                  <a:cubicBezTo>
                    <a:pt x="0" y="1253"/>
                    <a:pt x="17" y="1350"/>
                    <a:pt x="87" y="1400"/>
                  </a:cubicBezTo>
                  <a:cubicBezTo>
                    <a:pt x="115" y="1420"/>
                    <a:pt x="146" y="1429"/>
                    <a:pt x="176" y="1429"/>
                  </a:cubicBezTo>
                  <a:cubicBezTo>
                    <a:pt x="225" y="1429"/>
                    <a:pt x="273" y="1406"/>
                    <a:pt x="303" y="1363"/>
                  </a:cubicBezTo>
                  <a:lnTo>
                    <a:pt x="1090" y="244"/>
                  </a:lnTo>
                  <a:cubicBezTo>
                    <a:pt x="1140" y="174"/>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43"/>
            <p:cNvSpPr/>
            <p:nvPr/>
          </p:nvSpPr>
          <p:spPr>
            <a:xfrm>
              <a:off x="6935800" y="1396083"/>
              <a:ext cx="30975" cy="40370"/>
            </a:xfrm>
            <a:custGeom>
              <a:avLst/>
              <a:gdLst/>
              <a:ahLst/>
              <a:cxnLst/>
              <a:rect l="l" t="t" r="r" b="b"/>
              <a:pathLst>
                <a:path w="1632" h="2127" extrusionOk="0">
                  <a:moveTo>
                    <a:pt x="1457" y="0"/>
                  </a:moveTo>
                  <a:cubicBezTo>
                    <a:pt x="1408" y="0"/>
                    <a:pt x="1360" y="23"/>
                    <a:pt x="1329" y="66"/>
                  </a:cubicBezTo>
                  <a:lnTo>
                    <a:pt x="50" y="1882"/>
                  </a:lnTo>
                  <a:cubicBezTo>
                    <a:pt x="0" y="1952"/>
                    <a:pt x="17" y="2048"/>
                    <a:pt x="87" y="2098"/>
                  </a:cubicBezTo>
                  <a:cubicBezTo>
                    <a:pt x="115" y="2118"/>
                    <a:pt x="146" y="2126"/>
                    <a:pt x="177" y="2126"/>
                  </a:cubicBezTo>
                  <a:cubicBezTo>
                    <a:pt x="225" y="2126"/>
                    <a:pt x="273" y="2103"/>
                    <a:pt x="303" y="2060"/>
                  </a:cubicBezTo>
                  <a:lnTo>
                    <a:pt x="1582" y="244"/>
                  </a:lnTo>
                  <a:cubicBezTo>
                    <a:pt x="1632" y="174"/>
                    <a:pt x="1615" y="77"/>
                    <a:pt x="1545" y="27"/>
                  </a:cubicBezTo>
                  <a:cubicBezTo>
                    <a:pt x="1518" y="9"/>
                    <a:pt x="1487"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 name="Google Shape;1883;p43"/>
            <p:cNvSpPr/>
            <p:nvPr/>
          </p:nvSpPr>
          <p:spPr>
            <a:xfrm>
              <a:off x="6910407" y="1391471"/>
              <a:ext cx="21675" cy="27122"/>
            </a:xfrm>
            <a:custGeom>
              <a:avLst/>
              <a:gdLst/>
              <a:ahLst/>
              <a:cxnLst/>
              <a:rect l="l" t="t" r="r" b="b"/>
              <a:pathLst>
                <a:path w="1142" h="1429" extrusionOk="0">
                  <a:moveTo>
                    <a:pt x="966" y="0"/>
                  </a:moveTo>
                  <a:cubicBezTo>
                    <a:pt x="917" y="0"/>
                    <a:pt x="869" y="23"/>
                    <a:pt x="838" y="66"/>
                  </a:cubicBezTo>
                  <a:lnTo>
                    <a:pt x="49" y="1183"/>
                  </a:lnTo>
                  <a:cubicBezTo>
                    <a:pt x="1" y="1253"/>
                    <a:pt x="18" y="1350"/>
                    <a:pt x="88" y="1400"/>
                  </a:cubicBezTo>
                  <a:cubicBezTo>
                    <a:pt x="114" y="1419"/>
                    <a:pt x="147" y="1429"/>
                    <a:pt x="177" y="1429"/>
                  </a:cubicBezTo>
                  <a:cubicBezTo>
                    <a:pt x="225" y="1429"/>
                    <a:pt x="274" y="1405"/>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 name="Google Shape;1884;p43"/>
            <p:cNvSpPr/>
            <p:nvPr/>
          </p:nvSpPr>
          <p:spPr>
            <a:xfrm>
              <a:off x="6921984" y="1399594"/>
              <a:ext cx="21694" cy="27141"/>
            </a:xfrm>
            <a:custGeom>
              <a:avLst/>
              <a:gdLst/>
              <a:ahLst/>
              <a:cxnLst/>
              <a:rect l="l" t="t" r="r" b="b"/>
              <a:pathLst>
                <a:path w="1143" h="1430" extrusionOk="0">
                  <a:moveTo>
                    <a:pt x="967" y="1"/>
                  </a:moveTo>
                  <a:cubicBezTo>
                    <a:pt x="918" y="1"/>
                    <a:pt x="869" y="23"/>
                    <a:pt x="838" y="66"/>
                  </a:cubicBezTo>
                  <a:lnTo>
                    <a:pt x="51" y="1184"/>
                  </a:lnTo>
                  <a:cubicBezTo>
                    <a:pt x="1" y="1254"/>
                    <a:pt x="20" y="1351"/>
                    <a:pt x="88" y="1401"/>
                  </a:cubicBezTo>
                  <a:cubicBezTo>
                    <a:pt x="115" y="1420"/>
                    <a:pt x="147" y="1430"/>
                    <a:pt x="178" y="1430"/>
                  </a:cubicBezTo>
                  <a:cubicBezTo>
                    <a:pt x="227" y="1430"/>
                    <a:pt x="274" y="1405"/>
                    <a:pt x="305" y="1362"/>
                  </a:cubicBezTo>
                  <a:lnTo>
                    <a:pt x="1093" y="245"/>
                  </a:lnTo>
                  <a:cubicBezTo>
                    <a:pt x="1143" y="175"/>
                    <a:pt x="1124"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 name="Google Shape;1885;p43"/>
            <p:cNvSpPr/>
            <p:nvPr/>
          </p:nvSpPr>
          <p:spPr>
            <a:xfrm>
              <a:off x="6973264" y="1422483"/>
              <a:ext cx="31013" cy="40370"/>
            </a:xfrm>
            <a:custGeom>
              <a:avLst/>
              <a:gdLst/>
              <a:ahLst/>
              <a:cxnLst/>
              <a:rect l="l" t="t" r="r" b="b"/>
              <a:pathLst>
                <a:path w="1634" h="2127" extrusionOk="0">
                  <a:moveTo>
                    <a:pt x="1458" y="1"/>
                  </a:moveTo>
                  <a:cubicBezTo>
                    <a:pt x="1409" y="1"/>
                    <a:pt x="1360" y="23"/>
                    <a:pt x="1330" y="65"/>
                  </a:cubicBezTo>
                  <a:lnTo>
                    <a:pt x="51" y="1882"/>
                  </a:lnTo>
                  <a:cubicBezTo>
                    <a:pt x="1" y="1952"/>
                    <a:pt x="19" y="2048"/>
                    <a:pt x="88" y="2098"/>
                  </a:cubicBezTo>
                  <a:cubicBezTo>
                    <a:pt x="115" y="2118"/>
                    <a:pt x="148" y="2127"/>
                    <a:pt x="178" y="2127"/>
                  </a:cubicBezTo>
                  <a:cubicBezTo>
                    <a:pt x="227" y="2127"/>
                    <a:pt x="275" y="2104"/>
                    <a:pt x="305" y="2061"/>
                  </a:cubicBezTo>
                  <a:lnTo>
                    <a:pt x="1584" y="244"/>
                  </a:lnTo>
                  <a:cubicBezTo>
                    <a:pt x="1634" y="175"/>
                    <a:pt x="1615" y="78"/>
                    <a:pt x="1547" y="28"/>
                  </a:cubicBezTo>
                  <a:cubicBezTo>
                    <a:pt x="1520" y="10"/>
                    <a:pt x="1489" y="1"/>
                    <a:pt x="1458"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 name="Google Shape;1886;p43"/>
            <p:cNvSpPr/>
            <p:nvPr/>
          </p:nvSpPr>
          <p:spPr>
            <a:xfrm>
              <a:off x="6947909" y="1417871"/>
              <a:ext cx="21694" cy="27122"/>
            </a:xfrm>
            <a:custGeom>
              <a:avLst/>
              <a:gdLst/>
              <a:ahLst/>
              <a:cxnLst/>
              <a:rect l="l" t="t" r="r" b="b"/>
              <a:pathLst>
                <a:path w="1143" h="1429" extrusionOk="0">
                  <a:moveTo>
                    <a:pt x="966" y="1"/>
                  </a:moveTo>
                  <a:cubicBezTo>
                    <a:pt x="917" y="1"/>
                    <a:pt x="869" y="23"/>
                    <a:pt x="840" y="65"/>
                  </a:cubicBezTo>
                  <a:lnTo>
                    <a:pt x="51" y="1184"/>
                  </a:lnTo>
                  <a:cubicBezTo>
                    <a:pt x="1" y="1254"/>
                    <a:pt x="19" y="1350"/>
                    <a:pt x="89" y="1400"/>
                  </a:cubicBezTo>
                  <a:cubicBezTo>
                    <a:pt x="115" y="1420"/>
                    <a:pt x="148" y="1428"/>
                    <a:pt x="178" y="1428"/>
                  </a:cubicBezTo>
                  <a:cubicBezTo>
                    <a:pt x="227" y="1428"/>
                    <a:pt x="275" y="1405"/>
                    <a:pt x="305" y="1362"/>
                  </a:cubicBezTo>
                  <a:lnTo>
                    <a:pt x="1093" y="244"/>
                  </a:lnTo>
                  <a:cubicBezTo>
                    <a:pt x="1143"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 name="Google Shape;1887;p43"/>
            <p:cNvSpPr/>
            <p:nvPr/>
          </p:nvSpPr>
          <p:spPr>
            <a:xfrm>
              <a:off x="6959505" y="1426013"/>
              <a:ext cx="21656" cy="27103"/>
            </a:xfrm>
            <a:custGeom>
              <a:avLst/>
              <a:gdLst/>
              <a:ahLst/>
              <a:cxnLst/>
              <a:rect l="l" t="t" r="r" b="b"/>
              <a:pathLst>
                <a:path w="1141" h="1428" extrusionOk="0">
                  <a:moveTo>
                    <a:pt x="964" y="1"/>
                  </a:moveTo>
                  <a:cubicBezTo>
                    <a:pt x="916" y="1"/>
                    <a:pt x="868" y="23"/>
                    <a:pt x="837" y="65"/>
                  </a:cubicBezTo>
                  <a:lnTo>
                    <a:pt x="50" y="1183"/>
                  </a:lnTo>
                  <a:cubicBezTo>
                    <a:pt x="0" y="1254"/>
                    <a:pt x="17" y="1349"/>
                    <a:pt x="87" y="1399"/>
                  </a:cubicBezTo>
                  <a:cubicBezTo>
                    <a:pt x="114" y="1419"/>
                    <a:pt x="146" y="1428"/>
                    <a:pt x="176" y="1428"/>
                  </a:cubicBezTo>
                  <a:cubicBezTo>
                    <a:pt x="224" y="1428"/>
                    <a:pt x="273" y="1406"/>
                    <a:pt x="303" y="1362"/>
                  </a:cubicBezTo>
                  <a:lnTo>
                    <a:pt x="1090" y="243"/>
                  </a:lnTo>
                  <a:cubicBezTo>
                    <a:pt x="1140" y="175"/>
                    <a:pt x="1123" y="78"/>
                    <a:pt x="1053" y="28"/>
                  </a:cubicBezTo>
                  <a:cubicBezTo>
                    <a:pt x="1026" y="9"/>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 name="Google Shape;1888;p43"/>
            <p:cNvSpPr/>
            <p:nvPr/>
          </p:nvSpPr>
          <p:spPr>
            <a:xfrm>
              <a:off x="7010766" y="1448882"/>
              <a:ext cx="30994" cy="40389"/>
            </a:xfrm>
            <a:custGeom>
              <a:avLst/>
              <a:gdLst/>
              <a:ahLst/>
              <a:cxnLst/>
              <a:rect l="l" t="t" r="r" b="b"/>
              <a:pathLst>
                <a:path w="1633" h="2128" extrusionOk="0">
                  <a:moveTo>
                    <a:pt x="1456" y="0"/>
                  </a:moveTo>
                  <a:cubicBezTo>
                    <a:pt x="1408" y="0"/>
                    <a:pt x="1360" y="23"/>
                    <a:pt x="1330" y="66"/>
                  </a:cubicBezTo>
                  <a:lnTo>
                    <a:pt x="51" y="1883"/>
                  </a:lnTo>
                  <a:cubicBezTo>
                    <a:pt x="1" y="1952"/>
                    <a:pt x="18" y="2049"/>
                    <a:pt x="88" y="2099"/>
                  </a:cubicBezTo>
                  <a:cubicBezTo>
                    <a:pt x="115" y="2119"/>
                    <a:pt x="147" y="2127"/>
                    <a:pt x="178" y="2127"/>
                  </a:cubicBezTo>
                  <a:cubicBezTo>
                    <a:pt x="228" y="2127"/>
                    <a:pt x="274" y="2103"/>
                    <a:pt x="304" y="2062"/>
                  </a:cubicBezTo>
                  <a:lnTo>
                    <a:pt x="1583" y="244"/>
                  </a:lnTo>
                  <a:cubicBezTo>
                    <a:pt x="1633"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 name="Google Shape;1889;p43"/>
            <p:cNvSpPr/>
            <p:nvPr/>
          </p:nvSpPr>
          <p:spPr>
            <a:xfrm>
              <a:off x="6985411" y="1444270"/>
              <a:ext cx="21694" cy="27122"/>
            </a:xfrm>
            <a:custGeom>
              <a:avLst/>
              <a:gdLst/>
              <a:ahLst/>
              <a:cxnLst/>
              <a:rect l="l" t="t" r="r" b="b"/>
              <a:pathLst>
                <a:path w="1143" h="1429" extrusionOk="0">
                  <a:moveTo>
                    <a:pt x="965" y="1"/>
                  </a:moveTo>
                  <a:cubicBezTo>
                    <a:pt x="917" y="1"/>
                    <a:pt x="869" y="23"/>
                    <a:pt x="838" y="66"/>
                  </a:cubicBezTo>
                  <a:lnTo>
                    <a:pt x="51" y="1185"/>
                  </a:lnTo>
                  <a:cubicBezTo>
                    <a:pt x="1" y="1253"/>
                    <a:pt x="18" y="1350"/>
                    <a:pt x="88" y="1400"/>
                  </a:cubicBezTo>
                  <a:cubicBezTo>
                    <a:pt x="115" y="1420"/>
                    <a:pt x="147" y="1429"/>
                    <a:pt x="178" y="1429"/>
                  </a:cubicBezTo>
                  <a:cubicBezTo>
                    <a:pt x="225" y="1429"/>
                    <a:pt x="274" y="1406"/>
                    <a:pt x="304" y="1363"/>
                  </a:cubicBezTo>
                  <a:lnTo>
                    <a:pt x="1093" y="244"/>
                  </a:lnTo>
                  <a:cubicBezTo>
                    <a:pt x="1143" y="174"/>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 name="Google Shape;1890;p43"/>
            <p:cNvSpPr/>
            <p:nvPr/>
          </p:nvSpPr>
          <p:spPr>
            <a:xfrm>
              <a:off x="6997007" y="1452450"/>
              <a:ext cx="21675" cy="27103"/>
            </a:xfrm>
            <a:custGeom>
              <a:avLst/>
              <a:gdLst/>
              <a:ahLst/>
              <a:cxnLst/>
              <a:rect l="l" t="t" r="r" b="b"/>
              <a:pathLst>
                <a:path w="1142" h="1428" extrusionOk="0">
                  <a:moveTo>
                    <a:pt x="965" y="1"/>
                  </a:moveTo>
                  <a:cubicBezTo>
                    <a:pt x="916" y="1"/>
                    <a:pt x="868" y="23"/>
                    <a:pt x="837" y="65"/>
                  </a:cubicBezTo>
                  <a:lnTo>
                    <a:pt x="50" y="1184"/>
                  </a:lnTo>
                  <a:cubicBezTo>
                    <a:pt x="0" y="1254"/>
                    <a:pt x="19" y="1349"/>
                    <a:pt x="87" y="1399"/>
                  </a:cubicBezTo>
                  <a:cubicBezTo>
                    <a:pt x="114" y="1419"/>
                    <a:pt x="147" y="1428"/>
                    <a:pt x="177" y="1428"/>
                  </a:cubicBezTo>
                  <a:cubicBezTo>
                    <a:pt x="226" y="1428"/>
                    <a:pt x="274" y="1405"/>
                    <a:pt x="304" y="1362"/>
                  </a:cubicBezTo>
                  <a:lnTo>
                    <a:pt x="1092" y="243"/>
                  </a:lnTo>
                  <a:cubicBezTo>
                    <a:pt x="1142" y="175"/>
                    <a:pt x="1123" y="78"/>
                    <a:pt x="1055"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 name="Google Shape;1891;p43"/>
            <p:cNvSpPr/>
            <p:nvPr/>
          </p:nvSpPr>
          <p:spPr>
            <a:xfrm>
              <a:off x="7048307" y="1475320"/>
              <a:ext cx="30994" cy="40370"/>
            </a:xfrm>
            <a:custGeom>
              <a:avLst/>
              <a:gdLst/>
              <a:ahLst/>
              <a:cxnLst/>
              <a:rect l="l" t="t" r="r" b="b"/>
              <a:pathLst>
                <a:path w="1633" h="2127" extrusionOk="0">
                  <a:moveTo>
                    <a:pt x="1456" y="1"/>
                  </a:moveTo>
                  <a:cubicBezTo>
                    <a:pt x="1407" y="1"/>
                    <a:pt x="1360" y="23"/>
                    <a:pt x="1329" y="66"/>
                  </a:cubicBezTo>
                  <a:lnTo>
                    <a:pt x="50" y="1880"/>
                  </a:lnTo>
                  <a:cubicBezTo>
                    <a:pt x="0" y="1950"/>
                    <a:pt x="18" y="2048"/>
                    <a:pt x="88" y="2098"/>
                  </a:cubicBezTo>
                  <a:cubicBezTo>
                    <a:pt x="115" y="2116"/>
                    <a:pt x="146" y="2126"/>
                    <a:pt x="176" y="2126"/>
                  </a:cubicBezTo>
                  <a:cubicBezTo>
                    <a:pt x="225" y="2126"/>
                    <a:pt x="273" y="2102"/>
                    <a:pt x="303" y="2059"/>
                  </a:cubicBezTo>
                  <a:lnTo>
                    <a:pt x="1582" y="244"/>
                  </a:lnTo>
                  <a:cubicBezTo>
                    <a:pt x="1632"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 name="Google Shape;1892;p43"/>
            <p:cNvSpPr/>
            <p:nvPr/>
          </p:nvSpPr>
          <p:spPr>
            <a:xfrm>
              <a:off x="7022894" y="1470689"/>
              <a:ext cx="21694" cy="27122"/>
            </a:xfrm>
            <a:custGeom>
              <a:avLst/>
              <a:gdLst/>
              <a:ahLst/>
              <a:cxnLst/>
              <a:rect l="l" t="t" r="r" b="b"/>
              <a:pathLst>
                <a:path w="1143" h="1429" extrusionOk="0">
                  <a:moveTo>
                    <a:pt x="966" y="0"/>
                  </a:moveTo>
                  <a:cubicBezTo>
                    <a:pt x="917" y="0"/>
                    <a:pt x="870" y="23"/>
                    <a:pt x="839" y="65"/>
                  </a:cubicBezTo>
                  <a:lnTo>
                    <a:pt x="51" y="1183"/>
                  </a:lnTo>
                  <a:cubicBezTo>
                    <a:pt x="1" y="1253"/>
                    <a:pt x="19" y="1350"/>
                    <a:pt x="89" y="1400"/>
                  </a:cubicBezTo>
                  <a:cubicBezTo>
                    <a:pt x="115" y="1419"/>
                    <a:pt x="148" y="1429"/>
                    <a:pt x="178" y="1429"/>
                  </a:cubicBezTo>
                  <a:cubicBezTo>
                    <a:pt x="228" y="1429"/>
                    <a:pt x="275" y="1406"/>
                    <a:pt x="305" y="1361"/>
                  </a:cubicBezTo>
                  <a:lnTo>
                    <a:pt x="1092" y="244"/>
                  </a:lnTo>
                  <a:cubicBezTo>
                    <a:pt x="1142" y="174"/>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 name="Google Shape;1893;p43"/>
            <p:cNvSpPr/>
            <p:nvPr/>
          </p:nvSpPr>
          <p:spPr>
            <a:xfrm>
              <a:off x="7034509" y="1478850"/>
              <a:ext cx="21675" cy="27122"/>
            </a:xfrm>
            <a:custGeom>
              <a:avLst/>
              <a:gdLst/>
              <a:ahLst/>
              <a:cxnLst/>
              <a:rect l="l" t="t" r="r" b="b"/>
              <a:pathLst>
                <a:path w="1142" h="1429" extrusionOk="0">
                  <a:moveTo>
                    <a:pt x="965" y="0"/>
                  </a:moveTo>
                  <a:cubicBezTo>
                    <a:pt x="916" y="0"/>
                    <a:pt x="868" y="23"/>
                    <a:pt x="837" y="66"/>
                  </a:cubicBezTo>
                  <a:lnTo>
                    <a:pt x="50" y="1184"/>
                  </a:lnTo>
                  <a:cubicBezTo>
                    <a:pt x="0" y="1253"/>
                    <a:pt x="17" y="1350"/>
                    <a:pt x="87" y="1400"/>
                  </a:cubicBezTo>
                  <a:cubicBezTo>
                    <a:pt x="114" y="1420"/>
                    <a:pt x="146" y="1429"/>
                    <a:pt x="177" y="1429"/>
                  </a:cubicBezTo>
                  <a:cubicBezTo>
                    <a:pt x="224" y="1429"/>
                    <a:pt x="273" y="1406"/>
                    <a:pt x="303" y="1363"/>
                  </a:cubicBezTo>
                  <a:lnTo>
                    <a:pt x="1092" y="244"/>
                  </a:lnTo>
                  <a:cubicBezTo>
                    <a:pt x="1142" y="174"/>
                    <a:pt x="1123" y="78"/>
                    <a:pt x="1053" y="28"/>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 name="Google Shape;1894;p43"/>
            <p:cNvSpPr/>
            <p:nvPr/>
          </p:nvSpPr>
          <p:spPr>
            <a:xfrm>
              <a:off x="6782831" y="1114874"/>
              <a:ext cx="24769" cy="31526"/>
            </a:xfrm>
            <a:custGeom>
              <a:avLst/>
              <a:gdLst/>
              <a:ahLst/>
              <a:cxnLst/>
              <a:rect l="l" t="t" r="r" b="b"/>
              <a:pathLst>
                <a:path w="1305" h="1661" extrusionOk="0">
                  <a:moveTo>
                    <a:pt x="1129" y="0"/>
                  </a:moveTo>
                  <a:cubicBezTo>
                    <a:pt x="1081" y="0"/>
                    <a:pt x="1033" y="23"/>
                    <a:pt x="1002" y="66"/>
                  </a:cubicBezTo>
                  <a:lnTo>
                    <a:pt x="49" y="1416"/>
                  </a:lnTo>
                  <a:cubicBezTo>
                    <a:pt x="0" y="1485"/>
                    <a:pt x="17" y="1582"/>
                    <a:pt x="87" y="1632"/>
                  </a:cubicBezTo>
                  <a:cubicBezTo>
                    <a:pt x="114" y="1652"/>
                    <a:pt x="146" y="1660"/>
                    <a:pt x="176" y="1660"/>
                  </a:cubicBezTo>
                  <a:cubicBezTo>
                    <a:pt x="225" y="1660"/>
                    <a:pt x="273" y="1638"/>
                    <a:pt x="303" y="1595"/>
                  </a:cubicBezTo>
                  <a:lnTo>
                    <a:pt x="1255" y="244"/>
                  </a:lnTo>
                  <a:cubicBezTo>
                    <a:pt x="1305" y="174"/>
                    <a:pt x="1288" y="77"/>
                    <a:pt x="1218" y="27"/>
                  </a:cubicBezTo>
                  <a:cubicBezTo>
                    <a:pt x="1191" y="9"/>
                    <a:pt x="1160" y="0"/>
                    <a:pt x="1129"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 name="Google Shape;1895;p43"/>
            <p:cNvSpPr/>
            <p:nvPr/>
          </p:nvSpPr>
          <p:spPr>
            <a:xfrm>
              <a:off x="6778997" y="1118632"/>
              <a:ext cx="32399" cy="23972"/>
            </a:xfrm>
            <a:custGeom>
              <a:avLst/>
              <a:gdLst/>
              <a:ahLst/>
              <a:cxnLst/>
              <a:rect l="l" t="t" r="r" b="b"/>
              <a:pathLst>
                <a:path w="1707" h="1263" extrusionOk="0">
                  <a:moveTo>
                    <a:pt x="179" y="1"/>
                  </a:moveTo>
                  <a:cubicBezTo>
                    <a:pt x="130" y="1"/>
                    <a:pt x="81" y="23"/>
                    <a:pt x="51" y="66"/>
                  </a:cubicBezTo>
                  <a:cubicBezTo>
                    <a:pt x="1" y="135"/>
                    <a:pt x="19" y="232"/>
                    <a:pt x="89" y="282"/>
                  </a:cubicBezTo>
                  <a:lnTo>
                    <a:pt x="1441" y="1234"/>
                  </a:lnTo>
                  <a:cubicBezTo>
                    <a:pt x="1468" y="1254"/>
                    <a:pt x="1500" y="1262"/>
                    <a:pt x="1531" y="1262"/>
                  </a:cubicBezTo>
                  <a:cubicBezTo>
                    <a:pt x="1578" y="1262"/>
                    <a:pt x="1627" y="1239"/>
                    <a:pt x="1657" y="1197"/>
                  </a:cubicBezTo>
                  <a:cubicBezTo>
                    <a:pt x="1707" y="1127"/>
                    <a:pt x="1690" y="1029"/>
                    <a:pt x="1620" y="979"/>
                  </a:cubicBezTo>
                  <a:lnTo>
                    <a:pt x="268" y="28"/>
                  </a:lnTo>
                  <a:cubicBezTo>
                    <a:pt x="241" y="10"/>
                    <a:pt x="210" y="1"/>
                    <a:pt x="179"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96" name="Google Shape;1896;p43"/>
          <p:cNvGrpSpPr/>
          <p:nvPr/>
        </p:nvGrpSpPr>
        <p:grpSpPr>
          <a:xfrm>
            <a:off x="429563" y="3921550"/>
            <a:ext cx="580875" cy="378050"/>
            <a:chOff x="429563" y="3921550"/>
            <a:chExt cx="580875" cy="378050"/>
          </a:xfrm>
        </p:grpSpPr>
        <p:sp>
          <p:nvSpPr>
            <p:cNvPr id="1897" name="Google Shape;1897;p43"/>
            <p:cNvSpPr/>
            <p:nvPr/>
          </p:nvSpPr>
          <p:spPr>
            <a:xfrm>
              <a:off x="467288" y="3965275"/>
              <a:ext cx="51975" cy="78350"/>
            </a:xfrm>
            <a:custGeom>
              <a:avLst/>
              <a:gdLst/>
              <a:ahLst/>
              <a:cxnLst/>
              <a:rect l="l" t="t" r="r" b="b"/>
              <a:pathLst>
                <a:path w="2079" h="3134" extrusionOk="0">
                  <a:moveTo>
                    <a:pt x="684" y="1"/>
                  </a:moveTo>
                  <a:cubicBezTo>
                    <a:pt x="511" y="1"/>
                    <a:pt x="336" y="45"/>
                    <a:pt x="182" y="134"/>
                  </a:cubicBezTo>
                  <a:cubicBezTo>
                    <a:pt x="1" y="244"/>
                    <a:pt x="114" y="503"/>
                    <a:pt x="285" y="503"/>
                  </a:cubicBezTo>
                  <a:cubicBezTo>
                    <a:pt x="317" y="503"/>
                    <a:pt x="350" y="495"/>
                    <a:pt x="384" y="475"/>
                  </a:cubicBezTo>
                  <a:cubicBezTo>
                    <a:pt x="489" y="414"/>
                    <a:pt x="589" y="387"/>
                    <a:pt x="681" y="387"/>
                  </a:cubicBezTo>
                  <a:cubicBezTo>
                    <a:pt x="1185" y="387"/>
                    <a:pt x="1422" y="1189"/>
                    <a:pt x="768" y="1380"/>
                  </a:cubicBezTo>
                  <a:cubicBezTo>
                    <a:pt x="562" y="1439"/>
                    <a:pt x="590" y="1766"/>
                    <a:pt x="808" y="1766"/>
                  </a:cubicBezTo>
                  <a:cubicBezTo>
                    <a:pt x="812" y="1766"/>
                    <a:pt x="815" y="1766"/>
                    <a:pt x="819" y="1766"/>
                  </a:cubicBezTo>
                  <a:cubicBezTo>
                    <a:pt x="834" y="1765"/>
                    <a:pt x="849" y="1765"/>
                    <a:pt x="864" y="1765"/>
                  </a:cubicBezTo>
                  <a:cubicBezTo>
                    <a:pt x="1195" y="1765"/>
                    <a:pt x="1562" y="1962"/>
                    <a:pt x="1532" y="2339"/>
                  </a:cubicBezTo>
                  <a:cubicBezTo>
                    <a:pt x="1516" y="2559"/>
                    <a:pt x="1313" y="2752"/>
                    <a:pt x="1095" y="2752"/>
                  </a:cubicBezTo>
                  <a:cubicBezTo>
                    <a:pt x="1009" y="2752"/>
                    <a:pt x="921" y="2722"/>
                    <a:pt x="841" y="2651"/>
                  </a:cubicBezTo>
                  <a:cubicBezTo>
                    <a:pt x="799" y="2614"/>
                    <a:pt x="754" y="2599"/>
                    <a:pt x="709" y="2599"/>
                  </a:cubicBezTo>
                  <a:cubicBezTo>
                    <a:pt x="551" y="2599"/>
                    <a:pt x="412" y="2798"/>
                    <a:pt x="561" y="2930"/>
                  </a:cubicBezTo>
                  <a:cubicBezTo>
                    <a:pt x="717" y="3068"/>
                    <a:pt x="912" y="3133"/>
                    <a:pt x="1107" y="3133"/>
                  </a:cubicBezTo>
                  <a:cubicBezTo>
                    <a:pt x="1452" y="3133"/>
                    <a:pt x="1796" y="2929"/>
                    <a:pt x="1916" y="2568"/>
                  </a:cubicBezTo>
                  <a:cubicBezTo>
                    <a:pt x="2078" y="2078"/>
                    <a:pt x="1756" y="1655"/>
                    <a:pt x="1331" y="1469"/>
                  </a:cubicBezTo>
                  <a:lnTo>
                    <a:pt x="1331" y="1469"/>
                  </a:lnTo>
                  <a:cubicBezTo>
                    <a:pt x="1567" y="1215"/>
                    <a:pt x="1670" y="847"/>
                    <a:pt x="1509" y="502"/>
                  </a:cubicBezTo>
                  <a:cubicBezTo>
                    <a:pt x="1356" y="170"/>
                    <a:pt x="1023" y="1"/>
                    <a:pt x="68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 name="Google Shape;1898;p43"/>
            <p:cNvSpPr/>
            <p:nvPr/>
          </p:nvSpPr>
          <p:spPr>
            <a:xfrm>
              <a:off x="570438" y="3970300"/>
              <a:ext cx="48425" cy="68875"/>
            </a:xfrm>
            <a:custGeom>
              <a:avLst/>
              <a:gdLst/>
              <a:ahLst/>
              <a:cxnLst/>
              <a:rect l="l" t="t" r="r" b="b"/>
              <a:pathLst>
                <a:path w="1937" h="2755" extrusionOk="0">
                  <a:moveTo>
                    <a:pt x="1316" y="0"/>
                  </a:moveTo>
                  <a:cubicBezTo>
                    <a:pt x="965" y="0"/>
                    <a:pt x="616" y="253"/>
                    <a:pt x="480" y="610"/>
                  </a:cubicBezTo>
                  <a:cubicBezTo>
                    <a:pt x="236" y="1247"/>
                    <a:pt x="757" y="1800"/>
                    <a:pt x="1264" y="2144"/>
                  </a:cubicBezTo>
                  <a:lnTo>
                    <a:pt x="1264" y="2144"/>
                  </a:lnTo>
                  <a:cubicBezTo>
                    <a:pt x="1082" y="2287"/>
                    <a:pt x="871" y="2362"/>
                    <a:pt x="642" y="2362"/>
                  </a:cubicBezTo>
                  <a:cubicBezTo>
                    <a:pt x="541" y="2362"/>
                    <a:pt x="436" y="2347"/>
                    <a:pt x="329" y="2317"/>
                  </a:cubicBezTo>
                  <a:cubicBezTo>
                    <a:pt x="309" y="2311"/>
                    <a:pt x="289" y="2308"/>
                    <a:pt x="271" y="2308"/>
                  </a:cubicBezTo>
                  <a:cubicBezTo>
                    <a:pt x="69" y="2308"/>
                    <a:pt x="0" y="2633"/>
                    <a:pt x="223" y="2696"/>
                  </a:cubicBezTo>
                  <a:cubicBezTo>
                    <a:pt x="362" y="2735"/>
                    <a:pt x="502" y="2755"/>
                    <a:pt x="639" y="2755"/>
                  </a:cubicBezTo>
                  <a:cubicBezTo>
                    <a:pt x="1050" y="2755"/>
                    <a:pt x="1438" y="2580"/>
                    <a:pt x="1721" y="2248"/>
                  </a:cubicBezTo>
                  <a:cubicBezTo>
                    <a:pt x="1802" y="2153"/>
                    <a:pt x="1798" y="2006"/>
                    <a:pt x="1682" y="1939"/>
                  </a:cubicBezTo>
                  <a:cubicBezTo>
                    <a:pt x="1354" y="1751"/>
                    <a:pt x="981" y="1505"/>
                    <a:pt x="855" y="1126"/>
                  </a:cubicBezTo>
                  <a:cubicBezTo>
                    <a:pt x="768" y="861"/>
                    <a:pt x="991" y="364"/>
                    <a:pt x="1288" y="364"/>
                  </a:cubicBezTo>
                  <a:cubicBezTo>
                    <a:pt x="1358" y="364"/>
                    <a:pt x="1433" y="392"/>
                    <a:pt x="1509" y="458"/>
                  </a:cubicBezTo>
                  <a:cubicBezTo>
                    <a:pt x="1550" y="495"/>
                    <a:pt x="1596" y="511"/>
                    <a:pt x="1641" y="511"/>
                  </a:cubicBezTo>
                  <a:cubicBezTo>
                    <a:pt x="1799" y="511"/>
                    <a:pt x="1937" y="313"/>
                    <a:pt x="1788" y="181"/>
                  </a:cubicBezTo>
                  <a:cubicBezTo>
                    <a:pt x="1644" y="55"/>
                    <a:pt x="1480" y="0"/>
                    <a:pt x="131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 name="Google Shape;1899;p43"/>
            <p:cNvSpPr/>
            <p:nvPr/>
          </p:nvSpPr>
          <p:spPr>
            <a:xfrm>
              <a:off x="641188" y="3971050"/>
              <a:ext cx="14000" cy="67925"/>
            </a:xfrm>
            <a:custGeom>
              <a:avLst/>
              <a:gdLst/>
              <a:ahLst/>
              <a:cxnLst/>
              <a:rect l="l" t="t" r="r" b="b"/>
              <a:pathLst>
                <a:path w="560" h="2717" extrusionOk="0">
                  <a:moveTo>
                    <a:pt x="289" y="0"/>
                  </a:moveTo>
                  <a:cubicBezTo>
                    <a:pt x="190" y="0"/>
                    <a:pt x="85" y="64"/>
                    <a:pt x="75" y="189"/>
                  </a:cubicBezTo>
                  <a:cubicBezTo>
                    <a:pt x="0" y="991"/>
                    <a:pt x="32" y="1780"/>
                    <a:pt x="156" y="2574"/>
                  </a:cubicBezTo>
                  <a:cubicBezTo>
                    <a:pt x="172" y="2674"/>
                    <a:pt x="242" y="2717"/>
                    <a:pt x="317" y="2717"/>
                  </a:cubicBezTo>
                  <a:cubicBezTo>
                    <a:pt x="432" y="2717"/>
                    <a:pt x="560" y="2618"/>
                    <a:pt x="535" y="2468"/>
                  </a:cubicBezTo>
                  <a:cubicBezTo>
                    <a:pt x="418" y="1710"/>
                    <a:pt x="398" y="952"/>
                    <a:pt x="468" y="189"/>
                  </a:cubicBezTo>
                  <a:cubicBezTo>
                    <a:pt x="480" y="63"/>
                    <a:pt x="387" y="0"/>
                    <a:pt x="28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 name="Google Shape;1900;p43"/>
            <p:cNvSpPr/>
            <p:nvPr/>
          </p:nvSpPr>
          <p:spPr>
            <a:xfrm>
              <a:off x="669963" y="3971050"/>
              <a:ext cx="15150" cy="67825"/>
            </a:xfrm>
            <a:custGeom>
              <a:avLst/>
              <a:gdLst/>
              <a:ahLst/>
              <a:cxnLst/>
              <a:rect l="l" t="t" r="r" b="b"/>
              <a:pathLst>
                <a:path w="606" h="2713" extrusionOk="0">
                  <a:moveTo>
                    <a:pt x="299" y="0"/>
                  </a:moveTo>
                  <a:cubicBezTo>
                    <a:pt x="200" y="0"/>
                    <a:pt x="95" y="64"/>
                    <a:pt x="83" y="189"/>
                  </a:cubicBezTo>
                  <a:cubicBezTo>
                    <a:pt x="0" y="991"/>
                    <a:pt x="42" y="1780"/>
                    <a:pt x="198" y="2570"/>
                  </a:cubicBezTo>
                  <a:cubicBezTo>
                    <a:pt x="216" y="2669"/>
                    <a:pt x="288" y="2712"/>
                    <a:pt x="364" y="2712"/>
                  </a:cubicBezTo>
                  <a:cubicBezTo>
                    <a:pt x="479" y="2712"/>
                    <a:pt x="605" y="2614"/>
                    <a:pt x="577" y="2464"/>
                  </a:cubicBezTo>
                  <a:cubicBezTo>
                    <a:pt x="428" y="1708"/>
                    <a:pt x="399" y="954"/>
                    <a:pt x="475" y="189"/>
                  </a:cubicBezTo>
                  <a:cubicBezTo>
                    <a:pt x="488" y="63"/>
                    <a:pt x="397" y="0"/>
                    <a:pt x="29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 name="Google Shape;1901;p43"/>
            <p:cNvSpPr/>
            <p:nvPr/>
          </p:nvSpPr>
          <p:spPr>
            <a:xfrm>
              <a:off x="665038" y="3958650"/>
              <a:ext cx="84275" cy="69325"/>
            </a:xfrm>
            <a:custGeom>
              <a:avLst/>
              <a:gdLst/>
              <a:ahLst/>
              <a:cxnLst/>
              <a:rect l="l" t="t" r="r" b="b"/>
              <a:pathLst>
                <a:path w="3371" h="2773" extrusionOk="0">
                  <a:moveTo>
                    <a:pt x="3179" y="0"/>
                  </a:moveTo>
                  <a:cubicBezTo>
                    <a:pt x="3080" y="0"/>
                    <a:pt x="2976" y="63"/>
                    <a:pt x="2966" y="189"/>
                  </a:cubicBezTo>
                  <a:cubicBezTo>
                    <a:pt x="2907" y="862"/>
                    <a:pt x="2847" y="1533"/>
                    <a:pt x="2789" y="2205"/>
                  </a:cubicBezTo>
                  <a:lnTo>
                    <a:pt x="2789" y="2205"/>
                  </a:lnTo>
                  <a:cubicBezTo>
                    <a:pt x="2006" y="1595"/>
                    <a:pt x="1221" y="983"/>
                    <a:pt x="439" y="373"/>
                  </a:cubicBezTo>
                  <a:cubicBezTo>
                    <a:pt x="398" y="342"/>
                    <a:pt x="354" y="329"/>
                    <a:pt x="311" y="329"/>
                  </a:cubicBezTo>
                  <a:cubicBezTo>
                    <a:pt x="145" y="329"/>
                    <a:pt x="1" y="528"/>
                    <a:pt x="160" y="652"/>
                  </a:cubicBezTo>
                  <a:cubicBezTo>
                    <a:pt x="1043" y="1341"/>
                    <a:pt x="1929" y="2032"/>
                    <a:pt x="2814" y="2721"/>
                  </a:cubicBezTo>
                  <a:cubicBezTo>
                    <a:pt x="2859" y="2756"/>
                    <a:pt x="2909" y="2773"/>
                    <a:pt x="2956" y="2773"/>
                  </a:cubicBezTo>
                  <a:cubicBezTo>
                    <a:pt x="3053" y="2773"/>
                    <a:pt x="3139" y="2703"/>
                    <a:pt x="3150" y="2582"/>
                  </a:cubicBezTo>
                  <a:cubicBezTo>
                    <a:pt x="3219" y="1783"/>
                    <a:pt x="3289" y="987"/>
                    <a:pt x="3359" y="189"/>
                  </a:cubicBezTo>
                  <a:cubicBezTo>
                    <a:pt x="3370" y="63"/>
                    <a:pt x="3277" y="0"/>
                    <a:pt x="317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 name="Google Shape;1902;p43"/>
            <p:cNvSpPr/>
            <p:nvPr/>
          </p:nvSpPr>
          <p:spPr>
            <a:xfrm>
              <a:off x="805888" y="3921550"/>
              <a:ext cx="50850" cy="66975"/>
            </a:xfrm>
            <a:custGeom>
              <a:avLst/>
              <a:gdLst/>
              <a:ahLst/>
              <a:cxnLst/>
              <a:rect l="l" t="t" r="r" b="b"/>
              <a:pathLst>
                <a:path w="2034" h="2679" extrusionOk="0">
                  <a:moveTo>
                    <a:pt x="1642" y="1"/>
                  </a:moveTo>
                  <a:cubicBezTo>
                    <a:pt x="1582" y="1"/>
                    <a:pt x="1522" y="28"/>
                    <a:pt x="1482" y="94"/>
                  </a:cubicBezTo>
                  <a:lnTo>
                    <a:pt x="69" y="2380"/>
                  </a:lnTo>
                  <a:cubicBezTo>
                    <a:pt x="0" y="2491"/>
                    <a:pt x="82" y="2679"/>
                    <a:pt x="221" y="2679"/>
                  </a:cubicBezTo>
                  <a:cubicBezTo>
                    <a:pt x="227" y="2679"/>
                    <a:pt x="233" y="2678"/>
                    <a:pt x="239" y="2678"/>
                  </a:cubicBezTo>
                  <a:cubicBezTo>
                    <a:pt x="754" y="2615"/>
                    <a:pt x="1268" y="2550"/>
                    <a:pt x="1784" y="2487"/>
                  </a:cubicBezTo>
                  <a:cubicBezTo>
                    <a:pt x="2024" y="2458"/>
                    <a:pt x="2034" y="2092"/>
                    <a:pt x="1810" y="2092"/>
                  </a:cubicBezTo>
                  <a:cubicBezTo>
                    <a:pt x="1802" y="2092"/>
                    <a:pt x="1793" y="2092"/>
                    <a:pt x="1784" y="2094"/>
                  </a:cubicBezTo>
                  <a:cubicBezTo>
                    <a:pt x="1396" y="2141"/>
                    <a:pt x="1009" y="2189"/>
                    <a:pt x="621" y="2237"/>
                  </a:cubicBezTo>
                  <a:lnTo>
                    <a:pt x="621" y="2237"/>
                  </a:lnTo>
                  <a:lnTo>
                    <a:pt x="1821" y="293"/>
                  </a:lnTo>
                  <a:cubicBezTo>
                    <a:pt x="1914" y="142"/>
                    <a:pt x="1779" y="1"/>
                    <a:pt x="164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 name="Google Shape;1903;p43"/>
            <p:cNvSpPr/>
            <p:nvPr/>
          </p:nvSpPr>
          <p:spPr>
            <a:xfrm>
              <a:off x="845163" y="3925375"/>
              <a:ext cx="15575" cy="92375"/>
            </a:xfrm>
            <a:custGeom>
              <a:avLst/>
              <a:gdLst/>
              <a:ahLst/>
              <a:cxnLst/>
              <a:rect l="l" t="t" r="r" b="b"/>
              <a:pathLst>
                <a:path w="623" h="3695" extrusionOk="0">
                  <a:moveTo>
                    <a:pt x="193" y="1"/>
                  </a:moveTo>
                  <a:cubicBezTo>
                    <a:pt x="94" y="1"/>
                    <a:pt x="0" y="64"/>
                    <a:pt x="8" y="191"/>
                  </a:cubicBezTo>
                  <a:cubicBezTo>
                    <a:pt x="80" y="1295"/>
                    <a:pt x="150" y="2399"/>
                    <a:pt x="221" y="3504"/>
                  </a:cubicBezTo>
                  <a:cubicBezTo>
                    <a:pt x="229" y="3631"/>
                    <a:pt x="332" y="3694"/>
                    <a:pt x="430" y="3694"/>
                  </a:cubicBezTo>
                  <a:cubicBezTo>
                    <a:pt x="529" y="3694"/>
                    <a:pt x="623" y="3631"/>
                    <a:pt x="615" y="3504"/>
                  </a:cubicBezTo>
                  <a:cubicBezTo>
                    <a:pt x="543" y="2400"/>
                    <a:pt x="473" y="1296"/>
                    <a:pt x="402" y="191"/>
                  </a:cubicBezTo>
                  <a:cubicBezTo>
                    <a:pt x="394" y="64"/>
                    <a:pt x="291" y="1"/>
                    <a:pt x="19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 name="Google Shape;1904;p43"/>
            <p:cNvSpPr/>
            <p:nvPr/>
          </p:nvSpPr>
          <p:spPr>
            <a:xfrm>
              <a:off x="869888" y="3929850"/>
              <a:ext cx="58475" cy="98875"/>
            </a:xfrm>
            <a:custGeom>
              <a:avLst/>
              <a:gdLst/>
              <a:ahLst/>
              <a:cxnLst/>
              <a:rect l="l" t="t" r="r" b="b"/>
              <a:pathLst>
                <a:path w="2339" h="3955" extrusionOk="0">
                  <a:moveTo>
                    <a:pt x="2065" y="1"/>
                  </a:moveTo>
                  <a:cubicBezTo>
                    <a:pt x="2005" y="1"/>
                    <a:pt x="1945" y="28"/>
                    <a:pt x="1904" y="92"/>
                  </a:cubicBezTo>
                  <a:cubicBezTo>
                    <a:pt x="1169" y="1239"/>
                    <a:pt x="556" y="2449"/>
                    <a:pt x="57" y="3717"/>
                  </a:cubicBezTo>
                  <a:cubicBezTo>
                    <a:pt x="0" y="3860"/>
                    <a:pt x="119" y="3954"/>
                    <a:pt x="241" y="3954"/>
                  </a:cubicBezTo>
                  <a:cubicBezTo>
                    <a:pt x="320" y="3954"/>
                    <a:pt x="401" y="3915"/>
                    <a:pt x="436" y="3823"/>
                  </a:cubicBezTo>
                  <a:cubicBezTo>
                    <a:pt x="922" y="2585"/>
                    <a:pt x="1527" y="1412"/>
                    <a:pt x="2243" y="293"/>
                  </a:cubicBezTo>
                  <a:cubicBezTo>
                    <a:pt x="2339" y="142"/>
                    <a:pt x="2202" y="1"/>
                    <a:pt x="206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 name="Google Shape;1905;p43"/>
            <p:cNvSpPr/>
            <p:nvPr/>
          </p:nvSpPr>
          <p:spPr>
            <a:xfrm>
              <a:off x="926338" y="3948675"/>
              <a:ext cx="59025" cy="87275"/>
            </a:xfrm>
            <a:custGeom>
              <a:avLst/>
              <a:gdLst/>
              <a:ahLst/>
              <a:cxnLst/>
              <a:rect l="l" t="t" r="r" b="b"/>
              <a:pathLst>
                <a:path w="2361" h="3491" extrusionOk="0">
                  <a:moveTo>
                    <a:pt x="1018" y="400"/>
                  </a:moveTo>
                  <a:cubicBezTo>
                    <a:pt x="1169" y="446"/>
                    <a:pt x="1319" y="495"/>
                    <a:pt x="1469" y="542"/>
                  </a:cubicBezTo>
                  <a:cubicBezTo>
                    <a:pt x="1557" y="672"/>
                    <a:pt x="1548" y="772"/>
                    <a:pt x="1441" y="840"/>
                  </a:cubicBezTo>
                  <a:cubicBezTo>
                    <a:pt x="1345" y="1021"/>
                    <a:pt x="1094" y="1210"/>
                    <a:pt x="914" y="1366"/>
                  </a:cubicBezTo>
                  <a:lnTo>
                    <a:pt x="914" y="1366"/>
                  </a:lnTo>
                  <a:cubicBezTo>
                    <a:pt x="812" y="1252"/>
                    <a:pt x="729" y="1128"/>
                    <a:pt x="695" y="988"/>
                  </a:cubicBezTo>
                  <a:cubicBezTo>
                    <a:pt x="645" y="788"/>
                    <a:pt x="811" y="452"/>
                    <a:pt x="1018" y="400"/>
                  </a:cubicBezTo>
                  <a:close/>
                  <a:moveTo>
                    <a:pt x="863" y="1855"/>
                  </a:moveTo>
                  <a:lnTo>
                    <a:pt x="863" y="1855"/>
                  </a:lnTo>
                  <a:cubicBezTo>
                    <a:pt x="888" y="1878"/>
                    <a:pt x="912" y="1901"/>
                    <a:pt x="937" y="1923"/>
                  </a:cubicBezTo>
                  <a:cubicBezTo>
                    <a:pt x="1146" y="2117"/>
                    <a:pt x="1525" y="2368"/>
                    <a:pt x="1561" y="2675"/>
                  </a:cubicBezTo>
                  <a:cubicBezTo>
                    <a:pt x="1589" y="2930"/>
                    <a:pt x="1362" y="3096"/>
                    <a:pt x="1131" y="3096"/>
                  </a:cubicBezTo>
                  <a:cubicBezTo>
                    <a:pt x="1060" y="3096"/>
                    <a:pt x="988" y="3081"/>
                    <a:pt x="924" y="3047"/>
                  </a:cubicBezTo>
                  <a:cubicBezTo>
                    <a:pt x="456" y="2806"/>
                    <a:pt x="593" y="2197"/>
                    <a:pt x="863" y="1855"/>
                  </a:cubicBezTo>
                  <a:close/>
                  <a:moveTo>
                    <a:pt x="1140" y="1"/>
                  </a:moveTo>
                  <a:cubicBezTo>
                    <a:pt x="793" y="1"/>
                    <a:pt x="455" y="217"/>
                    <a:pt x="330" y="578"/>
                  </a:cubicBezTo>
                  <a:cubicBezTo>
                    <a:pt x="198" y="957"/>
                    <a:pt x="357" y="1289"/>
                    <a:pt x="591" y="1571"/>
                  </a:cubicBezTo>
                  <a:lnTo>
                    <a:pt x="591" y="1571"/>
                  </a:lnTo>
                  <a:cubicBezTo>
                    <a:pt x="205" y="2046"/>
                    <a:pt x="0" y="2827"/>
                    <a:pt x="545" y="3282"/>
                  </a:cubicBezTo>
                  <a:cubicBezTo>
                    <a:pt x="709" y="3419"/>
                    <a:pt x="929" y="3490"/>
                    <a:pt x="1148" y="3490"/>
                  </a:cubicBezTo>
                  <a:cubicBezTo>
                    <a:pt x="1463" y="3490"/>
                    <a:pt x="1774" y="3342"/>
                    <a:pt x="1904" y="3034"/>
                  </a:cubicBezTo>
                  <a:cubicBezTo>
                    <a:pt x="2115" y="2535"/>
                    <a:pt x="1734" y="2119"/>
                    <a:pt x="1392" y="1803"/>
                  </a:cubicBezTo>
                  <a:cubicBezTo>
                    <a:pt x="1334" y="1749"/>
                    <a:pt x="1268" y="1693"/>
                    <a:pt x="1200" y="1635"/>
                  </a:cubicBezTo>
                  <a:lnTo>
                    <a:pt x="1200" y="1635"/>
                  </a:lnTo>
                  <a:cubicBezTo>
                    <a:pt x="1667" y="1209"/>
                    <a:pt x="2360" y="725"/>
                    <a:pt x="1640" y="171"/>
                  </a:cubicBezTo>
                  <a:cubicBezTo>
                    <a:pt x="1488" y="54"/>
                    <a:pt x="1313" y="1"/>
                    <a:pt x="114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 name="Google Shape;1906;p43"/>
            <p:cNvSpPr/>
            <p:nvPr/>
          </p:nvSpPr>
          <p:spPr>
            <a:xfrm>
              <a:off x="438038" y="4089950"/>
              <a:ext cx="568100" cy="31325"/>
            </a:xfrm>
            <a:custGeom>
              <a:avLst/>
              <a:gdLst/>
              <a:ahLst/>
              <a:cxnLst/>
              <a:rect l="l" t="t" r="r" b="b"/>
              <a:pathLst>
                <a:path w="22724" h="1253" extrusionOk="0">
                  <a:moveTo>
                    <a:pt x="22490" y="1"/>
                  </a:moveTo>
                  <a:cubicBezTo>
                    <a:pt x="22483" y="1"/>
                    <a:pt x="22477" y="1"/>
                    <a:pt x="22470" y="1"/>
                  </a:cubicBezTo>
                  <a:cubicBezTo>
                    <a:pt x="15701" y="573"/>
                    <a:pt x="8914" y="859"/>
                    <a:pt x="2122" y="859"/>
                  </a:cubicBezTo>
                  <a:cubicBezTo>
                    <a:pt x="1499" y="859"/>
                    <a:pt x="876" y="857"/>
                    <a:pt x="253" y="852"/>
                  </a:cubicBezTo>
                  <a:cubicBezTo>
                    <a:pt x="251" y="852"/>
                    <a:pt x="250" y="852"/>
                    <a:pt x="249" y="852"/>
                  </a:cubicBezTo>
                  <a:cubicBezTo>
                    <a:pt x="1" y="852"/>
                    <a:pt x="1" y="1243"/>
                    <a:pt x="253" y="1245"/>
                  </a:cubicBezTo>
                  <a:cubicBezTo>
                    <a:pt x="876" y="1250"/>
                    <a:pt x="1499" y="1253"/>
                    <a:pt x="2122" y="1253"/>
                  </a:cubicBezTo>
                  <a:cubicBezTo>
                    <a:pt x="8914" y="1253"/>
                    <a:pt x="15703" y="967"/>
                    <a:pt x="22470" y="395"/>
                  </a:cubicBezTo>
                  <a:cubicBezTo>
                    <a:pt x="22714" y="374"/>
                    <a:pt x="22723" y="1"/>
                    <a:pt x="2249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 name="Google Shape;1907;p43"/>
            <p:cNvSpPr/>
            <p:nvPr/>
          </p:nvSpPr>
          <p:spPr>
            <a:xfrm>
              <a:off x="429563" y="4159575"/>
              <a:ext cx="572750" cy="126150"/>
            </a:xfrm>
            <a:custGeom>
              <a:avLst/>
              <a:gdLst/>
              <a:ahLst/>
              <a:cxnLst/>
              <a:rect l="l" t="t" r="r" b="b"/>
              <a:pathLst>
                <a:path w="22910" h="5046" extrusionOk="0">
                  <a:moveTo>
                    <a:pt x="22661" y="1"/>
                  </a:moveTo>
                  <a:cubicBezTo>
                    <a:pt x="22660" y="1"/>
                    <a:pt x="22658" y="1"/>
                    <a:pt x="22656" y="1"/>
                  </a:cubicBezTo>
                  <a:cubicBezTo>
                    <a:pt x="16028" y="145"/>
                    <a:pt x="9398" y="290"/>
                    <a:pt x="2769" y="436"/>
                  </a:cubicBezTo>
                  <a:cubicBezTo>
                    <a:pt x="2662" y="437"/>
                    <a:pt x="2574" y="523"/>
                    <a:pt x="2573" y="632"/>
                  </a:cubicBezTo>
                  <a:cubicBezTo>
                    <a:pt x="2551" y="1946"/>
                    <a:pt x="2321" y="3200"/>
                    <a:pt x="1881" y="4428"/>
                  </a:cubicBezTo>
                  <a:lnTo>
                    <a:pt x="1881" y="4428"/>
                  </a:lnTo>
                  <a:cubicBezTo>
                    <a:pt x="1290" y="3524"/>
                    <a:pt x="809" y="2574"/>
                    <a:pt x="433" y="1554"/>
                  </a:cubicBezTo>
                  <a:cubicBezTo>
                    <a:pt x="398" y="1461"/>
                    <a:pt x="318" y="1421"/>
                    <a:pt x="239" y="1421"/>
                  </a:cubicBezTo>
                  <a:cubicBezTo>
                    <a:pt x="119" y="1421"/>
                    <a:pt x="1" y="1515"/>
                    <a:pt x="53" y="1660"/>
                  </a:cubicBezTo>
                  <a:cubicBezTo>
                    <a:pt x="484" y="2831"/>
                    <a:pt x="1048" y="3925"/>
                    <a:pt x="1761" y="4952"/>
                  </a:cubicBezTo>
                  <a:cubicBezTo>
                    <a:pt x="1805" y="5016"/>
                    <a:pt x="1867" y="5045"/>
                    <a:pt x="1928" y="5045"/>
                  </a:cubicBezTo>
                  <a:cubicBezTo>
                    <a:pt x="2007" y="5045"/>
                    <a:pt x="2085" y="4995"/>
                    <a:pt x="2121" y="4905"/>
                  </a:cubicBezTo>
                  <a:cubicBezTo>
                    <a:pt x="2474" y="4005"/>
                    <a:pt x="2735" y="3086"/>
                    <a:pt x="2863" y="2125"/>
                  </a:cubicBezTo>
                  <a:cubicBezTo>
                    <a:pt x="2889" y="1925"/>
                    <a:pt x="2843" y="1139"/>
                    <a:pt x="2959" y="994"/>
                  </a:cubicBezTo>
                  <a:cubicBezTo>
                    <a:pt x="3107" y="811"/>
                    <a:pt x="3385" y="771"/>
                    <a:pt x="3671" y="771"/>
                  </a:cubicBezTo>
                  <a:cubicBezTo>
                    <a:pt x="3893" y="771"/>
                    <a:pt x="4119" y="796"/>
                    <a:pt x="4292" y="796"/>
                  </a:cubicBezTo>
                  <a:cubicBezTo>
                    <a:pt x="4304" y="796"/>
                    <a:pt x="4316" y="795"/>
                    <a:pt x="4328" y="795"/>
                  </a:cubicBezTo>
                  <a:cubicBezTo>
                    <a:pt x="6344" y="751"/>
                    <a:pt x="8358" y="708"/>
                    <a:pt x="10373" y="662"/>
                  </a:cubicBezTo>
                  <a:lnTo>
                    <a:pt x="22656" y="394"/>
                  </a:lnTo>
                  <a:cubicBezTo>
                    <a:pt x="22906" y="389"/>
                    <a:pt x="22909" y="1"/>
                    <a:pt x="2266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 name="Google Shape;1908;p43"/>
            <p:cNvSpPr/>
            <p:nvPr/>
          </p:nvSpPr>
          <p:spPr>
            <a:xfrm>
              <a:off x="529163" y="4219100"/>
              <a:ext cx="49200" cy="65000"/>
            </a:xfrm>
            <a:custGeom>
              <a:avLst/>
              <a:gdLst/>
              <a:ahLst/>
              <a:cxnLst/>
              <a:rect l="l" t="t" r="r" b="b"/>
              <a:pathLst>
                <a:path w="1968" h="2600" extrusionOk="0">
                  <a:moveTo>
                    <a:pt x="879" y="1"/>
                  </a:moveTo>
                  <a:cubicBezTo>
                    <a:pt x="656" y="1"/>
                    <a:pt x="436" y="103"/>
                    <a:pt x="312" y="311"/>
                  </a:cubicBezTo>
                  <a:cubicBezTo>
                    <a:pt x="223" y="462"/>
                    <a:pt x="359" y="604"/>
                    <a:pt x="494" y="604"/>
                  </a:cubicBezTo>
                  <a:cubicBezTo>
                    <a:pt x="553" y="604"/>
                    <a:pt x="612" y="577"/>
                    <a:pt x="652" y="510"/>
                  </a:cubicBezTo>
                  <a:cubicBezTo>
                    <a:pt x="699" y="430"/>
                    <a:pt x="785" y="394"/>
                    <a:pt x="875" y="394"/>
                  </a:cubicBezTo>
                  <a:cubicBezTo>
                    <a:pt x="983" y="394"/>
                    <a:pt x="1097" y="447"/>
                    <a:pt x="1151" y="541"/>
                  </a:cubicBezTo>
                  <a:cubicBezTo>
                    <a:pt x="1307" y="815"/>
                    <a:pt x="972" y="1097"/>
                    <a:pt x="751" y="1163"/>
                  </a:cubicBezTo>
                  <a:cubicBezTo>
                    <a:pt x="566" y="1219"/>
                    <a:pt x="560" y="1491"/>
                    <a:pt x="751" y="1542"/>
                  </a:cubicBezTo>
                  <a:cubicBezTo>
                    <a:pt x="1020" y="1616"/>
                    <a:pt x="1253" y="1729"/>
                    <a:pt x="1470" y="1892"/>
                  </a:cubicBezTo>
                  <a:lnTo>
                    <a:pt x="1470" y="1892"/>
                  </a:lnTo>
                  <a:cubicBezTo>
                    <a:pt x="1259" y="2099"/>
                    <a:pt x="982" y="2205"/>
                    <a:pt x="695" y="2205"/>
                  </a:cubicBezTo>
                  <a:cubicBezTo>
                    <a:pt x="572" y="2205"/>
                    <a:pt x="447" y="2185"/>
                    <a:pt x="324" y="2146"/>
                  </a:cubicBezTo>
                  <a:cubicBezTo>
                    <a:pt x="302" y="2139"/>
                    <a:pt x="281" y="2136"/>
                    <a:pt x="261" y="2136"/>
                  </a:cubicBezTo>
                  <a:cubicBezTo>
                    <a:pt x="67" y="2136"/>
                    <a:pt x="1" y="2455"/>
                    <a:pt x="219" y="2526"/>
                  </a:cubicBezTo>
                  <a:cubicBezTo>
                    <a:pt x="375" y="2575"/>
                    <a:pt x="532" y="2599"/>
                    <a:pt x="686" y="2599"/>
                  </a:cubicBezTo>
                  <a:cubicBezTo>
                    <a:pt x="1164" y="2599"/>
                    <a:pt x="1614" y="2368"/>
                    <a:pt x="1917" y="1966"/>
                  </a:cubicBezTo>
                  <a:cubicBezTo>
                    <a:pt x="1967" y="1901"/>
                    <a:pt x="1946" y="1780"/>
                    <a:pt x="1887" y="1728"/>
                  </a:cubicBezTo>
                  <a:cubicBezTo>
                    <a:pt x="1692" y="1556"/>
                    <a:pt x="1485" y="1418"/>
                    <a:pt x="1258" y="1312"/>
                  </a:cubicBezTo>
                  <a:lnTo>
                    <a:pt x="1258" y="1312"/>
                  </a:lnTo>
                  <a:cubicBezTo>
                    <a:pt x="1554" y="1050"/>
                    <a:pt x="1714" y="635"/>
                    <a:pt x="1446" y="278"/>
                  </a:cubicBezTo>
                  <a:cubicBezTo>
                    <a:pt x="1309" y="95"/>
                    <a:pt x="1092" y="1"/>
                    <a:pt x="8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 name="Google Shape;1909;p43"/>
            <p:cNvSpPr/>
            <p:nvPr/>
          </p:nvSpPr>
          <p:spPr>
            <a:xfrm>
              <a:off x="599738" y="4269275"/>
              <a:ext cx="12725" cy="9875"/>
            </a:xfrm>
            <a:custGeom>
              <a:avLst/>
              <a:gdLst/>
              <a:ahLst/>
              <a:cxnLst/>
              <a:rect l="l" t="t" r="r" b="b"/>
              <a:pathLst>
                <a:path w="509" h="395" extrusionOk="0">
                  <a:moveTo>
                    <a:pt x="254" y="0"/>
                  </a:moveTo>
                  <a:cubicBezTo>
                    <a:pt x="0" y="0"/>
                    <a:pt x="0" y="394"/>
                    <a:pt x="254" y="394"/>
                  </a:cubicBezTo>
                  <a:cubicBezTo>
                    <a:pt x="509" y="394"/>
                    <a:pt x="509" y="0"/>
                    <a:pt x="25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 name="Google Shape;1910;p43"/>
            <p:cNvSpPr/>
            <p:nvPr/>
          </p:nvSpPr>
          <p:spPr>
            <a:xfrm>
              <a:off x="639738" y="4228975"/>
              <a:ext cx="55650" cy="54600"/>
            </a:xfrm>
            <a:custGeom>
              <a:avLst/>
              <a:gdLst/>
              <a:ahLst/>
              <a:cxnLst/>
              <a:rect l="l" t="t" r="r" b="b"/>
              <a:pathLst>
                <a:path w="2226" h="2184" extrusionOk="0">
                  <a:moveTo>
                    <a:pt x="620" y="0"/>
                  </a:moveTo>
                  <a:cubicBezTo>
                    <a:pt x="473" y="0"/>
                    <a:pt x="324" y="36"/>
                    <a:pt x="190" y="109"/>
                  </a:cubicBezTo>
                  <a:cubicBezTo>
                    <a:pt x="1" y="209"/>
                    <a:pt x="116" y="472"/>
                    <a:pt x="292" y="472"/>
                  </a:cubicBezTo>
                  <a:cubicBezTo>
                    <a:pt x="322" y="472"/>
                    <a:pt x="355" y="464"/>
                    <a:pt x="387" y="446"/>
                  </a:cubicBezTo>
                  <a:cubicBezTo>
                    <a:pt x="461" y="405"/>
                    <a:pt x="535" y="386"/>
                    <a:pt x="610" y="386"/>
                  </a:cubicBezTo>
                  <a:cubicBezTo>
                    <a:pt x="676" y="386"/>
                    <a:pt x="742" y="401"/>
                    <a:pt x="808" y="430"/>
                  </a:cubicBezTo>
                  <a:cubicBezTo>
                    <a:pt x="1043" y="530"/>
                    <a:pt x="1030" y="612"/>
                    <a:pt x="920" y="805"/>
                  </a:cubicBezTo>
                  <a:cubicBezTo>
                    <a:pt x="721" y="1153"/>
                    <a:pt x="520" y="1499"/>
                    <a:pt x="321" y="1849"/>
                  </a:cubicBezTo>
                  <a:cubicBezTo>
                    <a:pt x="247" y="1980"/>
                    <a:pt x="343" y="2142"/>
                    <a:pt x="492" y="2145"/>
                  </a:cubicBezTo>
                  <a:cubicBezTo>
                    <a:pt x="986" y="2158"/>
                    <a:pt x="1478" y="2171"/>
                    <a:pt x="1972" y="2184"/>
                  </a:cubicBezTo>
                  <a:cubicBezTo>
                    <a:pt x="1974" y="2184"/>
                    <a:pt x="1977" y="2184"/>
                    <a:pt x="1979" y="2184"/>
                  </a:cubicBezTo>
                  <a:cubicBezTo>
                    <a:pt x="2225" y="2184"/>
                    <a:pt x="2223" y="1794"/>
                    <a:pt x="1972" y="1790"/>
                  </a:cubicBezTo>
                  <a:cubicBezTo>
                    <a:pt x="1590" y="1780"/>
                    <a:pt x="1209" y="1770"/>
                    <a:pt x="828" y="1760"/>
                  </a:cubicBezTo>
                  <a:lnTo>
                    <a:pt x="828" y="1760"/>
                  </a:lnTo>
                  <a:cubicBezTo>
                    <a:pt x="961" y="1527"/>
                    <a:pt x="1094" y="1294"/>
                    <a:pt x="1229" y="1061"/>
                  </a:cubicBezTo>
                  <a:cubicBezTo>
                    <a:pt x="1382" y="795"/>
                    <a:pt x="1523" y="639"/>
                    <a:pt x="1329" y="361"/>
                  </a:cubicBezTo>
                  <a:cubicBezTo>
                    <a:pt x="1164" y="123"/>
                    <a:pt x="894" y="0"/>
                    <a:pt x="62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 name="Google Shape;1911;p43"/>
            <p:cNvSpPr/>
            <p:nvPr/>
          </p:nvSpPr>
          <p:spPr>
            <a:xfrm>
              <a:off x="714988" y="4265625"/>
              <a:ext cx="23050" cy="13800"/>
            </a:xfrm>
            <a:custGeom>
              <a:avLst/>
              <a:gdLst/>
              <a:ahLst/>
              <a:cxnLst/>
              <a:rect l="l" t="t" r="r" b="b"/>
              <a:pathLst>
                <a:path w="922" h="552" extrusionOk="0">
                  <a:moveTo>
                    <a:pt x="619" y="1"/>
                  </a:moveTo>
                  <a:cubicBezTo>
                    <a:pt x="589" y="1"/>
                    <a:pt x="558" y="7"/>
                    <a:pt x="527" y="23"/>
                  </a:cubicBezTo>
                  <a:cubicBezTo>
                    <a:pt x="416" y="78"/>
                    <a:pt x="308" y="133"/>
                    <a:pt x="196" y="189"/>
                  </a:cubicBezTo>
                  <a:cubicBezTo>
                    <a:pt x="1" y="288"/>
                    <a:pt x="121" y="552"/>
                    <a:pt x="302" y="552"/>
                  </a:cubicBezTo>
                  <a:cubicBezTo>
                    <a:pt x="332" y="552"/>
                    <a:pt x="363" y="545"/>
                    <a:pt x="395" y="529"/>
                  </a:cubicBezTo>
                  <a:cubicBezTo>
                    <a:pt x="505" y="474"/>
                    <a:pt x="615" y="418"/>
                    <a:pt x="726" y="363"/>
                  </a:cubicBezTo>
                  <a:cubicBezTo>
                    <a:pt x="922" y="265"/>
                    <a:pt x="801" y="1"/>
                    <a:pt x="61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 name="Google Shape;1912;p43"/>
            <p:cNvSpPr/>
            <p:nvPr/>
          </p:nvSpPr>
          <p:spPr>
            <a:xfrm>
              <a:off x="746938" y="4215550"/>
              <a:ext cx="60750" cy="52525"/>
            </a:xfrm>
            <a:custGeom>
              <a:avLst/>
              <a:gdLst/>
              <a:ahLst/>
              <a:cxnLst/>
              <a:rect l="l" t="t" r="r" b="b"/>
              <a:pathLst>
                <a:path w="2430" h="2101" extrusionOk="0">
                  <a:moveTo>
                    <a:pt x="1488" y="1"/>
                  </a:moveTo>
                  <a:cubicBezTo>
                    <a:pt x="1444" y="1"/>
                    <a:pt x="1398" y="16"/>
                    <a:pt x="1357" y="52"/>
                  </a:cubicBezTo>
                  <a:cubicBezTo>
                    <a:pt x="841" y="506"/>
                    <a:pt x="408" y="1036"/>
                    <a:pt x="65" y="1633"/>
                  </a:cubicBezTo>
                  <a:cubicBezTo>
                    <a:pt x="0" y="1747"/>
                    <a:pt x="62" y="1883"/>
                    <a:pt x="184" y="1922"/>
                  </a:cubicBezTo>
                  <a:cubicBezTo>
                    <a:pt x="559" y="2042"/>
                    <a:pt x="939" y="2101"/>
                    <a:pt x="1321" y="2101"/>
                  </a:cubicBezTo>
                  <a:cubicBezTo>
                    <a:pt x="1613" y="2101"/>
                    <a:pt x="1907" y="2066"/>
                    <a:pt x="2201" y="1998"/>
                  </a:cubicBezTo>
                  <a:cubicBezTo>
                    <a:pt x="2429" y="1944"/>
                    <a:pt x="2357" y="1612"/>
                    <a:pt x="2146" y="1612"/>
                  </a:cubicBezTo>
                  <a:cubicBezTo>
                    <a:pt x="2129" y="1612"/>
                    <a:pt x="2112" y="1614"/>
                    <a:pt x="2095" y="1618"/>
                  </a:cubicBezTo>
                  <a:cubicBezTo>
                    <a:pt x="1837" y="1679"/>
                    <a:pt x="1582" y="1708"/>
                    <a:pt x="1328" y="1708"/>
                  </a:cubicBezTo>
                  <a:cubicBezTo>
                    <a:pt x="1063" y="1708"/>
                    <a:pt x="800" y="1676"/>
                    <a:pt x="538" y="1613"/>
                  </a:cubicBezTo>
                  <a:lnTo>
                    <a:pt x="538" y="1613"/>
                  </a:lnTo>
                  <a:cubicBezTo>
                    <a:pt x="841" y="1133"/>
                    <a:pt x="1206" y="710"/>
                    <a:pt x="1635" y="331"/>
                  </a:cubicBezTo>
                  <a:cubicBezTo>
                    <a:pt x="1786" y="199"/>
                    <a:pt x="1646" y="1"/>
                    <a:pt x="148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 name="Google Shape;1913;p43"/>
            <p:cNvSpPr/>
            <p:nvPr/>
          </p:nvSpPr>
          <p:spPr>
            <a:xfrm>
              <a:off x="783388" y="4215375"/>
              <a:ext cx="15775" cy="84225"/>
            </a:xfrm>
            <a:custGeom>
              <a:avLst/>
              <a:gdLst/>
              <a:ahLst/>
              <a:cxnLst/>
              <a:rect l="l" t="t" r="r" b="b"/>
              <a:pathLst>
                <a:path w="631" h="3369" extrusionOk="0">
                  <a:moveTo>
                    <a:pt x="243" y="1"/>
                  </a:moveTo>
                  <a:cubicBezTo>
                    <a:pt x="129" y="1"/>
                    <a:pt x="1" y="98"/>
                    <a:pt x="27" y="247"/>
                  </a:cubicBezTo>
                  <a:cubicBezTo>
                    <a:pt x="193" y="1222"/>
                    <a:pt x="236" y="2195"/>
                    <a:pt x="163" y="3180"/>
                  </a:cubicBezTo>
                  <a:cubicBezTo>
                    <a:pt x="153" y="3306"/>
                    <a:pt x="247" y="3369"/>
                    <a:pt x="346" y="3369"/>
                  </a:cubicBezTo>
                  <a:cubicBezTo>
                    <a:pt x="444" y="3369"/>
                    <a:pt x="547" y="3306"/>
                    <a:pt x="556" y="3180"/>
                  </a:cubicBezTo>
                  <a:cubicBezTo>
                    <a:pt x="631" y="2158"/>
                    <a:pt x="578" y="1150"/>
                    <a:pt x="406" y="141"/>
                  </a:cubicBezTo>
                  <a:cubicBezTo>
                    <a:pt x="389" y="43"/>
                    <a:pt x="319" y="1"/>
                    <a:pt x="24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 name="Google Shape;1914;p43"/>
            <p:cNvSpPr/>
            <p:nvPr/>
          </p:nvSpPr>
          <p:spPr>
            <a:xfrm>
              <a:off x="837438" y="4219675"/>
              <a:ext cx="9875" cy="55150"/>
            </a:xfrm>
            <a:custGeom>
              <a:avLst/>
              <a:gdLst/>
              <a:ahLst/>
              <a:cxnLst/>
              <a:rect l="l" t="t" r="r" b="b"/>
              <a:pathLst>
                <a:path w="395" h="2206" extrusionOk="0">
                  <a:moveTo>
                    <a:pt x="197" y="1"/>
                  </a:moveTo>
                  <a:cubicBezTo>
                    <a:pt x="99" y="1"/>
                    <a:pt x="1" y="64"/>
                    <a:pt x="1" y="191"/>
                  </a:cubicBezTo>
                  <a:lnTo>
                    <a:pt x="1" y="2014"/>
                  </a:lnTo>
                  <a:cubicBezTo>
                    <a:pt x="1" y="2142"/>
                    <a:pt x="99" y="2206"/>
                    <a:pt x="197" y="2206"/>
                  </a:cubicBezTo>
                  <a:cubicBezTo>
                    <a:pt x="296" y="2206"/>
                    <a:pt x="394" y="2142"/>
                    <a:pt x="394" y="2014"/>
                  </a:cubicBezTo>
                  <a:lnTo>
                    <a:pt x="394" y="191"/>
                  </a:lnTo>
                  <a:cubicBezTo>
                    <a:pt x="394" y="64"/>
                    <a:pt x="296" y="1"/>
                    <a:pt x="19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 name="Google Shape;1915;p43"/>
            <p:cNvSpPr/>
            <p:nvPr/>
          </p:nvSpPr>
          <p:spPr>
            <a:xfrm>
              <a:off x="815088" y="4233825"/>
              <a:ext cx="75250" cy="18300"/>
            </a:xfrm>
            <a:custGeom>
              <a:avLst/>
              <a:gdLst/>
              <a:ahLst/>
              <a:cxnLst/>
              <a:rect l="l" t="t" r="r" b="b"/>
              <a:pathLst>
                <a:path w="3010" h="732" extrusionOk="0">
                  <a:moveTo>
                    <a:pt x="2790" y="0"/>
                  </a:moveTo>
                  <a:cubicBezTo>
                    <a:pt x="2780" y="0"/>
                    <a:pt x="2770" y="1"/>
                    <a:pt x="2760" y="3"/>
                  </a:cubicBezTo>
                  <a:cubicBezTo>
                    <a:pt x="1924" y="114"/>
                    <a:pt x="1086" y="224"/>
                    <a:pt x="250" y="336"/>
                  </a:cubicBezTo>
                  <a:cubicBezTo>
                    <a:pt x="14" y="366"/>
                    <a:pt x="1" y="732"/>
                    <a:pt x="222" y="732"/>
                  </a:cubicBezTo>
                  <a:cubicBezTo>
                    <a:pt x="231" y="732"/>
                    <a:pt x="240" y="731"/>
                    <a:pt x="250" y="730"/>
                  </a:cubicBezTo>
                  <a:cubicBezTo>
                    <a:pt x="1086" y="618"/>
                    <a:pt x="1924" y="508"/>
                    <a:pt x="2760" y="396"/>
                  </a:cubicBezTo>
                  <a:cubicBezTo>
                    <a:pt x="2996" y="366"/>
                    <a:pt x="3010" y="0"/>
                    <a:pt x="279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43"/>
            <p:cNvSpPr/>
            <p:nvPr/>
          </p:nvSpPr>
          <p:spPr>
            <a:xfrm>
              <a:off x="890413" y="4211000"/>
              <a:ext cx="57850" cy="60050"/>
            </a:xfrm>
            <a:custGeom>
              <a:avLst/>
              <a:gdLst/>
              <a:ahLst/>
              <a:cxnLst/>
              <a:rect l="l" t="t" r="r" b="b"/>
              <a:pathLst>
                <a:path w="2314" h="2402" extrusionOk="0">
                  <a:moveTo>
                    <a:pt x="1090" y="0"/>
                  </a:moveTo>
                  <a:cubicBezTo>
                    <a:pt x="779" y="0"/>
                    <a:pt x="469" y="120"/>
                    <a:pt x="226" y="363"/>
                  </a:cubicBezTo>
                  <a:cubicBezTo>
                    <a:pt x="86" y="500"/>
                    <a:pt x="220" y="698"/>
                    <a:pt x="372" y="698"/>
                  </a:cubicBezTo>
                  <a:cubicBezTo>
                    <a:pt x="416" y="698"/>
                    <a:pt x="462" y="681"/>
                    <a:pt x="503" y="641"/>
                  </a:cubicBezTo>
                  <a:cubicBezTo>
                    <a:pt x="667" y="477"/>
                    <a:pt x="887" y="389"/>
                    <a:pt x="1107" y="389"/>
                  </a:cubicBezTo>
                  <a:cubicBezTo>
                    <a:pt x="1237" y="389"/>
                    <a:pt x="1366" y="419"/>
                    <a:pt x="1485" y="483"/>
                  </a:cubicBezTo>
                  <a:lnTo>
                    <a:pt x="1485" y="483"/>
                  </a:lnTo>
                  <a:cubicBezTo>
                    <a:pt x="1143" y="1087"/>
                    <a:pt x="694" y="1606"/>
                    <a:pt x="142" y="2036"/>
                  </a:cubicBezTo>
                  <a:cubicBezTo>
                    <a:pt x="0" y="2147"/>
                    <a:pt x="126" y="2369"/>
                    <a:pt x="281" y="2373"/>
                  </a:cubicBezTo>
                  <a:cubicBezTo>
                    <a:pt x="874" y="2381"/>
                    <a:pt x="1468" y="2390"/>
                    <a:pt x="2060" y="2402"/>
                  </a:cubicBezTo>
                  <a:cubicBezTo>
                    <a:pt x="2061" y="2402"/>
                    <a:pt x="2062" y="2402"/>
                    <a:pt x="2063" y="2402"/>
                  </a:cubicBezTo>
                  <a:cubicBezTo>
                    <a:pt x="2314" y="2402"/>
                    <a:pt x="2313" y="2011"/>
                    <a:pt x="2060" y="2008"/>
                  </a:cubicBezTo>
                  <a:cubicBezTo>
                    <a:pt x="1642" y="2001"/>
                    <a:pt x="1223" y="1994"/>
                    <a:pt x="804" y="1988"/>
                  </a:cubicBezTo>
                  <a:lnTo>
                    <a:pt x="804" y="1988"/>
                  </a:lnTo>
                  <a:cubicBezTo>
                    <a:pt x="1254" y="1565"/>
                    <a:pt x="1626" y="1072"/>
                    <a:pt x="1913" y="520"/>
                  </a:cubicBezTo>
                  <a:cubicBezTo>
                    <a:pt x="1949" y="450"/>
                    <a:pt x="1953" y="336"/>
                    <a:pt x="1883" y="283"/>
                  </a:cubicBezTo>
                  <a:cubicBezTo>
                    <a:pt x="1647" y="95"/>
                    <a:pt x="1367" y="0"/>
                    <a:pt x="109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 name="Google Shape;1917;p43"/>
            <p:cNvSpPr/>
            <p:nvPr/>
          </p:nvSpPr>
          <p:spPr>
            <a:xfrm>
              <a:off x="997738" y="4261000"/>
              <a:ext cx="12700" cy="9875"/>
            </a:xfrm>
            <a:custGeom>
              <a:avLst/>
              <a:gdLst/>
              <a:ahLst/>
              <a:cxnLst/>
              <a:rect l="l" t="t" r="r" b="b"/>
              <a:pathLst>
                <a:path w="508" h="395" extrusionOk="0">
                  <a:moveTo>
                    <a:pt x="252" y="1"/>
                  </a:moveTo>
                  <a:cubicBezTo>
                    <a:pt x="0" y="1"/>
                    <a:pt x="0" y="394"/>
                    <a:pt x="252" y="394"/>
                  </a:cubicBezTo>
                  <a:cubicBezTo>
                    <a:pt x="507" y="394"/>
                    <a:pt x="507" y="1"/>
                    <a:pt x="25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ransition spd="slow">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964"/>
        <p:cNvGrpSpPr/>
        <p:nvPr/>
      </p:nvGrpSpPr>
      <p:grpSpPr>
        <a:xfrm>
          <a:off x="0" y="0"/>
          <a:ext cx="0" cy="0"/>
          <a:chOff x="0" y="0"/>
          <a:chExt cx="0" cy="0"/>
        </a:xfrm>
      </p:grpSpPr>
      <p:sp>
        <p:nvSpPr>
          <p:cNvPr id="3" name="Title 2">
            <a:extLst>
              <a:ext uri="{FF2B5EF4-FFF2-40B4-BE49-F238E27FC236}">
                <a16:creationId xmlns:a16="http://schemas.microsoft.com/office/drawing/2014/main" id="{15EE9D78-C605-4DB7-B0AE-57C1016DB3D5}"/>
              </a:ext>
            </a:extLst>
          </p:cNvPr>
          <p:cNvSpPr>
            <a:spLocks noGrp="1"/>
          </p:cNvSpPr>
          <p:nvPr>
            <p:ph type="title"/>
          </p:nvPr>
        </p:nvSpPr>
        <p:spPr>
          <a:xfrm>
            <a:off x="553206" y="878683"/>
            <a:ext cx="8167048" cy="927816"/>
          </a:xfrm>
        </p:spPr>
        <p:txBody>
          <a:bodyPr/>
          <a:lstStyle/>
          <a:p>
            <a:pPr>
              <a:lnSpc>
                <a:spcPct val="130000"/>
              </a:lnSpc>
            </a:pPr>
            <a:r>
              <a:rPr lang="en-US" sz="2000" dirty="0">
                <a:solidFill>
                  <a:srgbClr val="0070C0"/>
                </a:solidFill>
              </a:rPr>
              <a:t/>
            </a:r>
            <a:br>
              <a:rPr lang="en-US" sz="2000" dirty="0">
                <a:solidFill>
                  <a:srgbClr val="0070C0"/>
                </a:solidFill>
              </a:rPr>
            </a:br>
            <a:r>
              <a:rPr lang="en-US" sz="2000" dirty="0" err="1" smtClean="0"/>
              <a:t>Hãy</a:t>
            </a:r>
            <a:r>
              <a:rPr lang="en-US" sz="2000" dirty="0" smtClean="0"/>
              <a:t> </a:t>
            </a:r>
            <a:r>
              <a:rPr lang="en-US" sz="2000" dirty="0" err="1"/>
              <a:t>quan</a:t>
            </a:r>
            <a:r>
              <a:rPr lang="en-US" sz="2000" dirty="0"/>
              <a:t> </a:t>
            </a:r>
            <a:r>
              <a:rPr lang="en-US" sz="2000" dirty="0" err="1"/>
              <a:t>sát</a:t>
            </a:r>
            <a:r>
              <a:rPr lang="en-US" sz="2000" dirty="0"/>
              <a:t> </a:t>
            </a:r>
            <a:r>
              <a:rPr lang="en-US" sz="2000" dirty="0" err="1"/>
              <a:t>thước</a:t>
            </a:r>
            <a:r>
              <a:rPr lang="en-US" sz="2000" dirty="0"/>
              <a:t> </a:t>
            </a:r>
            <a:r>
              <a:rPr lang="en-US" sz="2000" dirty="0" err="1"/>
              <a:t>đo</a:t>
            </a:r>
            <a:r>
              <a:rPr lang="en-US" sz="2000" dirty="0"/>
              <a:t> </a:t>
            </a:r>
            <a:r>
              <a:rPr lang="en-US" sz="2000" dirty="0" err="1"/>
              <a:t>góc</a:t>
            </a:r>
            <a:r>
              <a:rPr lang="en-US" sz="2000" dirty="0"/>
              <a:t> </a:t>
            </a:r>
            <a:r>
              <a:rPr lang="en-US" sz="2000" dirty="0" err="1"/>
              <a:t>và</a:t>
            </a:r>
            <a:r>
              <a:rPr lang="en-US" sz="2000" dirty="0"/>
              <a:t> </a:t>
            </a:r>
            <a:r>
              <a:rPr lang="en-US" sz="2000" dirty="0" err="1"/>
              <a:t>cho</a:t>
            </a:r>
            <a:r>
              <a:rPr lang="en-US" sz="2000" dirty="0"/>
              <a:t> </a:t>
            </a:r>
            <a:r>
              <a:rPr lang="en-US" sz="2000" dirty="0" err="1"/>
              <a:t>biết</a:t>
            </a:r>
            <a:r>
              <a:rPr lang="en-US" sz="2000" dirty="0"/>
              <a:t> </a:t>
            </a:r>
            <a:r>
              <a:rPr lang="en-US" sz="2000" dirty="0" err="1"/>
              <a:t>thước</a:t>
            </a:r>
            <a:r>
              <a:rPr lang="en-US" sz="2000" dirty="0"/>
              <a:t> </a:t>
            </a:r>
            <a:r>
              <a:rPr lang="en-US" sz="2000" dirty="0" err="1"/>
              <a:t>đo</a:t>
            </a:r>
            <a:r>
              <a:rPr lang="en-US" sz="2000" dirty="0"/>
              <a:t> </a:t>
            </a:r>
            <a:r>
              <a:rPr lang="en-US" sz="2000" dirty="0" err="1"/>
              <a:t>góc</a:t>
            </a:r>
            <a:r>
              <a:rPr lang="en-US" sz="2000" dirty="0"/>
              <a:t> </a:t>
            </a:r>
            <a:r>
              <a:rPr lang="en-US" sz="2000" dirty="0" err="1"/>
              <a:t>có</a:t>
            </a:r>
            <a:r>
              <a:rPr lang="en-US" sz="2000" dirty="0"/>
              <a:t> </a:t>
            </a:r>
            <a:r>
              <a:rPr lang="en-US" sz="2000" dirty="0" err="1"/>
              <a:t>đặc</a:t>
            </a:r>
            <a:r>
              <a:rPr lang="en-US" sz="2000" dirty="0"/>
              <a:t> </a:t>
            </a:r>
            <a:r>
              <a:rPr lang="en-US" sz="2000" dirty="0" err="1"/>
              <a:t>điểm</a:t>
            </a:r>
            <a:r>
              <a:rPr lang="en-US" sz="2000" dirty="0"/>
              <a:t> </a:t>
            </a:r>
            <a:r>
              <a:rPr lang="en-US" sz="2000" dirty="0" err="1"/>
              <a:t>gì</a:t>
            </a:r>
            <a:r>
              <a:rPr lang="en-US" sz="2000" dirty="0"/>
              <a:t>?</a:t>
            </a:r>
            <a:r>
              <a:rPr lang="en-US" sz="2200" dirty="0"/>
              <a:t/>
            </a:r>
            <a:br>
              <a:rPr lang="en-US" sz="2200" dirty="0"/>
            </a:br>
            <a:endParaRPr lang="vi-VN" sz="2200" b="1" dirty="0"/>
          </a:p>
        </p:txBody>
      </p:sp>
      <p:pic>
        <p:nvPicPr>
          <p:cNvPr id="2050" name="Picture 2" descr="Thước đo Góc">
            <a:extLst>
              <a:ext uri="{FF2B5EF4-FFF2-40B4-BE49-F238E27FC236}">
                <a16:creationId xmlns:a16="http://schemas.microsoft.com/office/drawing/2014/main" id="{FA5C1D9B-69C3-406C-A60C-00231673FE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5533" y="2196807"/>
            <a:ext cx="4371413" cy="2185707"/>
          </a:xfrm>
          <a:prstGeom prst="rect">
            <a:avLst/>
          </a:prstGeom>
          <a:noFill/>
          <a:extLst>
            <a:ext uri="{909E8E84-426E-40DD-AFC4-6F175D3DCCD1}">
              <a14:hiddenFill xmlns:a14="http://schemas.microsoft.com/office/drawing/2010/main">
                <a:solidFill>
                  <a:srgbClr val="FFFFFF"/>
                </a:solidFill>
              </a14:hiddenFill>
            </a:ext>
          </a:extLst>
        </p:spPr>
      </p:pic>
      <p:grpSp>
        <p:nvGrpSpPr>
          <p:cNvPr id="2994" name="Google Shape;2994;p50"/>
          <p:cNvGrpSpPr/>
          <p:nvPr/>
        </p:nvGrpSpPr>
        <p:grpSpPr>
          <a:xfrm rot="276865">
            <a:off x="7971881" y="500884"/>
            <a:ext cx="577900" cy="576325"/>
            <a:chOff x="5285663" y="1778625"/>
            <a:chExt cx="577900" cy="576325"/>
          </a:xfrm>
        </p:grpSpPr>
        <p:sp>
          <p:nvSpPr>
            <p:cNvPr id="2995" name="Google Shape;2995;p50"/>
            <p:cNvSpPr/>
            <p:nvPr/>
          </p:nvSpPr>
          <p:spPr>
            <a:xfrm>
              <a:off x="5294763" y="1787725"/>
              <a:ext cx="424650" cy="558125"/>
            </a:xfrm>
            <a:custGeom>
              <a:avLst/>
              <a:gdLst/>
              <a:ahLst/>
              <a:cxnLst/>
              <a:rect l="l" t="t" r="r" b="b"/>
              <a:pathLst>
                <a:path w="16986" h="22325" extrusionOk="0">
                  <a:moveTo>
                    <a:pt x="1887" y="0"/>
                  </a:moveTo>
                  <a:cubicBezTo>
                    <a:pt x="846" y="0"/>
                    <a:pt x="1" y="872"/>
                    <a:pt x="1" y="1942"/>
                  </a:cubicBezTo>
                  <a:lnTo>
                    <a:pt x="1" y="20383"/>
                  </a:lnTo>
                  <a:cubicBezTo>
                    <a:pt x="1" y="21456"/>
                    <a:pt x="843" y="22325"/>
                    <a:pt x="1887" y="22325"/>
                  </a:cubicBezTo>
                  <a:lnTo>
                    <a:pt x="15100" y="22325"/>
                  </a:lnTo>
                  <a:cubicBezTo>
                    <a:pt x="16140" y="22325"/>
                    <a:pt x="16986" y="21453"/>
                    <a:pt x="16986" y="20383"/>
                  </a:cubicBezTo>
                  <a:lnTo>
                    <a:pt x="16986" y="16235"/>
                  </a:lnTo>
                  <a:lnTo>
                    <a:pt x="16986" y="13588"/>
                  </a:lnTo>
                  <a:lnTo>
                    <a:pt x="16986" y="1942"/>
                  </a:lnTo>
                  <a:cubicBezTo>
                    <a:pt x="16986" y="869"/>
                    <a:pt x="16140" y="0"/>
                    <a:pt x="15097" y="0"/>
                  </a:cubicBezTo>
                  <a:close/>
                </a:path>
              </a:pathLst>
            </a:custGeom>
            <a:solidFill>
              <a:srgbClr val="000000">
                <a:alpha val="195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6" name="Google Shape;2996;p50"/>
            <p:cNvSpPr/>
            <p:nvPr/>
          </p:nvSpPr>
          <p:spPr>
            <a:xfrm>
              <a:off x="5355438" y="1848375"/>
              <a:ext cx="48525" cy="436750"/>
            </a:xfrm>
            <a:custGeom>
              <a:avLst/>
              <a:gdLst/>
              <a:ahLst/>
              <a:cxnLst/>
              <a:rect l="l" t="t" r="r" b="b"/>
              <a:pathLst>
                <a:path w="1941" h="17470" extrusionOk="0">
                  <a:moveTo>
                    <a:pt x="972" y="0"/>
                  </a:moveTo>
                  <a:cubicBezTo>
                    <a:pt x="437" y="0"/>
                    <a:pt x="1" y="436"/>
                    <a:pt x="1" y="971"/>
                  </a:cubicBezTo>
                  <a:cubicBezTo>
                    <a:pt x="1" y="1505"/>
                    <a:pt x="434" y="1941"/>
                    <a:pt x="972" y="1941"/>
                  </a:cubicBezTo>
                  <a:cubicBezTo>
                    <a:pt x="1506" y="1941"/>
                    <a:pt x="1941" y="1508"/>
                    <a:pt x="1941" y="971"/>
                  </a:cubicBezTo>
                  <a:cubicBezTo>
                    <a:pt x="1941" y="436"/>
                    <a:pt x="1507" y="0"/>
                    <a:pt x="972" y="0"/>
                  </a:cubicBezTo>
                  <a:close/>
                  <a:moveTo>
                    <a:pt x="972" y="7765"/>
                  </a:moveTo>
                  <a:cubicBezTo>
                    <a:pt x="434" y="7765"/>
                    <a:pt x="1" y="8201"/>
                    <a:pt x="1" y="8736"/>
                  </a:cubicBezTo>
                  <a:cubicBezTo>
                    <a:pt x="1" y="9272"/>
                    <a:pt x="437" y="9705"/>
                    <a:pt x="972" y="9705"/>
                  </a:cubicBezTo>
                  <a:cubicBezTo>
                    <a:pt x="1507" y="9705"/>
                    <a:pt x="1941" y="9270"/>
                    <a:pt x="1941" y="8736"/>
                  </a:cubicBezTo>
                  <a:cubicBezTo>
                    <a:pt x="1941" y="8201"/>
                    <a:pt x="1507" y="7765"/>
                    <a:pt x="972" y="7765"/>
                  </a:cubicBezTo>
                  <a:close/>
                  <a:moveTo>
                    <a:pt x="972" y="15530"/>
                  </a:moveTo>
                  <a:cubicBezTo>
                    <a:pt x="434" y="15530"/>
                    <a:pt x="1" y="15965"/>
                    <a:pt x="1" y="16501"/>
                  </a:cubicBezTo>
                  <a:cubicBezTo>
                    <a:pt x="1" y="17035"/>
                    <a:pt x="437" y="17470"/>
                    <a:pt x="972" y="17470"/>
                  </a:cubicBezTo>
                  <a:cubicBezTo>
                    <a:pt x="1507" y="17470"/>
                    <a:pt x="1941" y="17035"/>
                    <a:pt x="1941" y="16501"/>
                  </a:cubicBezTo>
                  <a:cubicBezTo>
                    <a:pt x="1941" y="15965"/>
                    <a:pt x="1507" y="15530"/>
                    <a:pt x="972" y="1553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7" name="Google Shape;2997;p50"/>
            <p:cNvSpPr/>
            <p:nvPr/>
          </p:nvSpPr>
          <p:spPr>
            <a:xfrm>
              <a:off x="5625363" y="1787725"/>
              <a:ext cx="18250" cy="558125"/>
            </a:xfrm>
            <a:custGeom>
              <a:avLst/>
              <a:gdLst/>
              <a:ahLst/>
              <a:cxnLst/>
              <a:rect l="l" t="t" r="r" b="b"/>
              <a:pathLst>
                <a:path w="730" h="22325" extrusionOk="0">
                  <a:moveTo>
                    <a:pt x="2" y="0"/>
                  </a:moveTo>
                  <a:lnTo>
                    <a:pt x="2" y="1457"/>
                  </a:lnTo>
                  <a:cubicBezTo>
                    <a:pt x="2" y="1657"/>
                    <a:pt x="165" y="1821"/>
                    <a:pt x="365" y="1821"/>
                  </a:cubicBezTo>
                  <a:cubicBezTo>
                    <a:pt x="566" y="1821"/>
                    <a:pt x="729" y="1657"/>
                    <a:pt x="729" y="1457"/>
                  </a:cubicBezTo>
                  <a:lnTo>
                    <a:pt x="729" y="0"/>
                  </a:lnTo>
                  <a:close/>
                  <a:moveTo>
                    <a:pt x="365" y="2500"/>
                  </a:moveTo>
                  <a:cubicBezTo>
                    <a:pt x="165" y="2500"/>
                    <a:pt x="2" y="2664"/>
                    <a:pt x="2" y="2864"/>
                  </a:cubicBezTo>
                  <a:lnTo>
                    <a:pt x="2" y="2912"/>
                  </a:lnTo>
                  <a:cubicBezTo>
                    <a:pt x="2" y="3113"/>
                    <a:pt x="165" y="3276"/>
                    <a:pt x="365" y="3276"/>
                  </a:cubicBezTo>
                  <a:cubicBezTo>
                    <a:pt x="566" y="3276"/>
                    <a:pt x="728" y="3113"/>
                    <a:pt x="729" y="2912"/>
                  </a:cubicBezTo>
                  <a:lnTo>
                    <a:pt x="729" y="2864"/>
                  </a:lnTo>
                  <a:cubicBezTo>
                    <a:pt x="729" y="2664"/>
                    <a:pt x="566" y="2500"/>
                    <a:pt x="365" y="2500"/>
                  </a:cubicBezTo>
                  <a:close/>
                  <a:moveTo>
                    <a:pt x="364" y="4005"/>
                  </a:moveTo>
                  <a:cubicBezTo>
                    <a:pt x="162" y="4005"/>
                    <a:pt x="0" y="4167"/>
                    <a:pt x="0" y="4369"/>
                  </a:cubicBezTo>
                  <a:lnTo>
                    <a:pt x="0" y="22325"/>
                  </a:lnTo>
                  <a:lnTo>
                    <a:pt x="728" y="22325"/>
                  </a:lnTo>
                  <a:lnTo>
                    <a:pt x="728" y="4369"/>
                  </a:lnTo>
                  <a:cubicBezTo>
                    <a:pt x="728" y="4167"/>
                    <a:pt x="564" y="4005"/>
                    <a:pt x="364" y="4005"/>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8" name="Google Shape;2998;p50"/>
            <p:cNvSpPr/>
            <p:nvPr/>
          </p:nvSpPr>
          <p:spPr>
            <a:xfrm>
              <a:off x="5477138" y="1983450"/>
              <a:ext cx="378100" cy="362400"/>
            </a:xfrm>
            <a:custGeom>
              <a:avLst/>
              <a:gdLst/>
              <a:ahLst/>
              <a:cxnLst/>
              <a:rect l="l" t="t" r="r" b="b"/>
              <a:pathLst>
                <a:path w="15124" h="14496" extrusionOk="0">
                  <a:moveTo>
                    <a:pt x="11656" y="1"/>
                  </a:moveTo>
                  <a:cubicBezTo>
                    <a:pt x="11407" y="1"/>
                    <a:pt x="11159" y="95"/>
                    <a:pt x="10970" y="284"/>
                  </a:cubicBezTo>
                  <a:lnTo>
                    <a:pt x="2050" y="9205"/>
                  </a:lnTo>
                  <a:cubicBezTo>
                    <a:pt x="1670" y="9586"/>
                    <a:pt x="1670" y="10200"/>
                    <a:pt x="2050" y="10579"/>
                  </a:cubicBezTo>
                  <a:lnTo>
                    <a:pt x="2243" y="10772"/>
                  </a:lnTo>
                  <a:lnTo>
                    <a:pt x="191" y="12824"/>
                  </a:lnTo>
                  <a:cubicBezTo>
                    <a:pt x="0" y="13012"/>
                    <a:pt x="0" y="13319"/>
                    <a:pt x="191" y="13509"/>
                  </a:cubicBezTo>
                  <a:lnTo>
                    <a:pt x="1173" y="14496"/>
                  </a:lnTo>
                  <a:lnTo>
                    <a:pt x="2547" y="14496"/>
                  </a:lnTo>
                  <a:lnTo>
                    <a:pt x="4255" y="12786"/>
                  </a:lnTo>
                  <a:lnTo>
                    <a:pt x="4448" y="12981"/>
                  </a:lnTo>
                  <a:cubicBezTo>
                    <a:pt x="4639" y="13170"/>
                    <a:pt x="4888" y="13264"/>
                    <a:pt x="5136" y="13264"/>
                  </a:cubicBezTo>
                  <a:cubicBezTo>
                    <a:pt x="5385" y="13264"/>
                    <a:pt x="5633" y="13170"/>
                    <a:pt x="5823" y="12981"/>
                  </a:cubicBezTo>
                  <a:lnTo>
                    <a:pt x="14744" y="4058"/>
                  </a:lnTo>
                  <a:cubicBezTo>
                    <a:pt x="15124" y="3680"/>
                    <a:pt x="15124" y="3064"/>
                    <a:pt x="14744" y="2686"/>
                  </a:cubicBezTo>
                  <a:lnTo>
                    <a:pt x="12343" y="284"/>
                  </a:lnTo>
                  <a:cubicBezTo>
                    <a:pt x="12153" y="95"/>
                    <a:pt x="11904" y="1"/>
                    <a:pt x="1165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9" name="Google Shape;2999;p50"/>
            <p:cNvSpPr/>
            <p:nvPr/>
          </p:nvSpPr>
          <p:spPr>
            <a:xfrm>
              <a:off x="5518888" y="1983400"/>
              <a:ext cx="336350" cy="331675"/>
            </a:xfrm>
            <a:custGeom>
              <a:avLst/>
              <a:gdLst/>
              <a:ahLst/>
              <a:cxnLst/>
              <a:rect l="l" t="t" r="r" b="b"/>
              <a:pathLst>
                <a:path w="13454" h="13267" extrusionOk="0">
                  <a:moveTo>
                    <a:pt x="9986" y="1"/>
                  </a:moveTo>
                  <a:cubicBezTo>
                    <a:pt x="9737" y="1"/>
                    <a:pt x="9489" y="96"/>
                    <a:pt x="9300" y="286"/>
                  </a:cubicBezTo>
                  <a:lnTo>
                    <a:pt x="380" y="9207"/>
                  </a:lnTo>
                  <a:cubicBezTo>
                    <a:pt x="0" y="9588"/>
                    <a:pt x="0" y="10202"/>
                    <a:pt x="380" y="10581"/>
                  </a:cubicBezTo>
                  <a:lnTo>
                    <a:pt x="2778" y="12983"/>
                  </a:lnTo>
                  <a:cubicBezTo>
                    <a:pt x="2969" y="13172"/>
                    <a:pt x="3218" y="13266"/>
                    <a:pt x="3466" y="13266"/>
                  </a:cubicBezTo>
                  <a:cubicBezTo>
                    <a:pt x="3715" y="13266"/>
                    <a:pt x="3963" y="13172"/>
                    <a:pt x="4153" y="12983"/>
                  </a:cubicBezTo>
                  <a:lnTo>
                    <a:pt x="13074" y="4061"/>
                  </a:lnTo>
                  <a:cubicBezTo>
                    <a:pt x="13454" y="3682"/>
                    <a:pt x="13454" y="3066"/>
                    <a:pt x="13074" y="2688"/>
                  </a:cubicBezTo>
                  <a:lnTo>
                    <a:pt x="10673" y="286"/>
                  </a:lnTo>
                  <a:cubicBezTo>
                    <a:pt x="10483" y="96"/>
                    <a:pt x="10234" y="1"/>
                    <a:pt x="99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0" name="Google Shape;3000;p50"/>
            <p:cNvSpPr/>
            <p:nvPr/>
          </p:nvSpPr>
          <p:spPr>
            <a:xfrm>
              <a:off x="5703763" y="1986975"/>
              <a:ext cx="146750" cy="144375"/>
            </a:xfrm>
            <a:custGeom>
              <a:avLst/>
              <a:gdLst/>
              <a:ahLst/>
              <a:cxnLst/>
              <a:rect l="l" t="t" r="r" b="b"/>
              <a:pathLst>
                <a:path w="5870" h="5775" extrusionOk="0">
                  <a:moveTo>
                    <a:pt x="4309" y="1"/>
                  </a:moveTo>
                  <a:cubicBezTo>
                    <a:pt x="4185" y="1"/>
                    <a:pt x="4061" y="48"/>
                    <a:pt x="3965" y="143"/>
                  </a:cubicBezTo>
                  <a:lnTo>
                    <a:pt x="191" y="3918"/>
                  </a:lnTo>
                  <a:cubicBezTo>
                    <a:pt x="1" y="4107"/>
                    <a:pt x="1" y="4414"/>
                    <a:pt x="191" y="4604"/>
                  </a:cubicBezTo>
                  <a:lnTo>
                    <a:pt x="1220" y="5632"/>
                  </a:lnTo>
                  <a:cubicBezTo>
                    <a:pt x="1314" y="5727"/>
                    <a:pt x="1437" y="5775"/>
                    <a:pt x="1561" y="5775"/>
                  </a:cubicBezTo>
                  <a:cubicBezTo>
                    <a:pt x="1685" y="5775"/>
                    <a:pt x="1810" y="5727"/>
                    <a:pt x="1905" y="5632"/>
                  </a:cubicBezTo>
                  <a:lnTo>
                    <a:pt x="5679" y="1857"/>
                  </a:lnTo>
                  <a:cubicBezTo>
                    <a:pt x="5870" y="1670"/>
                    <a:pt x="5870" y="1361"/>
                    <a:pt x="5679" y="1172"/>
                  </a:cubicBezTo>
                  <a:lnTo>
                    <a:pt x="4652" y="143"/>
                  </a:lnTo>
                  <a:cubicBezTo>
                    <a:pt x="4557" y="48"/>
                    <a:pt x="4433" y="1"/>
                    <a:pt x="43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1" name="Google Shape;3001;p50"/>
            <p:cNvSpPr/>
            <p:nvPr/>
          </p:nvSpPr>
          <p:spPr>
            <a:xfrm>
              <a:off x="5285663" y="1778625"/>
              <a:ext cx="577900" cy="576325"/>
            </a:xfrm>
            <a:custGeom>
              <a:avLst/>
              <a:gdLst/>
              <a:ahLst/>
              <a:cxnLst/>
              <a:rect l="l" t="t" r="r" b="b"/>
              <a:pathLst>
                <a:path w="23116" h="23053" extrusionOk="0">
                  <a:moveTo>
                    <a:pt x="3763" y="3155"/>
                  </a:moveTo>
                  <a:cubicBezTo>
                    <a:pt x="4097" y="3155"/>
                    <a:pt x="4368" y="3427"/>
                    <a:pt x="4368" y="3761"/>
                  </a:cubicBezTo>
                  <a:cubicBezTo>
                    <a:pt x="4368" y="4096"/>
                    <a:pt x="4097" y="4366"/>
                    <a:pt x="3763" y="4366"/>
                  </a:cubicBezTo>
                  <a:cubicBezTo>
                    <a:pt x="3429" y="4366"/>
                    <a:pt x="3157" y="4095"/>
                    <a:pt x="3157" y="3761"/>
                  </a:cubicBezTo>
                  <a:cubicBezTo>
                    <a:pt x="3157" y="3427"/>
                    <a:pt x="3429" y="3155"/>
                    <a:pt x="3763" y="3155"/>
                  </a:cubicBezTo>
                  <a:close/>
                  <a:moveTo>
                    <a:pt x="3763" y="2426"/>
                  </a:moveTo>
                  <a:cubicBezTo>
                    <a:pt x="3026" y="2426"/>
                    <a:pt x="2428" y="3025"/>
                    <a:pt x="2428" y="3761"/>
                  </a:cubicBezTo>
                  <a:cubicBezTo>
                    <a:pt x="2428" y="4497"/>
                    <a:pt x="3026" y="5095"/>
                    <a:pt x="3763" y="5095"/>
                  </a:cubicBezTo>
                  <a:cubicBezTo>
                    <a:pt x="4497" y="5095"/>
                    <a:pt x="5097" y="4496"/>
                    <a:pt x="5097" y="3761"/>
                  </a:cubicBezTo>
                  <a:cubicBezTo>
                    <a:pt x="5097" y="3026"/>
                    <a:pt x="4497" y="2426"/>
                    <a:pt x="3763" y="2426"/>
                  </a:cubicBezTo>
                  <a:close/>
                  <a:moveTo>
                    <a:pt x="7159" y="5946"/>
                  </a:moveTo>
                  <a:cubicBezTo>
                    <a:pt x="6959" y="5946"/>
                    <a:pt x="6795" y="6110"/>
                    <a:pt x="6795" y="6310"/>
                  </a:cubicBezTo>
                  <a:cubicBezTo>
                    <a:pt x="6795" y="6511"/>
                    <a:pt x="6959" y="6674"/>
                    <a:pt x="7159" y="6674"/>
                  </a:cubicBezTo>
                  <a:lnTo>
                    <a:pt x="10556" y="6674"/>
                  </a:lnTo>
                  <a:cubicBezTo>
                    <a:pt x="10756" y="6674"/>
                    <a:pt x="10919" y="6511"/>
                    <a:pt x="10919" y="6310"/>
                  </a:cubicBezTo>
                  <a:cubicBezTo>
                    <a:pt x="10919" y="6107"/>
                    <a:pt x="10756" y="5946"/>
                    <a:pt x="10556" y="5946"/>
                  </a:cubicBezTo>
                  <a:close/>
                  <a:moveTo>
                    <a:pt x="7159" y="7400"/>
                  </a:moveTo>
                  <a:cubicBezTo>
                    <a:pt x="6959" y="7400"/>
                    <a:pt x="6795" y="7564"/>
                    <a:pt x="6795" y="7766"/>
                  </a:cubicBezTo>
                  <a:cubicBezTo>
                    <a:pt x="6795" y="7966"/>
                    <a:pt x="6959" y="8129"/>
                    <a:pt x="7159" y="8129"/>
                  </a:cubicBezTo>
                  <a:lnTo>
                    <a:pt x="10556" y="8129"/>
                  </a:lnTo>
                  <a:cubicBezTo>
                    <a:pt x="10756" y="8129"/>
                    <a:pt x="10919" y="7966"/>
                    <a:pt x="10919" y="7766"/>
                  </a:cubicBezTo>
                  <a:cubicBezTo>
                    <a:pt x="10919" y="7564"/>
                    <a:pt x="10756" y="7400"/>
                    <a:pt x="10556" y="7400"/>
                  </a:cubicBezTo>
                  <a:close/>
                  <a:moveTo>
                    <a:pt x="7159" y="10800"/>
                  </a:moveTo>
                  <a:cubicBezTo>
                    <a:pt x="6959" y="10800"/>
                    <a:pt x="6795" y="10963"/>
                    <a:pt x="6795" y="11163"/>
                  </a:cubicBezTo>
                  <a:cubicBezTo>
                    <a:pt x="6795" y="11364"/>
                    <a:pt x="6959" y="11527"/>
                    <a:pt x="7159" y="11527"/>
                  </a:cubicBezTo>
                  <a:lnTo>
                    <a:pt x="10556" y="11527"/>
                  </a:lnTo>
                  <a:cubicBezTo>
                    <a:pt x="10756" y="11527"/>
                    <a:pt x="10919" y="11364"/>
                    <a:pt x="10919" y="11163"/>
                  </a:cubicBezTo>
                  <a:cubicBezTo>
                    <a:pt x="10919" y="10960"/>
                    <a:pt x="10756" y="10800"/>
                    <a:pt x="10556" y="10800"/>
                  </a:cubicBezTo>
                  <a:close/>
                  <a:moveTo>
                    <a:pt x="3763" y="10920"/>
                  </a:moveTo>
                  <a:cubicBezTo>
                    <a:pt x="4097" y="10920"/>
                    <a:pt x="4368" y="11192"/>
                    <a:pt x="4368" y="11526"/>
                  </a:cubicBezTo>
                  <a:cubicBezTo>
                    <a:pt x="4368" y="11861"/>
                    <a:pt x="4097" y="12131"/>
                    <a:pt x="3763" y="12131"/>
                  </a:cubicBezTo>
                  <a:cubicBezTo>
                    <a:pt x="3429" y="12131"/>
                    <a:pt x="3157" y="11860"/>
                    <a:pt x="3157" y="11526"/>
                  </a:cubicBezTo>
                  <a:cubicBezTo>
                    <a:pt x="3157" y="11192"/>
                    <a:pt x="3429" y="10920"/>
                    <a:pt x="3763" y="10920"/>
                  </a:cubicBezTo>
                  <a:close/>
                  <a:moveTo>
                    <a:pt x="3763" y="10191"/>
                  </a:moveTo>
                  <a:cubicBezTo>
                    <a:pt x="3026" y="10191"/>
                    <a:pt x="2428" y="10790"/>
                    <a:pt x="2428" y="11526"/>
                  </a:cubicBezTo>
                  <a:cubicBezTo>
                    <a:pt x="2428" y="12260"/>
                    <a:pt x="3026" y="12860"/>
                    <a:pt x="3763" y="12860"/>
                  </a:cubicBezTo>
                  <a:cubicBezTo>
                    <a:pt x="4497" y="12860"/>
                    <a:pt x="5097" y="12260"/>
                    <a:pt x="5097" y="11526"/>
                  </a:cubicBezTo>
                  <a:cubicBezTo>
                    <a:pt x="5097" y="10790"/>
                    <a:pt x="4497" y="10191"/>
                    <a:pt x="3763" y="10191"/>
                  </a:cubicBezTo>
                  <a:close/>
                  <a:moveTo>
                    <a:pt x="7158" y="12253"/>
                  </a:moveTo>
                  <a:cubicBezTo>
                    <a:pt x="6956" y="12253"/>
                    <a:pt x="6792" y="12417"/>
                    <a:pt x="6792" y="12619"/>
                  </a:cubicBezTo>
                  <a:cubicBezTo>
                    <a:pt x="6792" y="12819"/>
                    <a:pt x="6956" y="12982"/>
                    <a:pt x="7158" y="12982"/>
                  </a:cubicBezTo>
                  <a:lnTo>
                    <a:pt x="8614" y="12982"/>
                  </a:lnTo>
                  <a:cubicBezTo>
                    <a:pt x="8816" y="12982"/>
                    <a:pt x="8978" y="12819"/>
                    <a:pt x="8978" y="12619"/>
                  </a:cubicBezTo>
                  <a:cubicBezTo>
                    <a:pt x="8978" y="12417"/>
                    <a:pt x="8815" y="12253"/>
                    <a:pt x="8614" y="12253"/>
                  </a:cubicBezTo>
                  <a:close/>
                  <a:moveTo>
                    <a:pt x="20969" y="8694"/>
                  </a:moveTo>
                  <a:cubicBezTo>
                    <a:pt x="20988" y="8694"/>
                    <a:pt x="21025" y="8699"/>
                    <a:pt x="21055" y="8729"/>
                  </a:cubicBezTo>
                  <a:lnTo>
                    <a:pt x="22084" y="9759"/>
                  </a:lnTo>
                  <a:cubicBezTo>
                    <a:pt x="22132" y="9808"/>
                    <a:pt x="22132" y="9884"/>
                    <a:pt x="22084" y="9933"/>
                  </a:cubicBezTo>
                  <a:lnTo>
                    <a:pt x="18309" y="13707"/>
                  </a:lnTo>
                  <a:cubicBezTo>
                    <a:pt x="18285" y="13731"/>
                    <a:pt x="18254" y="13743"/>
                    <a:pt x="18223" y="13743"/>
                  </a:cubicBezTo>
                  <a:cubicBezTo>
                    <a:pt x="18192" y="13743"/>
                    <a:pt x="18161" y="13731"/>
                    <a:pt x="18137" y="13707"/>
                  </a:cubicBezTo>
                  <a:lnTo>
                    <a:pt x="17108" y="12678"/>
                  </a:lnTo>
                  <a:cubicBezTo>
                    <a:pt x="17078" y="12648"/>
                    <a:pt x="17073" y="12613"/>
                    <a:pt x="17073" y="12593"/>
                  </a:cubicBezTo>
                  <a:cubicBezTo>
                    <a:pt x="17073" y="12576"/>
                    <a:pt x="17078" y="12538"/>
                    <a:pt x="17108" y="12508"/>
                  </a:cubicBezTo>
                  <a:lnTo>
                    <a:pt x="20884" y="8729"/>
                  </a:lnTo>
                  <a:cubicBezTo>
                    <a:pt x="20915" y="8699"/>
                    <a:pt x="20952" y="8694"/>
                    <a:pt x="20969" y="8694"/>
                  </a:cubicBezTo>
                  <a:close/>
                  <a:moveTo>
                    <a:pt x="3763" y="18684"/>
                  </a:moveTo>
                  <a:cubicBezTo>
                    <a:pt x="4097" y="18684"/>
                    <a:pt x="4368" y="18957"/>
                    <a:pt x="4368" y="19291"/>
                  </a:cubicBezTo>
                  <a:cubicBezTo>
                    <a:pt x="4368" y="19626"/>
                    <a:pt x="4097" y="19896"/>
                    <a:pt x="3763" y="19896"/>
                  </a:cubicBezTo>
                  <a:cubicBezTo>
                    <a:pt x="3429" y="19896"/>
                    <a:pt x="3157" y="19625"/>
                    <a:pt x="3157" y="19291"/>
                  </a:cubicBezTo>
                  <a:cubicBezTo>
                    <a:pt x="3157" y="18957"/>
                    <a:pt x="3429" y="18684"/>
                    <a:pt x="3763" y="18684"/>
                  </a:cubicBezTo>
                  <a:close/>
                  <a:moveTo>
                    <a:pt x="3763" y="17956"/>
                  </a:moveTo>
                  <a:cubicBezTo>
                    <a:pt x="3026" y="17956"/>
                    <a:pt x="2428" y="18555"/>
                    <a:pt x="2428" y="19291"/>
                  </a:cubicBezTo>
                  <a:cubicBezTo>
                    <a:pt x="2428" y="20025"/>
                    <a:pt x="3026" y="20624"/>
                    <a:pt x="3763" y="20624"/>
                  </a:cubicBezTo>
                  <a:cubicBezTo>
                    <a:pt x="4497" y="20624"/>
                    <a:pt x="5097" y="20025"/>
                    <a:pt x="5097" y="19291"/>
                  </a:cubicBezTo>
                  <a:cubicBezTo>
                    <a:pt x="5097" y="18555"/>
                    <a:pt x="4497" y="17956"/>
                    <a:pt x="3763" y="17956"/>
                  </a:cubicBezTo>
                  <a:close/>
                  <a:moveTo>
                    <a:pt x="19253" y="8557"/>
                  </a:moveTo>
                  <a:cubicBezTo>
                    <a:pt x="19408" y="8557"/>
                    <a:pt x="19561" y="8615"/>
                    <a:pt x="19680" y="8735"/>
                  </a:cubicBezTo>
                  <a:cubicBezTo>
                    <a:pt x="19710" y="8765"/>
                    <a:pt x="19746" y="8789"/>
                    <a:pt x="19781" y="8806"/>
                  </a:cubicBezTo>
                  <a:lnTo>
                    <a:pt x="16592" y="11995"/>
                  </a:lnTo>
                  <a:cubicBezTo>
                    <a:pt x="16433" y="12154"/>
                    <a:pt x="16344" y="12367"/>
                    <a:pt x="16344" y="12594"/>
                  </a:cubicBezTo>
                  <a:cubicBezTo>
                    <a:pt x="16344" y="12822"/>
                    <a:pt x="16433" y="13035"/>
                    <a:pt x="16592" y="13196"/>
                  </a:cubicBezTo>
                  <a:lnTo>
                    <a:pt x="17621" y="14224"/>
                  </a:lnTo>
                  <a:cubicBezTo>
                    <a:pt x="17787" y="14389"/>
                    <a:pt x="18005" y="14472"/>
                    <a:pt x="18222" y="14472"/>
                  </a:cubicBezTo>
                  <a:cubicBezTo>
                    <a:pt x="18440" y="14472"/>
                    <a:pt x="18657" y="14389"/>
                    <a:pt x="18822" y="14224"/>
                  </a:cubicBezTo>
                  <a:lnTo>
                    <a:pt x="22011" y="11035"/>
                  </a:lnTo>
                  <a:cubicBezTo>
                    <a:pt x="22030" y="11072"/>
                    <a:pt x="22052" y="11107"/>
                    <a:pt x="22082" y="11136"/>
                  </a:cubicBezTo>
                  <a:cubicBezTo>
                    <a:pt x="22318" y="11372"/>
                    <a:pt x="22318" y="11759"/>
                    <a:pt x="22082" y="11995"/>
                  </a:cubicBezTo>
                  <a:lnTo>
                    <a:pt x="13162" y="20915"/>
                  </a:lnTo>
                  <a:cubicBezTo>
                    <a:pt x="13043" y="21034"/>
                    <a:pt x="12888" y="21093"/>
                    <a:pt x="12732" y="21093"/>
                  </a:cubicBezTo>
                  <a:cubicBezTo>
                    <a:pt x="12577" y="21093"/>
                    <a:pt x="12421" y="21034"/>
                    <a:pt x="12303" y="20915"/>
                  </a:cubicBezTo>
                  <a:lnTo>
                    <a:pt x="9902" y="18513"/>
                  </a:lnTo>
                  <a:cubicBezTo>
                    <a:pt x="9664" y="18277"/>
                    <a:pt x="9664" y="17892"/>
                    <a:pt x="9903" y="17656"/>
                  </a:cubicBezTo>
                  <a:lnTo>
                    <a:pt x="18825" y="8735"/>
                  </a:lnTo>
                  <a:cubicBezTo>
                    <a:pt x="18942" y="8615"/>
                    <a:pt x="19098" y="8557"/>
                    <a:pt x="19253" y="8557"/>
                  </a:cubicBezTo>
                  <a:close/>
                  <a:moveTo>
                    <a:pt x="9839" y="19480"/>
                  </a:moveTo>
                  <a:lnTo>
                    <a:pt x="11339" y="20979"/>
                  </a:lnTo>
                  <a:lnTo>
                    <a:pt x="9994" y="22325"/>
                  </a:lnTo>
                  <a:lnTo>
                    <a:pt x="8923" y="22322"/>
                  </a:lnTo>
                  <a:lnTo>
                    <a:pt x="8044" y="21445"/>
                  </a:lnTo>
                  <a:cubicBezTo>
                    <a:pt x="8015" y="21415"/>
                    <a:pt x="8009" y="21377"/>
                    <a:pt x="8009" y="21360"/>
                  </a:cubicBezTo>
                  <a:cubicBezTo>
                    <a:pt x="8009" y="21341"/>
                    <a:pt x="8015" y="21304"/>
                    <a:pt x="8044" y="21275"/>
                  </a:cubicBezTo>
                  <a:lnTo>
                    <a:pt x="9839" y="19480"/>
                  </a:lnTo>
                  <a:close/>
                  <a:moveTo>
                    <a:pt x="2252" y="1"/>
                  </a:moveTo>
                  <a:cubicBezTo>
                    <a:pt x="1010" y="1"/>
                    <a:pt x="1" y="1034"/>
                    <a:pt x="1" y="2306"/>
                  </a:cubicBezTo>
                  <a:lnTo>
                    <a:pt x="1" y="20747"/>
                  </a:lnTo>
                  <a:cubicBezTo>
                    <a:pt x="1" y="22016"/>
                    <a:pt x="1010" y="23052"/>
                    <a:pt x="2252" y="23052"/>
                  </a:cubicBezTo>
                  <a:lnTo>
                    <a:pt x="6674" y="23052"/>
                  </a:lnTo>
                  <a:cubicBezTo>
                    <a:pt x="6875" y="23052"/>
                    <a:pt x="7038" y="22889"/>
                    <a:pt x="7038" y="22689"/>
                  </a:cubicBezTo>
                  <a:cubicBezTo>
                    <a:pt x="7038" y="22485"/>
                    <a:pt x="6875" y="22325"/>
                    <a:pt x="6674" y="22325"/>
                  </a:cubicBezTo>
                  <a:lnTo>
                    <a:pt x="2252" y="22325"/>
                  </a:lnTo>
                  <a:cubicBezTo>
                    <a:pt x="1412" y="22325"/>
                    <a:pt x="730" y="21617"/>
                    <a:pt x="730" y="20747"/>
                  </a:cubicBezTo>
                  <a:lnTo>
                    <a:pt x="730" y="2306"/>
                  </a:lnTo>
                  <a:cubicBezTo>
                    <a:pt x="730" y="1436"/>
                    <a:pt x="1414" y="728"/>
                    <a:pt x="2252" y="728"/>
                  </a:cubicBezTo>
                  <a:lnTo>
                    <a:pt x="15464" y="728"/>
                  </a:lnTo>
                  <a:cubicBezTo>
                    <a:pt x="16304" y="728"/>
                    <a:pt x="16986" y="1436"/>
                    <a:pt x="16986" y="2306"/>
                  </a:cubicBezTo>
                  <a:lnTo>
                    <a:pt x="16986" y="7159"/>
                  </a:lnTo>
                  <a:cubicBezTo>
                    <a:pt x="16986" y="7361"/>
                    <a:pt x="17149" y="7524"/>
                    <a:pt x="17350" y="7524"/>
                  </a:cubicBezTo>
                  <a:cubicBezTo>
                    <a:pt x="17550" y="7524"/>
                    <a:pt x="17714" y="7361"/>
                    <a:pt x="17714" y="7159"/>
                  </a:cubicBezTo>
                  <a:lnTo>
                    <a:pt x="17714" y="2306"/>
                  </a:lnTo>
                  <a:cubicBezTo>
                    <a:pt x="17714" y="1037"/>
                    <a:pt x="16705" y="1"/>
                    <a:pt x="15464" y="1"/>
                  </a:cubicBezTo>
                  <a:close/>
                  <a:moveTo>
                    <a:pt x="19251" y="7832"/>
                  </a:moveTo>
                  <a:cubicBezTo>
                    <a:pt x="18895" y="7832"/>
                    <a:pt x="18559" y="7970"/>
                    <a:pt x="18308" y="8223"/>
                  </a:cubicBezTo>
                  <a:lnTo>
                    <a:pt x="9386" y="17143"/>
                  </a:lnTo>
                  <a:cubicBezTo>
                    <a:pt x="8887" y="17641"/>
                    <a:pt x="8866" y="18441"/>
                    <a:pt x="9325" y="18965"/>
                  </a:cubicBezTo>
                  <a:lnTo>
                    <a:pt x="7529" y="20760"/>
                  </a:lnTo>
                  <a:cubicBezTo>
                    <a:pt x="7368" y="20921"/>
                    <a:pt x="7280" y="21134"/>
                    <a:pt x="7280" y="21361"/>
                  </a:cubicBezTo>
                  <a:cubicBezTo>
                    <a:pt x="7280" y="21589"/>
                    <a:pt x="7368" y="21802"/>
                    <a:pt x="7529" y="21962"/>
                  </a:cubicBezTo>
                  <a:lnTo>
                    <a:pt x="7942" y="22376"/>
                  </a:lnTo>
                  <a:cubicBezTo>
                    <a:pt x="7836" y="22440"/>
                    <a:pt x="7764" y="22555"/>
                    <a:pt x="7764" y="22689"/>
                  </a:cubicBezTo>
                  <a:cubicBezTo>
                    <a:pt x="7764" y="22889"/>
                    <a:pt x="7928" y="23052"/>
                    <a:pt x="8128" y="23052"/>
                  </a:cubicBezTo>
                  <a:lnTo>
                    <a:pt x="18320" y="23052"/>
                  </a:lnTo>
                  <a:cubicBezTo>
                    <a:pt x="18521" y="23052"/>
                    <a:pt x="18684" y="22889"/>
                    <a:pt x="18684" y="22689"/>
                  </a:cubicBezTo>
                  <a:cubicBezTo>
                    <a:pt x="18684" y="22485"/>
                    <a:pt x="18521" y="22325"/>
                    <a:pt x="18322" y="22325"/>
                  </a:cubicBezTo>
                  <a:lnTo>
                    <a:pt x="11024" y="22325"/>
                  </a:lnTo>
                  <a:lnTo>
                    <a:pt x="11856" y="21493"/>
                  </a:lnTo>
                  <a:cubicBezTo>
                    <a:pt x="12099" y="21707"/>
                    <a:pt x="12406" y="21822"/>
                    <a:pt x="12733" y="21822"/>
                  </a:cubicBezTo>
                  <a:cubicBezTo>
                    <a:pt x="13088" y="21822"/>
                    <a:pt x="13425" y="21682"/>
                    <a:pt x="13676" y="21431"/>
                  </a:cubicBezTo>
                  <a:lnTo>
                    <a:pt x="22595" y="12509"/>
                  </a:lnTo>
                  <a:cubicBezTo>
                    <a:pt x="23115" y="11990"/>
                    <a:pt x="23115" y="11143"/>
                    <a:pt x="22595" y="10623"/>
                  </a:cubicBezTo>
                  <a:cubicBezTo>
                    <a:pt x="22565" y="10594"/>
                    <a:pt x="22530" y="10569"/>
                    <a:pt x="22494" y="10552"/>
                  </a:cubicBezTo>
                  <a:lnTo>
                    <a:pt x="22595" y="10453"/>
                  </a:lnTo>
                  <a:cubicBezTo>
                    <a:pt x="22756" y="10292"/>
                    <a:pt x="22844" y="10079"/>
                    <a:pt x="22844" y="9852"/>
                  </a:cubicBezTo>
                  <a:cubicBezTo>
                    <a:pt x="22844" y="9624"/>
                    <a:pt x="22756" y="9411"/>
                    <a:pt x="22595" y="9252"/>
                  </a:cubicBezTo>
                  <a:lnTo>
                    <a:pt x="21566" y="8223"/>
                  </a:lnTo>
                  <a:cubicBezTo>
                    <a:pt x="21401" y="8058"/>
                    <a:pt x="21184" y="7975"/>
                    <a:pt x="20966" y="7975"/>
                  </a:cubicBezTo>
                  <a:cubicBezTo>
                    <a:pt x="20749" y="7975"/>
                    <a:pt x="20531" y="8058"/>
                    <a:pt x="20365" y="8223"/>
                  </a:cubicBezTo>
                  <a:lnTo>
                    <a:pt x="20265" y="8324"/>
                  </a:lnTo>
                  <a:cubicBezTo>
                    <a:pt x="20248" y="8287"/>
                    <a:pt x="20223" y="8253"/>
                    <a:pt x="20194" y="8223"/>
                  </a:cubicBezTo>
                  <a:cubicBezTo>
                    <a:pt x="19942" y="7970"/>
                    <a:pt x="19608" y="7832"/>
                    <a:pt x="19251" y="7832"/>
                  </a:cubicBezTo>
                  <a:close/>
                  <a:moveTo>
                    <a:pt x="19777" y="22325"/>
                  </a:moveTo>
                  <a:cubicBezTo>
                    <a:pt x="19575" y="22325"/>
                    <a:pt x="19412" y="22488"/>
                    <a:pt x="19412" y="22689"/>
                  </a:cubicBezTo>
                  <a:cubicBezTo>
                    <a:pt x="19412" y="22889"/>
                    <a:pt x="19575" y="23052"/>
                    <a:pt x="19777" y="23052"/>
                  </a:cubicBezTo>
                  <a:lnTo>
                    <a:pt x="19824" y="23052"/>
                  </a:lnTo>
                  <a:cubicBezTo>
                    <a:pt x="20026" y="23052"/>
                    <a:pt x="20189" y="22889"/>
                    <a:pt x="20189" y="22689"/>
                  </a:cubicBezTo>
                  <a:cubicBezTo>
                    <a:pt x="20189" y="22485"/>
                    <a:pt x="20026" y="22325"/>
                    <a:pt x="19824" y="22325"/>
                  </a:cubicBezTo>
                  <a:close/>
                  <a:moveTo>
                    <a:pt x="22641" y="22325"/>
                  </a:moveTo>
                  <a:cubicBezTo>
                    <a:pt x="22439" y="22325"/>
                    <a:pt x="22275" y="22488"/>
                    <a:pt x="22275" y="22689"/>
                  </a:cubicBezTo>
                  <a:cubicBezTo>
                    <a:pt x="22275" y="22889"/>
                    <a:pt x="22439" y="23052"/>
                    <a:pt x="22641" y="23052"/>
                  </a:cubicBezTo>
                  <a:lnTo>
                    <a:pt x="22688" y="23052"/>
                  </a:lnTo>
                  <a:cubicBezTo>
                    <a:pt x="22889" y="23052"/>
                    <a:pt x="23053" y="22889"/>
                    <a:pt x="23053" y="22689"/>
                  </a:cubicBezTo>
                  <a:cubicBezTo>
                    <a:pt x="23053" y="22485"/>
                    <a:pt x="22889" y="22325"/>
                    <a:pt x="22688" y="22325"/>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 name="TextBox 6">
            <a:extLst>
              <a:ext uri="{FF2B5EF4-FFF2-40B4-BE49-F238E27FC236}">
                <a16:creationId xmlns:a16="http://schemas.microsoft.com/office/drawing/2014/main" id="{82E28DDF-C746-4000-B519-21A2F56B8476}"/>
              </a:ext>
            </a:extLst>
          </p:cNvPr>
          <p:cNvSpPr txBox="1"/>
          <p:nvPr/>
        </p:nvSpPr>
        <p:spPr>
          <a:xfrm>
            <a:off x="460420" y="478572"/>
            <a:ext cx="2740853" cy="400110"/>
          </a:xfrm>
          <a:prstGeom prst="rect">
            <a:avLst/>
          </a:prstGeom>
          <a:noFill/>
        </p:spPr>
        <p:txBody>
          <a:bodyPr wrap="square" rtlCol="0">
            <a:spAutoFit/>
          </a:bodyPr>
          <a:lstStyle/>
          <a:p>
            <a:pPr algn="l"/>
            <a:r>
              <a:rPr lang="en-US" sz="2000" b="1" dirty="0" smtClean="0">
                <a:solidFill>
                  <a:srgbClr val="7030A0"/>
                </a:solidFill>
              </a:rPr>
              <a:t>1. </a:t>
            </a:r>
            <a:r>
              <a:rPr lang="en-US" sz="2000" b="1" dirty="0" err="1" smtClean="0">
                <a:solidFill>
                  <a:srgbClr val="7030A0"/>
                </a:solidFill>
              </a:rPr>
              <a:t>Thước</a:t>
            </a:r>
            <a:r>
              <a:rPr lang="en-US" sz="2000" b="1" dirty="0" smtClean="0">
                <a:solidFill>
                  <a:srgbClr val="7030A0"/>
                </a:solidFill>
              </a:rPr>
              <a:t> </a:t>
            </a:r>
            <a:r>
              <a:rPr lang="en-US" sz="2000" b="1" dirty="0" err="1" smtClean="0">
                <a:solidFill>
                  <a:srgbClr val="7030A0"/>
                </a:solidFill>
              </a:rPr>
              <a:t>đo</a:t>
            </a:r>
            <a:r>
              <a:rPr lang="en-US" sz="2000" b="1" dirty="0" smtClean="0">
                <a:solidFill>
                  <a:srgbClr val="7030A0"/>
                </a:solidFill>
              </a:rPr>
              <a:t> </a:t>
            </a:r>
            <a:r>
              <a:rPr lang="en-US" sz="2000" b="1" dirty="0" err="1" smtClean="0">
                <a:solidFill>
                  <a:srgbClr val="7030A0"/>
                </a:solidFill>
              </a:rPr>
              <a:t>góc</a:t>
            </a:r>
            <a:endParaRPr lang="vi-VN" sz="2000" b="1" dirty="0">
              <a:solidFill>
                <a:srgbClr val="7030A0"/>
              </a:solidFill>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2050"/>
                                        </p:tgtEl>
                                        <p:attrNameLst>
                                          <p:attrName>style.visibility</p:attrName>
                                        </p:attrNameLst>
                                      </p:cBhvr>
                                      <p:to>
                                        <p:strVal val="visible"/>
                                      </p:to>
                                    </p:set>
                                    <p:animEffect transition="in" filter="randombar(horizontal)">
                                      <p:cBhvr>
                                        <p:cTn id="20"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2E28DDF-C746-4000-B519-21A2F56B8476}"/>
              </a:ext>
            </a:extLst>
          </p:cNvPr>
          <p:cNvSpPr txBox="1"/>
          <p:nvPr/>
        </p:nvSpPr>
        <p:spPr>
          <a:xfrm>
            <a:off x="460420" y="478572"/>
            <a:ext cx="2740853" cy="400110"/>
          </a:xfrm>
          <a:prstGeom prst="rect">
            <a:avLst/>
          </a:prstGeom>
          <a:noFill/>
        </p:spPr>
        <p:txBody>
          <a:bodyPr wrap="square" rtlCol="0">
            <a:spAutoFit/>
          </a:bodyPr>
          <a:lstStyle/>
          <a:p>
            <a:pPr algn="l"/>
            <a:r>
              <a:rPr lang="en-US" sz="2000" b="1" dirty="0" smtClean="0">
                <a:solidFill>
                  <a:srgbClr val="7030A0"/>
                </a:solidFill>
              </a:rPr>
              <a:t>1. </a:t>
            </a:r>
            <a:r>
              <a:rPr lang="en-US" sz="2000" b="1" dirty="0" err="1" smtClean="0">
                <a:solidFill>
                  <a:srgbClr val="7030A0"/>
                </a:solidFill>
              </a:rPr>
              <a:t>Thước</a:t>
            </a:r>
            <a:r>
              <a:rPr lang="en-US" sz="2000" b="1" dirty="0" smtClean="0">
                <a:solidFill>
                  <a:srgbClr val="7030A0"/>
                </a:solidFill>
              </a:rPr>
              <a:t> </a:t>
            </a:r>
            <a:r>
              <a:rPr lang="en-US" sz="2000" b="1" dirty="0" err="1" smtClean="0">
                <a:solidFill>
                  <a:srgbClr val="7030A0"/>
                </a:solidFill>
              </a:rPr>
              <a:t>đo</a:t>
            </a:r>
            <a:r>
              <a:rPr lang="en-US" sz="2000" b="1" dirty="0" smtClean="0">
                <a:solidFill>
                  <a:srgbClr val="7030A0"/>
                </a:solidFill>
              </a:rPr>
              <a:t> </a:t>
            </a:r>
            <a:r>
              <a:rPr lang="en-US" sz="2000" b="1" dirty="0" err="1" smtClean="0">
                <a:solidFill>
                  <a:srgbClr val="7030A0"/>
                </a:solidFill>
              </a:rPr>
              <a:t>góc</a:t>
            </a:r>
            <a:endParaRPr lang="vi-VN" sz="2000" b="1" dirty="0">
              <a:solidFill>
                <a:srgbClr val="7030A0"/>
              </a:solidFill>
            </a:endParaRPr>
          </a:p>
        </p:txBody>
      </p:sp>
      <p:pic>
        <p:nvPicPr>
          <p:cNvPr id="7" name="Picture 2" descr="Thước đo Góc">
            <a:extLst>
              <a:ext uri="{FF2B5EF4-FFF2-40B4-BE49-F238E27FC236}">
                <a16:creationId xmlns:a16="http://schemas.microsoft.com/office/drawing/2014/main" id="{FA5C1D9B-69C3-406C-A60C-00231673FE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2967" y="567782"/>
            <a:ext cx="4098075" cy="2049038"/>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93512" y="3164895"/>
            <a:ext cx="7984022" cy="1938992"/>
          </a:xfrm>
          <a:prstGeom prst="rect">
            <a:avLst/>
          </a:prstGeom>
          <a:noFill/>
        </p:spPr>
        <p:txBody>
          <a:bodyPr wrap="square" rtlCol="0">
            <a:spAutoFit/>
          </a:bodyPr>
          <a:lstStyle/>
          <a:p>
            <a:pPr marL="342900" indent="-342900" algn="l">
              <a:buFontTx/>
              <a:buChar char="-"/>
            </a:pPr>
            <a:r>
              <a:rPr lang="en-US" sz="2000" dirty="0" smtClean="0">
                <a:solidFill>
                  <a:srgbClr val="002060"/>
                </a:solidFill>
              </a:rPr>
              <a:t>Thước </a:t>
            </a:r>
            <a:r>
              <a:rPr lang="en-US" sz="2000" dirty="0" err="1" smtClean="0">
                <a:solidFill>
                  <a:srgbClr val="002060"/>
                </a:solidFill>
              </a:rPr>
              <a:t>đo</a:t>
            </a:r>
            <a:r>
              <a:rPr lang="en-US" sz="2000" dirty="0" smtClean="0">
                <a:solidFill>
                  <a:srgbClr val="002060"/>
                </a:solidFill>
              </a:rPr>
              <a:t> </a:t>
            </a:r>
            <a:r>
              <a:rPr lang="en-US" sz="2000" dirty="0" err="1" smtClean="0">
                <a:solidFill>
                  <a:srgbClr val="002060"/>
                </a:solidFill>
              </a:rPr>
              <a:t>góc</a:t>
            </a:r>
            <a:r>
              <a:rPr lang="en-US" sz="2000" dirty="0" smtClean="0">
                <a:solidFill>
                  <a:srgbClr val="002060"/>
                </a:solidFill>
              </a:rPr>
              <a:t> </a:t>
            </a:r>
            <a:r>
              <a:rPr lang="en-US" sz="2000" dirty="0" err="1" smtClean="0">
                <a:solidFill>
                  <a:srgbClr val="002060"/>
                </a:solidFill>
              </a:rPr>
              <a:t>dùng</a:t>
            </a:r>
            <a:r>
              <a:rPr lang="en-US" sz="2000" dirty="0" smtClean="0">
                <a:solidFill>
                  <a:srgbClr val="002060"/>
                </a:solidFill>
              </a:rPr>
              <a:t> </a:t>
            </a:r>
            <a:r>
              <a:rPr lang="en-US" sz="2000" dirty="0" err="1" smtClean="0">
                <a:solidFill>
                  <a:srgbClr val="002060"/>
                </a:solidFill>
              </a:rPr>
              <a:t>để</a:t>
            </a:r>
            <a:r>
              <a:rPr lang="en-US" sz="2000" dirty="0" smtClean="0">
                <a:solidFill>
                  <a:srgbClr val="002060"/>
                </a:solidFill>
              </a:rPr>
              <a:t> </a:t>
            </a:r>
            <a:r>
              <a:rPr lang="en-US" sz="2000" dirty="0" err="1" smtClean="0">
                <a:solidFill>
                  <a:srgbClr val="002060"/>
                </a:solidFill>
              </a:rPr>
              <a:t>đo</a:t>
            </a:r>
            <a:r>
              <a:rPr lang="en-US" sz="2000" dirty="0" smtClean="0">
                <a:solidFill>
                  <a:srgbClr val="002060"/>
                </a:solidFill>
              </a:rPr>
              <a:t> </a:t>
            </a:r>
            <a:r>
              <a:rPr lang="en-US" sz="2000" dirty="0" err="1" smtClean="0">
                <a:solidFill>
                  <a:srgbClr val="002060"/>
                </a:solidFill>
              </a:rPr>
              <a:t>hoặc</a:t>
            </a:r>
            <a:r>
              <a:rPr lang="en-US" sz="2000" dirty="0" smtClean="0">
                <a:solidFill>
                  <a:srgbClr val="002060"/>
                </a:solidFill>
              </a:rPr>
              <a:t> </a:t>
            </a:r>
            <a:r>
              <a:rPr lang="en-US" sz="2000" dirty="0" err="1" smtClean="0">
                <a:solidFill>
                  <a:srgbClr val="002060"/>
                </a:solidFill>
              </a:rPr>
              <a:t>vẽ</a:t>
            </a:r>
            <a:r>
              <a:rPr lang="en-US" sz="2000" dirty="0" smtClean="0">
                <a:solidFill>
                  <a:srgbClr val="002060"/>
                </a:solidFill>
              </a:rPr>
              <a:t> </a:t>
            </a:r>
            <a:r>
              <a:rPr lang="en-US" sz="2000" dirty="0" err="1" smtClean="0">
                <a:solidFill>
                  <a:srgbClr val="002060"/>
                </a:solidFill>
              </a:rPr>
              <a:t>góc</a:t>
            </a:r>
            <a:endParaRPr lang="en-US" sz="2000" dirty="0" smtClean="0">
              <a:solidFill>
                <a:srgbClr val="002060"/>
              </a:solidFill>
            </a:endParaRPr>
          </a:p>
          <a:p>
            <a:pPr marL="342900" indent="-342900" algn="l">
              <a:buFontTx/>
              <a:buChar char="-"/>
            </a:pPr>
            <a:r>
              <a:rPr lang="en-US" sz="2000" dirty="0" err="1" smtClean="0">
                <a:solidFill>
                  <a:srgbClr val="002060"/>
                </a:solidFill>
              </a:rPr>
              <a:t>Thước</a:t>
            </a:r>
            <a:r>
              <a:rPr lang="en-US" sz="2000" dirty="0" smtClean="0">
                <a:solidFill>
                  <a:srgbClr val="002060"/>
                </a:solidFill>
              </a:rPr>
              <a:t> </a:t>
            </a:r>
            <a:r>
              <a:rPr lang="en-US" sz="2000" dirty="0" err="1" smtClean="0">
                <a:solidFill>
                  <a:srgbClr val="002060"/>
                </a:solidFill>
              </a:rPr>
              <a:t>có</a:t>
            </a:r>
            <a:r>
              <a:rPr lang="en-US" sz="2000" dirty="0" smtClean="0">
                <a:solidFill>
                  <a:srgbClr val="002060"/>
                </a:solidFill>
              </a:rPr>
              <a:t> </a:t>
            </a:r>
            <a:r>
              <a:rPr lang="en-US" sz="2000" dirty="0" err="1" smtClean="0">
                <a:solidFill>
                  <a:srgbClr val="002060"/>
                </a:solidFill>
              </a:rPr>
              <a:t>dạng</a:t>
            </a:r>
            <a:r>
              <a:rPr lang="en-US" sz="2000" dirty="0" smtClean="0">
                <a:solidFill>
                  <a:srgbClr val="002060"/>
                </a:solidFill>
              </a:rPr>
              <a:t> </a:t>
            </a:r>
            <a:r>
              <a:rPr lang="en-US" sz="2000" dirty="0" err="1" smtClean="0">
                <a:solidFill>
                  <a:srgbClr val="002060"/>
                </a:solidFill>
              </a:rPr>
              <a:t>nửa</a:t>
            </a:r>
            <a:r>
              <a:rPr lang="en-US" sz="2000" dirty="0" smtClean="0">
                <a:solidFill>
                  <a:srgbClr val="002060"/>
                </a:solidFill>
              </a:rPr>
              <a:t> </a:t>
            </a:r>
            <a:r>
              <a:rPr lang="en-US" sz="2000" dirty="0" err="1" smtClean="0">
                <a:solidFill>
                  <a:srgbClr val="002060"/>
                </a:solidFill>
              </a:rPr>
              <a:t>hình</a:t>
            </a:r>
            <a:r>
              <a:rPr lang="en-US" sz="2000" dirty="0" smtClean="0">
                <a:solidFill>
                  <a:srgbClr val="002060"/>
                </a:solidFill>
              </a:rPr>
              <a:t> </a:t>
            </a:r>
            <a:r>
              <a:rPr lang="en-US" sz="2000" dirty="0" err="1" smtClean="0">
                <a:solidFill>
                  <a:srgbClr val="002060"/>
                </a:solidFill>
              </a:rPr>
              <a:t>tròn</a:t>
            </a:r>
            <a:r>
              <a:rPr lang="en-US" sz="2000" dirty="0" smtClean="0">
                <a:solidFill>
                  <a:srgbClr val="002060"/>
                </a:solidFill>
              </a:rPr>
              <a:t> </a:t>
            </a:r>
            <a:r>
              <a:rPr lang="en-US" sz="2000" dirty="0" err="1" smtClean="0">
                <a:solidFill>
                  <a:srgbClr val="002060"/>
                </a:solidFill>
              </a:rPr>
              <a:t>được</a:t>
            </a:r>
            <a:r>
              <a:rPr lang="en-US" sz="2000" dirty="0" smtClean="0">
                <a:solidFill>
                  <a:srgbClr val="002060"/>
                </a:solidFill>
              </a:rPr>
              <a:t> </a:t>
            </a:r>
            <a:r>
              <a:rPr lang="en-US" sz="2000" dirty="0">
                <a:solidFill>
                  <a:srgbClr val="002060"/>
                </a:solidFill>
              </a:rPr>
              <a:t>c</a:t>
            </a:r>
            <a:r>
              <a:rPr lang="en-US" sz="2000" dirty="0" smtClean="0">
                <a:solidFill>
                  <a:srgbClr val="002060"/>
                </a:solidFill>
              </a:rPr>
              <a:t>hia </a:t>
            </a:r>
            <a:r>
              <a:rPr lang="en-US" sz="2000" dirty="0" err="1" smtClean="0">
                <a:solidFill>
                  <a:srgbClr val="002060"/>
                </a:solidFill>
              </a:rPr>
              <a:t>thành</a:t>
            </a:r>
            <a:r>
              <a:rPr lang="en-US" sz="2000" dirty="0" smtClean="0">
                <a:solidFill>
                  <a:srgbClr val="002060"/>
                </a:solidFill>
              </a:rPr>
              <a:t> 180 </a:t>
            </a:r>
            <a:r>
              <a:rPr lang="en-US" sz="2000" dirty="0" err="1" smtClean="0">
                <a:solidFill>
                  <a:srgbClr val="002060"/>
                </a:solidFill>
              </a:rPr>
              <a:t>phần</a:t>
            </a:r>
            <a:r>
              <a:rPr lang="en-US" sz="2000" dirty="0" smtClean="0">
                <a:solidFill>
                  <a:srgbClr val="002060"/>
                </a:solidFill>
              </a:rPr>
              <a:t> </a:t>
            </a:r>
            <a:r>
              <a:rPr lang="en-US" sz="2000" dirty="0" err="1" smtClean="0">
                <a:solidFill>
                  <a:srgbClr val="002060"/>
                </a:solidFill>
              </a:rPr>
              <a:t>bằng</a:t>
            </a:r>
            <a:r>
              <a:rPr lang="en-US" sz="2000" dirty="0" smtClean="0">
                <a:solidFill>
                  <a:srgbClr val="002060"/>
                </a:solidFill>
              </a:rPr>
              <a:t> </a:t>
            </a:r>
            <a:r>
              <a:rPr lang="en-US" sz="2000" dirty="0" err="1" smtClean="0">
                <a:solidFill>
                  <a:srgbClr val="002060"/>
                </a:solidFill>
              </a:rPr>
              <a:t>nhau</a:t>
            </a:r>
            <a:r>
              <a:rPr lang="en-US" sz="2000" dirty="0" smtClean="0">
                <a:solidFill>
                  <a:srgbClr val="002060"/>
                </a:solidFill>
              </a:rPr>
              <a:t>. </a:t>
            </a:r>
            <a:r>
              <a:rPr lang="en-US" sz="2000" dirty="0" err="1" smtClean="0">
                <a:solidFill>
                  <a:srgbClr val="002060"/>
                </a:solidFill>
              </a:rPr>
              <a:t>Mỗi</a:t>
            </a:r>
            <a:r>
              <a:rPr lang="en-US" sz="2000" dirty="0" smtClean="0">
                <a:solidFill>
                  <a:srgbClr val="002060"/>
                </a:solidFill>
              </a:rPr>
              <a:t> </a:t>
            </a:r>
            <a:r>
              <a:rPr lang="en-US" sz="2000" dirty="0" err="1" smtClean="0">
                <a:solidFill>
                  <a:srgbClr val="002060"/>
                </a:solidFill>
              </a:rPr>
              <a:t>phần</a:t>
            </a:r>
            <a:r>
              <a:rPr lang="en-US" sz="2000" dirty="0" smtClean="0">
                <a:solidFill>
                  <a:srgbClr val="002060"/>
                </a:solidFill>
              </a:rPr>
              <a:t> </a:t>
            </a:r>
            <a:r>
              <a:rPr lang="en-US" sz="2000" dirty="0" err="1" smtClean="0">
                <a:solidFill>
                  <a:srgbClr val="002060"/>
                </a:solidFill>
              </a:rPr>
              <a:t>của</a:t>
            </a:r>
            <a:r>
              <a:rPr lang="en-US" sz="2000" dirty="0" smtClean="0">
                <a:solidFill>
                  <a:srgbClr val="002060"/>
                </a:solidFill>
              </a:rPr>
              <a:t> </a:t>
            </a:r>
            <a:r>
              <a:rPr lang="en-US" sz="2000" dirty="0" err="1" smtClean="0">
                <a:solidFill>
                  <a:srgbClr val="002060"/>
                </a:solidFill>
              </a:rPr>
              <a:t>thước</a:t>
            </a:r>
            <a:r>
              <a:rPr lang="en-US" sz="2000" dirty="0" smtClean="0">
                <a:solidFill>
                  <a:srgbClr val="002060"/>
                </a:solidFill>
              </a:rPr>
              <a:t> </a:t>
            </a:r>
            <a:r>
              <a:rPr lang="en-US" sz="2000" dirty="0" err="1" smtClean="0">
                <a:solidFill>
                  <a:srgbClr val="002060"/>
                </a:solidFill>
              </a:rPr>
              <a:t>ứng</a:t>
            </a:r>
            <a:r>
              <a:rPr lang="en-US" sz="2000" dirty="0" smtClean="0">
                <a:solidFill>
                  <a:srgbClr val="002060"/>
                </a:solidFill>
              </a:rPr>
              <a:t> </a:t>
            </a:r>
            <a:r>
              <a:rPr lang="en-US" sz="2000" dirty="0" err="1" smtClean="0">
                <a:solidFill>
                  <a:srgbClr val="002060"/>
                </a:solidFill>
              </a:rPr>
              <a:t>với</a:t>
            </a:r>
            <a:r>
              <a:rPr lang="en-US" sz="2000" dirty="0" smtClean="0">
                <a:solidFill>
                  <a:srgbClr val="002060"/>
                </a:solidFill>
              </a:rPr>
              <a:t> 1 </a:t>
            </a:r>
            <a:r>
              <a:rPr lang="en-US" sz="2000" dirty="0" err="1" smtClean="0">
                <a:solidFill>
                  <a:srgbClr val="002060"/>
                </a:solidFill>
              </a:rPr>
              <a:t>độ</a:t>
            </a:r>
            <a:endParaRPr lang="en-US" sz="2000" dirty="0" smtClean="0">
              <a:solidFill>
                <a:srgbClr val="002060"/>
              </a:solidFill>
            </a:endParaRPr>
          </a:p>
          <a:p>
            <a:pPr marL="342900" indent="-342900" algn="l">
              <a:buFontTx/>
              <a:buChar char="-"/>
            </a:pPr>
            <a:r>
              <a:rPr lang="en-US" sz="2000" dirty="0" err="1" smtClean="0">
                <a:solidFill>
                  <a:srgbClr val="002060"/>
                </a:solidFill>
              </a:rPr>
              <a:t>Độ</a:t>
            </a:r>
            <a:r>
              <a:rPr lang="en-US" sz="2000" dirty="0" smtClean="0">
                <a:solidFill>
                  <a:srgbClr val="002060"/>
                </a:solidFill>
              </a:rPr>
              <a:t> </a:t>
            </a:r>
            <a:r>
              <a:rPr lang="en-US" sz="2000" dirty="0" err="1" smtClean="0">
                <a:solidFill>
                  <a:srgbClr val="002060"/>
                </a:solidFill>
              </a:rPr>
              <a:t>là</a:t>
            </a:r>
            <a:r>
              <a:rPr lang="en-US" sz="2000" dirty="0" smtClean="0">
                <a:solidFill>
                  <a:srgbClr val="002060"/>
                </a:solidFill>
              </a:rPr>
              <a:t> </a:t>
            </a:r>
            <a:r>
              <a:rPr lang="en-US" sz="2000" dirty="0" err="1" smtClean="0">
                <a:solidFill>
                  <a:srgbClr val="002060"/>
                </a:solidFill>
              </a:rPr>
              <a:t>đơn</a:t>
            </a:r>
            <a:r>
              <a:rPr lang="en-US" sz="2000" dirty="0" smtClean="0">
                <a:solidFill>
                  <a:srgbClr val="002060"/>
                </a:solidFill>
              </a:rPr>
              <a:t> </a:t>
            </a:r>
            <a:r>
              <a:rPr lang="en-US" sz="2000" dirty="0" err="1" smtClean="0">
                <a:solidFill>
                  <a:srgbClr val="002060"/>
                </a:solidFill>
              </a:rPr>
              <a:t>vị</a:t>
            </a:r>
            <a:r>
              <a:rPr lang="en-US" sz="2000" dirty="0" smtClean="0">
                <a:solidFill>
                  <a:srgbClr val="002060"/>
                </a:solidFill>
              </a:rPr>
              <a:t> </a:t>
            </a:r>
            <a:r>
              <a:rPr lang="en-US" sz="2000" dirty="0" err="1" smtClean="0">
                <a:solidFill>
                  <a:srgbClr val="002060"/>
                </a:solidFill>
              </a:rPr>
              <a:t>đo</a:t>
            </a:r>
            <a:r>
              <a:rPr lang="en-US" sz="2000" dirty="0" smtClean="0">
                <a:solidFill>
                  <a:srgbClr val="002060"/>
                </a:solidFill>
              </a:rPr>
              <a:t> </a:t>
            </a:r>
            <a:r>
              <a:rPr lang="en-US" sz="2000" dirty="0" err="1" smtClean="0">
                <a:solidFill>
                  <a:srgbClr val="002060"/>
                </a:solidFill>
              </a:rPr>
              <a:t>góc</a:t>
            </a:r>
            <a:endParaRPr lang="en-US" sz="2000" dirty="0" smtClean="0">
              <a:solidFill>
                <a:srgbClr val="002060"/>
              </a:solidFill>
            </a:endParaRPr>
          </a:p>
          <a:p>
            <a:pPr marL="342900" indent="-342900" algn="l">
              <a:buFontTx/>
              <a:buChar char="-"/>
            </a:pPr>
            <a:r>
              <a:rPr lang="en-US" sz="2000" dirty="0" err="1" smtClean="0">
                <a:solidFill>
                  <a:srgbClr val="002060"/>
                </a:solidFill>
              </a:rPr>
              <a:t>Dấu</a:t>
            </a:r>
            <a:r>
              <a:rPr lang="en-US" sz="2000" dirty="0" smtClean="0">
                <a:solidFill>
                  <a:srgbClr val="002060"/>
                </a:solidFill>
              </a:rPr>
              <a:t>   </a:t>
            </a:r>
            <a:r>
              <a:rPr lang="en-US" sz="2000" dirty="0" err="1" smtClean="0">
                <a:solidFill>
                  <a:srgbClr val="002060"/>
                </a:solidFill>
              </a:rPr>
              <a:t>thay</a:t>
            </a:r>
            <a:r>
              <a:rPr lang="en-US" sz="2000" dirty="0" smtClean="0">
                <a:solidFill>
                  <a:srgbClr val="002060"/>
                </a:solidFill>
              </a:rPr>
              <a:t> </a:t>
            </a:r>
            <a:r>
              <a:rPr lang="en-US" sz="2000" dirty="0" err="1" smtClean="0">
                <a:solidFill>
                  <a:srgbClr val="002060"/>
                </a:solidFill>
              </a:rPr>
              <a:t>cho</a:t>
            </a:r>
            <a:r>
              <a:rPr lang="en-US" sz="2000" dirty="0" smtClean="0">
                <a:solidFill>
                  <a:srgbClr val="002060"/>
                </a:solidFill>
              </a:rPr>
              <a:t> </a:t>
            </a:r>
            <a:r>
              <a:rPr lang="en-US" sz="2000" dirty="0" err="1" smtClean="0">
                <a:solidFill>
                  <a:srgbClr val="002060"/>
                </a:solidFill>
              </a:rPr>
              <a:t>từ</a:t>
            </a:r>
            <a:r>
              <a:rPr lang="en-US" sz="2000" dirty="0" smtClean="0">
                <a:solidFill>
                  <a:srgbClr val="002060"/>
                </a:solidFill>
              </a:rPr>
              <a:t> “</a:t>
            </a:r>
            <a:r>
              <a:rPr lang="en-US" sz="2000" dirty="0" err="1" smtClean="0">
                <a:solidFill>
                  <a:srgbClr val="002060"/>
                </a:solidFill>
              </a:rPr>
              <a:t>độ</a:t>
            </a:r>
            <a:r>
              <a:rPr lang="en-US" sz="2000" dirty="0" smtClean="0">
                <a:solidFill>
                  <a:srgbClr val="002060"/>
                </a:solidFill>
              </a:rPr>
              <a:t>”</a:t>
            </a:r>
          </a:p>
          <a:p>
            <a:pPr marL="342900" indent="-342900" algn="l">
              <a:buFontTx/>
              <a:buChar char="-"/>
            </a:pPr>
            <a:endParaRPr lang="en-US" sz="2000" dirty="0" smtClean="0">
              <a:solidFill>
                <a:srgbClr val="002060"/>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881637061"/>
              </p:ext>
            </p:extLst>
          </p:nvPr>
        </p:nvGraphicFramePr>
        <p:xfrm>
          <a:off x="1309649" y="4417895"/>
          <a:ext cx="197749" cy="280484"/>
        </p:xfrm>
        <a:graphic>
          <a:graphicData uri="http://schemas.openxmlformats.org/presentationml/2006/ole">
            <mc:AlternateContent xmlns:mc="http://schemas.openxmlformats.org/markup-compatibility/2006">
              <mc:Choice xmlns:v="urn:schemas-microsoft-com:vml" Requires="v">
                <p:oleObj spid="_x0000_s1050" name="Equation" r:id="rId4" imgW="101520" imgH="203040" progId="Equation.DSMT4">
                  <p:embed/>
                </p:oleObj>
              </mc:Choice>
              <mc:Fallback>
                <p:oleObj name="Equation" r:id="rId4" imgW="101520" imgH="203040" progId="Equation.DSMT4">
                  <p:embed/>
                  <p:pic>
                    <p:nvPicPr>
                      <p:cNvPr id="0" name=""/>
                      <p:cNvPicPr/>
                      <p:nvPr/>
                    </p:nvPicPr>
                    <p:blipFill>
                      <a:blip r:embed="rId5"/>
                      <a:stretch>
                        <a:fillRect/>
                      </a:stretch>
                    </p:blipFill>
                    <p:spPr>
                      <a:xfrm>
                        <a:off x="1309649" y="4417895"/>
                        <a:ext cx="197749" cy="280484"/>
                      </a:xfrm>
                      <a:prstGeom prst="rect">
                        <a:avLst/>
                      </a:prstGeom>
                    </p:spPr>
                  </p:pic>
                </p:oleObj>
              </mc:Fallback>
            </mc:AlternateContent>
          </a:graphicData>
        </a:graphic>
      </p:graphicFrame>
      <p:cxnSp>
        <p:nvCxnSpPr>
          <p:cNvPr id="12" name="Curved Connector 11"/>
          <p:cNvCxnSpPr/>
          <p:nvPr/>
        </p:nvCxnSpPr>
        <p:spPr>
          <a:xfrm rot="10800000">
            <a:off x="4322006" y="2671552"/>
            <a:ext cx="1662482" cy="391316"/>
          </a:xfrm>
          <a:prstGeom prst="curvedConnector3">
            <a:avLst>
              <a:gd name="adj1" fmla="val 109921"/>
            </a:avLst>
          </a:prstGeom>
          <a:ln>
            <a:tailEnd type="triangle"/>
          </a:ln>
        </p:spPr>
        <p:style>
          <a:lnRef idx="3">
            <a:schemeClr val="accent3"/>
          </a:lnRef>
          <a:fillRef idx="0">
            <a:schemeClr val="accent3"/>
          </a:fillRef>
          <a:effectRef idx="2">
            <a:schemeClr val="accent3"/>
          </a:effectRef>
          <a:fontRef idx="minor">
            <a:schemeClr val="tx1"/>
          </a:fontRef>
        </p:style>
      </p:cxnSp>
      <p:sp>
        <p:nvSpPr>
          <p:cNvPr id="18" name="TextBox 17"/>
          <p:cNvSpPr txBox="1"/>
          <p:nvPr/>
        </p:nvSpPr>
        <p:spPr>
          <a:xfrm>
            <a:off x="5984488" y="2862814"/>
            <a:ext cx="2222810" cy="400110"/>
          </a:xfrm>
          <a:prstGeom prst="rect">
            <a:avLst/>
          </a:prstGeom>
          <a:noFill/>
        </p:spPr>
        <p:txBody>
          <a:bodyPr wrap="square" rtlCol="0">
            <a:spAutoFit/>
          </a:bodyPr>
          <a:lstStyle/>
          <a:p>
            <a:pPr algn="l"/>
            <a:r>
              <a:rPr lang="en-US" sz="2000" dirty="0" err="1" smtClean="0">
                <a:solidFill>
                  <a:srgbClr val="FF0000"/>
                </a:solidFill>
              </a:rPr>
              <a:t>Tâm</a:t>
            </a:r>
            <a:r>
              <a:rPr lang="en-US" sz="2000" dirty="0" smtClean="0">
                <a:solidFill>
                  <a:srgbClr val="FF0000"/>
                </a:solidFill>
              </a:rPr>
              <a:t> </a:t>
            </a:r>
            <a:r>
              <a:rPr lang="en-US" sz="2000" dirty="0" err="1" smtClean="0">
                <a:solidFill>
                  <a:srgbClr val="FF0000"/>
                </a:solidFill>
              </a:rPr>
              <a:t>của</a:t>
            </a:r>
            <a:r>
              <a:rPr lang="en-US" sz="2000" dirty="0" smtClean="0">
                <a:solidFill>
                  <a:srgbClr val="FF0000"/>
                </a:solidFill>
              </a:rPr>
              <a:t> </a:t>
            </a:r>
            <a:r>
              <a:rPr lang="en-US" sz="2000" dirty="0" err="1" smtClean="0">
                <a:solidFill>
                  <a:srgbClr val="FF0000"/>
                </a:solidFill>
              </a:rPr>
              <a:t>thước</a:t>
            </a:r>
            <a:endParaRPr lang="en-US" sz="2000" dirty="0" smtClean="0">
              <a:solidFill>
                <a:srgbClr val="FF0000"/>
              </a:solidFill>
            </a:endParaRPr>
          </a:p>
        </p:txBody>
      </p:sp>
    </p:spTree>
    <p:extLst>
      <p:ext uri="{BB962C8B-B14F-4D97-AF65-F5344CB8AC3E}">
        <p14:creationId xmlns:p14="http://schemas.microsoft.com/office/powerpoint/2010/main" val="318251376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 calcmode="lin" valueType="num">
                                      <p:cBhvr additive="base">
                                        <p:cTn id="25"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732"/>
        <p:cNvGrpSpPr/>
        <p:nvPr/>
      </p:nvGrpSpPr>
      <p:grpSpPr>
        <a:xfrm>
          <a:off x="0" y="0"/>
          <a:ext cx="0" cy="0"/>
          <a:chOff x="0" y="0"/>
          <a:chExt cx="0" cy="0"/>
        </a:xfrm>
      </p:grpSpPr>
      <p:sp>
        <p:nvSpPr>
          <p:cNvPr id="1733" name="Google Shape;1733;p43"/>
          <p:cNvSpPr/>
          <p:nvPr/>
        </p:nvSpPr>
        <p:spPr>
          <a:xfrm>
            <a:off x="4029777" y="751624"/>
            <a:ext cx="1084500" cy="1084500"/>
          </a:xfrm>
          <a:prstGeom prst="ellipse">
            <a:avLst/>
          </a:prstGeom>
          <a:solidFill>
            <a:srgbClr val="FFFFFF"/>
          </a:solidFill>
          <a:ln w="9525" cap="flat" cmpd="sng">
            <a:solidFill>
              <a:srgbClr val="000000"/>
            </a:solidFill>
            <a:prstDash val="solid"/>
            <a:round/>
            <a:headEnd type="none" w="sm" len="sm"/>
            <a:tailEnd type="none" w="sm" len="sm"/>
          </a:ln>
          <a:effectLst>
            <a:outerShdw dist="47625" dir="3120000" algn="bl" rotWithShape="0">
              <a:schemeClr val="accent6"/>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43"/>
          <p:cNvSpPr txBox="1">
            <a:spLocks noGrp="1"/>
          </p:cNvSpPr>
          <p:nvPr>
            <p:ph type="title"/>
          </p:nvPr>
        </p:nvSpPr>
        <p:spPr>
          <a:xfrm>
            <a:off x="2158476" y="2046675"/>
            <a:ext cx="5080212" cy="2112900"/>
          </a:xfrm>
          <a:prstGeom prst="rect">
            <a:avLst/>
          </a:prstGeom>
        </p:spPr>
        <p:txBody>
          <a:bodyPr spcFirstLastPara="1" wrap="square" lIns="91425" tIns="91425" rIns="91425" bIns="91425" anchor="ctr" anchorCtr="0">
            <a:noAutofit/>
          </a:bodyPr>
          <a:lstStyle/>
          <a:p>
            <a:pPr marL="0" lvl="0" indent="0" algn="ctr" rtl="0">
              <a:lnSpc>
                <a:spcPct val="130000"/>
              </a:lnSpc>
              <a:spcBef>
                <a:spcPts val="0"/>
              </a:spcBef>
              <a:spcAft>
                <a:spcPts val="0"/>
              </a:spcAft>
              <a:buNone/>
            </a:pPr>
            <a:r>
              <a:rPr lang="en-US" sz="4800" b="1" dirty="0" smtClean="0">
                <a:solidFill>
                  <a:schemeClr val="bg2">
                    <a:lumMod val="75000"/>
                  </a:schemeClr>
                </a:solidFill>
              </a:rPr>
              <a:t>CÁCH ĐO GÓC. SỐ ĐO GÓC</a:t>
            </a:r>
            <a:endParaRPr sz="4800" b="1" dirty="0">
              <a:solidFill>
                <a:schemeClr val="bg2">
                  <a:lumMod val="75000"/>
                </a:schemeClr>
              </a:solidFill>
            </a:endParaRPr>
          </a:p>
        </p:txBody>
      </p:sp>
      <p:sp>
        <p:nvSpPr>
          <p:cNvPr id="1735" name="Google Shape;1735;p43"/>
          <p:cNvSpPr txBox="1">
            <a:spLocks noGrp="1"/>
          </p:cNvSpPr>
          <p:nvPr>
            <p:ph type="title" idx="2"/>
          </p:nvPr>
        </p:nvSpPr>
        <p:spPr>
          <a:xfrm>
            <a:off x="3664200" y="872975"/>
            <a:ext cx="1815600" cy="841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smtClean="0"/>
              <a:t>02</a:t>
            </a:r>
            <a:endParaRPr dirty="0"/>
          </a:p>
        </p:txBody>
      </p:sp>
      <p:cxnSp>
        <p:nvCxnSpPr>
          <p:cNvPr id="1737" name="Google Shape;1737;p43"/>
          <p:cNvCxnSpPr>
            <a:cxnSpLocks/>
          </p:cNvCxnSpPr>
          <p:nvPr/>
        </p:nvCxnSpPr>
        <p:spPr>
          <a:xfrm>
            <a:off x="4518598" y="1850412"/>
            <a:ext cx="359967" cy="392526"/>
          </a:xfrm>
          <a:prstGeom prst="straightConnector1">
            <a:avLst/>
          </a:prstGeom>
          <a:noFill/>
          <a:ln w="9525" cap="flat" cmpd="sng">
            <a:solidFill>
              <a:srgbClr val="000000"/>
            </a:solidFill>
            <a:prstDash val="solid"/>
            <a:round/>
            <a:headEnd type="none" w="med" len="med"/>
            <a:tailEnd type="none" w="med" len="med"/>
          </a:ln>
        </p:spPr>
      </p:cxnSp>
      <p:grpSp>
        <p:nvGrpSpPr>
          <p:cNvPr id="1738" name="Google Shape;1738;p43"/>
          <p:cNvGrpSpPr/>
          <p:nvPr/>
        </p:nvGrpSpPr>
        <p:grpSpPr>
          <a:xfrm>
            <a:off x="2106748" y="751622"/>
            <a:ext cx="1165483" cy="1003630"/>
            <a:chOff x="2106748" y="751622"/>
            <a:chExt cx="1165483" cy="1003630"/>
          </a:xfrm>
        </p:grpSpPr>
        <p:sp>
          <p:nvSpPr>
            <p:cNvPr id="1739" name="Google Shape;1739;p43"/>
            <p:cNvSpPr/>
            <p:nvPr/>
          </p:nvSpPr>
          <p:spPr>
            <a:xfrm rot="-451723">
              <a:off x="2198405" y="781704"/>
              <a:ext cx="22066" cy="970362"/>
            </a:xfrm>
            <a:custGeom>
              <a:avLst/>
              <a:gdLst/>
              <a:ahLst/>
              <a:cxnLst/>
              <a:rect l="l" t="t" r="r" b="b"/>
              <a:pathLst>
                <a:path w="1060" h="46614" extrusionOk="0">
                  <a:moveTo>
                    <a:pt x="532" y="0"/>
                  </a:moveTo>
                  <a:cubicBezTo>
                    <a:pt x="335" y="0"/>
                    <a:pt x="138" y="127"/>
                    <a:pt x="136" y="381"/>
                  </a:cubicBezTo>
                  <a:cubicBezTo>
                    <a:pt x="0" y="15664"/>
                    <a:pt x="272" y="30950"/>
                    <a:pt x="136" y="46233"/>
                  </a:cubicBezTo>
                  <a:cubicBezTo>
                    <a:pt x="133" y="46487"/>
                    <a:pt x="329" y="46614"/>
                    <a:pt x="526" y="46614"/>
                  </a:cubicBezTo>
                  <a:cubicBezTo>
                    <a:pt x="723" y="46614"/>
                    <a:pt x="921" y="46487"/>
                    <a:pt x="923" y="46233"/>
                  </a:cubicBezTo>
                  <a:cubicBezTo>
                    <a:pt x="1059" y="30950"/>
                    <a:pt x="787" y="15664"/>
                    <a:pt x="923" y="381"/>
                  </a:cubicBezTo>
                  <a:cubicBezTo>
                    <a:pt x="925" y="127"/>
                    <a:pt x="728" y="0"/>
                    <a:pt x="53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43"/>
            <p:cNvSpPr/>
            <p:nvPr/>
          </p:nvSpPr>
          <p:spPr>
            <a:xfrm rot="-451723">
              <a:off x="2257437" y="1666465"/>
              <a:ext cx="1017387" cy="22233"/>
            </a:xfrm>
            <a:custGeom>
              <a:avLst/>
              <a:gdLst/>
              <a:ahLst/>
              <a:cxnLst/>
              <a:rect l="l" t="t" r="r" b="b"/>
              <a:pathLst>
                <a:path w="48873" h="1068" extrusionOk="0">
                  <a:moveTo>
                    <a:pt x="506" y="0"/>
                  </a:moveTo>
                  <a:cubicBezTo>
                    <a:pt x="1" y="0"/>
                    <a:pt x="0" y="788"/>
                    <a:pt x="508" y="788"/>
                  </a:cubicBezTo>
                  <a:cubicBezTo>
                    <a:pt x="11236" y="814"/>
                    <a:pt x="21996" y="1068"/>
                    <a:pt x="32742" y="1068"/>
                  </a:cubicBezTo>
                  <a:cubicBezTo>
                    <a:pt x="37954" y="1068"/>
                    <a:pt x="43163" y="1008"/>
                    <a:pt x="48364" y="833"/>
                  </a:cubicBezTo>
                  <a:cubicBezTo>
                    <a:pt x="48864" y="818"/>
                    <a:pt x="48872" y="46"/>
                    <a:pt x="48380" y="46"/>
                  </a:cubicBezTo>
                  <a:cubicBezTo>
                    <a:pt x="48375" y="46"/>
                    <a:pt x="48369" y="46"/>
                    <a:pt x="48364" y="46"/>
                  </a:cubicBezTo>
                  <a:cubicBezTo>
                    <a:pt x="43163" y="220"/>
                    <a:pt x="37954" y="280"/>
                    <a:pt x="32742" y="280"/>
                  </a:cubicBezTo>
                  <a:cubicBezTo>
                    <a:pt x="21995" y="280"/>
                    <a:pt x="11234" y="26"/>
                    <a:pt x="508" y="0"/>
                  </a:cubicBezTo>
                  <a:cubicBezTo>
                    <a:pt x="507" y="0"/>
                    <a:pt x="507" y="0"/>
                    <a:pt x="50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43"/>
            <p:cNvSpPr/>
            <p:nvPr/>
          </p:nvSpPr>
          <p:spPr>
            <a:xfrm rot="-451723">
              <a:off x="2204830" y="806288"/>
              <a:ext cx="892215" cy="877976"/>
            </a:xfrm>
            <a:custGeom>
              <a:avLst/>
              <a:gdLst/>
              <a:ahLst/>
              <a:cxnLst/>
              <a:rect l="l" t="t" r="r" b="b"/>
              <a:pathLst>
                <a:path w="42860" h="42176" extrusionOk="0">
                  <a:moveTo>
                    <a:pt x="42283" y="0"/>
                  </a:moveTo>
                  <a:cubicBezTo>
                    <a:pt x="42194" y="0"/>
                    <a:pt x="42102" y="33"/>
                    <a:pt x="42020" y="113"/>
                  </a:cubicBezTo>
                  <a:cubicBezTo>
                    <a:pt x="27938" y="13728"/>
                    <a:pt x="13502" y="27041"/>
                    <a:pt x="262" y="41494"/>
                  </a:cubicBezTo>
                  <a:cubicBezTo>
                    <a:pt x="0" y="41781"/>
                    <a:pt x="264" y="42176"/>
                    <a:pt x="557" y="42176"/>
                  </a:cubicBezTo>
                  <a:cubicBezTo>
                    <a:pt x="646" y="42176"/>
                    <a:pt x="738" y="42139"/>
                    <a:pt x="819" y="42051"/>
                  </a:cubicBezTo>
                  <a:cubicBezTo>
                    <a:pt x="14058" y="27598"/>
                    <a:pt x="28493" y="14285"/>
                    <a:pt x="42577" y="669"/>
                  </a:cubicBezTo>
                  <a:cubicBezTo>
                    <a:pt x="42860" y="395"/>
                    <a:pt x="42589" y="0"/>
                    <a:pt x="4228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43"/>
            <p:cNvSpPr/>
            <p:nvPr/>
          </p:nvSpPr>
          <p:spPr>
            <a:xfrm rot="-451723">
              <a:off x="2927522" y="940328"/>
              <a:ext cx="16404" cy="67655"/>
            </a:xfrm>
            <a:custGeom>
              <a:avLst/>
              <a:gdLst/>
              <a:ahLst/>
              <a:cxnLst/>
              <a:rect l="l" t="t" r="r" b="b"/>
              <a:pathLst>
                <a:path w="788" h="3250" extrusionOk="0">
                  <a:moveTo>
                    <a:pt x="394" y="0"/>
                  </a:moveTo>
                  <a:cubicBezTo>
                    <a:pt x="197" y="0"/>
                    <a:pt x="0" y="128"/>
                    <a:pt x="0" y="382"/>
                  </a:cubicBezTo>
                  <a:lnTo>
                    <a:pt x="0" y="2870"/>
                  </a:lnTo>
                  <a:cubicBezTo>
                    <a:pt x="0" y="3123"/>
                    <a:pt x="197" y="3250"/>
                    <a:pt x="395" y="3250"/>
                  </a:cubicBezTo>
                  <a:cubicBezTo>
                    <a:pt x="591" y="3250"/>
                    <a:pt x="787" y="3123"/>
                    <a:pt x="787" y="2870"/>
                  </a:cubicBezTo>
                  <a:lnTo>
                    <a:pt x="787" y="382"/>
                  </a:lnTo>
                  <a:cubicBezTo>
                    <a:pt x="787" y="128"/>
                    <a:pt x="591" y="0"/>
                    <a:pt x="39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43"/>
            <p:cNvSpPr/>
            <p:nvPr/>
          </p:nvSpPr>
          <p:spPr>
            <a:xfrm rot="-451723">
              <a:off x="2940408" y="1037855"/>
              <a:ext cx="16404" cy="67655"/>
            </a:xfrm>
            <a:custGeom>
              <a:avLst/>
              <a:gdLst/>
              <a:ahLst/>
              <a:cxnLst/>
              <a:rect l="l" t="t" r="r" b="b"/>
              <a:pathLst>
                <a:path w="788" h="3250" extrusionOk="0">
                  <a:moveTo>
                    <a:pt x="393" y="0"/>
                  </a:moveTo>
                  <a:cubicBezTo>
                    <a:pt x="197" y="0"/>
                    <a:pt x="0" y="127"/>
                    <a:pt x="0" y="381"/>
                  </a:cubicBezTo>
                  <a:lnTo>
                    <a:pt x="0" y="2869"/>
                  </a:lnTo>
                  <a:cubicBezTo>
                    <a:pt x="0" y="3123"/>
                    <a:pt x="197" y="3250"/>
                    <a:pt x="394" y="3250"/>
                  </a:cubicBezTo>
                  <a:cubicBezTo>
                    <a:pt x="591" y="3250"/>
                    <a:pt x="787" y="3123"/>
                    <a:pt x="787" y="2869"/>
                  </a:cubicBezTo>
                  <a:lnTo>
                    <a:pt x="787" y="381"/>
                  </a:lnTo>
                  <a:cubicBezTo>
                    <a:pt x="787" y="128"/>
                    <a:pt x="590" y="0"/>
                    <a:pt x="3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43"/>
            <p:cNvSpPr/>
            <p:nvPr/>
          </p:nvSpPr>
          <p:spPr>
            <a:xfrm rot="-451723">
              <a:off x="2953293" y="1135381"/>
              <a:ext cx="16404" cy="67655"/>
            </a:xfrm>
            <a:custGeom>
              <a:avLst/>
              <a:gdLst/>
              <a:ahLst/>
              <a:cxnLst/>
              <a:rect l="l" t="t" r="r" b="b"/>
              <a:pathLst>
                <a:path w="788" h="3250" extrusionOk="0">
                  <a:moveTo>
                    <a:pt x="393" y="1"/>
                  </a:moveTo>
                  <a:cubicBezTo>
                    <a:pt x="196" y="1"/>
                    <a:pt x="0" y="128"/>
                    <a:pt x="0" y="382"/>
                  </a:cubicBezTo>
                  <a:lnTo>
                    <a:pt x="0" y="2869"/>
                  </a:lnTo>
                  <a:cubicBezTo>
                    <a:pt x="0" y="3122"/>
                    <a:pt x="197" y="3249"/>
                    <a:pt x="394" y="3249"/>
                  </a:cubicBezTo>
                  <a:cubicBezTo>
                    <a:pt x="591" y="3249"/>
                    <a:pt x="787" y="3122"/>
                    <a:pt x="787" y="2869"/>
                  </a:cubicBezTo>
                  <a:lnTo>
                    <a:pt x="787" y="382"/>
                  </a:lnTo>
                  <a:cubicBezTo>
                    <a:pt x="787" y="128"/>
                    <a:pt x="590" y="1"/>
                    <a:pt x="39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43"/>
            <p:cNvSpPr/>
            <p:nvPr/>
          </p:nvSpPr>
          <p:spPr>
            <a:xfrm rot="-451723">
              <a:off x="2966178" y="1232907"/>
              <a:ext cx="16404" cy="67634"/>
            </a:xfrm>
            <a:custGeom>
              <a:avLst/>
              <a:gdLst/>
              <a:ahLst/>
              <a:cxnLst/>
              <a:rect l="l" t="t" r="r" b="b"/>
              <a:pathLst>
                <a:path w="788" h="3249" extrusionOk="0">
                  <a:moveTo>
                    <a:pt x="393" y="1"/>
                  </a:moveTo>
                  <a:cubicBezTo>
                    <a:pt x="197" y="1"/>
                    <a:pt x="0" y="128"/>
                    <a:pt x="0" y="381"/>
                  </a:cubicBezTo>
                  <a:lnTo>
                    <a:pt x="0" y="2868"/>
                  </a:lnTo>
                  <a:cubicBezTo>
                    <a:pt x="0" y="3122"/>
                    <a:pt x="197" y="3249"/>
                    <a:pt x="394" y="3249"/>
                  </a:cubicBezTo>
                  <a:cubicBezTo>
                    <a:pt x="591" y="3249"/>
                    <a:pt x="787" y="3122"/>
                    <a:pt x="787" y="2868"/>
                  </a:cubicBezTo>
                  <a:lnTo>
                    <a:pt x="787" y="381"/>
                  </a:lnTo>
                  <a:cubicBezTo>
                    <a:pt x="787" y="128"/>
                    <a:pt x="590" y="1"/>
                    <a:pt x="39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43"/>
            <p:cNvSpPr/>
            <p:nvPr/>
          </p:nvSpPr>
          <p:spPr>
            <a:xfrm rot="-451723">
              <a:off x="2979065" y="1330433"/>
              <a:ext cx="16404" cy="67655"/>
            </a:xfrm>
            <a:custGeom>
              <a:avLst/>
              <a:gdLst/>
              <a:ahLst/>
              <a:cxnLst/>
              <a:rect l="l" t="t" r="r" b="b"/>
              <a:pathLst>
                <a:path w="788" h="3250" extrusionOk="0">
                  <a:moveTo>
                    <a:pt x="393" y="0"/>
                  </a:moveTo>
                  <a:cubicBezTo>
                    <a:pt x="197" y="0"/>
                    <a:pt x="0" y="127"/>
                    <a:pt x="0" y="381"/>
                  </a:cubicBezTo>
                  <a:lnTo>
                    <a:pt x="0" y="2869"/>
                  </a:lnTo>
                  <a:cubicBezTo>
                    <a:pt x="0" y="3122"/>
                    <a:pt x="197" y="3249"/>
                    <a:pt x="395" y="3249"/>
                  </a:cubicBezTo>
                  <a:cubicBezTo>
                    <a:pt x="591" y="3249"/>
                    <a:pt x="787" y="3123"/>
                    <a:pt x="787" y="2869"/>
                  </a:cubicBezTo>
                  <a:lnTo>
                    <a:pt x="787" y="381"/>
                  </a:lnTo>
                  <a:cubicBezTo>
                    <a:pt x="787" y="127"/>
                    <a:pt x="590" y="0"/>
                    <a:pt x="3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7" name="Google Shape;1747;p43"/>
            <p:cNvSpPr/>
            <p:nvPr/>
          </p:nvSpPr>
          <p:spPr>
            <a:xfrm rot="-451723">
              <a:off x="2991950" y="1427960"/>
              <a:ext cx="16404" cy="67655"/>
            </a:xfrm>
            <a:custGeom>
              <a:avLst/>
              <a:gdLst/>
              <a:ahLst/>
              <a:cxnLst/>
              <a:rect l="l" t="t" r="r" b="b"/>
              <a:pathLst>
                <a:path w="788" h="3250" extrusionOk="0">
                  <a:moveTo>
                    <a:pt x="393" y="0"/>
                  </a:moveTo>
                  <a:cubicBezTo>
                    <a:pt x="196" y="0"/>
                    <a:pt x="0" y="127"/>
                    <a:pt x="0" y="380"/>
                  </a:cubicBezTo>
                  <a:lnTo>
                    <a:pt x="0" y="2868"/>
                  </a:lnTo>
                  <a:cubicBezTo>
                    <a:pt x="0" y="3122"/>
                    <a:pt x="197" y="3249"/>
                    <a:pt x="394" y="3249"/>
                  </a:cubicBezTo>
                  <a:cubicBezTo>
                    <a:pt x="591" y="3249"/>
                    <a:pt x="787" y="3122"/>
                    <a:pt x="787" y="2868"/>
                  </a:cubicBezTo>
                  <a:lnTo>
                    <a:pt x="787" y="380"/>
                  </a:lnTo>
                  <a:cubicBezTo>
                    <a:pt x="787" y="127"/>
                    <a:pt x="590" y="0"/>
                    <a:pt x="39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8" name="Google Shape;1748;p43"/>
            <p:cNvSpPr/>
            <p:nvPr/>
          </p:nvSpPr>
          <p:spPr>
            <a:xfrm rot="-451723">
              <a:off x="3004836" y="1525507"/>
              <a:ext cx="16404" cy="67613"/>
            </a:xfrm>
            <a:custGeom>
              <a:avLst/>
              <a:gdLst/>
              <a:ahLst/>
              <a:cxnLst/>
              <a:rect l="l" t="t" r="r" b="b"/>
              <a:pathLst>
                <a:path w="788" h="3248" extrusionOk="0">
                  <a:moveTo>
                    <a:pt x="394" y="0"/>
                  </a:moveTo>
                  <a:cubicBezTo>
                    <a:pt x="197" y="0"/>
                    <a:pt x="0" y="127"/>
                    <a:pt x="0" y="380"/>
                  </a:cubicBezTo>
                  <a:lnTo>
                    <a:pt x="0" y="2867"/>
                  </a:lnTo>
                  <a:cubicBezTo>
                    <a:pt x="0" y="3121"/>
                    <a:pt x="197" y="3248"/>
                    <a:pt x="394" y="3248"/>
                  </a:cubicBezTo>
                  <a:cubicBezTo>
                    <a:pt x="591" y="3248"/>
                    <a:pt x="787" y="3121"/>
                    <a:pt x="787" y="2867"/>
                  </a:cubicBezTo>
                  <a:lnTo>
                    <a:pt x="787" y="380"/>
                  </a:lnTo>
                  <a:cubicBezTo>
                    <a:pt x="787" y="127"/>
                    <a:pt x="591" y="0"/>
                    <a:pt x="39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43"/>
            <p:cNvSpPr/>
            <p:nvPr/>
          </p:nvSpPr>
          <p:spPr>
            <a:xfrm rot="-451723">
              <a:off x="2112791" y="793676"/>
              <a:ext cx="75711" cy="97215"/>
            </a:xfrm>
            <a:custGeom>
              <a:avLst/>
              <a:gdLst/>
              <a:ahLst/>
              <a:cxnLst/>
              <a:rect l="l" t="t" r="r" b="b"/>
              <a:pathLst>
                <a:path w="3637" h="4670" extrusionOk="0">
                  <a:moveTo>
                    <a:pt x="1775" y="1360"/>
                  </a:moveTo>
                  <a:cubicBezTo>
                    <a:pt x="1995" y="2180"/>
                    <a:pt x="2279" y="2975"/>
                    <a:pt x="2623" y="3751"/>
                  </a:cubicBezTo>
                  <a:lnTo>
                    <a:pt x="2623" y="3751"/>
                  </a:lnTo>
                  <a:cubicBezTo>
                    <a:pt x="2067" y="3820"/>
                    <a:pt x="1509" y="3860"/>
                    <a:pt x="948" y="3876"/>
                  </a:cubicBezTo>
                  <a:lnTo>
                    <a:pt x="948" y="3876"/>
                  </a:lnTo>
                  <a:cubicBezTo>
                    <a:pt x="1175" y="3020"/>
                    <a:pt x="1449" y="2182"/>
                    <a:pt x="1775" y="1360"/>
                  </a:cubicBezTo>
                  <a:close/>
                  <a:moveTo>
                    <a:pt x="1703" y="0"/>
                  </a:moveTo>
                  <a:cubicBezTo>
                    <a:pt x="1587" y="0"/>
                    <a:pt x="1476" y="60"/>
                    <a:pt x="1412" y="206"/>
                  </a:cubicBezTo>
                  <a:cubicBezTo>
                    <a:pt x="843" y="1489"/>
                    <a:pt x="388" y="2804"/>
                    <a:pt x="59" y="4171"/>
                  </a:cubicBezTo>
                  <a:cubicBezTo>
                    <a:pt x="0" y="4418"/>
                    <a:pt x="178" y="4670"/>
                    <a:pt x="438" y="4670"/>
                  </a:cubicBezTo>
                  <a:cubicBezTo>
                    <a:pt x="1402" y="4670"/>
                    <a:pt x="2351" y="4589"/>
                    <a:pt x="3304" y="4443"/>
                  </a:cubicBezTo>
                  <a:cubicBezTo>
                    <a:pt x="3576" y="4402"/>
                    <a:pt x="3636" y="4067"/>
                    <a:pt x="3541" y="3865"/>
                  </a:cubicBezTo>
                  <a:cubicBezTo>
                    <a:pt x="3004" y="2751"/>
                    <a:pt x="2611" y="1595"/>
                    <a:pt x="2348" y="388"/>
                  </a:cubicBezTo>
                  <a:cubicBezTo>
                    <a:pt x="2305" y="190"/>
                    <a:pt x="2159" y="105"/>
                    <a:pt x="2005" y="105"/>
                  </a:cubicBezTo>
                  <a:cubicBezTo>
                    <a:pt x="1994" y="105"/>
                    <a:pt x="1983" y="105"/>
                    <a:pt x="1972" y="106"/>
                  </a:cubicBezTo>
                  <a:lnTo>
                    <a:pt x="1972" y="106"/>
                  </a:lnTo>
                  <a:cubicBezTo>
                    <a:pt x="1894" y="40"/>
                    <a:pt x="1797" y="0"/>
                    <a:pt x="1703"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43"/>
            <p:cNvSpPr/>
            <p:nvPr/>
          </p:nvSpPr>
          <p:spPr>
            <a:xfrm rot="-451723">
              <a:off x="2132995" y="809053"/>
              <a:ext cx="32121" cy="69737"/>
            </a:xfrm>
            <a:custGeom>
              <a:avLst/>
              <a:gdLst/>
              <a:ahLst/>
              <a:cxnLst/>
              <a:rect l="l" t="t" r="r" b="b"/>
              <a:pathLst>
                <a:path w="1543" h="3350" extrusionOk="0">
                  <a:moveTo>
                    <a:pt x="676" y="1"/>
                  </a:moveTo>
                  <a:cubicBezTo>
                    <a:pt x="523" y="1"/>
                    <a:pt x="379" y="86"/>
                    <a:pt x="341" y="284"/>
                  </a:cubicBezTo>
                  <a:cubicBezTo>
                    <a:pt x="167" y="1170"/>
                    <a:pt x="57" y="2062"/>
                    <a:pt x="13" y="2961"/>
                  </a:cubicBezTo>
                  <a:cubicBezTo>
                    <a:pt x="1" y="3198"/>
                    <a:pt x="204" y="3349"/>
                    <a:pt x="413" y="3349"/>
                  </a:cubicBezTo>
                  <a:cubicBezTo>
                    <a:pt x="479" y="3349"/>
                    <a:pt x="545" y="3334"/>
                    <a:pt x="605" y="3302"/>
                  </a:cubicBezTo>
                  <a:cubicBezTo>
                    <a:pt x="700" y="3252"/>
                    <a:pt x="779" y="3194"/>
                    <a:pt x="845" y="3127"/>
                  </a:cubicBezTo>
                  <a:lnTo>
                    <a:pt x="845" y="3127"/>
                  </a:lnTo>
                  <a:cubicBezTo>
                    <a:pt x="891" y="3145"/>
                    <a:pt x="936" y="3154"/>
                    <a:pt x="980" y="3154"/>
                  </a:cubicBezTo>
                  <a:cubicBezTo>
                    <a:pt x="1319" y="3154"/>
                    <a:pt x="1542" y="2636"/>
                    <a:pt x="1178" y="2414"/>
                  </a:cubicBezTo>
                  <a:cubicBezTo>
                    <a:pt x="1084" y="2357"/>
                    <a:pt x="988" y="2298"/>
                    <a:pt x="892" y="2241"/>
                  </a:cubicBezTo>
                  <a:cubicBezTo>
                    <a:pt x="879" y="2233"/>
                    <a:pt x="866" y="2227"/>
                    <a:pt x="853" y="2221"/>
                  </a:cubicBezTo>
                  <a:lnTo>
                    <a:pt x="853" y="2221"/>
                  </a:lnTo>
                  <a:cubicBezTo>
                    <a:pt x="906" y="1642"/>
                    <a:pt x="988" y="1068"/>
                    <a:pt x="1099" y="496"/>
                  </a:cubicBezTo>
                  <a:cubicBezTo>
                    <a:pt x="1159" y="196"/>
                    <a:pt x="907" y="1"/>
                    <a:pt x="67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43"/>
            <p:cNvSpPr/>
            <p:nvPr/>
          </p:nvSpPr>
          <p:spPr>
            <a:xfrm rot="-451723">
              <a:off x="3163727" y="1582278"/>
              <a:ext cx="104355" cy="70195"/>
            </a:xfrm>
            <a:custGeom>
              <a:avLst/>
              <a:gdLst/>
              <a:ahLst/>
              <a:cxnLst/>
              <a:rect l="l" t="t" r="r" b="b"/>
              <a:pathLst>
                <a:path w="5013" h="3372" extrusionOk="0">
                  <a:moveTo>
                    <a:pt x="810" y="854"/>
                  </a:moveTo>
                  <a:cubicBezTo>
                    <a:pt x="1697" y="1041"/>
                    <a:pt x="2564" y="1281"/>
                    <a:pt x="3416" y="1575"/>
                  </a:cubicBezTo>
                  <a:lnTo>
                    <a:pt x="3416" y="1575"/>
                  </a:lnTo>
                  <a:cubicBezTo>
                    <a:pt x="2593" y="1914"/>
                    <a:pt x="1756" y="2211"/>
                    <a:pt x="905" y="2472"/>
                  </a:cubicBezTo>
                  <a:lnTo>
                    <a:pt x="905" y="2472"/>
                  </a:lnTo>
                  <a:cubicBezTo>
                    <a:pt x="840" y="1934"/>
                    <a:pt x="810" y="1396"/>
                    <a:pt x="810" y="854"/>
                  </a:cubicBezTo>
                  <a:close/>
                  <a:moveTo>
                    <a:pt x="438" y="0"/>
                  </a:moveTo>
                  <a:cubicBezTo>
                    <a:pt x="242" y="0"/>
                    <a:pt x="40" y="127"/>
                    <a:pt x="31" y="380"/>
                  </a:cubicBezTo>
                  <a:cubicBezTo>
                    <a:pt x="1" y="1290"/>
                    <a:pt x="63" y="2184"/>
                    <a:pt x="201" y="3083"/>
                  </a:cubicBezTo>
                  <a:cubicBezTo>
                    <a:pt x="228" y="3260"/>
                    <a:pt x="421" y="3372"/>
                    <a:pt x="592" y="3372"/>
                  </a:cubicBezTo>
                  <a:cubicBezTo>
                    <a:pt x="625" y="3372"/>
                    <a:pt x="657" y="3368"/>
                    <a:pt x="687" y="3359"/>
                  </a:cubicBezTo>
                  <a:cubicBezTo>
                    <a:pt x="2049" y="2964"/>
                    <a:pt x="3374" y="2472"/>
                    <a:pt x="4668" y="1887"/>
                  </a:cubicBezTo>
                  <a:cubicBezTo>
                    <a:pt x="5013" y="1733"/>
                    <a:pt x="4850" y="1278"/>
                    <a:pt x="4573" y="1169"/>
                  </a:cubicBezTo>
                  <a:cubicBezTo>
                    <a:pt x="3375" y="692"/>
                    <a:pt x="2150" y="327"/>
                    <a:pt x="887" y="68"/>
                  </a:cubicBezTo>
                  <a:cubicBezTo>
                    <a:pt x="856" y="62"/>
                    <a:pt x="826" y="59"/>
                    <a:pt x="798" y="59"/>
                  </a:cubicBezTo>
                  <a:cubicBezTo>
                    <a:pt x="756" y="59"/>
                    <a:pt x="718" y="65"/>
                    <a:pt x="682" y="76"/>
                  </a:cubicBezTo>
                  <a:lnTo>
                    <a:pt x="682" y="76"/>
                  </a:lnTo>
                  <a:cubicBezTo>
                    <a:pt x="613" y="25"/>
                    <a:pt x="526" y="0"/>
                    <a:pt x="43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2" name="Google Shape;1752;p43"/>
            <p:cNvSpPr/>
            <p:nvPr/>
          </p:nvSpPr>
          <p:spPr>
            <a:xfrm rot="-451723">
              <a:off x="3176990" y="1597680"/>
              <a:ext cx="38282" cy="41426"/>
            </a:xfrm>
            <a:custGeom>
              <a:avLst/>
              <a:gdLst/>
              <a:ahLst/>
              <a:cxnLst/>
              <a:rect l="l" t="t" r="r" b="b"/>
              <a:pathLst>
                <a:path w="1839" h="1990" extrusionOk="0">
                  <a:moveTo>
                    <a:pt x="499" y="0"/>
                  </a:moveTo>
                  <a:cubicBezTo>
                    <a:pt x="345" y="0"/>
                    <a:pt x="197" y="85"/>
                    <a:pt x="151" y="282"/>
                  </a:cubicBezTo>
                  <a:cubicBezTo>
                    <a:pt x="59" y="671"/>
                    <a:pt x="9" y="1069"/>
                    <a:pt x="3" y="1469"/>
                  </a:cubicBezTo>
                  <a:cubicBezTo>
                    <a:pt x="1" y="1707"/>
                    <a:pt x="209" y="1857"/>
                    <a:pt x="413" y="1857"/>
                  </a:cubicBezTo>
                  <a:cubicBezTo>
                    <a:pt x="509" y="1857"/>
                    <a:pt x="604" y="1823"/>
                    <a:pt x="676" y="1750"/>
                  </a:cubicBezTo>
                  <a:lnTo>
                    <a:pt x="676" y="1750"/>
                  </a:lnTo>
                  <a:cubicBezTo>
                    <a:pt x="684" y="1766"/>
                    <a:pt x="692" y="1783"/>
                    <a:pt x="700" y="1799"/>
                  </a:cubicBezTo>
                  <a:cubicBezTo>
                    <a:pt x="769" y="1932"/>
                    <a:pt x="889" y="1990"/>
                    <a:pt x="1013" y="1990"/>
                  </a:cubicBezTo>
                  <a:cubicBezTo>
                    <a:pt x="1152" y="1990"/>
                    <a:pt x="1296" y="1918"/>
                    <a:pt x="1380" y="1799"/>
                  </a:cubicBezTo>
                  <a:cubicBezTo>
                    <a:pt x="1492" y="1637"/>
                    <a:pt x="1607" y="1477"/>
                    <a:pt x="1720" y="1315"/>
                  </a:cubicBezTo>
                  <a:cubicBezTo>
                    <a:pt x="1839" y="1146"/>
                    <a:pt x="1796" y="981"/>
                    <a:pt x="1684" y="872"/>
                  </a:cubicBezTo>
                  <a:lnTo>
                    <a:pt x="1684" y="872"/>
                  </a:lnTo>
                  <a:cubicBezTo>
                    <a:pt x="1733" y="704"/>
                    <a:pt x="1687" y="508"/>
                    <a:pt x="1512" y="426"/>
                  </a:cubicBezTo>
                  <a:cubicBezTo>
                    <a:pt x="1438" y="391"/>
                    <a:pt x="1362" y="356"/>
                    <a:pt x="1287" y="320"/>
                  </a:cubicBezTo>
                  <a:cubicBezTo>
                    <a:pt x="1220" y="289"/>
                    <a:pt x="1151" y="273"/>
                    <a:pt x="1084" y="273"/>
                  </a:cubicBezTo>
                  <a:cubicBezTo>
                    <a:pt x="1025" y="273"/>
                    <a:pt x="967" y="286"/>
                    <a:pt x="914" y="312"/>
                  </a:cubicBezTo>
                  <a:lnTo>
                    <a:pt x="914" y="312"/>
                  </a:lnTo>
                  <a:cubicBezTo>
                    <a:pt x="872" y="119"/>
                    <a:pt x="681" y="0"/>
                    <a:pt x="49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43"/>
            <p:cNvSpPr/>
            <p:nvPr/>
          </p:nvSpPr>
          <p:spPr>
            <a:xfrm rot="-451723">
              <a:off x="2213818" y="1241488"/>
              <a:ext cx="301450" cy="185542"/>
            </a:xfrm>
            <a:custGeom>
              <a:avLst/>
              <a:gdLst/>
              <a:ahLst/>
              <a:cxnLst/>
              <a:rect l="l" t="t" r="r" b="b"/>
              <a:pathLst>
                <a:path w="14481" h="8913" extrusionOk="0">
                  <a:moveTo>
                    <a:pt x="3443" y="1"/>
                  </a:moveTo>
                  <a:cubicBezTo>
                    <a:pt x="2457" y="1"/>
                    <a:pt x="1457" y="100"/>
                    <a:pt x="466" y="299"/>
                  </a:cubicBezTo>
                  <a:cubicBezTo>
                    <a:pt x="1" y="391"/>
                    <a:pt x="159" y="1066"/>
                    <a:pt x="590" y="1066"/>
                  </a:cubicBezTo>
                  <a:cubicBezTo>
                    <a:pt x="618" y="1066"/>
                    <a:pt x="647" y="1063"/>
                    <a:pt x="678" y="1057"/>
                  </a:cubicBezTo>
                  <a:cubicBezTo>
                    <a:pt x="1613" y="870"/>
                    <a:pt x="2555" y="776"/>
                    <a:pt x="3482" y="776"/>
                  </a:cubicBezTo>
                  <a:cubicBezTo>
                    <a:pt x="8309" y="776"/>
                    <a:pt x="12721" y="3336"/>
                    <a:pt x="13669" y="8629"/>
                  </a:cubicBezTo>
                  <a:cubicBezTo>
                    <a:pt x="13704" y="8827"/>
                    <a:pt x="13846" y="8912"/>
                    <a:pt x="13998" y="8912"/>
                  </a:cubicBezTo>
                  <a:cubicBezTo>
                    <a:pt x="14228" y="8912"/>
                    <a:pt x="14481" y="8717"/>
                    <a:pt x="14428" y="8418"/>
                  </a:cubicBezTo>
                  <a:cubicBezTo>
                    <a:pt x="13412" y="2753"/>
                    <a:pt x="8624" y="1"/>
                    <a:pt x="344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4" name="Google Shape;1754;p43"/>
            <p:cNvSpPr/>
            <p:nvPr/>
          </p:nvSpPr>
          <p:spPr>
            <a:xfrm rot="-451723">
              <a:off x="2252520" y="1616438"/>
              <a:ext cx="79209" cy="54894"/>
            </a:xfrm>
            <a:custGeom>
              <a:avLst/>
              <a:gdLst/>
              <a:ahLst/>
              <a:cxnLst/>
              <a:rect l="l" t="t" r="r" b="b"/>
              <a:pathLst>
                <a:path w="3805" h="2637" extrusionOk="0">
                  <a:moveTo>
                    <a:pt x="542" y="0"/>
                  </a:moveTo>
                  <a:cubicBezTo>
                    <a:pt x="216" y="0"/>
                    <a:pt x="0" y="513"/>
                    <a:pt x="350" y="748"/>
                  </a:cubicBezTo>
                  <a:cubicBezTo>
                    <a:pt x="1253" y="1354"/>
                    <a:pt x="2155" y="1962"/>
                    <a:pt x="3059" y="2569"/>
                  </a:cubicBezTo>
                  <a:cubicBezTo>
                    <a:pt x="3129" y="2616"/>
                    <a:pt x="3199" y="2637"/>
                    <a:pt x="3264" y="2637"/>
                  </a:cubicBezTo>
                  <a:cubicBezTo>
                    <a:pt x="3590" y="2637"/>
                    <a:pt x="3805" y="2123"/>
                    <a:pt x="3457" y="1889"/>
                  </a:cubicBezTo>
                  <a:cubicBezTo>
                    <a:pt x="2552" y="1282"/>
                    <a:pt x="1651" y="674"/>
                    <a:pt x="747" y="68"/>
                  </a:cubicBezTo>
                  <a:cubicBezTo>
                    <a:pt x="676" y="21"/>
                    <a:pt x="607" y="0"/>
                    <a:pt x="54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5" name="Google Shape;1755;p43"/>
            <p:cNvSpPr/>
            <p:nvPr/>
          </p:nvSpPr>
          <p:spPr>
            <a:xfrm rot="-451723">
              <a:off x="2243905" y="1536473"/>
              <a:ext cx="121217" cy="76565"/>
            </a:xfrm>
            <a:custGeom>
              <a:avLst/>
              <a:gdLst/>
              <a:ahLst/>
              <a:cxnLst/>
              <a:rect l="l" t="t" r="r" b="b"/>
              <a:pathLst>
                <a:path w="5823" h="3678" extrusionOk="0">
                  <a:moveTo>
                    <a:pt x="562" y="0"/>
                  </a:moveTo>
                  <a:cubicBezTo>
                    <a:pt x="223" y="0"/>
                    <a:pt x="0" y="518"/>
                    <a:pt x="364" y="741"/>
                  </a:cubicBezTo>
                  <a:cubicBezTo>
                    <a:pt x="1930" y="1700"/>
                    <a:pt x="3496" y="2658"/>
                    <a:pt x="5061" y="3617"/>
                  </a:cubicBezTo>
                  <a:cubicBezTo>
                    <a:pt x="5130" y="3659"/>
                    <a:pt x="5197" y="3677"/>
                    <a:pt x="5261" y="3677"/>
                  </a:cubicBezTo>
                  <a:cubicBezTo>
                    <a:pt x="5599" y="3677"/>
                    <a:pt x="5823" y="3160"/>
                    <a:pt x="5459" y="2937"/>
                  </a:cubicBezTo>
                  <a:cubicBezTo>
                    <a:pt x="3893" y="1978"/>
                    <a:pt x="2327" y="1020"/>
                    <a:pt x="762" y="61"/>
                  </a:cubicBezTo>
                  <a:cubicBezTo>
                    <a:pt x="693" y="19"/>
                    <a:pt x="625" y="0"/>
                    <a:pt x="562"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43"/>
            <p:cNvSpPr/>
            <p:nvPr/>
          </p:nvSpPr>
          <p:spPr>
            <a:xfrm rot="-451723">
              <a:off x="2234065" y="1444473"/>
              <a:ext cx="184313" cy="105230"/>
            </a:xfrm>
            <a:custGeom>
              <a:avLst/>
              <a:gdLst/>
              <a:ahLst/>
              <a:cxnLst/>
              <a:rect l="l" t="t" r="r" b="b"/>
              <a:pathLst>
                <a:path w="8854" h="5055" extrusionOk="0">
                  <a:moveTo>
                    <a:pt x="601" y="1"/>
                  </a:moveTo>
                  <a:cubicBezTo>
                    <a:pt x="240" y="1"/>
                    <a:pt x="0" y="531"/>
                    <a:pt x="390" y="727"/>
                  </a:cubicBezTo>
                  <a:cubicBezTo>
                    <a:pt x="3007" y="2057"/>
                    <a:pt x="5574" y="3480"/>
                    <a:pt x="8089" y="4995"/>
                  </a:cubicBezTo>
                  <a:cubicBezTo>
                    <a:pt x="8157" y="5036"/>
                    <a:pt x="8225" y="5054"/>
                    <a:pt x="8288" y="5054"/>
                  </a:cubicBezTo>
                  <a:cubicBezTo>
                    <a:pt x="8629" y="5054"/>
                    <a:pt x="8854" y="4536"/>
                    <a:pt x="8487" y="4315"/>
                  </a:cubicBezTo>
                  <a:cubicBezTo>
                    <a:pt x="5970" y="2800"/>
                    <a:pt x="3405" y="1379"/>
                    <a:pt x="787" y="47"/>
                  </a:cubicBezTo>
                  <a:cubicBezTo>
                    <a:pt x="723" y="15"/>
                    <a:pt x="661" y="1"/>
                    <a:pt x="60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7" name="Google Shape;1757;p43"/>
            <p:cNvSpPr/>
            <p:nvPr/>
          </p:nvSpPr>
          <p:spPr>
            <a:xfrm rot="-451723">
              <a:off x="2226625" y="1356270"/>
              <a:ext cx="232734" cy="128003"/>
            </a:xfrm>
            <a:custGeom>
              <a:avLst/>
              <a:gdLst/>
              <a:ahLst/>
              <a:cxnLst/>
              <a:rect l="l" t="t" r="r" b="b"/>
              <a:pathLst>
                <a:path w="11180" h="6149" extrusionOk="0">
                  <a:moveTo>
                    <a:pt x="590" y="0"/>
                  </a:moveTo>
                  <a:cubicBezTo>
                    <a:pt x="234" y="0"/>
                    <a:pt x="0" y="525"/>
                    <a:pt x="383" y="730"/>
                  </a:cubicBezTo>
                  <a:lnTo>
                    <a:pt x="10401" y="6099"/>
                  </a:lnTo>
                  <a:cubicBezTo>
                    <a:pt x="10466" y="6134"/>
                    <a:pt x="10530" y="6149"/>
                    <a:pt x="10590" y="6149"/>
                  </a:cubicBezTo>
                  <a:cubicBezTo>
                    <a:pt x="10945" y="6149"/>
                    <a:pt x="11180" y="5623"/>
                    <a:pt x="10797" y="5419"/>
                  </a:cubicBezTo>
                  <a:lnTo>
                    <a:pt x="781" y="50"/>
                  </a:lnTo>
                  <a:cubicBezTo>
                    <a:pt x="715" y="16"/>
                    <a:pt x="651" y="0"/>
                    <a:pt x="59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8" name="Google Shape;1758;p43"/>
            <p:cNvSpPr/>
            <p:nvPr/>
          </p:nvSpPr>
          <p:spPr>
            <a:xfrm rot="-451723">
              <a:off x="2219064" y="1277135"/>
              <a:ext cx="285296" cy="156273"/>
            </a:xfrm>
            <a:custGeom>
              <a:avLst/>
              <a:gdLst/>
              <a:ahLst/>
              <a:cxnLst/>
              <a:rect l="l" t="t" r="r" b="b"/>
              <a:pathLst>
                <a:path w="13705" h="7507" extrusionOk="0">
                  <a:moveTo>
                    <a:pt x="504" y="0"/>
                  </a:moveTo>
                  <a:cubicBezTo>
                    <a:pt x="125" y="0"/>
                    <a:pt x="1" y="634"/>
                    <a:pt x="429" y="783"/>
                  </a:cubicBezTo>
                  <a:cubicBezTo>
                    <a:pt x="4830" y="2307"/>
                    <a:pt x="8898" y="5158"/>
                    <a:pt x="12932" y="7452"/>
                  </a:cubicBezTo>
                  <a:cubicBezTo>
                    <a:pt x="12999" y="7490"/>
                    <a:pt x="13065" y="7507"/>
                    <a:pt x="13127" y="7507"/>
                  </a:cubicBezTo>
                  <a:cubicBezTo>
                    <a:pt x="13474" y="7507"/>
                    <a:pt x="13704" y="6985"/>
                    <a:pt x="13329" y="6772"/>
                  </a:cubicBezTo>
                  <a:cubicBezTo>
                    <a:pt x="9225" y="4439"/>
                    <a:pt x="5117" y="1577"/>
                    <a:pt x="637" y="24"/>
                  </a:cubicBezTo>
                  <a:cubicBezTo>
                    <a:pt x="590" y="8"/>
                    <a:pt x="546" y="0"/>
                    <a:pt x="50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43"/>
            <p:cNvSpPr/>
            <p:nvPr/>
          </p:nvSpPr>
          <p:spPr>
            <a:xfrm rot="-451723">
              <a:off x="2382868" y="1130861"/>
              <a:ext cx="48275" cy="79729"/>
            </a:xfrm>
            <a:custGeom>
              <a:avLst/>
              <a:gdLst/>
              <a:ahLst/>
              <a:cxnLst/>
              <a:rect l="l" t="t" r="r" b="b"/>
              <a:pathLst>
                <a:path w="2319" h="3830" extrusionOk="0">
                  <a:moveTo>
                    <a:pt x="1789" y="1"/>
                  </a:moveTo>
                  <a:cubicBezTo>
                    <a:pt x="1673" y="1"/>
                    <a:pt x="1562" y="61"/>
                    <a:pt x="1497" y="205"/>
                  </a:cubicBezTo>
                  <a:cubicBezTo>
                    <a:pt x="1046" y="1213"/>
                    <a:pt x="593" y="2219"/>
                    <a:pt x="142" y="3227"/>
                  </a:cubicBezTo>
                  <a:cubicBezTo>
                    <a:pt x="1" y="3542"/>
                    <a:pt x="277" y="3829"/>
                    <a:pt x="530" y="3829"/>
                  </a:cubicBezTo>
                  <a:cubicBezTo>
                    <a:pt x="646" y="3829"/>
                    <a:pt x="757" y="3770"/>
                    <a:pt x="822" y="3625"/>
                  </a:cubicBezTo>
                  <a:cubicBezTo>
                    <a:pt x="1273" y="2617"/>
                    <a:pt x="1726" y="1610"/>
                    <a:pt x="2177" y="602"/>
                  </a:cubicBezTo>
                  <a:cubicBezTo>
                    <a:pt x="2318" y="287"/>
                    <a:pt x="2043" y="1"/>
                    <a:pt x="178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0" name="Google Shape;1760;p43"/>
            <p:cNvSpPr/>
            <p:nvPr/>
          </p:nvSpPr>
          <p:spPr>
            <a:xfrm rot="-451723">
              <a:off x="2408398" y="1128287"/>
              <a:ext cx="54395" cy="81269"/>
            </a:xfrm>
            <a:custGeom>
              <a:avLst/>
              <a:gdLst/>
              <a:ahLst/>
              <a:cxnLst/>
              <a:rect l="l" t="t" r="r" b="b"/>
              <a:pathLst>
                <a:path w="2613" h="3904" extrusionOk="0">
                  <a:moveTo>
                    <a:pt x="557" y="1"/>
                  </a:moveTo>
                  <a:cubicBezTo>
                    <a:pt x="275" y="1"/>
                    <a:pt x="1" y="281"/>
                    <a:pt x="206" y="572"/>
                  </a:cubicBezTo>
                  <a:cubicBezTo>
                    <a:pt x="872" y="1520"/>
                    <a:pt x="1390" y="2532"/>
                    <a:pt x="1757" y="3631"/>
                  </a:cubicBezTo>
                  <a:cubicBezTo>
                    <a:pt x="1820" y="3821"/>
                    <a:pt x="1977" y="3904"/>
                    <a:pt x="2134" y="3904"/>
                  </a:cubicBezTo>
                  <a:cubicBezTo>
                    <a:pt x="2374" y="3904"/>
                    <a:pt x="2612" y="3713"/>
                    <a:pt x="2515" y="3421"/>
                  </a:cubicBezTo>
                  <a:cubicBezTo>
                    <a:pt x="2130" y="2261"/>
                    <a:pt x="1591" y="1176"/>
                    <a:pt x="886" y="175"/>
                  </a:cubicBezTo>
                  <a:cubicBezTo>
                    <a:pt x="800" y="52"/>
                    <a:pt x="678" y="1"/>
                    <a:pt x="55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1" name="Google Shape;1761;p43"/>
            <p:cNvSpPr/>
            <p:nvPr/>
          </p:nvSpPr>
          <p:spPr>
            <a:xfrm rot="-451723">
              <a:off x="2393870" y="1176775"/>
              <a:ext cx="64949" cy="19235"/>
            </a:xfrm>
            <a:custGeom>
              <a:avLst/>
              <a:gdLst/>
              <a:ahLst/>
              <a:cxnLst/>
              <a:rect l="l" t="t" r="r" b="b"/>
              <a:pathLst>
                <a:path w="3120" h="924" extrusionOk="0">
                  <a:moveTo>
                    <a:pt x="2570" y="1"/>
                  </a:moveTo>
                  <a:cubicBezTo>
                    <a:pt x="2536" y="1"/>
                    <a:pt x="2499" y="6"/>
                    <a:pt x="2460" y="16"/>
                  </a:cubicBezTo>
                  <a:cubicBezTo>
                    <a:pt x="2149" y="98"/>
                    <a:pt x="1839" y="140"/>
                    <a:pt x="1529" y="140"/>
                  </a:cubicBezTo>
                  <a:cubicBezTo>
                    <a:pt x="1242" y="140"/>
                    <a:pt x="955" y="104"/>
                    <a:pt x="667" y="33"/>
                  </a:cubicBezTo>
                  <a:cubicBezTo>
                    <a:pt x="630" y="24"/>
                    <a:pt x="596" y="20"/>
                    <a:pt x="563" y="20"/>
                  </a:cubicBezTo>
                  <a:cubicBezTo>
                    <a:pt x="148" y="20"/>
                    <a:pt x="0" y="679"/>
                    <a:pt x="458" y="792"/>
                  </a:cubicBezTo>
                  <a:cubicBezTo>
                    <a:pt x="816" y="879"/>
                    <a:pt x="1176" y="924"/>
                    <a:pt x="1536" y="924"/>
                  </a:cubicBezTo>
                  <a:cubicBezTo>
                    <a:pt x="1915" y="924"/>
                    <a:pt x="2293" y="874"/>
                    <a:pt x="2669" y="775"/>
                  </a:cubicBezTo>
                  <a:cubicBezTo>
                    <a:pt x="3119" y="653"/>
                    <a:pt x="2978" y="1"/>
                    <a:pt x="257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2" name="Google Shape;1762;p43"/>
            <p:cNvSpPr/>
            <p:nvPr/>
          </p:nvSpPr>
          <p:spPr>
            <a:xfrm rot="-451723">
              <a:off x="2719785" y="1389791"/>
              <a:ext cx="24751" cy="119427"/>
            </a:xfrm>
            <a:custGeom>
              <a:avLst/>
              <a:gdLst/>
              <a:ahLst/>
              <a:cxnLst/>
              <a:rect l="l" t="t" r="r" b="b"/>
              <a:pathLst>
                <a:path w="1189" h="5737" extrusionOk="0">
                  <a:moveTo>
                    <a:pt x="645" y="0"/>
                  </a:moveTo>
                  <a:cubicBezTo>
                    <a:pt x="493" y="0"/>
                    <a:pt x="351" y="86"/>
                    <a:pt x="315" y="285"/>
                  </a:cubicBezTo>
                  <a:cubicBezTo>
                    <a:pt x="0" y="2016"/>
                    <a:pt x="16" y="3729"/>
                    <a:pt x="368" y="5453"/>
                  </a:cubicBezTo>
                  <a:cubicBezTo>
                    <a:pt x="409" y="5651"/>
                    <a:pt x="554" y="5736"/>
                    <a:pt x="707" y="5736"/>
                  </a:cubicBezTo>
                  <a:cubicBezTo>
                    <a:pt x="938" y="5736"/>
                    <a:pt x="1188" y="5542"/>
                    <a:pt x="1127" y="5244"/>
                  </a:cubicBezTo>
                  <a:cubicBezTo>
                    <a:pt x="804" y="3662"/>
                    <a:pt x="783" y="2083"/>
                    <a:pt x="1074" y="494"/>
                  </a:cubicBezTo>
                  <a:cubicBezTo>
                    <a:pt x="1128" y="196"/>
                    <a:pt x="875" y="0"/>
                    <a:pt x="64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43"/>
            <p:cNvSpPr/>
            <p:nvPr/>
          </p:nvSpPr>
          <p:spPr>
            <a:xfrm rot="-451723">
              <a:off x="2724759" y="1382204"/>
              <a:ext cx="79687" cy="123653"/>
            </a:xfrm>
            <a:custGeom>
              <a:avLst/>
              <a:gdLst/>
              <a:ahLst/>
              <a:cxnLst/>
              <a:rect l="l" t="t" r="r" b="b"/>
              <a:pathLst>
                <a:path w="3828" h="5940" extrusionOk="0">
                  <a:moveTo>
                    <a:pt x="1406" y="1"/>
                  </a:moveTo>
                  <a:cubicBezTo>
                    <a:pt x="926" y="1"/>
                    <a:pt x="457" y="214"/>
                    <a:pt x="184" y="665"/>
                  </a:cubicBezTo>
                  <a:cubicBezTo>
                    <a:pt x="0" y="968"/>
                    <a:pt x="272" y="1251"/>
                    <a:pt x="543" y="1251"/>
                  </a:cubicBezTo>
                  <a:cubicBezTo>
                    <a:pt x="662" y="1251"/>
                    <a:pt x="781" y="1197"/>
                    <a:pt x="861" y="1064"/>
                  </a:cubicBezTo>
                  <a:cubicBezTo>
                    <a:pt x="984" y="863"/>
                    <a:pt x="1175" y="778"/>
                    <a:pt x="1373" y="778"/>
                  </a:cubicBezTo>
                  <a:cubicBezTo>
                    <a:pt x="1688" y="778"/>
                    <a:pt x="2022" y="992"/>
                    <a:pt x="2125" y="1288"/>
                  </a:cubicBezTo>
                  <a:cubicBezTo>
                    <a:pt x="2399" y="2069"/>
                    <a:pt x="1551" y="2613"/>
                    <a:pt x="881" y="2721"/>
                  </a:cubicBezTo>
                  <a:cubicBezTo>
                    <a:pt x="408" y="2797"/>
                    <a:pt x="582" y="3451"/>
                    <a:pt x="987" y="3494"/>
                  </a:cubicBezTo>
                  <a:cubicBezTo>
                    <a:pt x="1338" y="3531"/>
                    <a:pt x="1760" y="3542"/>
                    <a:pt x="2071" y="3729"/>
                  </a:cubicBezTo>
                  <a:cubicBezTo>
                    <a:pt x="2479" y="3973"/>
                    <a:pt x="3021" y="4804"/>
                    <a:pt x="2333" y="5083"/>
                  </a:cubicBezTo>
                  <a:cubicBezTo>
                    <a:pt x="2164" y="5151"/>
                    <a:pt x="1973" y="5176"/>
                    <a:pt x="1779" y="5176"/>
                  </a:cubicBezTo>
                  <a:cubicBezTo>
                    <a:pt x="1522" y="5176"/>
                    <a:pt x="1258" y="5132"/>
                    <a:pt x="1029" y="5090"/>
                  </a:cubicBezTo>
                  <a:cubicBezTo>
                    <a:pt x="1000" y="5085"/>
                    <a:pt x="973" y="5082"/>
                    <a:pt x="946" y="5082"/>
                  </a:cubicBezTo>
                  <a:cubicBezTo>
                    <a:pt x="510" y="5082"/>
                    <a:pt x="349" y="5761"/>
                    <a:pt x="818" y="5849"/>
                  </a:cubicBezTo>
                  <a:cubicBezTo>
                    <a:pt x="1095" y="5900"/>
                    <a:pt x="1414" y="5939"/>
                    <a:pt x="1736" y="5939"/>
                  </a:cubicBezTo>
                  <a:cubicBezTo>
                    <a:pt x="2496" y="5939"/>
                    <a:pt x="3267" y="5721"/>
                    <a:pt x="3508" y="4931"/>
                  </a:cubicBezTo>
                  <a:cubicBezTo>
                    <a:pt x="3828" y="3883"/>
                    <a:pt x="3067" y="3288"/>
                    <a:pt x="2196" y="2976"/>
                  </a:cubicBezTo>
                  <a:lnTo>
                    <a:pt x="2196" y="2976"/>
                  </a:lnTo>
                  <a:cubicBezTo>
                    <a:pt x="2898" y="2424"/>
                    <a:pt x="3316" y="1522"/>
                    <a:pt x="2744" y="691"/>
                  </a:cubicBezTo>
                  <a:cubicBezTo>
                    <a:pt x="2436" y="241"/>
                    <a:pt x="1915" y="1"/>
                    <a:pt x="1406"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43"/>
            <p:cNvSpPr/>
            <p:nvPr/>
          </p:nvSpPr>
          <p:spPr>
            <a:xfrm rot="-451723">
              <a:off x="3038973" y="1014254"/>
              <a:ext cx="123611" cy="476500"/>
            </a:xfrm>
            <a:custGeom>
              <a:avLst/>
              <a:gdLst/>
              <a:ahLst/>
              <a:cxnLst/>
              <a:rect l="l" t="t" r="r" b="b"/>
              <a:pathLst>
                <a:path w="5938" h="22890" extrusionOk="0">
                  <a:moveTo>
                    <a:pt x="264" y="1"/>
                  </a:moveTo>
                  <a:cubicBezTo>
                    <a:pt x="137" y="1"/>
                    <a:pt x="0" y="144"/>
                    <a:pt x="75" y="300"/>
                  </a:cubicBezTo>
                  <a:cubicBezTo>
                    <a:pt x="1018" y="2241"/>
                    <a:pt x="1962" y="4182"/>
                    <a:pt x="2905" y="6126"/>
                  </a:cubicBezTo>
                  <a:cubicBezTo>
                    <a:pt x="3392" y="7127"/>
                    <a:pt x="3876" y="8126"/>
                    <a:pt x="4362" y="9127"/>
                  </a:cubicBezTo>
                  <a:cubicBezTo>
                    <a:pt x="4825" y="10077"/>
                    <a:pt x="5825" y="11383"/>
                    <a:pt x="5160" y="12384"/>
                  </a:cubicBezTo>
                  <a:cubicBezTo>
                    <a:pt x="3035" y="15582"/>
                    <a:pt x="1340" y="19003"/>
                    <a:pt x="137" y="22648"/>
                  </a:cubicBezTo>
                  <a:cubicBezTo>
                    <a:pt x="87" y="22794"/>
                    <a:pt x="207" y="22889"/>
                    <a:pt x="327" y="22889"/>
                  </a:cubicBezTo>
                  <a:cubicBezTo>
                    <a:pt x="406" y="22889"/>
                    <a:pt x="485" y="22848"/>
                    <a:pt x="516" y="22754"/>
                  </a:cubicBezTo>
                  <a:cubicBezTo>
                    <a:pt x="1209" y="20656"/>
                    <a:pt x="2055" y="18614"/>
                    <a:pt x="3073" y="16654"/>
                  </a:cubicBezTo>
                  <a:cubicBezTo>
                    <a:pt x="3559" y="15719"/>
                    <a:pt x="4080" y="14801"/>
                    <a:pt x="4636" y="13908"/>
                  </a:cubicBezTo>
                  <a:cubicBezTo>
                    <a:pt x="5028" y="13278"/>
                    <a:pt x="5871" y="12468"/>
                    <a:pt x="5907" y="11696"/>
                  </a:cubicBezTo>
                  <a:cubicBezTo>
                    <a:pt x="5937" y="11068"/>
                    <a:pt x="5392" y="10355"/>
                    <a:pt x="5128" y="9813"/>
                  </a:cubicBezTo>
                  <a:cubicBezTo>
                    <a:pt x="4614" y="8753"/>
                    <a:pt x="4099" y="7694"/>
                    <a:pt x="3587" y="6635"/>
                  </a:cubicBezTo>
                  <a:cubicBezTo>
                    <a:pt x="2529" y="4456"/>
                    <a:pt x="1471" y="2280"/>
                    <a:pt x="413" y="102"/>
                  </a:cubicBezTo>
                  <a:cubicBezTo>
                    <a:pt x="379" y="31"/>
                    <a:pt x="323" y="1"/>
                    <a:pt x="26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43"/>
            <p:cNvSpPr/>
            <p:nvPr/>
          </p:nvSpPr>
          <p:spPr>
            <a:xfrm rot="-451723">
              <a:off x="3204081" y="1181493"/>
              <a:ext cx="59432" cy="95383"/>
            </a:xfrm>
            <a:custGeom>
              <a:avLst/>
              <a:gdLst/>
              <a:ahLst/>
              <a:cxnLst/>
              <a:rect l="l" t="t" r="r" b="b"/>
              <a:pathLst>
                <a:path w="2855" h="4582" extrusionOk="0">
                  <a:moveTo>
                    <a:pt x="2428" y="0"/>
                  </a:moveTo>
                  <a:cubicBezTo>
                    <a:pt x="1195" y="0"/>
                    <a:pt x="1" y="994"/>
                    <a:pt x="7" y="2290"/>
                  </a:cubicBezTo>
                  <a:cubicBezTo>
                    <a:pt x="12" y="3585"/>
                    <a:pt x="1185" y="4581"/>
                    <a:pt x="2426" y="4581"/>
                  </a:cubicBezTo>
                  <a:cubicBezTo>
                    <a:pt x="2484" y="4581"/>
                    <a:pt x="2542" y="4579"/>
                    <a:pt x="2600" y="4575"/>
                  </a:cubicBezTo>
                  <a:cubicBezTo>
                    <a:pt x="2844" y="4555"/>
                    <a:pt x="2854" y="4180"/>
                    <a:pt x="2618" y="4180"/>
                  </a:cubicBezTo>
                  <a:cubicBezTo>
                    <a:pt x="2612" y="4180"/>
                    <a:pt x="2606" y="4181"/>
                    <a:pt x="2600" y="4181"/>
                  </a:cubicBezTo>
                  <a:cubicBezTo>
                    <a:pt x="2550" y="4185"/>
                    <a:pt x="2501" y="4187"/>
                    <a:pt x="2451" y="4187"/>
                  </a:cubicBezTo>
                  <a:cubicBezTo>
                    <a:pt x="1419" y="4187"/>
                    <a:pt x="400" y="3390"/>
                    <a:pt x="401" y="2290"/>
                  </a:cubicBezTo>
                  <a:cubicBezTo>
                    <a:pt x="401" y="1191"/>
                    <a:pt x="1419" y="395"/>
                    <a:pt x="2450" y="395"/>
                  </a:cubicBezTo>
                  <a:cubicBezTo>
                    <a:pt x="2500" y="395"/>
                    <a:pt x="2551" y="397"/>
                    <a:pt x="2601" y="400"/>
                  </a:cubicBezTo>
                  <a:cubicBezTo>
                    <a:pt x="2607" y="401"/>
                    <a:pt x="2613" y="401"/>
                    <a:pt x="2619" y="401"/>
                  </a:cubicBezTo>
                  <a:cubicBezTo>
                    <a:pt x="2855" y="401"/>
                    <a:pt x="2849" y="25"/>
                    <a:pt x="2601" y="7"/>
                  </a:cubicBezTo>
                  <a:cubicBezTo>
                    <a:pt x="2544" y="2"/>
                    <a:pt x="2486" y="0"/>
                    <a:pt x="2428"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6" name="Google Shape;1766;p43"/>
          <p:cNvGrpSpPr/>
          <p:nvPr/>
        </p:nvGrpSpPr>
        <p:grpSpPr>
          <a:xfrm>
            <a:off x="6379100" y="2828538"/>
            <a:ext cx="814400" cy="1093000"/>
            <a:chOff x="6379100" y="2828538"/>
            <a:chExt cx="814400" cy="1093000"/>
          </a:xfrm>
        </p:grpSpPr>
        <p:sp>
          <p:nvSpPr>
            <p:cNvPr id="1767" name="Google Shape;1767;p43"/>
            <p:cNvSpPr/>
            <p:nvPr/>
          </p:nvSpPr>
          <p:spPr>
            <a:xfrm>
              <a:off x="6423800" y="3448663"/>
              <a:ext cx="23175" cy="30575"/>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43"/>
            <p:cNvSpPr/>
            <p:nvPr/>
          </p:nvSpPr>
          <p:spPr>
            <a:xfrm>
              <a:off x="6398775" y="3508563"/>
              <a:ext cx="19725" cy="32000"/>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43"/>
            <p:cNvSpPr/>
            <p:nvPr/>
          </p:nvSpPr>
          <p:spPr>
            <a:xfrm>
              <a:off x="6971050" y="3305138"/>
              <a:ext cx="24425" cy="29775"/>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43"/>
            <p:cNvSpPr/>
            <p:nvPr/>
          </p:nvSpPr>
          <p:spPr>
            <a:xfrm>
              <a:off x="6922875" y="3260038"/>
              <a:ext cx="30475" cy="24025"/>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43"/>
            <p:cNvSpPr/>
            <p:nvPr/>
          </p:nvSpPr>
          <p:spPr>
            <a:xfrm>
              <a:off x="6929175" y="3478013"/>
              <a:ext cx="29200"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43"/>
            <p:cNvSpPr/>
            <p:nvPr/>
          </p:nvSpPr>
          <p:spPr>
            <a:xfrm>
              <a:off x="6945000" y="2974413"/>
              <a:ext cx="27925" cy="26725"/>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43"/>
            <p:cNvSpPr/>
            <p:nvPr/>
          </p:nvSpPr>
          <p:spPr>
            <a:xfrm>
              <a:off x="6901875" y="3023138"/>
              <a:ext cx="26125" cy="28550"/>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43"/>
            <p:cNvSpPr/>
            <p:nvPr/>
          </p:nvSpPr>
          <p:spPr>
            <a:xfrm>
              <a:off x="6866225" y="3077238"/>
              <a:ext cx="23600" cy="30325"/>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43"/>
            <p:cNvSpPr/>
            <p:nvPr/>
          </p:nvSpPr>
          <p:spPr>
            <a:xfrm>
              <a:off x="6862000" y="3234913"/>
              <a:ext cx="33525"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43"/>
            <p:cNvSpPr/>
            <p:nvPr/>
          </p:nvSpPr>
          <p:spPr>
            <a:xfrm>
              <a:off x="6871175" y="3451538"/>
              <a:ext cx="29100" cy="25550"/>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43"/>
            <p:cNvSpPr/>
            <p:nvPr/>
          </p:nvSpPr>
          <p:spPr>
            <a:xfrm>
              <a:off x="7160975" y="2828538"/>
              <a:ext cx="32525" cy="20750"/>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43"/>
            <p:cNvSpPr/>
            <p:nvPr/>
          </p:nvSpPr>
          <p:spPr>
            <a:xfrm>
              <a:off x="7102500" y="2858738"/>
              <a:ext cx="31825" cy="21925"/>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43"/>
            <p:cNvSpPr/>
            <p:nvPr/>
          </p:nvSpPr>
          <p:spPr>
            <a:xfrm>
              <a:off x="6983925" y="3430588"/>
              <a:ext cx="22525" cy="30775"/>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43"/>
            <p:cNvSpPr/>
            <p:nvPr/>
          </p:nvSpPr>
          <p:spPr>
            <a:xfrm>
              <a:off x="6998300" y="3365163"/>
              <a:ext cx="14250" cy="33025"/>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1" name="Google Shape;1781;p43"/>
            <p:cNvSpPr/>
            <p:nvPr/>
          </p:nvSpPr>
          <p:spPr>
            <a:xfrm>
              <a:off x="6993525" y="2931063"/>
              <a:ext cx="29675" cy="24925"/>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43"/>
            <p:cNvSpPr/>
            <p:nvPr/>
          </p:nvSpPr>
          <p:spPr>
            <a:xfrm>
              <a:off x="7046375" y="2892713"/>
              <a:ext cx="31025" cy="23375"/>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43"/>
            <p:cNvSpPr/>
            <p:nvPr/>
          </p:nvSpPr>
          <p:spPr>
            <a:xfrm>
              <a:off x="6379100" y="3638013"/>
              <a:ext cx="11900" cy="33175"/>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43"/>
            <p:cNvSpPr/>
            <p:nvPr/>
          </p:nvSpPr>
          <p:spPr>
            <a:xfrm>
              <a:off x="6411700" y="3832713"/>
              <a:ext cx="21475" cy="31375"/>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43"/>
            <p:cNvSpPr/>
            <p:nvPr/>
          </p:nvSpPr>
          <p:spPr>
            <a:xfrm>
              <a:off x="6383925" y="3572188"/>
              <a:ext cx="15875" cy="32875"/>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43"/>
            <p:cNvSpPr/>
            <p:nvPr/>
          </p:nvSpPr>
          <p:spPr>
            <a:xfrm>
              <a:off x="6391475" y="3769638"/>
              <a:ext cx="18125" cy="32425"/>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7" name="Google Shape;1787;p43"/>
            <p:cNvSpPr/>
            <p:nvPr/>
          </p:nvSpPr>
          <p:spPr>
            <a:xfrm>
              <a:off x="6380825" y="3704263"/>
              <a:ext cx="14275" cy="33025"/>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43"/>
            <p:cNvSpPr/>
            <p:nvPr/>
          </p:nvSpPr>
          <p:spPr>
            <a:xfrm>
              <a:off x="6441450" y="3891938"/>
              <a:ext cx="24600" cy="29600"/>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43"/>
            <p:cNvSpPr/>
            <p:nvPr/>
          </p:nvSpPr>
          <p:spPr>
            <a:xfrm>
              <a:off x="6606000" y="3270288"/>
              <a:ext cx="32175" cy="21275"/>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43"/>
            <p:cNvSpPr/>
            <p:nvPr/>
          </p:nvSpPr>
          <p:spPr>
            <a:xfrm>
              <a:off x="6666325" y="3245738"/>
              <a:ext cx="33425" cy="18225"/>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43"/>
            <p:cNvSpPr/>
            <p:nvPr/>
          </p:nvSpPr>
          <p:spPr>
            <a:xfrm>
              <a:off x="6501125" y="3345288"/>
              <a:ext cx="28000" cy="26500"/>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43"/>
            <p:cNvSpPr/>
            <p:nvPr/>
          </p:nvSpPr>
          <p:spPr>
            <a:xfrm>
              <a:off x="6458325" y="3393888"/>
              <a:ext cx="25850" cy="28675"/>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3" name="Google Shape;1793;p43"/>
            <p:cNvSpPr/>
            <p:nvPr/>
          </p:nvSpPr>
          <p:spPr>
            <a:xfrm>
              <a:off x="6550575" y="3303763"/>
              <a:ext cx="30475" cy="24100"/>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4" name="Google Shape;1794;p43"/>
            <p:cNvSpPr/>
            <p:nvPr/>
          </p:nvSpPr>
          <p:spPr>
            <a:xfrm>
              <a:off x="6839475" y="3136463"/>
              <a:ext cx="20450" cy="31725"/>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43"/>
            <p:cNvSpPr/>
            <p:nvPr/>
          </p:nvSpPr>
          <p:spPr>
            <a:xfrm>
              <a:off x="6836325" y="3395488"/>
              <a:ext cx="21475" cy="31250"/>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43"/>
            <p:cNvSpPr/>
            <p:nvPr/>
          </p:nvSpPr>
          <p:spPr>
            <a:xfrm>
              <a:off x="6820350" y="3331263"/>
              <a:ext cx="15800" cy="32900"/>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43"/>
            <p:cNvSpPr/>
            <p:nvPr/>
          </p:nvSpPr>
          <p:spPr>
            <a:xfrm>
              <a:off x="6796700" y="3199513"/>
              <a:ext cx="42675" cy="40025"/>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8" name="Google Shape;1798;p43"/>
            <p:cNvSpPr/>
            <p:nvPr/>
          </p:nvSpPr>
          <p:spPr>
            <a:xfrm>
              <a:off x="6730750" y="3231188"/>
              <a:ext cx="33350"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9" name="Google Shape;1799;p43"/>
            <p:cNvSpPr/>
            <p:nvPr/>
          </p:nvSpPr>
          <p:spPr>
            <a:xfrm>
              <a:off x="6817550" y="3265113"/>
              <a:ext cx="11825" cy="33150"/>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0" name="Google Shape;1800;p43"/>
          <p:cNvGrpSpPr/>
          <p:nvPr/>
        </p:nvGrpSpPr>
        <p:grpSpPr>
          <a:xfrm>
            <a:off x="1999628" y="3084957"/>
            <a:ext cx="745681" cy="929720"/>
            <a:chOff x="1999628" y="3084957"/>
            <a:chExt cx="745681" cy="929720"/>
          </a:xfrm>
        </p:grpSpPr>
        <p:sp>
          <p:nvSpPr>
            <p:cNvPr id="1801" name="Google Shape;1801;p43"/>
            <p:cNvSpPr/>
            <p:nvPr/>
          </p:nvSpPr>
          <p:spPr>
            <a:xfrm rot="961257">
              <a:off x="2504052" y="3111332"/>
              <a:ext cx="218584" cy="195058"/>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2" name="Google Shape;1802;p43"/>
            <p:cNvSpPr/>
            <p:nvPr/>
          </p:nvSpPr>
          <p:spPr>
            <a:xfrm rot="961257">
              <a:off x="2499429" y="3144713"/>
              <a:ext cx="218559" cy="161032"/>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43"/>
            <p:cNvSpPr/>
            <p:nvPr/>
          </p:nvSpPr>
          <p:spPr>
            <a:xfrm rot="961257">
              <a:off x="2619863" y="3123181"/>
              <a:ext cx="87729" cy="65353"/>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43"/>
            <p:cNvSpPr/>
            <p:nvPr/>
          </p:nvSpPr>
          <p:spPr>
            <a:xfrm rot="961257">
              <a:off x="2033718" y="3760795"/>
              <a:ext cx="251735" cy="223484"/>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5" name="Google Shape;1805;p43"/>
            <p:cNvSpPr/>
            <p:nvPr/>
          </p:nvSpPr>
          <p:spPr>
            <a:xfrm rot="961257">
              <a:off x="2056125" y="3865729"/>
              <a:ext cx="81828" cy="71303"/>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6" name="Google Shape;1806;p43"/>
            <p:cNvSpPr/>
            <p:nvPr/>
          </p:nvSpPr>
          <p:spPr>
            <a:xfrm rot="961257">
              <a:off x="2129378" y="3934912"/>
              <a:ext cx="15001" cy="13326"/>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43"/>
            <p:cNvSpPr/>
            <p:nvPr/>
          </p:nvSpPr>
          <p:spPr>
            <a:xfrm rot="961257">
              <a:off x="2143756" y="3175276"/>
              <a:ext cx="468419" cy="780982"/>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43"/>
            <p:cNvSpPr/>
            <p:nvPr/>
          </p:nvSpPr>
          <p:spPr>
            <a:xfrm rot="961257">
              <a:off x="2223555" y="3203427"/>
              <a:ext cx="308813" cy="724680"/>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43"/>
            <p:cNvSpPr/>
            <p:nvPr/>
          </p:nvSpPr>
          <p:spPr>
            <a:xfrm rot="961257">
              <a:off x="2492168" y="3120233"/>
              <a:ext cx="226884" cy="168807"/>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43"/>
            <p:cNvSpPr/>
            <p:nvPr/>
          </p:nvSpPr>
          <p:spPr>
            <a:xfrm rot="961257">
              <a:off x="2613057" y="3098836"/>
              <a:ext cx="95904" cy="73103"/>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43"/>
            <p:cNvSpPr/>
            <p:nvPr/>
          </p:nvSpPr>
          <p:spPr>
            <a:xfrm rot="961257">
              <a:off x="2016594" y="3806694"/>
              <a:ext cx="239885" cy="156706"/>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43"/>
            <p:cNvSpPr/>
            <p:nvPr/>
          </p:nvSpPr>
          <p:spPr>
            <a:xfrm rot="961257">
              <a:off x="2136745" y="3150866"/>
              <a:ext cx="476744" cy="788682"/>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43"/>
            <p:cNvSpPr/>
            <p:nvPr/>
          </p:nvSpPr>
          <p:spPr>
            <a:xfrm rot="961257">
              <a:off x="2216919" y="3179148"/>
              <a:ext cx="316763" cy="732355"/>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14" name="Google Shape;1814;p43"/>
          <p:cNvGrpSpPr/>
          <p:nvPr/>
        </p:nvGrpSpPr>
        <p:grpSpPr>
          <a:xfrm>
            <a:off x="857838" y="1160688"/>
            <a:ext cx="491350" cy="799475"/>
            <a:chOff x="2890775" y="2873963"/>
            <a:chExt cx="491350" cy="799475"/>
          </a:xfrm>
        </p:grpSpPr>
        <p:sp>
          <p:nvSpPr>
            <p:cNvPr id="1815" name="Google Shape;1815;p43"/>
            <p:cNvSpPr/>
            <p:nvPr/>
          </p:nvSpPr>
          <p:spPr>
            <a:xfrm>
              <a:off x="2909525" y="2877263"/>
              <a:ext cx="472600" cy="791700"/>
            </a:xfrm>
            <a:custGeom>
              <a:avLst/>
              <a:gdLst/>
              <a:ahLst/>
              <a:cxnLst/>
              <a:rect l="l" t="t" r="r" b="b"/>
              <a:pathLst>
                <a:path w="18904" h="31668" extrusionOk="0">
                  <a:moveTo>
                    <a:pt x="11591" y="1"/>
                  </a:moveTo>
                  <a:lnTo>
                    <a:pt x="0" y="2953"/>
                  </a:lnTo>
                  <a:lnTo>
                    <a:pt x="7313" y="31668"/>
                  </a:lnTo>
                  <a:lnTo>
                    <a:pt x="18904" y="28716"/>
                  </a:lnTo>
                  <a:lnTo>
                    <a:pt x="11591"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43"/>
            <p:cNvSpPr/>
            <p:nvPr/>
          </p:nvSpPr>
          <p:spPr>
            <a:xfrm>
              <a:off x="2940525" y="2903438"/>
              <a:ext cx="413200" cy="735875"/>
            </a:xfrm>
            <a:custGeom>
              <a:avLst/>
              <a:gdLst/>
              <a:ahLst/>
              <a:cxnLst/>
              <a:rect l="l" t="t" r="r" b="b"/>
              <a:pathLst>
                <a:path w="16528" h="29435" extrusionOk="0">
                  <a:moveTo>
                    <a:pt x="9656" y="1"/>
                  </a:moveTo>
                  <a:lnTo>
                    <a:pt x="0" y="2461"/>
                  </a:lnTo>
                  <a:lnTo>
                    <a:pt x="0" y="5815"/>
                  </a:lnTo>
                  <a:lnTo>
                    <a:pt x="6016" y="29435"/>
                  </a:lnTo>
                  <a:lnTo>
                    <a:pt x="6870" y="29435"/>
                  </a:lnTo>
                  <a:lnTo>
                    <a:pt x="16528" y="26977"/>
                  </a:lnTo>
                  <a:lnTo>
                    <a:pt x="16528" y="23622"/>
                  </a:lnTo>
                  <a:lnTo>
                    <a:pt x="10512"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43"/>
            <p:cNvSpPr/>
            <p:nvPr/>
          </p:nvSpPr>
          <p:spPr>
            <a:xfrm>
              <a:off x="3062675" y="3478313"/>
              <a:ext cx="296200" cy="98850"/>
            </a:xfrm>
            <a:custGeom>
              <a:avLst/>
              <a:gdLst/>
              <a:ahLst/>
              <a:cxnLst/>
              <a:rect l="l" t="t" r="r" b="b"/>
              <a:pathLst>
                <a:path w="11848" h="3954" extrusionOk="0">
                  <a:moveTo>
                    <a:pt x="11592" y="0"/>
                  </a:moveTo>
                  <a:lnTo>
                    <a:pt x="1" y="2952"/>
                  </a:lnTo>
                  <a:lnTo>
                    <a:pt x="255" y="3954"/>
                  </a:lnTo>
                  <a:lnTo>
                    <a:pt x="11847" y="1002"/>
                  </a:lnTo>
                  <a:lnTo>
                    <a:pt x="11592"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43"/>
            <p:cNvSpPr/>
            <p:nvPr/>
          </p:nvSpPr>
          <p:spPr>
            <a:xfrm>
              <a:off x="3075225" y="3527888"/>
              <a:ext cx="296175" cy="98825"/>
            </a:xfrm>
            <a:custGeom>
              <a:avLst/>
              <a:gdLst/>
              <a:ahLst/>
              <a:cxnLst/>
              <a:rect l="l" t="t" r="r" b="b"/>
              <a:pathLst>
                <a:path w="11847" h="3953" extrusionOk="0">
                  <a:moveTo>
                    <a:pt x="11593" y="0"/>
                  </a:moveTo>
                  <a:lnTo>
                    <a:pt x="1" y="2952"/>
                  </a:lnTo>
                  <a:lnTo>
                    <a:pt x="256" y="3952"/>
                  </a:lnTo>
                  <a:lnTo>
                    <a:pt x="11847" y="1000"/>
                  </a:lnTo>
                  <a:lnTo>
                    <a:pt x="1159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43"/>
            <p:cNvSpPr/>
            <p:nvPr/>
          </p:nvSpPr>
          <p:spPr>
            <a:xfrm>
              <a:off x="2918850" y="2914313"/>
              <a:ext cx="296175" cy="98825"/>
            </a:xfrm>
            <a:custGeom>
              <a:avLst/>
              <a:gdLst/>
              <a:ahLst/>
              <a:cxnLst/>
              <a:rect l="l" t="t" r="r" b="b"/>
              <a:pathLst>
                <a:path w="11847" h="3953" extrusionOk="0">
                  <a:moveTo>
                    <a:pt x="11591" y="0"/>
                  </a:moveTo>
                  <a:lnTo>
                    <a:pt x="0" y="2952"/>
                  </a:lnTo>
                  <a:lnTo>
                    <a:pt x="254" y="3952"/>
                  </a:lnTo>
                  <a:lnTo>
                    <a:pt x="11847" y="1000"/>
                  </a:lnTo>
                  <a:lnTo>
                    <a:pt x="1159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43"/>
            <p:cNvSpPr/>
            <p:nvPr/>
          </p:nvSpPr>
          <p:spPr>
            <a:xfrm>
              <a:off x="2931350" y="2964113"/>
              <a:ext cx="296175" cy="98850"/>
            </a:xfrm>
            <a:custGeom>
              <a:avLst/>
              <a:gdLst/>
              <a:ahLst/>
              <a:cxnLst/>
              <a:rect l="l" t="t" r="r" b="b"/>
              <a:pathLst>
                <a:path w="11847" h="3954" extrusionOk="0">
                  <a:moveTo>
                    <a:pt x="11591" y="0"/>
                  </a:moveTo>
                  <a:lnTo>
                    <a:pt x="0" y="2953"/>
                  </a:lnTo>
                  <a:lnTo>
                    <a:pt x="256" y="3954"/>
                  </a:lnTo>
                  <a:lnTo>
                    <a:pt x="11847" y="1000"/>
                  </a:lnTo>
                  <a:lnTo>
                    <a:pt x="1159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43"/>
            <p:cNvSpPr/>
            <p:nvPr/>
          </p:nvSpPr>
          <p:spPr>
            <a:xfrm>
              <a:off x="2890775" y="2873963"/>
              <a:ext cx="480675" cy="799475"/>
            </a:xfrm>
            <a:custGeom>
              <a:avLst/>
              <a:gdLst/>
              <a:ahLst/>
              <a:cxnLst/>
              <a:rect l="l" t="t" r="r" b="b"/>
              <a:pathLst>
                <a:path w="19227" h="31979" extrusionOk="0">
                  <a:moveTo>
                    <a:pt x="11638" y="344"/>
                  </a:moveTo>
                  <a:lnTo>
                    <a:pt x="18875" y="28761"/>
                  </a:lnTo>
                  <a:lnTo>
                    <a:pt x="7584" y="31635"/>
                  </a:lnTo>
                  <a:lnTo>
                    <a:pt x="347" y="3220"/>
                  </a:lnTo>
                  <a:lnTo>
                    <a:pt x="11638" y="344"/>
                  </a:lnTo>
                  <a:close/>
                  <a:moveTo>
                    <a:pt x="11751" y="1"/>
                  </a:moveTo>
                  <a:cubicBezTo>
                    <a:pt x="11738" y="1"/>
                    <a:pt x="11725" y="2"/>
                    <a:pt x="11712" y="5"/>
                  </a:cubicBezTo>
                  <a:lnTo>
                    <a:pt x="123" y="2957"/>
                  </a:lnTo>
                  <a:cubicBezTo>
                    <a:pt x="83" y="2967"/>
                    <a:pt x="50" y="2993"/>
                    <a:pt x="29" y="3029"/>
                  </a:cubicBezTo>
                  <a:cubicBezTo>
                    <a:pt x="7" y="3065"/>
                    <a:pt x="0" y="3107"/>
                    <a:pt x="10" y="3146"/>
                  </a:cubicBezTo>
                  <a:lnTo>
                    <a:pt x="7324" y="31863"/>
                  </a:lnTo>
                  <a:cubicBezTo>
                    <a:pt x="7341" y="31933"/>
                    <a:pt x="7404" y="31978"/>
                    <a:pt x="7474" y="31978"/>
                  </a:cubicBezTo>
                  <a:cubicBezTo>
                    <a:pt x="7487" y="31978"/>
                    <a:pt x="7499" y="31977"/>
                    <a:pt x="7513" y="31975"/>
                  </a:cubicBezTo>
                  <a:lnTo>
                    <a:pt x="19103" y="29023"/>
                  </a:lnTo>
                  <a:cubicBezTo>
                    <a:pt x="19142" y="29012"/>
                    <a:pt x="19176" y="28988"/>
                    <a:pt x="19198" y="28952"/>
                  </a:cubicBezTo>
                  <a:cubicBezTo>
                    <a:pt x="19219" y="28916"/>
                    <a:pt x="19226" y="28872"/>
                    <a:pt x="19215" y="28833"/>
                  </a:cubicBezTo>
                  <a:lnTo>
                    <a:pt x="11902" y="118"/>
                  </a:lnTo>
                  <a:cubicBezTo>
                    <a:pt x="11884" y="47"/>
                    <a:pt x="11822" y="1"/>
                    <a:pt x="11751"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43"/>
            <p:cNvSpPr/>
            <p:nvPr/>
          </p:nvSpPr>
          <p:spPr>
            <a:xfrm>
              <a:off x="3043825" y="3475013"/>
              <a:ext cx="304225" cy="106575"/>
            </a:xfrm>
            <a:custGeom>
              <a:avLst/>
              <a:gdLst/>
              <a:ahLst/>
              <a:cxnLst/>
              <a:rect l="l" t="t" r="r" b="b"/>
              <a:pathLst>
                <a:path w="12169" h="4263" extrusionOk="0">
                  <a:moveTo>
                    <a:pt x="11640" y="345"/>
                  </a:moveTo>
                  <a:lnTo>
                    <a:pt x="11818" y="1042"/>
                  </a:lnTo>
                  <a:lnTo>
                    <a:pt x="529" y="3918"/>
                  </a:lnTo>
                  <a:lnTo>
                    <a:pt x="351" y="3220"/>
                  </a:lnTo>
                  <a:lnTo>
                    <a:pt x="11640" y="345"/>
                  </a:lnTo>
                  <a:close/>
                  <a:moveTo>
                    <a:pt x="11751" y="0"/>
                  </a:moveTo>
                  <a:cubicBezTo>
                    <a:pt x="11739" y="0"/>
                    <a:pt x="11726" y="2"/>
                    <a:pt x="11713" y="5"/>
                  </a:cubicBezTo>
                  <a:lnTo>
                    <a:pt x="123" y="2957"/>
                  </a:lnTo>
                  <a:cubicBezTo>
                    <a:pt x="83" y="2968"/>
                    <a:pt x="51" y="2993"/>
                    <a:pt x="29" y="3028"/>
                  </a:cubicBezTo>
                  <a:cubicBezTo>
                    <a:pt x="8" y="3064"/>
                    <a:pt x="1" y="3107"/>
                    <a:pt x="11" y="3147"/>
                  </a:cubicBezTo>
                  <a:lnTo>
                    <a:pt x="266" y="4147"/>
                  </a:lnTo>
                  <a:cubicBezTo>
                    <a:pt x="283" y="4217"/>
                    <a:pt x="346" y="4263"/>
                    <a:pt x="416" y="4263"/>
                  </a:cubicBezTo>
                  <a:cubicBezTo>
                    <a:pt x="429" y="4263"/>
                    <a:pt x="441" y="4261"/>
                    <a:pt x="455" y="4260"/>
                  </a:cubicBezTo>
                  <a:lnTo>
                    <a:pt x="12046" y="1307"/>
                  </a:lnTo>
                  <a:cubicBezTo>
                    <a:pt x="12084" y="1297"/>
                    <a:pt x="12118" y="1271"/>
                    <a:pt x="12140" y="1235"/>
                  </a:cubicBezTo>
                  <a:cubicBezTo>
                    <a:pt x="12161" y="1199"/>
                    <a:pt x="12168" y="1157"/>
                    <a:pt x="12157" y="1118"/>
                  </a:cubicBezTo>
                  <a:lnTo>
                    <a:pt x="11903" y="118"/>
                  </a:lnTo>
                  <a:cubicBezTo>
                    <a:pt x="11885" y="46"/>
                    <a:pt x="11822" y="0"/>
                    <a:pt x="11751"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43"/>
            <p:cNvSpPr/>
            <p:nvPr/>
          </p:nvSpPr>
          <p:spPr>
            <a:xfrm>
              <a:off x="3056425" y="3524613"/>
              <a:ext cx="304275" cy="106600"/>
            </a:xfrm>
            <a:custGeom>
              <a:avLst/>
              <a:gdLst/>
              <a:ahLst/>
              <a:cxnLst/>
              <a:rect l="l" t="t" r="r" b="b"/>
              <a:pathLst>
                <a:path w="12171" h="4264" extrusionOk="0">
                  <a:moveTo>
                    <a:pt x="11642" y="344"/>
                  </a:moveTo>
                  <a:lnTo>
                    <a:pt x="11820" y="1043"/>
                  </a:lnTo>
                  <a:lnTo>
                    <a:pt x="530" y="3919"/>
                  </a:lnTo>
                  <a:lnTo>
                    <a:pt x="351" y="3220"/>
                  </a:lnTo>
                  <a:lnTo>
                    <a:pt x="11642" y="344"/>
                  </a:lnTo>
                  <a:close/>
                  <a:moveTo>
                    <a:pt x="11754" y="1"/>
                  </a:moveTo>
                  <a:cubicBezTo>
                    <a:pt x="11741" y="1"/>
                    <a:pt x="11728" y="2"/>
                    <a:pt x="11714" y="6"/>
                  </a:cubicBezTo>
                  <a:lnTo>
                    <a:pt x="125" y="2957"/>
                  </a:lnTo>
                  <a:cubicBezTo>
                    <a:pt x="85" y="2969"/>
                    <a:pt x="51" y="2993"/>
                    <a:pt x="30" y="3029"/>
                  </a:cubicBezTo>
                  <a:cubicBezTo>
                    <a:pt x="8" y="3065"/>
                    <a:pt x="1" y="3107"/>
                    <a:pt x="12" y="3148"/>
                  </a:cubicBezTo>
                  <a:lnTo>
                    <a:pt x="268" y="4148"/>
                  </a:lnTo>
                  <a:cubicBezTo>
                    <a:pt x="285" y="4216"/>
                    <a:pt x="348" y="4263"/>
                    <a:pt x="418" y="4263"/>
                  </a:cubicBezTo>
                  <a:cubicBezTo>
                    <a:pt x="430" y="4263"/>
                    <a:pt x="442" y="4262"/>
                    <a:pt x="457" y="4259"/>
                  </a:cubicBezTo>
                  <a:lnTo>
                    <a:pt x="12046" y="1307"/>
                  </a:lnTo>
                  <a:cubicBezTo>
                    <a:pt x="12086" y="1297"/>
                    <a:pt x="12120" y="1271"/>
                    <a:pt x="12142" y="1236"/>
                  </a:cubicBezTo>
                  <a:cubicBezTo>
                    <a:pt x="12163" y="1200"/>
                    <a:pt x="12170" y="1157"/>
                    <a:pt x="12159" y="1119"/>
                  </a:cubicBezTo>
                  <a:lnTo>
                    <a:pt x="11903" y="118"/>
                  </a:lnTo>
                  <a:cubicBezTo>
                    <a:pt x="11885" y="47"/>
                    <a:pt x="11824" y="1"/>
                    <a:pt x="1175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4" name="Google Shape;1824;p43"/>
            <p:cNvSpPr/>
            <p:nvPr/>
          </p:nvSpPr>
          <p:spPr>
            <a:xfrm>
              <a:off x="2899900" y="2911113"/>
              <a:ext cx="304525" cy="106600"/>
            </a:xfrm>
            <a:custGeom>
              <a:avLst/>
              <a:gdLst/>
              <a:ahLst/>
              <a:cxnLst/>
              <a:rect l="l" t="t" r="r" b="b"/>
              <a:pathLst>
                <a:path w="12181" h="4264" extrusionOk="0">
                  <a:moveTo>
                    <a:pt x="11651" y="344"/>
                  </a:moveTo>
                  <a:lnTo>
                    <a:pt x="11830" y="1043"/>
                  </a:lnTo>
                  <a:lnTo>
                    <a:pt x="539" y="3919"/>
                  </a:lnTo>
                  <a:lnTo>
                    <a:pt x="361" y="3220"/>
                  </a:lnTo>
                  <a:lnTo>
                    <a:pt x="11651" y="344"/>
                  </a:lnTo>
                  <a:close/>
                  <a:moveTo>
                    <a:pt x="11764" y="0"/>
                  </a:moveTo>
                  <a:cubicBezTo>
                    <a:pt x="11751" y="0"/>
                    <a:pt x="11738" y="2"/>
                    <a:pt x="11724" y="5"/>
                  </a:cubicBezTo>
                  <a:lnTo>
                    <a:pt x="135" y="2957"/>
                  </a:lnTo>
                  <a:cubicBezTo>
                    <a:pt x="51" y="2979"/>
                    <a:pt x="1" y="3063"/>
                    <a:pt x="22" y="3147"/>
                  </a:cubicBezTo>
                  <a:lnTo>
                    <a:pt x="278" y="4148"/>
                  </a:lnTo>
                  <a:cubicBezTo>
                    <a:pt x="288" y="4186"/>
                    <a:pt x="314" y="4220"/>
                    <a:pt x="349" y="4242"/>
                  </a:cubicBezTo>
                  <a:cubicBezTo>
                    <a:pt x="372" y="4256"/>
                    <a:pt x="401" y="4263"/>
                    <a:pt x="428" y="4263"/>
                  </a:cubicBezTo>
                  <a:cubicBezTo>
                    <a:pt x="439" y="4263"/>
                    <a:pt x="454" y="4262"/>
                    <a:pt x="467" y="4259"/>
                  </a:cubicBezTo>
                  <a:lnTo>
                    <a:pt x="12056" y="1307"/>
                  </a:lnTo>
                  <a:cubicBezTo>
                    <a:pt x="12096" y="1297"/>
                    <a:pt x="12130" y="1271"/>
                    <a:pt x="12152" y="1236"/>
                  </a:cubicBezTo>
                  <a:cubicBezTo>
                    <a:pt x="12173" y="1200"/>
                    <a:pt x="12180" y="1157"/>
                    <a:pt x="12169" y="1118"/>
                  </a:cubicBezTo>
                  <a:lnTo>
                    <a:pt x="11913" y="118"/>
                  </a:lnTo>
                  <a:cubicBezTo>
                    <a:pt x="11895" y="47"/>
                    <a:pt x="11834" y="0"/>
                    <a:pt x="11764"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5" name="Google Shape;1825;p43"/>
            <p:cNvSpPr/>
            <p:nvPr/>
          </p:nvSpPr>
          <p:spPr>
            <a:xfrm>
              <a:off x="2912800" y="2960688"/>
              <a:ext cx="304225" cy="106575"/>
            </a:xfrm>
            <a:custGeom>
              <a:avLst/>
              <a:gdLst/>
              <a:ahLst/>
              <a:cxnLst/>
              <a:rect l="l" t="t" r="r" b="b"/>
              <a:pathLst>
                <a:path w="12169" h="4263" extrusionOk="0">
                  <a:moveTo>
                    <a:pt x="11640" y="344"/>
                  </a:moveTo>
                  <a:lnTo>
                    <a:pt x="11818" y="1043"/>
                  </a:lnTo>
                  <a:lnTo>
                    <a:pt x="529" y="3918"/>
                  </a:lnTo>
                  <a:lnTo>
                    <a:pt x="351" y="3219"/>
                  </a:lnTo>
                  <a:lnTo>
                    <a:pt x="11640" y="344"/>
                  </a:lnTo>
                  <a:close/>
                  <a:moveTo>
                    <a:pt x="11751" y="0"/>
                  </a:moveTo>
                  <a:cubicBezTo>
                    <a:pt x="11739" y="0"/>
                    <a:pt x="11727" y="1"/>
                    <a:pt x="11714" y="4"/>
                  </a:cubicBezTo>
                  <a:lnTo>
                    <a:pt x="123" y="2958"/>
                  </a:lnTo>
                  <a:cubicBezTo>
                    <a:pt x="85" y="2968"/>
                    <a:pt x="51" y="2993"/>
                    <a:pt x="29" y="3029"/>
                  </a:cubicBezTo>
                  <a:cubicBezTo>
                    <a:pt x="8" y="3065"/>
                    <a:pt x="1" y="3108"/>
                    <a:pt x="12" y="3146"/>
                  </a:cubicBezTo>
                  <a:lnTo>
                    <a:pt x="266" y="4146"/>
                  </a:lnTo>
                  <a:cubicBezTo>
                    <a:pt x="285" y="4216"/>
                    <a:pt x="348" y="4262"/>
                    <a:pt x="416" y="4262"/>
                  </a:cubicBezTo>
                  <a:cubicBezTo>
                    <a:pt x="429" y="4262"/>
                    <a:pt x="442" y="4261"/>
                    <a:pt x="456" y="4259"/>
                  </a:cubicBezTo>
                  <a:lnTo>
                    <a:pt x="12046" y="1307"/>
                  </a:lnTo>
                  <a:cubicBezTo>
                    <a:pt x="12086" y="1296"/>
                    <a:pt x="12119" y="1272"/>
                    <a:pt x="12140" y="1236"/>
                  </a:cubicBezTo>
                  <a:cubicBezTo>
                    <a:pt x="12161" y="1200"/>
                    <a:pt x="12169" y="1157"/>
                    <a:pt x="12159" y="1117"/>
                  </a:cubicBezTo>
                  <a:lnTo>
                    <a:pt x="11903" y="117"/>
                  </a:lnTo>
                  <a:cubicBezTo>
                    <a:pt x="11884" y="45"/>
                    <a:pt x="11822" y="0"/>
                    <a:pt x="11751"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26" name="Google Shape;1826;p43"/>
          <p:cNvGrpSpPr/>
          <p:nvPr/>
        </p:nvGrpSpPr>
        <p:grpSpPr>
          <a:xfrm>
            <a:off x="533438" y="2702175"/>
            <a:ext cx="373125" cy="345125"/>
            <a:chOff x="533438" y="2702175"/>
            <a:chExt cx="373125" cy="345125"/>
          </a:xfrm>
        </p:grpSpPr>
        <p:sp>
          <p:nvSpPr>
            <p:cNvPr id="1827" name="Google Shape;1827;p43"/>
            <p:cNvSpPr/>
            <p:nvPr/>
          </p:nvSpPr>
          <p:spPr>
            <a:xfrm>
              <a:off x="533438" y="27065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43"/>
            <p:cNvSpPr/>
            <p:nvPr/>
          </p:nvSpPr>
          <p:spPr>
            <a:xfrm>
              <a:off x="551088" y="27021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29" name="Google Shape;1829;p43"/>
          <p:cNvGrpSpPr/>
          <p:nvPr/>
        </p:nvGrpSpPr>
        <p:grpSpPr>
          <a:xfrm>
            <a:off x="8237438" y="3268113"/>
            <a:ext cx="373125" cy="345125"/>
            <a:chOff x="8085038" y="3115713"/>
            <a:chExt cx="373125" cy="345125"/>
          </a:xfrm>
        </p:grpSpPr>
        <p:sp>
          <p:nvSpPr>
            <p:cNvPr id="1830" name="Google Shape;1830;p43"/>
            <p:cNvSpPr/>
            <p:nvPr/>
          </p:nvSpPr>
          <p:spPr>
            <a:xfrm>
              <a:off x="8085038" y="3120113"/>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43"/>
            <p:cNvSpPr/>
            <p:nvPr/>
          </p:nvSpPr>
          <p:spPr>
            <a:xfrm>
              <a:off x="8102688" y="3115713"/>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32" name="Google Shape;1832;p43"/>
          <p:cNvGrpSpPr/>
          <p:nvPr/>
        </p:nvGrpSpPr>
        <p:grpSpPr>
          <a:xfrm>
            <a:off x="6331837" y="762855"/>
            <a:ext cx="861654" cy="752835"/>
            <a:chOff x="6331838" y="762855"/>
            <a:chExt cx="861654" cy="752835"/>
          </a:xfrm>
        </p:grpSpPr>
        <p:sp>
          <p:nvSpPr>
            <p:cNvPr id="1833" name="Google Shape;1833;p43"/>
            <p:cNvSpPr/>
            <p:nvPr/>
          </p:nvSpPr>
          <p:spPr>
            <a:xfrm>
              <a:off x="6332748" y="771415"/>
              <a:ext cx="860743" cy="743883"/>
            </a:xfrm>
            <a:custGeom>
              <a:avLst/>
              <a:gdLst/>
              <a:ahLst/>
              <a:cxnLst/>
              <a:rect l="l" t="t" r="r" b="b"/>
              <a:pathLst>
                <a:path w="45350" h="39193" extrusionOk="0">
                  <a:moveTo>
                    <a:pt x="24257" y="6929"/>
                  </a:moveTo>
                  <a:cubicBezTo>
                    <a:pt x="26536" y="6929"/>
                    <a:pt x="28838" y="7608"/>
                    <a:pt x="30844" y="9020"/>
                  </a:cubicBezTo>
                  <a:cubicBezTo>
                    <a:pt x="36019" y="12663"/>
                    <a:pt x="37260" y="19813"/>
                    <a:pt x="33617" y="24987"/>
                  </a:cubicBezTo>
                  <a:lnTo>
                    <a:pt x="25488" y="19263"/>
                  </a:lnTo>
                  <a:cubicBezTo>
                    <a:pt x="25738" y="18607"/>
                    <a:pt x="25527" y="17843"/>
                    <a:pt x="24930" y="17421"/>
                  </a:cubicBezTo>
                  <a:cubicBezTo>
                    <a:pt x="24656" y="17229"/>
                    <a:pt x="24343" y="17137"/>
                    <a:pt x="24032" y="17137"/>
                  </a:cubicBezTo>
                  <a:cubicBezTo>
                    <a:pt x="23662" y="17137"/>
                    <a:pt x="23296" y="17268"/>
                    <a:pt x="23005" y="17516"/>
                  </a:cubicBezTo>
                  <a:lnTo>
                    <a:pt x="14876" y="11792"/>
                  </a:lnTo>
                  <a:cubicBezTo>
                    <a:pt x="17108" y="8623"/>
                    <a:pt x="20654" y="6929"/>
                    <a:pt x="24257" y="6929"/>
                  </a:cubicBezTo>
                  <a:close/>
                  <a:moveTo>
                    <a:pt x="23804" y="1"/>
                  </a:moveTo>
                  <a:cubicBezTo>
                    <a:pt x="17950" y="1"/>
                    <a:pt x="12186" y="2693"/>
                    <a:pt x="8464" y="7738"/>
                  </a:cubicBezTo>
                  <a:lnTo>
                    <a:pt x="4993" y="5293"/>
                  </a:lnTo>
                  <a:lnTo>
                    <a:pt x="1" y="12385"/>
                  </a:lnTo>
                  <a:lnTo>
                    <a:pt x="38071" y="39192"/>
                  </a:lnTo>
                  <a:lnTo>
                    <a:pt x="43064" y="32102"/>
                  </a:lnTo>
                  <a:lnTo>
                    <a:pt x="39592" y="29659"/>
                  </a:lnTo>
                  <a:cubicBezTo>
                    <a:pt x="45349" y="21090"/>
                    <a:pt x="43232" y="9448"/>
                    <a:pt x="34749" y="3474"/>
                  </a:cubicBezTo>
                  <a:cubicBezTo>
                    <a:pt x="31416" y="1128"/>
                    <a:pt x="27591" y="1"/>
                    <a:pt x="2380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43"/>
            <p:cNvSpPr/>
            <p:nvPr/>
          </p:nvSpPr>
          <p:spPr>
            <a:xfrm>
              <a:off x="6346394" y="762855"/>
              <a:ext cx="829919" cy="749843"/>
            </a:xfrm>
            <a:custGeom>
              <a:avLst/>
              <a:gdLst/>
              <a:ahLst/>
              <a:cxnLst/>
              <a:rect l="l" t="t" r="r" b="b"/>
              <a:pathLst>
                <a:path w="43726" h="39507" extrusionOk="0">
                  <a:moveTo>
                    <a:pt x="24423" y="7249"/>
                  </a:moveTo>
                  <a:cubicBezTo>
                    <a:pt x="26671" y="7249"/>
                    <a:pt x="28941" y="7916"/>
                    <a:pt x="30915" y="9306"/>
                  </a:cubicBezTo>
                  <a:cubicBezTo>
                    <a:pt x="35967" y="12864"/>
                    <a:pt x="37216" y="19844"/>
                    <a:pt x="33737" y="24929"/>
                  </a:cubicBezTo>
                  <a:lnTo>
                    <a:pt x="25831" y="19363"/>
                  </a:lnTo>
                  <a:cubicBezTo>
                    <a:pt x="26045" y="18652"/>
                    <a:pt x="25787" y="17881"/>
                    <a:pt x="25178" y="17455"/>
                  </a:cubicBezTo>
                  <a:cubicBezTo>
                    <a:pt x="24880" y="17245"/>
                    <a:pt x="24535" y="17141"/>
                    <a:pt x="24189" y="17141"/>
                  </a:cubicBezTo>
                  <a:cubicBezTo>
                    <a:pt x="23827" y="17141"/>
                    <a:pt x="23465" y="17255"/>
                    <a:pt x="23161" y="17481"/>
                  </a:cubicBezTo>
                  <a:lnTo>
                    <a:pt x="15255" y="11914"/>
                  </a:lnTo>
                  <a:cubicBezTo>
                    <a:pt x="17458" y="8873"/>
                    <a:pt x="20914" y="7249"/>
                    <a:pt x="24423" y="7249"/>
                  </a:cubicBezTo>
                  <a:close/>
                  <a:moveTo>
                    <a:pt x="24423" y="6937"/>
                  </a:moveTo>
                  <a:cubicBezTo>
                    <a:pt x="20769" y="6937"/>
                    <a:pt x="17170" y="8652"/>
                    <a:pt x="14910" y="11860"/>
                  </a:cubicBezTo>
                  <a:cubicBezTo>
                    <a:pt x="14886" y="11894"/>
                    <a:pt x="14878" y="11935"/>
                    <a:pt x="14885" y="11977"/>
                  </a:cubicBezTo>
                  <a:cubicBezTo>
                    <a:pt x="14892" y="12018"/>
                    <a:pt x="14915" y="12054"/>
                    <a:pt x="14949" y="12077"/>
                  </a:cubicBezTo>
                  <a:lnTo>
                    <a:pt x="23078" y="17801"/>
                  </a:lnTo>
                  <a:cubicBezTo>
                    <a:pt x="23104" y="17820"/>
                    <a:pt x="23135" y="17829"/>
                    <a:pt x="23166" y="17829"/>
                  </a:cubicBezTo>
                  <a:cubicBezTo>
                    <a:pt x="23202" y="17829"/>
                    <a:pt x="23238" y="17817"/>
                    <a:pt x="23266" y="17792"/>
                  </a:cubicBezTo>
                  <a:cubicBezTo>
                    <a:pt x="23531" y="17565"/>
                    <a:pt x="23860" y="17450"/>
                    <a:pt x="24189" y="17450"/>
                  </a:cubicBezTo>
                  <a:cubicBezTo>
                    <a:pt x="24472" y="17450"/>
                    <a:pt x="24756" y="17535"/>
                    <a:pt x="24999" y="17706"/>
                  </a:cubicBezTo>
                  <a:cubicBezTo>
                    <a:pt x="25527" y="18075"/>
                    <a:pt x="25734" y="18760"/>
                    <a:pt x="25504" y="19365"/>
                  </a:cubicBezTo>
                  <a:cubicBezTo>
                    <a:pt x="25478" y="19431"/>
                    <a:pt x="25499" y="19507"/>
                    <a:pt x="25558" y="19548"/>
                  </a:cubicBezTo>
                  <a:lnTo>
                    <a:pt x="33687" y="25272"/>
                  </a:lnTo>
                  <a:cubicBezTo>
                    <a:pt x="33714" y="25292"/>
                    <a:pt x="33744" y="25301"/>
                    <a:pt x="33777" y="25301"/>
                  </a:cubicBezTo>
                  <a:cubicBezTo>
                    <a:pt x="33785" y="25301"/>
                    <a:pt x="33794" y="25301"/>
                    <a:pt x="33802" y="25299"/>
                  </a:cubicBezTo>
                  <a:cubicBezTo>
                    <a:pt x="33844" y="25292"/>
                    <a:pt x="33880" y="25268"/>
                    <a:pt x="33902" y="25235"/>
                  </a:cubicBezTo>
                  <a:cubicBezTo>
                    <a:pt x="37589" y="19997"/>
                    <a:pt x="36330" y="12740"/>
                    <a:pt x="31093" y="9051"/>
                  </a:cubicBezTo>
                  <a:cubicBezTo>
                    <a:pt x="29065" y="7623"/>
                    <a:pt x="26733" y="6937"/>
                    <a:pt x="24423" y="6937"/>
                  </a:cubicBezTo>
                  <a:close/>
                  <a:moveTo>
                    <a:pt x="23980" y="313"/>
                  </a:moveTo>
                  <a:cubicBezTo>
                    <a:pt x="27841" y="313"/>
                    <a:pt x="31605" y="1496"/>
                    <a:pt x="34821" y="3761"/>
                  </a:cubicBezTo>
                  <a:cubicBezTo>
                    <a:pt x="38886" y="6625"/>
                    <a:pt x="41618" y="10892"/>
                    <a:pt x="42518" y="15780"/>
                  </a:cubicBezTo>
                  <a:cubicBezTo>
                    <a:pt x="43417" y="20663"/>
                    <a:pt x="42388" y="25616"/>
                    <a:pt x="39623" y="29731"/>
                  </a:cubicBezTo>
                  <a:cubicBezTo>
                    <a:pt x="39578" y="29802"/>
                    <a:pt x="39593" y="29896"/>
                    <a:pt x="39663" y="29944"/>
                  </a:cubicBezTo>
                  <a:lnTo>
                    <a:pt x="43007" y="32298"/>
                  </a:lnTo>
                  <a:lnTo>
                    <a:pt x="38193" y="39135"/>
                  </a:lnTo>
                  <a:lnTo>
                    <a:pt x="378" y="12506"/>
                  </a:lnTo>
                  <a:lnTo>
                    <a:pt x="5193" y="5669"/>
                  </a:lnTo>
                  <a:lnTo>
                    <a:pt x="8536" y="8022"/>
                  </a:lnTo>
                  <a:cubicBezTo>
                    <a:pt x="8563" y="8041"/>
                    <a:pt x="8595" y="8051"/>
                    <a:pt x="8626" y="8051"/>
                  </a:cubicBezTo>
                  <a:cubicBezTo>
                    <a:pt x="8674" y="8051"/>
                    <a:pt x="8721" y="8029"/>
                    <a:pt x="8751" y="7989"/>
                  </a:cubicBezTo>
                  <a:cubicBezTo>
                    <a:pt x="11694" y="3998"/>
                    <a:pt x="16012" y="1362"/>
                    <a:pt x="20910" y="562"/>
                  </a:cubicBezTo>
                  <a:cubicBezTo>
                    <a:pt x="21935" y="395"/>
                    <a:pt x="22961" y="313"/>
                    <a:pt x="23980" y="313"/>
                  </a:cubicBezTo>
                  <a:close/>
                  <a:moveTo>
                    <a:pt x="23979" y="1"/>
                  </a:moveTo>
                  <a:cubicBezTo>
                    <a:pt x="22943" y="1"/>
                    <a:pt x="21899" y="85"/>
                    <a:pt x="20857" y="255"/>
                  </a:cubicBezTo>
                  <a:cubicBezTo>
                    <a:pt x="15931" y="1058"/>
                    <a:pt x="11578" y="3693"/>
                    <a:pt x="8589" y="7680"/>
                  </a:cubicBezTo>
                  <a:lnTo>
                    <a:pt x="5243" y="5323"/>
                  </a:lnTo>
                  <a:cubicBezTo>
                    <a:pt x="5217" y="5305"/>
                    <a:pt x="5186" y="5296"/>
                    <a:pt x="5154" y="5296"/>
                  </a:cubicBezTo>
                  <a:cubicBezTo>
                    <a:pt x="5145" y="5296"/>
                    <a:pt x="5135" y="5297"/>
                    <a:pt x="5126" y="5299"/>
                  </a:cubicBezTo>
                  <a:cubicBezTo>
                    <a:pt x="5086" y="5306"/>
                    <a:pt x="5050" y="5329"/>
                    <a:pt x="5026" y="5363"/>
                  </a:cubicBezTo>
                  <a:lnTo>
                    <a:pt x="32" y="12454"/>
                  </a:lnTo>
                  <a:cubicBezTo>
                    <a:pt x="9" y="12487"/>
                    <a:pt x="1" y="12528"/>
                    <a:pt x="8" y="12570"/>
                  </a:cubicBezTo>
                  <a:cubicBezTo>
                    <a:pt x="15" y="12611"/>
                    <a:pt x="38" y="12647"/>
                    <a:pt x="72" y="12670"/>
                  </a:cubicBezTo>
                  <a:lnTo>
                    <a:pt x="38142" y="39478"/>
                  </a:lnTo>
                  <a:cubicBezTo>
                    <a:pt x="38167" y="39498"/>
                    <a:pt x="38199" y="39506"/>
                    <a:pt x="38230" y="39506"/>
                  </a:cubicBezTo>
                  <a:lnTo>
                    <a:pt x="38259" y="39506"/>
                  </a:lnTo>
                  <a:cubicBezTo>
                    <a:pt x="38300" y="39499"/>
                    <a:pt x="38336" y="39476"/>
                    <a:pt x="38359" y="39442"/>
                  </a:cubicBezTo>
                  <a:lnTo>
                    <a:pt x="43351" y="32352"/>
                  </a:lnTo>
                  <a:cubicBezTo>
                    <a:pt x="43374" y="32318"/>
                    <a:pt x="43383" y="32276"/>
                    <a:pt x="43376" y="32235"/>
                  </a:cubicBezTo>
                  <a:cubicBezTo>
                    <a:pt x="43368" y="32195"/>
                    <a:pt x="43346" y="32159"/>
                    <a:pt x="43311" y="32135"/>
                  </a:cubicBezTo>
                  <a:lnTo>
                    <a:pt x="39965" y="29777"/>
                  </a:lnTo>
                  <a:cubicBezTo>
                    <a:pt x="42711" y="25619"/>
                    <a:pt x="43726" y="20636"/>
                    <a:pt x="42823" y="15723"/>
                  </a:cubicBezTo>
                  <a:cubicBezTo>
                    <a:pt x="41908" y="10755"/>
                    <a:pt x="39129" y="6414"/>
                    <a:pt x="34998" y="3505"/>
                  </a:cubicBezTo>
                  <a:cubicBezTo>
                    <a:pt x="31729" y="1204"/>
                    <a:pt x="27904" y="1"/>
                    <a:pt x="239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43"/>
            <p:cNvSpPr/>
            <p:nvPr/>
          </p:nvSpPr>
          <p:spPr>
            <a:xfrm>
              <a:off x="6331838" y="984945"/>
              <a:ext cx="738151" cy="530415"/>
            </a:xfrm>
            <a:custGeom>
              <a:avLst/>
              <a:gdLst/>
              <a:ahLst/>
              <a:cxnLst/>
              <a:rect l="l" t="t" r="r" b="b"/>
              <a:pathLst>
                <a:path w="38891" h="27946" extrusionOk="0">
                  <a:moveTo>
                    <a:pt x="778" y="1"/>
                  </a:moveTo>
                  <a:lnTo>
                    <a:pt x="0" y="1105"/>
                  </a:lnTo>
                  <a:lnTo>
                    <a:pt x="38113" y="27946"/>
                  </a:lnTo>
                  <a:lnTo>
                    <a:pt x="38890" y="26842"/>
                  </a:lnTo>
                  <a:lnTo>
                    <a:pt x="77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43"/>
            <p:cNvSpPr/>
            <p:nvPr/>
          </p:nvSpPr>
          <p:spPr>
            <a:xfrm>
              <a:off x="6335178" y="973102"/>
              <a:ext cx="31013" cy="40389"/>
            </a:xfrm>
            <a:custGeom>
              <a:avLst/>
              <a:gdLst/>
              <a:ahLst/>
              <a:cxnLst/>
              <a:rect l="l" t="t" r="r" b="b"/>
              <a:pathLst>
                <a:path w="1634" h="2128" extrusionOk="0">
                  <a:moveTo>
                    <a:pt x="1456" y="1"/>
                  </a:moveTo>
                  <a:cubicBezTo>
                    <a:pt x="1408" y="1"/>
                    <a:pt x="1359" y="23"/>
                    <a:pt x="1329" y="66"/>
                  </a:cubicBezTo>
                  <a:lnTo>
                    <a:pt x="50" y="1882"/>
                  </a:lnTo>
                  <a:cubicBezTo>
                    <a:pt x="0" y="1952"/>
                    <a:pt x="19" y="2049"/>
                    <a:pt x="87" y="2099"/>
                  </a:cubicBezTo>
                  <a:cubicBezTo>
                    <a:pt x="114" y="2119"/>
                    <a:pt x="147" y="2128"/>
                    <a:pt x="177" y="2128"/>
                  </a:cubicBezTo>
                  <a:cubicBezTo>
                    <a:pt x="226" y="2128"/>
                    <a:pt x="273" y="2105"/>
                    <a:pt x="304" y="2061"/>
                  </a:cubicBezTo>
                  <a:lnTo>
                    <a:pt x="1583" y="245"/>
                  </a:lnTo>
                  <a:cubicBezTo>
                    <a:pt x="1633"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43"/>
            <p:cNvSpPr/>
            <p:nvPr/>
          </p:nvSpPr>
          <p:spPr>
            <a:xfrm>
              <a:off x="6373249" y="999900"/>
              <a:ext cx="30975" cy="40351"/>
            </a:xfrm>
            <a:custGeom>
              <a:avLst/>
              <a:gdLst/>
              <a:ahLst/>
              <a:cxnLst/>
              <a:rect l="l" t="t" r="r" b="b"/>
              <a:pathLst>
                <a:path w="1632" h="2126" extrusionOk="0">
                  <a:moveTo>
                    <a:pt x="1456" y="0"/>
                  </a:moveTo>
                  <a:cubicBezTo>
                    <a:pt x="1408" y="0"/>
                    <a:pt x="1360" y="23"/>
                    <a:pt x="1329" y="66"/>
                  </a:cubicBezTo>
                  <a:lnTo>
                    <a:pt x="50" y="1882"/>
                  </a:lnTo>
                  <a:cubicBezTo>
                    <a:pt x="0" y="1952"/>
                    <a:pt x="17" y="2047"/>
                    <a:pt x="87" y="2097"/>
                  </a:cubicBezTo>
                  <a:cubicBezTo>
                    <a:pt x="114" y="2117"/>
                    <a:pt x="146" y="2126"/>
                    <a:pt x="177" y="2126"/>
                  </a:cubicBezTo>
                  <a:cubicBezTo>
                    <a:pt x="224" y="2126"/>
                    <a:pt x="273" y="2105"/>
                    <a:pt x="303" y="2060"/>
                  </a:cubicBezTo>
                  <a:lnTo>
                    <a:pt x="1582" y="244"/>
                  </a:lnTo>
                  <a:cubicBezTo>
                    <a:pt x="1632" y="174"/>
                    <a:pt x="1615" y="77"/>
                    <a:pt x="1545" y="27"/>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43"/>
            <p:cNvSpPr/>
            <p:nvPr/>
          </p:nvSpPr>
          <p:spPr>
            <a:xfrm>
              <a:off x="6347856" y="995289"/>
              <a:ext cx="21656" cy="27103"/>
            </a:xfrm>
            <a:custGeom>
              <a:avLst/>
              <a:gdLst/>
              <a:ahLst/>
              <a:cxnLst/>
              <a:rect l="l" t="t" r="r" b="b"/>
              <a:pathLst>
                <a:path w="1141" h="1428" extrusionOk="0">
                  <a:moveTo>
                    <a:pt x="966" y="0"/>
                  </a:moveTo>
                  <a:cubicBezTo>
                    <a:pt x="917" y="0"/>
                    <a:pt x="869" y="23"/>
                    <a:pt x="838" y="66"/>
                  </a:cubicBezTo>
                  <a:lnTo>
                    <a:pt x="51" y="1183"/>
                  </a:lnTo>
                  <a:cubicBezTo>
                    <a:pt x="1" y="1253"/>
                    <a:pt x="18" y="1350"/>
                    <a:pt x="88" y="1399"/>
                  </a:cubicBezTo>
                  <a:cubicBezTo>
                    <a:pt x="115" y="1419"/>
                    <a:pt x="147" y="1427"/>
                    <a:pt x="177" y="1427"/>
                  </a:cubicBezTo>
                  <a:cubicBezTo>
                    <a:pt x="227" y="1427"/>
                    <a:pt x="274" y="1404"/>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43"/>
            <p:cNvSpPr/>
            <p:nvPr/>
          </p:nvSpPr>
          <p:spPr>
            <a:xfrm>
              <a:off x="6359433" y="1003449"/>
              <a:ext cx="21694" cy="27122"/>
            </a:xfrm>
            <a:custGeom>
              <a:avLst/>
              <a:gdLst/>
              <a:ahLst/>
              <a:cxnLst/>
              <a:rect l="l" t="t" r="r" b="b"/>
              <a:pathLst>
                <a:path w="1143" h="1429" extrusionOk="0">
                  <a:moveTo>
                    <a:pt x="966" y="1"/>
                  </a:moveTo>
                  <a:cubicBezTo>
                    <a:pt x="917" y="1"/>
                    <a:pt x="869" y="23"/>
                    <a:pt x="838" y="66"/>
                  </a:cubicBezTo>
                  <a:lnTo>
                    <a:pt x="51" y="1183"/>
                  </a:lnTo>
                  <a:cubicBezTo>
                    <a:pt x="1" y="1253"/>
                    <a:pt x="19" y="1350"/>
                    <a:pt x="88" y="1400"/>
                  </a:cubicBezTo>
                  <a:cubicBezTo>
                    <a:pt x="115" y="1420"/>
                    <a:pt x="148" y="1429"/>
                    <a:pt x="178" y="1429"/>
                  </a:cubicBezTo>
                  <a:cubicBezTo>
                    <a:pt x="227" y="1429"/>
                    <a:pt x="274" y="1406"/>
                    <a:pt x="305" y="1362"/>
                  </a:cubicBezTo>
                  <a:lnTo>
                    <a:pt x="1093" y="244"/>
                  </a:lnTo>
                  <a:cubicBezTo>
                    <a:pt x="1143" y="174"/>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43"/>
            <p:cNvSpPr/>
            <p:nvPr/>
          </p:nvSpPr>
          <p:spPr>
            <a:xfrm>
              <a:off x="6410713" y="1026338"/>
              <a:ext cx="31013" cy="40370"/>
            </a:xfrm>
            <a:custGeom>
              <a:avLst/>
              <a:gdLst/>
              <a:ahLst/>
              <a:cxnLst/>
              <a:rect l="l" t="t" r="r" b="b"/>
              <a:pathLst>
                <a:path w="1634" h="2127" extrusionOk="0">
                  <a:moveTo>
                    <a:pt x="1458" y="0"/>
                  </a:moveTo>
                  <a:cubicBezTo>
                    <a:pt x="1409" y="0"/>
                    <a:pt x="1360" y="23"/>
                    <a:pt x="1330" y="66"/>
                  </a:cubicBezTo>
                  <a:lnTo>
                    <a:pt x="51" y="1882"/>
                  </a:lnTo>
                  <a:cubicBezTo>
                    <a:pt x="1" y="1952"/>
                    <a:pt x="19" y="2047"/>
                    <a:pt x="89" y="2097"/>
                  </a:cubicBezTo>
                  <a:cubicBezTo>
                    <a:pt x="115" y="2117"/>
                    <a:pt x="148" y="2126"/>
                    <a:pt x="178" y="2126"/>
                  </a:cubicBezTo>
                  <a:cubicBezTo>
                    <a:pt x="227" y="2126"/>
                    <a:pt x="275" y="2103"/>
                    <a:pt x="305" y="2060"/>
                  </a:cubicBezTo>
                  <a:lnTo>
                    <a:pt x="1584" y="244"/>
                  </a:lnTo>
                  <a:cubicBezTo>
                    <a:pt x="1634" y="174"/>
                    <a:pt x="1615" y="77"/>
                    <a:pt x="1547" y="27"/>
                  </a:cubicBezTo>
                  <a:cubicBezTo>
                    <a:pt x="1520" y="9"/>
                    <a:pt x="1489" y="0"/>
                    <a:pt x="1458"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43"/>
            <p:cNvSpPr/>
            <p:nvPr/>
          </p:nvSpPr>
          <p:spPr>
            <a:xfrm>
              <a:off x="6385358" y="1021707"/>
              <a:ext cx="21694" cy="27122"/>
            </a:xfrm>
            <a:custGeom>
              <a:avLst/>
              <a:gdLst/>
              <a:ahLst/>
              <a:cxnLst/>
              <a:rect l="l" t="t" r="r" b="b"/>
              <a:pathLst>
                <a:path w="1143" h="1429" extrusionOk="0">
                  <a:moveTo>
                    <a:pt x="966" y="1"/>
                  </a:moveTo>
                  <a:cubicBezTo>
                    <a:pt x="918" y="1"/>
                    <a:pt x="870" y="23"/>
                    <a:pt x="840" y="67"/>
                  </a:cubicBezTo>
                  <a:lnTo>
                    <a:pt x="51" y="1184"/>
                  </a:lnTo>
                  <a:cubicBezTo>
                    <a:pt x="1" y="1254"/>
                    <a:pt x="19" y="1351"/>
                    <a:pt x="89" y="1400"/>
                  </a:cubicBezTo>
                  <a:cubicBezTo>
                    <a:pt x="115" y="1420"/>
                    <a:pt x="148" y="1428"/>
                    <a:pt x="178" y="1428"/>
                  </a:cubicBezTo>
                  <a:cubicBezTo>
                    <a:pt x="227" y="1428"/>
                    <a:pt x="275" y="1406"/>
                    <a:pt x="305" y="1363"/>
                  </a:cubicBezTo>
                  <a:lnTo>
                    <a:pt x="1092" y="245"/>
                  </a:lnTo>
                  <a:cubicBezTo>
                    <a:pt x="1142"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43"/>
            <p:cNvSpPr/>
            <p:nvPr/>
          </p:nvSpPr>
          <p:spPr>
            <a:xfrm>
              <a:off x="6396935" y="1029849"/>
              <a:ext cx="21675" cy="27122"/>
            </a:xfrm>
            <a:custGeom>
              <a:avLst/>
              <a:gdLst/>
              <a:ahLst/>
              <a:cxnLst/>
              <a:rect l="l" t="t" r="r" b="b"/>
              <a:pathLst>
                <a:path w="1142" h="1429" extrusionOk="0">
                  <a:moveTo>
                    <a:pt x="966" y="1"/>
                  </a:moveTo>
                  <a:cubicBezTo>
                    <a:pt x="917" y="1"/>
                    <a:pt x="869" y="23"/>
                    <a:pt x="838" y="66"/>
                  </a:cubicBezTo>
                  <a:lnTo>
                    <a:pt x="51" y="1184"/>
                  </a:lnTo>
                  <a:cubicBezTo>
                    <a:pt x="1" y="1254"/>
                    <a:pt x="18" y="1351"/>
                    <a:pt x="88" y="1400"/>
                  </a:cubicBezTo>
                  <a:cubicBezTo>
                    <a:pt x="115" y="1420"/>
                    <a:pt x="147" y="1428"/>
                    <a:pt x="177" y="1428"/>
                  </a:cubicBezTo>
                  <a:cubicBezTo>
                    <a:pt x="225" y="1428"/>
                    <a:pt x="274" y="1405"/>
                    <a:pt x="304" y="1362"/>
                  </a:cubicBezTo>
                  <a:lnTo>
                    <a:pt x="1091" y="245"/>
                  </a:lnTo>
                  <a:cubicBezTo>
                    <a:pt x="1141" y="175"/>
                    <a:pt x="1124" y="78"/>
                    <a:pt x="1054" y="28"/>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43"/>
            <p:cNvSpPr/>
            <p:nvPr/>
          </p:nvSpPr>
          <p:spPr>
            <a:xfrm>
              <a:off x="6448254" y="1052737"/>
              <a:ext cx="31013" cy="40370"/>
            </a:xfrm>
            <a:custGeom>
              <a:avLst/>
              <a:gdLst/>
              <a:ahLst/>
              <a:cxnLst/>
              <a:rect l="l" t="t" r="r" b="b"/>
              <a:pathLst>
                <a:path w="1634" h="2127" extrusionOk="0">
                  <a:moveTo>
                    <a:pt x="1457" y="0"/>
                  </a:moveTo>
                  <a:cubicBezTo>
                    <a:pt x="1408" y="0"/>
                    <a:pt x="1360" y="23"/>
                    <a:pt x="1329" y="65"/>
                  </a:cubicBezTo>
                  <a:lnTo>
                    <a:pt x="50" y="1882"/>
                  </a:lnTo>
                  <a:cubicBezTo>
                    <a:pt x="0" y="1951"/>
                    <a:pt x="19" y="2048"/>
                    <a:pt x="87" y="2098"/>
                  </a:cubicBezTo>
                  <a:cubicBezTo>
                    <a:pt x="115" y="2118"/>
                    <a:pt x="147" y="2127"/>
                    <a:pt x="177" y="2127"/>
                  </a:cubicBezTo>
                  <a:cubicBezTo>
                    <a:pt x="226" y="2127"/>
                    <a:pt x="273" y="2104"/>
                    <a:pt x="305" y="2061"/>
                  </a:cubicBezTo>
                  <a:lnTo>
                    <a:pt x="1583" y="244"/>
                  </a:lnTo>
                  <a:cubicBezTo>
                    <a:pt x="1633" y="175"/>
                    <a:pt x="1615" y="78"/>
                    <a:pt x="1545" y="28"/>
                  </a:cubicBezTo>
                  <a:cubicBezTo>
                    <a:pt x="1518"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43"/>
            <p:cNvSpPr/>
            <p:nvPr/>
          </p:nvSpPr>
          <p:spPr>
            <a:xfrm>
              <a:off x="6422860" y="1048126"/>
              <a:ext cx="21694" cy="27122"/>
            </a:xfrm>
            <a:custGeom>
              <a:avLst/>
              <a:gdLst/>
              <a:ahLst/>
              <a:cxnLst/>
              <a:rect l="l" t="t" r="r" b="b"/>
              <a:pathLst>
                <a:path w="1143" h="1429" extrusionOk="0">
                  <a:moveTo>
                    <a:pt x="966" y="1"/>
                  </a:moveTo>
                  <a:cubicBezTo>
                    <a:pt x="918" y="1"/>
                    <a:pt x="869" y="23"/>
                    <a:pt x="838" y="66"/>
                  </a:cubicBezTo>
                  <a:lnTo>
                    <a:pt x="51" y="1184"/>
                  </a:lnTo>
                  <a:cubicBezTo>
                    <a:pt x="1" y="1254"/>
                    <a:pt x="18" y="1350"/>
                    <a:pt x="88" y="1400"/>
                  </a:cubicBezTo>
                  <a:cubicBezTo>
                    <a:pt x="115" y="1420"/>
                    <a:pt x="147" y="1428"/>
                    <a:pt x="178" y="1428"/>
                  </a:cubicBezTo>
                  <a:cubicBezTo>
                    <a:pt x="225" y="1428"/>
                    <a:pt x="274" y="1405"/>
                    <a:pt x="304" y="1362"/>
                  </a:cubicBezTo>
                  <a:lnTo>
                    <a:pt x="1093" y="245"/>
                  </a:lnTo>
                  <a:cubicBezTo>
                    <a:pt x="1143" y="175"/>
                    <a:pt x="1124" y="78"/>
                    <a:pt x="1054"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43"/>
            <p:cNvSpPr/>
            <p:nvPr/>
          </p:nvSpPr>
          <p:spPr>
            <a:xfrm>
              <a:off x="6434456" y="1056267"/>
              <a:ext cx="21675" cy="27103"/>
            </a:xfrm>
            <a:custGeom>
              <a:avLst/>
              <a:gdLst/>
              <a:ahLst/>
              <a:cxnLst/>
              <a:rect l="l" t="t" r="r" b="b"/>
              <a:pathLst>
                <a:path w="1142" h="1428" extrusionOk="0">
                  <a:moveTo>
                    <a:pt x="966" y="1"/>
                  </a:moveTo>
                  <a:cubicBezTo>
                    <a:pt x="918" y="1"/>
                    <a:pt x="869" y="23"/>
                    <a:pt x="839" y="66"/>
                  </a:cubicBezTo>
                  <a:lnTo>
                    <a:pt x="50" y="1183"/>
                  </a:lnTo>
                  <a:cubicBezTo>
                    <a:pt x="0" y="1253"/>
                    <a:pt x="19" y="1349"/>
                    <a:pt x="89" y="1399"/>
                  </a:cubicBezTo>
                  <a:cubicBezTo>
                    <a:pt x="114" y="1419"/>
                    <a:pt x="147" y="1428"/>
                    <a:pt x="177" y="1428"/>
                  </a:cubicBezTo>
                  <a:cubicBezTo>
                    <a:pt x="226" y="1428"/>
                    <a:pt x="274" y="1405"/>
                    <a:pt x="304" y="1362"/>
                  </a:cubicBezTo>
                  <a:lnTo>
                    <a:pt x="1092" y="245"/>
                  </a:lnTo>
                  <a:cubicBezTo>
                    <a:pt x="1142" y="175"/>
                    <a:pt x="1125" y="78"/>
                    <a:pt x="1055" y="28"/>
                  </a:cubicBezTo>
                  <a:cubicBezTo>
                    <a:pt x="1028" y="9"/>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43"/>
            <p:cNvSpPr/>
            <p:nvPr/>
          </p:nvSpPr>
          <p:spPr>
            <a:xfrm>
              <a:off x="6485756" y="1079137"/>
              <a:ext cx="30994" cy="40389"/>
            </a:xfrm>
            <a:custGeom>
              <a:avLst/>
              <a:gdLst/>
              <a:ahLst/>
              <a:cxnLst/>
              <a:rect l="l" t="t" r="r" b="b"/>
              <a:pathLst>
                <a:path w="1633" h="2128" extrusionOk="0">
                  <a:moveTo>
                    <a:pt x="1456" y="0"/>
                  </a:moveTo>
                  <a:cubicBezTo>
                    <a:pt x="1407" y="0"/>
                    <a:pt x="1360" y="23"/>
                    <a:pt x="1329" y="66"/>
                  </a:cubicBezTo>
                  <a:lnTo>
                    <a:pt x="50" y="1882"/>
                  </a:lnTo>
                  <a:cubicBezTo>
                    <a:pt x="0" y="1952"/>
                    <a:pt x="18" y="2049"/>
                    <a:pt x="88" y="2099"/>
                  </a:cubicBezTo>
                  <a:cubicBezTo>
                    <a:pt x="115" y="2117"/>
                    <a:pt x="146" y="2127"/>
                    <a:pt x="176" y="2127"/>
                  </a:cubicBezTo>
                  <a:cubicBezTo>
                    <a:pt x="225" y="2127"/>
                    <a:pt x="273" y="2105"/>
                    <a:pt x="303" y="2060"/>
                  </a:cubicBezTo>
                  <a:lnTo>
                    <a:pt x="1582" y="244"/>
                  </a:lnTo>
                  <a:cubicBezTo>
                    <a:pt x="1632" y="174"/>
                    <a:pt x="1615" y="78"/>
                    <a:pt x="1545" y="28"/>
                  </a:cubicBezTo>
                  <a:cubicBezTo>
                    <a:pt x="1518" y="10"/>
                    <a:pt x="1486"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 name="Google Shape;1847;p43"/>
            <p:cNvSpPr/>
            <p:nvPr/>
          </p:nvSpPr>
          <p:spPr>
            <a:xfrm>
              <a:off x="6460343" y="1074525"/>
              <a:ext cx="21694" cy="27122"/>
            </a:xfrm>
            <a:custGeom>
              <a:avLst/>
              <a:gdLst/>
              <a:ahLst/>
              <a:cxnLst/>
              <a:rect l="l" t="t" r="r" b="b"/>
              <a:pathLst>
                <a:path w="1143" h="1429" extrusionOk="0">
                  <a:moveTo>
                    <a:pt x="967" y="1"/>
                  </a:moveTo>
                  <a:cubicBezTo>
                    <a:pt x="918" y="1"/>
                    <a:pt x="870" y="24"/>
                    <a:pt x="839" y="66"/>
                  </a:cubicBezTo>
                  <a:lnTo>
                    <a:pt x="51" y="1184"/>
                  </a:lnTo>
                  <a:cubicBezTo>
                    <a:pt x="1" y="1253"/>
                    <a:pt x="19" y="1350"/>
                    <a:pt x="89" y="1400"/>
                  </a:cubicBezTo>
                  <a:cubicBezTo>
                    <a:pt x="115" y="1420"/>
                    <a:pt x="148" y="1429"/>
                    <a:pt x="178" y="1429"/>
                  </a:cubicBezTo>
                  <a:cubicBezTo>
                    <a:pt x="228" y="1429"/>
                    <a:pt x="276" y="1406"/>
                    <a:pt x="305" y="1363"/>
                  </a:cubicBezTo>
                  <a:lnTo>
                    <a:pt x="1092" y="244"/>
                  </a:lnTo>
                  <a:cubicBezTo>
                    <a:pt x="1142" y="176"/>
                    <a:pt x="1125" y="79"/>
                    <a:pt x="1055" y="29"/>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43"/>
            <p:cNvSpPr/>
            <p:nvPr/>
          </p:nvSpPr>
          <p:spPr>
            <a:xfrm>
              <a:off x="6471958" y="1082648"/>
              <a:ext cx="21675" cy="27141"/>
            </a:xfrm>
            <a:custGeom>
              <a:avLst/>
              <a:gdLst/>
              <a:ahLst/>
              <a:cxnLst/>
              <a:rect l="l" t="t" r="r" b="b"/>
              <a:pathLst>
                <a:path w="1142" h="1430" extrusionOk="0">
                  <a:moveTo>
                    <a:pt x="964" y="1"/>
                  </a:moveTo>
                  <a:cubicBezTo>
                    <a:pt x="915" y="1"/>
                    <a:pt x="868" y="23"/>
                    <a:pt x="837" y="66"/>
                  </a:cubicBezTo>
                  <a:lnTo>
                    <a:pt x="50" y="1185"/>
                  </a:lnTo>
                  <a:cubicBezTo>
                    <a:pt x="0" y="1254"/>
                    <a:pt x="17" y="1351"/>
                    <a:pt x="87" y="1401"/>
                  </a:cubicBezTo>
                  <a:cubicBezTo>
                    <a:pt x="114" y="1421"/>
                    <a:pt x="146" y="1429"/>
                    <a:pt x="177" y="1429"/>
                  </a:cubicBezTo>
                  <a:cubicBezTo>
                    <a:pt x="224" y="1429"/>
                    <a:pt x="273" y="1408"/>
                    <a:pt x="303" y="1364"/>
                  </a:cubicBezTo>
                  <a:lnTo>
                    <a:pt x="1092" y="245"/>
                  </a:lnTo>
                  <a:cubicBezTo>
                    <a:pt x="1142" y="176"/>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43"/>
            <p:cNvSpPr/>
            <p:nvPr/>
          </p:nvSpPr>
          <p:spPr>
            <a:xfrm>
              <a:off x="6523239" y="1105574"/>
              <a:ext cx="31013" cy="40370"/>
            </a:xfrm>
            <a:custGeom>
              <a:avLst/>
              <a:gdLst/>
              <a:ahLst/>
              <a:cxnLst/>
              <a:rect l="l" t="t" r="r" b="b"/>
              <a:pathLst>
                <a:path w="1634" h="2127" extrusionOk="0">
                  <a:moveTo>
                    <a:pt x="1457" y="1"/>
                  </a:moveTo>
                  <a:cubicBezTo>
                    <a:pt x="1408" y="1"/>
                    <a:pt x="1360" y="24"/>
                    <a:pt x="1329" y="66"/>
                  </a:cubicBezTo>
                  <a:lnTo>
                    <a:pt x="50" y="1880"/>
                  </a:lnTo>
                  <a:cubicBezTo>
                    <a:pt x="0" y="1950"/>
                    <a:pt x="19" y="2047"/>
                    <a:pt x="87" y="2098"/>
                  </a:cubicBezTo>
                  <a:cubicBezTo>
                    <a:pt x="114" y="2116"/>
                    <a:pt x="147" y="2126"/>
                    <a:pt x="177" y="2126"/>
                  </a:cubicBezTo>
                  <a:cubicBezTo>
                    <a:pt x="226" y="2126"/>
                    <a:pt x="273" y="2102"/>
                    <a:pt x="304" y="2059"/>
                  </a:cubicBezTo>
                  <a:lnTo>
                    <a:pt x="1583" y="244"/>
                  </a:lnTo>
                  <a:cubicBezTo>
                    <a:pt x="1633" y="176"/>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 name="Google Shape;1850;p43"/>
            <p:cNvSpPr/>
            <p:nvPr/>
          </p:nvSpPr>
          <p:spPr>
            <a:xfrm>
              <a:off x="6497883" y="1100944"/>
              <a:ext cx="21675" cy="27122"/>
            </a:xfrm>
            <a:custGeom>
              <a:avLst/>
              <a:gdLst/>
              <a:ahLst/>
              <a:cxnLst/>
              <a:rect l="l" t="t" r="r" b="b"/>
              <a:pathLst>
                <a:path w="1142" h="1429" extrusionOk="0">
                  <a:moveTo>
                    <a:pt x="965" y="0"/>
                  </a:moveTo>
                  <a:cubicBezTo>
                    <a:pt x="916" y="0"/>
                    <a:pt x="868" y="23"/>
                    <a:pt x="837" y="65"/>
                  </a:cubicBezTo>
                  <a:lnTo>
                    <a:pt x="50" y="1183"/>
                  </a:lnTo>
                  <a:cubicBezTo>
                    <a:pt x="0" y="1253"/>
                    <a:pt x="19" y="1350"/>
                    <a:pt x="87" y="1400"/>
                  </a:cubicBezTo>
                  <a:cubicBezTo>
                    <a:pt x="114" y="1420"/>
                    <a:pt x="147" y="1428"/>
                    <a:pt x="177" y="1428"/>
                  </a:cubicBezTo>
                  <a:cubicBezTo>
                    <a:pt x="226" y="1428"/>
                    <a:pt x="273" y="1406"/>
                    <a:pt x="304" y="1361"/>
                  </a:cubicBezTo>
                  <a:lnTo>
                    <a:pt x="1092" y="244"/>
                  </a:lnTo>
                  <a:cubicBezTo>
                    <a:pt x="1142" y="174"/>
                    <a:pt x="1123" y="78"/>
                    <a:pt x="1055"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 name="Google Shape;1851;p43"/>
            <p:cNvSpPr/>
            <p:nvPr/>
          </p:nvSpPr>
          <p:spPr>
            <a:xfrm>
              <a:off x="6509479" y="1109104"/>
              <a:ext cx="21656" cy="27122"/>
            </a:xfrm>
            <a:custGeom>
              <a:avLst/>
              <a:gdLst/>
              <a:ahLst/>
              <a:cxnLst/>
              <a:rect l="l" t="t" r="r" b="b"/>
              <a:pathLst>
                <a:path w="1141" h="1429" extrusionOk="0">
                  <a:moveTo>
                    <a:pt x="965" y="1"/>
                  </a:moveTo>
                  <a:cubicBezTo>
                    <a:pt x="917" y="1"/>
                    <a:pt x="869" y="23"/>
                    <a:pt x="838" y="65"/>
                  </a:cubicBezTo>
                  <a:lnTo>
                    <a:pt x="51" y="1184"/>
                  </a:lnTo>
                  <a:cubicBezTo>
                    <a:pt x="1" y="1253"/>
                    <a:pt x="18" y="1350"/>
                    <a:pt x="88" y="1400"/>
                  </a:cubicBezTo>
                  <a:cubicBezTo>
                    <a:pt x="115" y="1420"/>
                    <a:pt x="146" y="1429"/>
                    <a:pt x="176" y="1429"/>
                  </a:cubicBezTo>
                  <a:cubicBezTo>
                    <a:pt x="225" y="1429"/>
                    <a:pt x="274" y="1406"/>
                    <a:pt x="304" y="1363"/>
                  </a:cubicBezTo>
                  <a:lnTo>
                    <a:pt x="1091" y="244"/>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43"/>
            <p:cNvSpPr/>
            <p:nvPr/>
          </p:nvSpPr>
          <p:spPr>
            <a:xfrm>
              <a:off x="6560760" y="1131993"/>
              <a:ext cx="30994" cy="40333"/>
            </a:xfrm>
            <a:custGeom>
              <a:avLst/>
              <a:gdLst/>
              <a:ahLst/>
              <a:cxnLst/>
              <a:rect l="l" t="t" r="r" b="b"/>
              <a:pathLst>
                <a:path w="1633" h="2125" extrusionOk="0">
                  <a:moveTo>
                    <a:pt x="1456" y="0"/>
                  </a:moveTo>
                  <a:cubicBezTo>
                    <a:pt x="1407" y="0"/>
                    <a:pt x="1360" y="23"/>
                    <a:pt x="1329" y="65"/>
                  </a:cubicBezTo>
                  <a:lnTo>
                    <a:pt x="51" y="1880"/>
                  </a:lnTo>
                  <a:cubicBezTo>
                    <a:pt x="1" y="1950"/>
                    <a:pt x="18" y="2046"/>
                    <a:pt x="88" y="2096"/>
                  </a:cubicBezTo>
                  <a:cubicBezTo>
                    <a:pt x="115" y="2116"/>
                    <a:pt x="146" y="2124"/>
                    <a:pt x="178" y="2124"/>
                  </a:cubicBezTo>
                  <a:cubicBezTo>
                    <a:pt x="225" y="2124"/>
                    <a:pt x="273" y="2101"/>
                    <a:pt x="303" y="2059"/>
                  </a:cubicBezTo>
                  <a:lnTo>
                    <a:pt x="1582" y="244"/>
                  </a:lnTo>
                  <a:cubicBezTo>
                    <a:pt x="1632" y="174"/>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 name="Google Shape;1853;p43"/>
            <p:cNvSpPr/>
            <p:nvPr/>
          </p:nvSpPr>
          <p:spPr>
            <a:xfrm>
              <a:off x="6535385" y="1127343"/>
              <a:ext cx="21656" cy="27141"/>
            </a:xfrm>
            <a:custGeom>
              <a:avLst/>
              <a:gdLst/>
              <a:ahLst/>
              <a:cxnLst/>
              <a:rect l="l" t="t" r="r" b="b"/>
              <a:pathLst>
                <a:path w="1141" h="1430" extrusionOk="0">
                  <a:moveTo>
                    <a:pt x="965" y="0"/>
                  </a:moveTo>
                  <a:cubicBezTo>
                    <a:pt x="916" y="0"/>
                    <a:pt x="868" y="23"/>
                    <a:pt x="837" y="66"/>
                  </a:cubicBezTo>
                  <a:lnTo>
                    <a:pt x="49" y="1183"/>
                  </a:lnTo>
                  <a:cubicBezTo>
                    <a:pt x="0" y="1253"/>
                    <a:pt x="17" y="1351"/>
                    <a:pt x="87" y="1399"/>
                  </a:cubicBezTo>
                  <a:cubicBezTo>
                    <a:pt x="114" y="1419"/>
                    <a:pt x="146" y="1429"/>
                    <a:pt x="176" y="1429"/>
                  </a:cubicBezTo>
                  <a:cubicBezTo>
                    <a:pt x="224" y="1429"/>
                    <a:pt x="273" y="1405"/>
                    <a:pt x="303" y="1362"/>
                  </a:cubicBezTo>
                  <a:lnTo>
                    <a:pt x="1090" y="245"/>
                  </a:lnTo>
                  <a:cubicBezTo>
                    <a:pt x="1140" y="175"/>
                    <a:pt x="1123" y="77"/>
                    <a:pt x="1053" y="27"/>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 name="Google Shape;1854;p43"/>
            <p:cNvSpPr/>
            <p:nvPr/>
          </p:nvSpPr>
          <p:spPr>
            <a:xfrm>
              <a:off x="6546962" y="1135504"/>
              <a:ext cx="21675" cy="27141"/>
            </a:xfrm>
            <a:custGeom>
              <a:avLst/>
              <a:gdLst/>
              <a:ahLst/>
              <a:cxnLst/>
              <a:rect l="l" t="t" r="r" b="b"/>
              <a:pathLst>
                <a:path w="1142" h="1430" extrusionOk="0">
                  <a:moveTo>
                    <a:pt x="965" y="1"/>
                  </a:moveTo>
                  <a:cubicBezTo>
                    <a:pt x="916" y="1"/>
                    <a:pt x="868" y="23"/>
                    <a:pt x="838" y="66"/>
                  </a:cubicBezTo>
                  <a:lnTo>
                    <a:pt x="50" y="1183"/>
                  </a:lnTo>
                  <a:cubicBezTo>
                    <a:pt x="0" y="1253"/>
                    <a:pt x="19" y="1351"/>
                    <a:pt x="87" y="1401"/>
                  </a:cubicBezTo>
                  <a:cubicBezTo>
                    <a:pt x="115" y="1421"/>
                    <a:pt x="147" y="1429"/>
                    <a:pt x="177" y="1429"/>
                  </a:cubicBezTo>
                  <a:cubicBezTo>
                    <a:pt x="226" y="1429"/>
                    <a:pt x="273" y="1406"/>
                    <a:pt x="305" y="1362"/>
                  </a:cubicBezTo>
                  <a:lnTo>
                    <a:pt x="1092" y="245"/>
                  </a:lnTo>
                  <a:cubicBezTo>
                    <a:pt x="1142" y="175"/>
                    <a:pt x="1123"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 name="Google Shape;1855;p43"/>
            <p:cNvSpPr/>
            <p:nvPr/>
          </p:nvSpPr>
          <p:spPr>
            <a:xfrm>
              <a:off x="6598243" y="1158354"/>
              <a:ext cx="31013" cy="40370"/>
            </a:xfrm>
            <a:custGeom>
              <a:avLst/>
              <a:gdLst/>
              <a:ahLst/>
              <a:cxnLst/>
              <a:rect l="l" t="t" r="r" b="b"/>
              <a:pathLst>
                <a:path w="1634" h="2127" extrusionOk="0">
                  <a:moveTo>
                    <a:pt x="1457" y="0"/>
                  </a:moveTo>
                  <a:cubicBezTo>
                    <a:pt x="1408" y="0"/>
                    <a:pt x="1360" y="23"/>
                    <a:pt x="1329" y="65"/>
                  </a:cubicBezTo>
                  <a:lnTo>
                    <a:pt x="50" y="1883"/>
                  </a:lnTo>
                  <a:cubicBezTo>
                    <a:pt x="0" y="1951"/>
                    <a:pt x="19" y="2048"/>
                    <a:pt x="89" y="2098"/>
                  </a:cubicBezTo>
                  <a:cubicBezTo>
                    <a:pt x="114" y="2118"/>
                    <a:pt x="147" y="2127"/>
                    <a:pt x="177" y="2127"/>
                  </a:cubicBezTo>
                  <a:cubicBezTo>
                    <a:pt x="226" y="2127"/>
                    <a:pt x="274" y="2104"/>
                    <a:pt x="304" y="2061"/>
                  </a:cubicBezTo>
                  <a:lnTo>
                    <a:pt x="1583" y="244"/>
                  </a:lnTo>
                  <a:cubicBezTo>
                    <a:pt x="1633" y="175"/>
                    <a:pt x="1615" y="78"/>
                    <a:pt x="1546" y="28"/>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 name="Google Shape;1856;p43"/>
            <p:cNvSpPr/>
            <p:nvPr/>
          </p:nvSpPr>
          <p:spPr>
            <a:xfrm>
              <a:off x="6572887" y="1153743"/>
              <a:ext cx="21675" cy="27122"/>
            </a:xfrm>
            <a:custGeom>
              <a:avLst/>
              <a:gdLst/>
              <a:ahLst/>
              <a:cxnLst/>
              <a:rect l="l" t="t" r="r" b="b"/>
              <a:pathLst>
                <a:path w="1142" h="1429" extrusionOk="0">
                  <a:moveTo>
                    <a:pt x="966" y="0"/>
                  </a:moveTo>
                  <a:cubicBezTo>
                    <a:pt x="918" y="0"/>
                    <a:pt x="870" y="23"/>
                    <a:pt x="839" y="65"/>
                  </a:cubicBezTo>
                  <a:lnTo>
                    <a:pt x="50" y="1184"/>
                  </a:lnTo>
                  <a:cubicBezTo>
                    <a:pt x="0" y="1254"/>
                    <a:pt x="19" y="1350"/>
                    <a:pt x="89" y="1400"/>
                  </a:cubicBezTo>
                  <a:cubicBezTo>
                    <a:pt x="115" y="1420"/>
                    <a:pt x="147" y="1428"/>
                    <a:pt x="177" y="1428"/>
                  </a:cubicBezTo>
                  <a:cubicBezTo>
                    <a:pt x="226" y="1428"/>
                    <a:pt x="275" y="1406"/>
                    <a:pt x="305" y="1363"/>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 name="Google Shape;1857;p43"/>
            <p:cNvSpPr/>
            <p:nvPr/>
          </p:nvSpPr>
          <p:spPr>
            <a:xfrm>
              <a:off x="6584464" y="1161922"/>
              <a:ext cx="21656" cy="27122"/>
            </a:xfrm>
            <a:custGeom>
              <a:avLst/>
              <a:gdLst/>
              <a:ahLst/>
              <a:cxnLst/>
              <a:rect l="l" t="t" r="r" b="b"/>
              <a:pathLst>
                <a:path w="1141" h="1429" extrusionOk="0">
                  <a:moveTo>
                    <a:pt x="965" y="0"/>
                  </a:moveTo>
                  <a:cubicBezTo>
                    <a:pt x="916" y="0"/>
                    <a:pt x="868" y="23"/>
                    <a:pt x="838" y="66"/>
                  </a:cubicBezTo>
                  <a:lnTo>
                    <a:pt x="50" y="1183"/>
                  </a:lnTo>
                  <a:cubicBezTo>
                    <a:pt x="0" y="1253"/>
                    <a:pt x="17" y="1350"/>
                    <a:pt x="87" y="1399"/>
                  </a:cubicBezTo>
                  <a:cubicBezTo>
                    <a:pt x="115" y="1419"/>
                    <a:pt x="146" y="1429"/>
                    <a:pt x="176" y="1429"/>
                  </a:cubicBezTo>
                  <a:cubicBezTo>
                    <a:pt x="226" y="1429"/>
                    <a:pt x="275" y="1405"/>
                    <a:pt x="303" y="1362"/>
                  </a:cubicBezTo>
                  <a:lnTo>
                    <a:pt x="1091" y="244"/>
                  </a:lnTo>
                  <a:cubicBezTo>
                    <a:pt x="1141" y="174"/>
                    <a:pt x="1123" y="77"/>
                    <a:pt x="1053" y="27"/>
                  </a:cubicBezTo>
                  <a:cubicBezTo>
                    <a:pt x="1026"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 name="Google Shape;1858;p43"/>
            <p:cNvSpPr/>
            <p:nvPr/>
          </p:nvSpPr>
          <p:spPr>
            <a:xfrm>
              <a:off x="6635764" y="1184754"/>
              <a:ext cx="31013" cy="40389"/>
            </a:xfrm>
            <a:custGeom>
              <a:avLst/>
              <a:gdLst/>
              <a:ahLst/>
              <a:cxnLst/>
              <a:rect l="l" t="t" r="r" b="b"/>
              <a:pathLst>
                <a:path w="1634" h="2128" extrusionOk="0">
                  <a:moveTo>
                    <a:pt x="1457" y="1"/>
                  </a:moveTo>
                  <a:cubicBezTo>
                    <a:pt x="1408" y="1"/>
                    <a:pt x="1360" y="23"/>
                    <a:pt x="1329" y="66"/>
                  </a:cubicBezTo>
                  <a:lnTo>
                    <a:pt x="51" y="1882"/>
                  </a:lnTo>
                  <a:cubicBezTo>
                    <a:pt x="1" y="1952"/>
                    <a:pt x="19" y="2049"/>
                    <a:pt x="88" y="2099"/>
                  </a:cubicBezTo>
                  <a:cubicBezTo>
                    <a:pt x="115" y="2119"/>
                    <a:pt x="148" y="2128"/>
                    <a:pt x="178" y="2128"/>
                  </a:cubicBezTo>
                  <a:cubicBezTo>
                    <a:pt x="225" y="2128"/>
                    <a:pt x="274" y="2106"/>
                    <a:pt x="305" y="2061"/>
                  </a:cubicBezTo>
                  <a:lnTo>
                    <a:pt x="1584" y="244"/>
                  </a:lnTo>
                  <a:cubicBezTo>
                    <a:pt x="1634" y="174"/>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 name="Google Shape;1859;p43"/>
            <p:cNvSpPr/>
            <p:nvPr/>
          </p:nvSpPr>
          <p:spPr>
            <a:xfrm>
              <a:off x="6610389" y="1180161"/>
              <a:ext cx="21675" cy="27122"/>
            </a:xfrm>
            <a:custGeom>
              <a:avLst/>
              <a:gdLst/>
              <a:ahLst/>
              <a:cxnLst/>
              <a:rect l="l" t="t" r="r" b="b"/>
              <a:pathLst>
                <a:path w="1142" h="1429" extrusionOk="0">
                  <a:moveTo>
                    <a:pt x="966" y="0"/>
                  </a:moveTo>
                  <a:cubicBezTo>
                    <a:pt x="917" y="0"/>
                    <a:pt x="868" y="23"/>
                    <a:pt x="838" y="65"/>
                  </a:cubicBezTo>
                  <a:lnTo>
                    <a:pt x="50" y="1184"/>
                  </a:lnTo>
                  <a:cubicBezTo>
                    <a:pt x="0" y="1254"/>
                    <a:pt x="17" y="1350"/>
                    <a:pt x="87" y="1400"/>
                  </a:cubicBezTo>
                  <a:cubicBezTo>
                    <a:pt x="115" y="1420"/>
                    <a:pt x="146" y="1428"/>
                    <a:pt x="177" y="1428"/>
                  </a:cubicBezTo>
                  <a:cubicBezTo>
                    <a:pt x="225" y="1428"/>
                    <a:pt x="273" y="1407"/>
                    <a:pt x="303" y="1362"/>
                  </a:cubicBezTo>
                  <a:lnTo>
                    <a:pt x="1092" y="244"/>
                  </a:lnTo>
                  <a:cubicBezTo>
                    <a:pt x="1142" y="175"/>
                    <a:pt x="1123" y="78"/>
                    <a:pt x="1053" y="28"/>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 name="Google Shape;1860;p43"/>
            <p:cNvSpPr/>
            <p:nvPr/>
          </p:nvSpPr>
          <p:spPr>
            <a:xfrm>
              <a:off x="6621967" y="1188322"/>
              <a:ext cx="21675" cy="27122"/>
            </a:xfrm>
            <a:custGeom>
              <a:avLst/>
              <a:gdLst/>
              <a:ahLst/>
              <a:cxnLst/>
              <a:rect l="l" t="t" r="r" b="b"/>
              <a:pathLst>
                <a:path w="1142" h="1429" extrusionOk="0">
                  <a:moveTo>
                    <a:pt x="966" y="0"/>
                  </a:moveTo>
                  <a:cubicBezTo>
                    <a:pt x="917" y="0"/>
                    <a:pt x="869" y="23"/>
                    <a:pt x="839" y="65"/>
                  </a:cubicBezTo>
                  <a:lnTo>
                    <a:pt x="50" y="1184"/>
                  </a:lnTo>
                  <a:cubicBezTo>
                    <a:pt x="0" y="1254"/>
                    <a:pt x="19" y="1350"/>
                    <a:pt x="89" y="1400"/>
                  </a:cubicBezTo>
                  <a:cubicBezTo>
                    <a:pt x="115" y="1420"/>
                    <a:pt x="148" y="1428"/>
                    <a:pt x="178" y="1428"/>
                  </a:cubicBezTo>
                  <a:cubicBezTo>
                    <a:pt x="226" y="1428"/>
                    <a:pt x="275" y="1405"/>
                    <a:pt x="305" y="1362"/>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 name="Google Shape;1861;p43"/>
            <p:cNvSpPr/>
            <p:nvPr/>
          </p:nvSpPr>
          <p:spPr>
            <a:xfrm>
              <a:off x="6673266" y="1211191"/>
              <a:ext cx="30994" cy="40389"/>
            </a:xfrm>
            <a:custGeom>
              <a:avLst/>
              <a:gdLst/>
              <a:ahLst/>
              <a:cxnLst/>
              <a:rect l="l" t="t" r="r" b="b"/>
              <a:pathLst>
                <a:path w="1633" h="2128" extrusionOk="0">
                  <a:moveTo>
                    <a:pt x="1456" y="1"/>
                  </a:moveTo>
                  <a:cubicBezTo>
                    <a:pt x="1408" y="1"/>
                    <a:pt x="1360" y="23"/>
                    <a:pt x="1330" y="66"/>
                  </a:cubicBezTo>
                  <a:lnTo>
                    <a:pt x="51" y="1882"/>
                  </a:lnTo>
                  <a:cubicBezTo>
                    <a:pt x="1" y="1952"/>
                    <a:pt x="18" y="2049"/>
                    <a:pt x="88" y="2099"/>
                  </a:cubicBezTo>
                  <a:cubicBezTo>
                    <a:pt x="115" y="2119"/>
                    <a:pt x="146" y="2128"/>
                    <a:pt x="176" y="2128"/>
                  </a:cubicBezTo>
                  <a:cubicBezTo>
                    <a:pt x="225" y="2128"/>
                    <a:pt x="274" y="2105"/>
                    <a:pt x="304" y="2061"/>
                  </a:cubicBezTo>
                  <a:lnTo>
                    <a:pt x="1582" y="245"/>
                  </a:lnTo>
                  <a:cubicBezTo>
                    <a:pt x="1632" y="175"/>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 name="Google Shape;1862;p43"/>
            <p:cNvSpPr/>
            <p:nvPr/>
          </p:nvSpPr>
          <p:spPr>
            <a:xfrm>
              <a:off x="6647911" y="1206599"/>
              <a:ext cx="21656" cy="27122"/>
            </a:xfrm>
            <a:custGeom>
              <a:avLst/>
              <a:gdLst/>
              <a:ahLst/>
              <a:cxnLst/>
              <a:rect l="l" t="t" r="r" b="b"/>
              <a:pathLst>
                <a:path w="1141" h="1429" extrusionOk="0">
                  <a:moveTo>
                    <a:pt x="965" y="0"/>
                  </a:moveTo>
                  <a:cubicBezTo>
                    <a:pt x="917" y="0"/>
                    <a:pt x="869" y="23"/>
                    <a:pt x="838" y="65"/>
                  </a:cubicBezTo>
                  <a:lnTo>
                    <a:pt x="49" y="1184"/>
                  </a:lnTo>
                  <a:cubicBezTo>
                    <a:pt x="1" y="1254"/>
                    <a:pt x="18" y="1350"/>
                    <a:pt x="88" y="1400"/>
                  </a:cubicBezTo>
                  <a:cubicBezTo>
                    <a:pt x="115" y="1420"/>
                    <a:pt x="147" y="1428"/>
                    <a:pt x="177" y="1428"/>
                  </a:cubicBezTo>
                  <a:cubicBezTo>
                    <a:pt x="225" y="1428"/>
                    <a:pt x="274" y="1405"/>
                    <a:pt x="304" y="1362"/>
                  </a:cubicBezTo>
                  <a:lnTo>
                    <a:pt x="1091" y="244"/>
                  </a:lnTo>
                  <a:cubicBezTo>
                    <a:pt x="1141" y="175"/>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 name="Google Shape;1863;p43"/>
            <p:cNvSpPr/>
            <p:nvPr/>
          </p:nvSpPr>
          <p:spPr>
            <a:xfrm>
              <a:off x="6659469" y="1214722"/>
              <a:ext cx="21694" cy="27122"/>
            </a:xfrm>
            <a:custGeom>
              <a:avLst/>
              <a:gdLst/>
              <a:ahLst/>
              <a:cxnLst/>
              <a:rect l="l" t="t" r="r" b="b"/>
              <a:pathLst>
                <a:path w="1143" h="1429" extrusionOk="0">
                  <a:moveTo>
                    <a:pt x="966" y="1"/>
                  </a:moveTo>
                  <a:cubicBezTo>
                    <a:pt x="917" y="1"/>
                    <a:pt x="868" y="24"/>
                    <a:pt x="838" y="66"/>
                  </a:cubicBezTo>
                  <a:lnTo>
                    <a:pt x="50" y="1185"/>
                  </a:lnTo>
                  <a:cubicBezTo>
                    <a:pt x="0" y="1255"/>
                    <a:pt x="18" y="1350"/>
                    <a:pt x="88" y="1400"/>
                  </a:cubicBezTo>
                  <a:cubicBezTo>
                    <a:pt x="115" y="1420"/>
                    <a:pt x="146" y="1429"/>
                    <a:pt x="178" y="1429"/>
                  </a:cubicBezTo>
                  <a:cubicBezTo>
                    <a:pt x="225" y="1429"/>
                    <a:pt x="273" y="1406"/>
                    <a:pt x="303" y="1363"/>
                  </a:cubicBezTo>
                  <a:lnTo>
                    <a:pt x="1092" y="244"/>
                  </a:lnTo>
                  <a:cubicBezTo>
                    <a:pt x="1142" y="176"/>
                    <a:pt x="1124" y="79"/>
                    <a:pt x="1053" y="29"/>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 name="Google Shape;1864;p43"/>
            <p:cNvSpPr/>
            <p:nvPr/>
          </p:nvSpPr>
          <p:spPr>
            <a:xfrm>
              <a:off x="6710749" y="1237610"/>
              <a:ext cx="30994" cy="40370"/>
            </a:xfrm>
            <a:custGeom>
              <a:avLst/>
              <a:gdLst/>
              <a:ahLst/>
              <a:cxnLst/>
              <a:rect l="l" t="t" r="r" b="b"/>
              <a:pathLst>
                <a:path w="1633" h="2127" extrusionOk="0">
                  <a:moveTo>
                    <a:pt x="1456" y="0"/>
                  </a:moveTo>
                  <a:cubicBezTo>
                    <a:pt x="1408" y="0"/>
                    <a:pt x="1360" y="23"/>
                    <a:pt x="1329" y="66"/>
                  </a:cubicBezTo>
                  <a:lnTo>
                    <a:pt x="50" y="1882"/>
                  </a:lnTo>
                  <a:cubicBezTo>
                    <a:pt x="0" y="1952"/>
                    <a:pt x="19" y="2049"/>
                    <a:pt x="88" y="2097"/>
                  </a:cubicBezTo>
                  <a:cubicBezTo>
                    <a:pt x="115" y="2117"/>
                    <a:pt x="146" y="2126"/>
                    <a:pt x="178" y="2126"/>
                  </a:cubicBezTo>
                  <a:cubicBezTo>
                    <a:pt x="228" y="2126"/>
                    <a:pt x="273" y="2103"/>
                    <a:pt x="305" y="2060"/>
                  </a:cubicBezTo>
                  <a:lnTo>
                    <a:pt x="1584" y="244"/>
                  </a:lnTo>
                  <a:cubicBezTo>
                    <a:pt x="1632"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 name="Google Shape;1865;p43"/>
            <p:cNvSpPr/>
            <p:nvPr/>
          </p:nvSpPr>
          <p:spPr>
            <a:xfrm>
              <a:off x="6685394" y="1232998"/>
              <a:ext cx="21694" cy="27122"/>
            </a:xfrm>
            <a:custGeom>
              <a:avLst/>
              <a:gdLst/>
              <a:ahLst/>
              <a:cxnLst/>
              <a:rect l="l" t="t" r="r" b="b"/>
              <a:pathLst>
                <a:path w="1143" h="1429" extrusionOk="0">
                  <a:moveTo>
                    <a:pt x="965" y="1"/>
                  </a:moveTo>
                  <a:cubicBezTo>
                    <a:pt x="916" y="1"/>
                    <a:pt x="868" y="23"/>
                    <a:pt x="838" y="66"/>
                  </a:cubicBezTo>
                  <a:lnTo>
                    <a:pt x="50" y="1185"/>
                  </a:lnTo>
                  <a:cubicBezTo>
                    <a:pt x="0" y="1253"/>
                    <a:pt x="19" y="1350"/>
                    <a:pt x="88" y="1400"/>
                  </a:cubicBezTo>
                  <a:cubicBezTo>
                    <a:pt x="115" y="1420"/>
                    <a:pt x="146" y="1429"/>
                    <a:pt x="178" y="1429"/>
                  </a:cubicBezTo>
                  <a:cubicBezTo>
                    <a:pt x="226" y="1429"/>
                    <a:pt x="273" y="1405"/>
                    <a:pt x="305" y="1363"/>
                  </a:cubicBezTo>
                  <a:lnTo>
                    <a:pt x="1092" y="244"/>
                  </a:lnTo>
                  <a:cubicBezTo>
                    <a:pt x="1142" y="174"/>
                    <a:pt x="1123" y="79"/>
                    <a:pt x="1055" y="29"/>
                  </a:cubicBezTo>
                  <a:cubicBezTo>
                    <a:pt x="1028"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 name="Google Shape;1866;p43"/>
            <p:cNvSpPr/>
            <p:nvPr/>
          </p:nvSpPr>
          <p:spPr>
            <a:xfrm>
              <a:off x="6696990" y="1241140"/>
              <a:ext cx="21675" cy="27122"/>
            </a:xfrm>
            <a:custGeom>
              <a:avLst/>
              <a:gdLst/>
              <a:ahLst/>
              <a:cxnLst/>
              <a:rect l="l" t="t" r="r" b="b"/>
              <a:pathLst>
                <a:path w="1142" h="1429" extrusionOk="0">
                  <a:moveTo>
                    <a:pt x="965" y="0"/>
                  </a:moveTo>
                  <a:cubicBezTo>
                    <a:pt x="916" y="0"/>
                    <a:pt x="869" y="23"/>
                    <a:pt x="838" y="65"/>
                  </a:cubicBezTo>
                  <a:lnTo>
                    <a:pt x="51" y="1184"/>
                  </a:lnTo>
                  <a:cubicBezTo>
                    <a:pt x="1" y="1253"/>
                    <a:pt x="18" y="1350"/>
                    <a:pt x="88" y="1400"/>
                  </a:cubicBezTo>
                  <a:cubicBezTo>
                    <a:pt x="115" y="1420"/>
                    <a:pt x="147" y="1429"/>
                    <a:pt x="177" y="1429"/>
                  </a:cubicBezTo>
                  <a:cubicBezTo>
                    <a:pt x="225" y="1429"/>
                    <a:pt x="274" y="1404"/>
                    <a:pt x="304" y="1363"/>
                  </a:cubicBezTo>
                  <a:lnTo>
                    <a:pt x="1091" y="244"/>
                  </a:lnTo>
                  <a:cubicBezTo>
                    <a:pt x="1141"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 name="Google Shape;1867;p43"/>
            <p:cNvSpPr/>
            <p:nvPr/>
          </p:nvSpPr>
          <p:spPr>
            <a:xfrm>
              <a:off x="6748271" y="1264010"/>
              <a:ext cx="30994" cy="40370"/>
            </a:xfrm>
            <a:custGeom>
              <a:avLst/>
              <a:gdLst/>
              <a:ahLst/>
              <a:cxnLst/>
              <a:rect l="l" t="t" r="r" b="b"/>
              <a:pathLst>
                <a:path w="1633" h="2127" extrusionOk="0">
                  <a:moveTo>
                    <a:pt x="1457" y="1"/>
                  </a:moveTo>
                  <a:cubicBezTo>
                    <a:pt x="1408" y="1"/>
                    <a:pt x="1360" y="23"/>
                    <a:pt x="1330" y="66"/>
                  </a:cubicBezTo>
                  <a:lnTo>
                    <a:pt x="51" y="1882"/>
                  </a:lnTo>
                  <a:cubicBezTo>
                    <a:pt x="1" y="1952"/>
                    <a:pt x="18" y="2048"/>
                    <a:pt x="88" y="2098"/>
                  </a:cubicBezTo>
                  <a:cubicBezTo>
                    <a:pt x="115" y="2118"/>
                    <a:pt x="147" y="2127"/>
                    <a:pt x="178" y="2127"/>
                  </a:cubicBezTo>
                  <a:cubicBezTo>
                    <a:pt x="225" y="2127"/>
                    <a:pt x="274" y="2104"/>
                    <a:pt x="304" y="2061"/>
                  </a:cubicBezTo>
                  <a:lnTo>
                    <a:pt x="1583" y="245"/>
                  </a:lnTo>
                  <a:cubicBezTo>
                    <a:pt x="1633" y="175"/>
                    <a:pt x="1615" y="78"/>
                    <a:pt x="1545" y="28"/>
                  </a:cubicBezTo>
                  <a:cubicBezTo>
                    <a:pt x="1518" y="10"/>
                    <a:pt x="1488"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 name="Google Shape;1868;p43"/>
            <p:cNvSpPr/>
            <p:nvPr/>
          </p:nvSpPr>
          <p:spPr>
            <a:xfrm>
              <a:off x="6722896" y="1259398"/>
              <a:ext cx="21656" cy="27141"/>
            </a:xfrm>
            <a:custGeom>
              <a:avLst/>
              <a:gdLst/>
              <a:ahLst/>
              <a:cxnLst/>
              <a:rect l="l" t="t" r="r" b="b"/>
              <a:pathLst>
                <a:path w="1141" h="1430" extrusionOk="0">
                  <a:moveTo>
                    <a:pt x="965" y="1"/>
                  </a:moveTo>
                  <a:cubicBezTo>
                    <a:pt x="917" y="1"/>
                    <a:pt x="869" y="23"/>
                    <a:pt x="838" y="66"/>
                  </a:cubicBezTo>
                  <a:lnTo>
                    <a:pt x="50" y="1184"/>
                  </a:lnTo>
                  <a:cubicBezTo>
                    <a:pt x="0" y="1254"/>
                    <a:pt x="18" y="1351"/>
                    <a:pt x="88" y="1401"/>
                  </a:cubicBezTo>
                  <a:cubicBezTo>
                    <a:pt x="115" y="1420"/>
                    <a:pt x="146" y="1430"/>
                    <a:pt x="176" y="1430"/>
                  </a:cubicBezTo>
                  <a:cubicBezTo>
                    <a:pt x="225" y="1430"/>
                    <a:pt x="273" y="1405"/>
                    <a:pt x="303" y="1362"/>
                  </a:cubicBezTo>
                  <a:lnTo>
                    <a:pt x="1091" y="245"/>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 name="Google Shape;1869;p43"/>
            <p:cNvSpPr/>
            <p:nvPr/>
          </p:nvSpPr>
          <p:spPr>
            <a:xfrm>
              <a:off x="6734473" y="1267578"/>
              <a:ext cx="21694" cy="27122"/>
            </a:xfrm>
            <a:custGeom>
              <a:avLst/>
              <a:gdLst/>
              <a:ahLst/>
              <a:cxnLst/>
              <a:rect l="l" t="t" r="r" b="b"/>
              <a:pathLst>
                <a:path w="1143" h="1429" extrusionOk="0">
                  <a:moveTo>
                    <a:pt x="965" y="0"/>
                  </a:moveTo>
                  <a:cubicBezTo>
                    <a:pt x="917" y="0"/>
                    <a:pt x="868" y="23"/>
                    <a:pt x="838" y="66"/>
                  </a:cubicBezTo>
                  <a:lnTo>
                    <a:pt x="51" y="1184"/>
                  </a:lnTo>
                  <a:cubicBezTo>
                    <a:pt x="1" y="1253"/>
                    <a:pt x="19" y="1350"/>
                    <a:pt x="88" y="1400"/>
                  </a:cubicBezTo>
                  <a:cubicBezTo>
                    <a:pt x="115" y="1420"/>
                    <a:pt x="146" y="1429"/>
                    <a:pt x="178" y="1429"/>
                  </a:cubicBezTo>
                  <a:cubicBezTo>
                    <a:pt x="226" y="1429"/>
                    <a:pt x="273" y="1404"/>
                    <a:pt x="305" y="1363"/>
                  </a:cubicBezTo>
                  <a:lnTo>
                    <a:pt x="1092" y="244"/>
                  </a:lnTo>
                  <a:cubicBezTo>
                    <a:pt x="1142" y="174"/>
                    <a:pt x="1124" y="78"/>
                    <a:pt x="1055" y="28"/>
                  </a:cubicBezTo>
                  <a:cubicBezTo>
                    <a:pt x="1028"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 name="Google Shape;1870;p43"/>
            <p:cNvSpPr/>
            <p:nvPr/>
          </p:nvSpPr>
          <p:spPr>
            <a:xfrm>
              <a:off x="6785754" y="1290428"/>
              <a:ext cx="31013" cy="40370"/>
            </a:xfrm>
            <a:custGeom>
              <a:avLst/>
              <a:gdLst/>
              <a:ahLst/>
              <a:cxnLst/>
              <a:rect l="l" t="t" r="r" b="b"/>
              <a:pathLst>
                <a:path w="1634" h="2127" extrusionOk="0">
                  <a:moveTo>
                    <a:pt x="1457" y="0"/>
                  </a:moveTo>
                  <a:cubicBezTo>
                    <a:pt x="1408" y="0"/>
                    <a:pt x="1360" y="23"/>
                    <a:pt x="1329" y="65"/>
                  </a:cubicBezTo>
                  <a:lnTo>
                    <a:pt x="51" y="1882"/>
                  </a:lnTo>
                  <a:cubicBezTo>
                    <a:pt x="1" y="1951"/>
                    <a:pt x="19" y="2048"/>
                    <a:pt x="89" y="2098"/>
                  </a:cubicBezTo>
                  <a:cubicBezTo>
                    <a:pt x="115" y="2118"/>
                    <a:pt x="148" y="2126"/>
                    <a:pt x="178" y="2126"/>
                  </a:cubicBezTo>
                  <a:cubicBezTo>
                    <a:pt x="226" y="2126"/>
                    <a:pt x="275" y="2104"/>
                    <a:pt x="305" y="2061"/>
                  </a:cubicBezTo>
                  <a:lnTo>
                    <a:pt x="1584" y="243"/>
                  </a:lnTo>
                  <a:cubicBezTo>
                    <a:pt x="1634" y="175"/>
                    <a:pt x="1615" y="77"/>
                    <a:pt x="1546" y="27"/>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 name="Google Shape;1871;p43"/>
            <p:cNvSpPr/>
            <p:nvPr/>
          </p:nvSpPr>
          <p:spPr>
            <a:xfrm>
              <a:off x="6760398" y="1285797"/>
              <a:ext cx="21694" cy="27122"/>
            </a:xfrm>
            <a:custGeom>
              <a:avLst/>
              <a:gdLst/>
              <a:ahLst/>
              <a:cxnLst/>
              <a:rect l="l" t="t" r="r" b="b"/>
              <a:pathLst>
                <a:path w="1143" h="1429" extrusionOk="0">
                  <a:moveTo>
                    <a:pt x="966" y="1"/>
                  </a:moveTo>
                  <a:cubicBezTo>
                    <a:pt x="917" y="1"/>
                    <a:pt x="869" y="24"/>
                    <a:pt x="838" y="66"/>
                  </a:cubicBezTo>
                  <a:lnTo>
                    <a:pt x="51" y="1184"/>
                  </a:lnTo>
                  <a:cubicBezTo>
                    <a:pt x="1" y="1254"/>
                    <a:pt x="19" y="1350"/>
                    <a:pt x="88" y="1400"/>
                  </a:cubicBezTo>
                  <a:cubicBezTo>
                    <a:pt x="115" y="1420"/>
                    <a:pt x="148" y="1429"/>
                    <a:pt x="178" y="1429"/>
                  </a:cubicBezTo>
                  <a:cubicBezTo>
                    <a:pt x="226" y="1429"/>
                    <a:pt x="275" y="1406"/>
                    <a:pt x="305" y="1363"/>
                  </a:cubicBezTo>
                  <a:lnTo>
                    <a:pt x="1092" y="244"/>
                  </a:lnTo>
                  <a:cubicBezTo>
                    <a:pt x="1142" y="176"/>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 name="Google Shape;1872;p43"/>
            <p:cNvSpPr/>
            <p:nvPr/>
          </p:nvSpPr>
          <p:spPr>
            <a:xfrm>
              <a:off x="6771975" y="1293977"/>
              <a:ext cx="21656" cy="27141"/>
            </a:xfrm>
            <a:custGeom>
              <a:avLst/>
              <a:gdLst/>
              <a:ahLst/>
              <a:cxnLst/>
              <a:rect l="l" t="t" r="r" b="b"/>
              <a:pathLst>
                <a:path w="1141" h="1430" extrusionOk="0">
                  <a:moveTo>
                    <a:pt x="965" y="1"/>
                  </a:moveTo>
                  <a:cubicBezTo>
                    <a:pt x="917" y="1"/>
                    <a:pt x="869" y="23"/>
                    <a:pt x="838" y="66"/>
                  </a:cubicBezTo>
                  <a:lnTo>
                    <a:pt x="49" y="1184"/>
                  </a:lnTo>
                  <a:cubicBezTo>
                    <a:pt x="1" y="1254"/>
                    <a:pt x="18" y="1351"/>
                    <a:pt x="88" y="1401"/>
                  </a:cubicBezTo>
                  <a:cubicBezTo>
                    <a:pt x="115" y="1419"/>
                    <a:pt x="146" y="1429"/>
                    <a:pt x="176" y="1429"/>
                  </a:cubicBezTo>
                  <a:cubicBezTo>
                    <a:pt x="226" y="1429"/>
                    <a:pt x="274" y="1405"/>
                    <a:pt x="304" y="1362"/>
                  </a:cubicBezTo>
                  <a:lnTo>
                    <a:pt x="1091" y="245"/>
                  </a:lnTo>
                  <a:cubicBezTo>
                    <a:pt x="1141" y="175"/>
                    <a:pt x="1124" y="78"/>
                    <a:pt x="1054"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43"/>
            <p:cNvSpPr/>
            <p:nvPr/>
          </p:nvSpPr>
          <p:spPr>
            <a:xfrm>
              <a:off x="6823256" y="1316865"/>
              <a:ext cx="30994" cy="40351"/>
            </a:xfrm>
            <a:custGeom>
              <a:avLst/>
              <a:gdLst/>
              <a:ahLst/>
              <a:cxnLst/>
              <a:rect l="l" t="t" r="r" b="b"/>
              <a:pathLst>
                <a:path w="1633" h="2126" extrusionOk="0">
                  <a:moveTo>
                    <a:pt x="1456" y="0"/>
                  </a:moveTo>
                  <a:cubicBezTo>
                    <a:pt x="1408" y="0"/>
                    <a:pt x="1360" y="23"/>
                    <a:pt x="1329" y="65"/>
                  </a:cubicBezTo>
                  <a:lnTo>
                    <a:pt x="51" y="1879"/>
                  </a:lnTo>
                  <a:cubicBezTo>
                    <a:pt x="1" y="1949"/>
                    <a:pt x="18" y="2046"/>
                    <a:pt x="88" y="2096"/>
                  </a:cubicBezTo>
                  <a:cubicBezTo>
                    <a:pt x="115" y="2116"/>
                    <a:pt x="146" y="2125"/>
                    <a:pt x="178" y="2125"/>
                  </a:cubicBezTo>
                  <a:cubicBezTo>
                    <a:pt x="228" y="2125"/>
                    <a:pt x="275" y="2102"/>
                    <a:pt x="303" y="2058"/>
                  </a:cubicBezTo>
                  <a:lnTo>
                    <a:pt x="1582" y="243"/>
                  </a:lnTo>
                  <a:cubicBezTo>
                    <a:pt x="1632" y="175"/>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43"/>
            <p:cNvSpPr/>
            <p:nvPr/>
          </p:nvSpPr>
          <p:spPr>
            <a:xfrm>
              <a:off x="6797900" y="1312216"/>
              <a:ext cx="21694" cy="27122"/>
            </a:xfrm>
            <a:custGeom>
              <a:avLst/>
              <a:gdLst/>
              <a:ahLst/>
              <a:cxnLst/>
              <a:rect l="l" t="t" r="r" b="b"/>
              <a:pathLst>
                <a:path w="1143" h="1429" extrusionOk="0">
                  <a:moveTo>
                    <a:pt x="965" y="0"/>
                  </a:moveTo>
                  <a:cubicBezTo>
                    <a:pt x="917" y="0"/>
                    <a:pt x="868" y="23"/>
                    <a:pt x="838" y="65"/>
                  </a:cubicBezTo>
                  <a:lnTo>
                    <a:pt x="51" y="1184"/>
                  </a:lnTo>
                  <a:cubicBezTo>
                    <a:pt x="1" y="1253"/>
                    <a:pt x="18" y="1350"/>
                    <a:pt x="88" y="1400"/>
                  </a:cubicBezTo>
                  <a:cubicBezTo>
                    <a:pt x="115" y="1420"/>
                    <a:pt x="146" y="1428"/>
                    <a:pt x="178" y="1428"/>
                  </a:cubicBezTo>
                  <a:cubicBezTo>
                    <a:pt x="225" y="1428"/>
                    <a:pt x="274" y="1406"/>
                    <a:pt x="304" y="1363"/>
                  </a:cubicBezTo>
                  <a:lnTo>
                    <a:pt x="1092" y="244"/>
                  </a:lnTo>
                  <a:cubicBezTo>
                    <a:pt x="1142"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 name="Google Shape;1875;p43"/>
            <p:cNvSpPr/>
            <p:nvPr/>
          </p:nvSpPr>
          <p:spPr>
            <a:xfrm>
              <a:off x="6809477" y="1320377"/>
              <a:ext cx="21694" cy="27122"/>
            </a:xfrm>
            <a:custGeom>
              <a:avLst/>
              <a:gdLst/>
              <a:ahLst/>
              <a:cxnLst/>
              <a:rect l="l" t="t" r="r" b="b"/>
              <a:pathLst>
                <a:path w="1143" h="1429" extrusionOk="0">
                  <a:moveTo>
                    <a:pt x="967" y="1"/>
                  </a:moveTo>
                  <a:cubicBezTo>
                    <a:pt x="918" y="1"/>
                    <a:pt x="870" y="23"/>
                    <a:pt x="839" y="65"/>
                  </a:cubicBezTo>
                  <a:lnTo>
                    <a:pt x="51" y="1184"/>
                  </a:lnTo>
                  <a:cubicBezTo>
                    <a:pt x="1" y="1254"/>
                    <a:pt x="19" y="1350"/>
                    <a:pt x="89" y="1400"/>
                  </a:cubicBezTo>
                  <a:cubicBezTo>
                    <a:pt x="115" y="1420"/>
                    <a:pt x="148" y="1429"/>
                    <a:pt x="178" y="1429"/>
                  </a:cubicBezTo>
                  <a:cubicBezTo>
                    <a:pt x="226" y="1429"/>
                    <a:pt x="275" y="1406"/>
                    <a:pt x="305" y="1363"/>
                  </a:cubicBezTo>
                  <a:lnTo>
                    <a:pt x="1092" y="244"/>
                  </a:lnTo>
                  <a:cubicBezTo>
                    <a:pt x="1142" y="175"/>
                    <a:pt x="1125"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 name="Google Shape;1876;p43"/>
            <p:cNvSpPr/>
            <p:nvPr/>
          </p:nvSpPr>
          <p:spPr>
            <a:xfrm>
              <a:off x="6860796" y="1343227"/>
              <a:ext cx="30975" cy="40389"/>
            </a:xfrm>
            <a:custGeom>
              <a:avLst/>
              <a:gdLst/>
              <a:ahLst/>
              <a:cxnLst/>
              <a:rect l="l" t="t" r="r" b="b"/>
              <a:pathLst>
                <a:path w="1632" h="2128" extrusionOk="0">
                  <a:moveTo>
                    <a:pt x="1455" y="1"/>
                  </a:moveTo>
                  <a:cubicBezTo>
                    <a:pt x="1406" y="1"/>
                    <a:pt x="1359" y="23"/>
                    <a:pt x="1329" y="66"/>
                  </a:cubicBezTo>
                  <a:lnTo>
                    <a:pt x="49" y="1882"/>
                  </a:lnTo>
                  <a:cubicBezTo>
                    <a:pt x="0" y="1952"/>
                    <a:pt x="17" y="2049"/>
                    <a:pt x="87" y="2098"/>
                  </a:cubicBezTo>
                  <a:cubicBezTo>
                    <a:pt x="114" y="2118"/>
                    <a:pt x="146" y="2128"/>
                    <a:pt x="176" y="2128"/>
                  </a:cubicBezTo>
                  <a:cubicBezTo>
                    <a:pt x="224" y="2128"/>
                    <a:pt x="273" y="2103"/>
                    <a:pt x="303" y="2061"/>
                  </a:cubicBezTo>
                  <a:lnTo>
                    <a:pt x="1582" y="245"/>
                  </a:lnTo>
                  <a:cubicBezTo>
                    <a:pt x="1632" y="175"/>
                    <a:pt x="1615" y="79"/>
                    <a:pt x="1545" y="29"/>
                  </a:cubicBezTo>
                  <a:cubicBezTo>
                    <a:pt x="1517" y="10"/>
                    <a:pt x="1486" y="1"/>
                    <a:pt x="145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 name="Google Shape;1877;p43"/>
            <p:cNvSpPr/>
            <p:nvPr/>
          </p:nvSpPr>
          <p:spPr>
            <a:xfrm>
              <a:off x="6835383" y="1338615"/>
              <a:ext cx="21675" cy="27141"/>
            </a:xfrm>
            <a:custGeom>
              <a:avLst/>
              <a:gdLst/>
              <a:ahLst/>
              <a:cxnLst/>
              <a:rect l="l" t="t" r="r" b="b"/>
              <a:pathLst>
                <a:path w="1142" h="1430" extrusionOk="0">
                  <a:moveTo>
                    <a:pt x="965" y="1"/>
                  </a:moveTo>
                  <a:cubicBezTo>
                    <a:pt x="916" y="1"/>
                    <a:pt x="869" y="23"/>
                    <a:pt x="839" y="66"/>
                  </a:cubicBezTo>
                  <a:lnTo>
                    <a:pt x="50" y="1185"/>
                  </a:lnTo>
                  <a:cubicBezTo>
                    <a:pt x="0" y="1253"/>
                    <a:pt x="19" y="1351"/>
                    <a:pt x="89" y="1401"/>
                  </a:cubicBezTo>
                  <a:cubicBezTo>
                    <a:pt x="115" y="1421"/>
                    <a:pt x="147" y="1429"/>
                    <a:pt x="177" y="1429"/>
                  </a:cubicBezTo>
                  <a:cubicBezTo>
                    <a:pt x="227" y="1429"/>
                    <a:pt x="276" y="1406"/>
                    <a:pt x="305" y="1363"/>
                  </a:cubicBezTo>
                  <a:lnTo>
                    <a:pt x="1092" y="245"/>
                  </a:lnTo>
                  <a:cubicBezTo>
                    <a:pt x="1142" y="175"/>
                    <a:pt x="1125"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 name="Google Shape;1878;p43"/>
            <p:cNvSpPr/>
            <p:nvPr/>
          </p:nvSpPr>
          <p:spPr>
            <a:xfrm>
              <a:off x="6846979" y="1346776"/>
              <a:ext cx="21694" cy="27141"/>
            </a:xfrm>
            <a:custGeom>
              <a:avLst/>
              <a:gdLst/>
              <a:ahLst/>
              <a:cxnLst/>
              <a:rect l="l" t="t" r="r" b="b"/>
              <a:pathLst>
                <a:path w="1143" h="1430" extrusionOk="0">
                  <a:moveTo>
                    <a:pt x="965" y="1"/>
                  </a:moveTo>
                  <a:cubicBezTo>
                    <a:pt x="917" y="1"/>
                    <a:pt x="869" y="23"/>
                    <a:pt x="838" y="66"/>
                  </a:cubicBezTo>
                  <a:lnTo>
                    <a:pt x="51" y="1185"/>
                  </a:lnTo>
                  <a:cubicBezTo>
                    <a:pt x="1" y="1253"/>
                    <a:pt x="18" y="1351"/>
                    <a:pt x="88" y="1401"/>
                  </a:cubicBezTo>
                  <a:cubicBezTo>
                    <a:pt x="115" y="1421"/>
                    <a:pt x="147" y="1429"/>
                    <a:pt x="178" y="1429"/>
                  </a:cubicBezTo>
                  <a:cubicBezTo>
                    <a:pt x="225" y="1429"/>
                    <a:pt x="274" y="1406"/>
                    <a:pt x="304" y="1363"/>
                  </a:cubicBezTo>
                  <a:lnTo>
                    <a:pt x="1092" y="245"/>
                  </a:lnTo>
                  <a:cubicBezTo>
                    <a:pt x="1142" y="175"/>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 name="Google Shape;1879;p43"/>
            <p:cNvSpPr/>
            <p:nvPr/>
          </p:nvSpPr>
          <p:spPr>
            <a:xfrm>
              <a:off x="6898260" y="1369665"/>
              <a:ext cx="31013" cy="40389"/>
            </a:xfrm>
            <a:custGeom>
              <a:avLst/>
              <a:gdLst/>
              <a:ahLst/>
              <a:cxnLst/>
              <a:rect l="l" t="t" r="r" b="b"/>
              <a:pathLst>
                <a:path w="1634" h="2128" extrusionOk="0">
                  <a:moveTo>
                    <a:pt x="1457" y="1"/>
                  </a:moveTo>
                  <a:cubicBezTo>
                    <a:pt x="1408" y="1"/>
                    <a:pt x="1360" y="23"/>
                    <a:pt x="1330" y="66"/>
                  </a:cubicBezTo>
                  <a:lnTo>
                    <a:pt x="51" y="1882"/>
                  </a:lnTo>
                  <a:cubicBezTo>
                    <a:pt x="1" y="1952"/>
                    <a:pt x="19" y="2049"/>
                    <a:pt x="88" y="2098"/>
                  </a:cubicBezTo>
                  <a:cubicBezTo>
                    <a:pt x="115" y="2118"/>
                    <a:pt x="146" y="2128"/>
                    <a:pt x="178" y="2128"/>
                  </a:cubicBezTo>
                  <a:cubicBezTo>
                    <a:pt x="226" y="2128"/>
                    <a:pt x="274" y="2104"/>
                    <a:pt x="305" y="2061"/>
                  </a:cubicBezTo>
                  <a:lnTo>
                    <a:pt x="1584" y="245"/>
                  </a:lnTo>
                  <a:cubicBezTo>
                    <a:pt x="1634" y="175"/>
                    <a:pt x="1615" y="79"/>
                    <a:pt x="1545" y="29"/>
                  </a:cubicBezTo>
                  <a:cubicBezTo>
                    <a:pt x="1519" y="10"/>
                    <a:pt x="1487" y="1"/>
                    <a:pt x="145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 name="Google Shape;1880;p43"/>
            <p:cNvSpPr/>
            <p:nvPr/>
          </p:nvSpPr>
          <p:spPr>
            <a:xfrm>
              <a:off x="6872904" y="1365034"/>
              <a:ext cx="21694" cy="27122"/>
            </a:xfrm>
            <a:custGeom>
              <a:avLst/>
              <a:gdLst/>
              <a:ahLst/>
              <a:cxnLst/>
              <a:rect l="l" t="t" r="r" b="b"/>
              <a:pathLst>
                <a:path w="1143" h="1429" extrusionOk="0">
                  <a:moveTo>
                    <a:pt x="967" y="0"/>
                  </a:moveTo>
                  <a:cubicBezTo>
                    <a:pt x="917" y="0"/>
                    <a:pt x="869" y="23"/>
                    <a:pt x="838" y="66"/>
                  </a:cubicBezTo>
                  <a:lnTo>
                    <a:pt x="51" y="1183"/>
                  </a:lnTo>
                  <a:cubicBezTo>
                    <a:pt x="1" y="1253"/>
                    <a:pt x="19" y="1350"/>
                    <a:pt x="88" y="1400"/>
                  </a:cubicBezTo>
                  <a:cubicBezTo>
                    <a:pt x="115" y="1419"/>
                    <a:pt x="148" y="1429"/>
                    <a:pt x="178" y="1429"/>
                  </a:cubicBezTo>
                  <a:cubicBezTo>
                    <a:pt x="227" y="1429"/>
                    <a:pt x="274" y="1407"/>
                    <a:pt x="305" y="1362"/>
                  </a:cubicBezTo>
                  <a:lnTo>
                    <a:pt x="1092" y="244"/>
                  </a:lnTo>
                  <a:cubicBezTo>
                    <a:pt x="1142" y="174"/>
                    <a:pt x="1124" y="77"/>
                    <a:pt x="1055" y="27"/>
                  </a:cubicBezTo>
                  <a:cubicBezTo>
                    <a:pt x="1028" y="9"/>
                    <a:pt x="997" y="0"/>
                    <a:pt x="96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43"/>
            <p:cNvSpPr/>
            <p:nvPr/>
          </p:nvSpPr>
          <p:spPr>
            <a:xfrm>
              <a:off x="6884519" y="1373195"/>
              <a:ext cx="21656" cy="27122"/>
            </a:xfrm>
            <a:custGeom>
              <a:avLst/>
              <a:gdLst/>
              <a:ahLst/>
              <a:cxnLst/>
              <a:rect l="l" t="t" r="r" b="b"/>
              <a:pathLst>
                <a:path w="1141" h="1429" extrusionOk="0">
                  <a:moveTo>
                    <a:pt x="964" y="1"/>
                  </a:moveTo>
                  <a:cubicBezTo>
                    <a:pt x="916" y="1"/>
                    <a:pt x="868" y="23"/>
                    <a:pt x="838" y="66"/>
                  </a:cubicBezTo>
                  <a:lnTo>
                    <a:pt x="49" y="1185"/>
                  </a:lnTo>
                  <a:cubicBezTo>
                    <a:pt x="0" y="1253"/>
                    <a:pt x="17" y="1350"/>
                    <a:pt x="87" y="1400"/>
                  </a:cubicBezTo>
                  <a:cubicBezTo>
                    <a:pt x="115" y="1420"/>
                    <a:pt x="146" y="1429"/>
                    <a:pt x="176" y="1429"/>
                  </a:cubicBezTo>
                  <a:cubicBezTo>
                    <a:pt x="225" y="1429"/>
                    <a:pt x="273" y="1406"/>
                    <a:pt x="303" y="1363"/>
                  </a:cubicBezTo>
                  <a:lnTo>
                    <a:pt x="1090" y="244"/>
                  </a:lnTo>
                  <a:cubicBezTo>
                    <a:pt x="1140" y="174"/>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43"/>
            <p:cNvSpPr/>
            <p:nvPr/>
          </p:nvSpPr>
          <p:spPr>
            <a:xfrm>
              <a:off x="6935800" y="1396083"/>
              <a:ext cx="30975" cy="40370"/>
            </a:xfrm>
            <a:custGeom>
              <a:avLst/>
              <a:gdLst/>
              <a:ahLst/>
              <a:cxnLst/>
              <a:rect l="l" t="t" r="r" b="b"/>
              <a:pathLst>
                <a:path w="1632" h="2127" extrusionOk="0">
                  <a:moveTo>
                    <a:pt x="1457" y="0"/>
                  </a:moveTo>
                  <a:cubicBezTo>
                    <a:pt x="1408" y="0"/>
                    <a:pt x="1360" y="23"/>
                    <a:pt x="1329" y="66"/>
                  </a:cubicBezTo>
                  <a:lnTo>
                    <a:pt x="50" y="1882"/>
                  </a:lnTo>
                  <a:cubicBezTo>
                    <a:pt x="0" y="1952"/>
                    <a:pt x="17" y="2048"/>
                    <a:pt x="87" y="2098"/>
                  </a:cubicBezTo>
                  <a:cubicBezTo>
                    <a:pt x="115" y="2118"/>
                    <a:pt x="146" y="2126"/>
                    <a:pt x="177" y="2126"/>
                  </a:cubicBezTo>
                  <a:cubicBezTo>
                    <a:pt x="225" y="2126"/>
                    <a:pt x="273" y="2103"/>
                    <a:pt x="303" y="2060"/>
                  </a:cubicBezTo>
                  <a:lnTo>
                    <a:pt x="1582" y="244"/>
                  </a:lnTo>
                  <a:cubicBezTo>
                    <a:pt x="1632" y="174"/>
                    <a:pt x="1615" y="77"/>
                    <a:pt x="1545" y="27"/>
                  </a:cubicBezTo>
                  <a:cubicBezTo>
                    <a:pt x="1518" y="9"/>
                    <a:pt x="1487" y="0"/>
                    <a:pt x="1457"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 name="Google Shape;1883;p43"/>
            <p:cNvSpPr/>
            <p:nvPr/>
          </p:nvSpPr>
          <p:spPr>
            <a:xfrm>
              <a:off x="6910407" y="1391471"/>
              <a:ext cx="21675" cy="27122"/>
            </a:xfrm>
            <a:custGeom>
              <a:avLst/>
              <a:gdLst/>
              <a:ahLst/>
              <a:cxnLst/>
              <a:rect l="l" t="t" r="r" b="b"/>
              <a:pathLst>
                <a:path w="1142" h="1429" extrusionOk="0">
                  <a:moveTo>
                    <a:pt x="966" y="0"/>
                  </a:moveTo>
                  <a:cubicBezTo>
                    <a:pt x="917" y="0"/>
                    <a:pt x="869" y="23"/>
                    <a:pt x="838" y="66"/>
                  </a:cubicBezTo>
                  <a:lnTo>
                    <a:pt x="49" y="1183"/>
                  </a:lnTo>
                  <a:cubicBezTo>
                    <a:pt x="1" y="1253"/>
                    <a:pt x="18" y="1350"/>
                    <a:pt x="88" y="1400"/>
                  </a:cubicBezTo>
                  <a:cubicBezTo>
                    <a:pt x="114" y="1419"/>
                    <a:pt x="147" y="1429"/>
                    <a:pt x="177" y="1429"/>
                  </a:cubicBezTo>
                  <a:cubicBezTo>
                    <a:pt x="225" y="1429"/>
                    <a:pt x="274" y="1405"/>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 name="Google Shape;1884;p43"/>
            <p:cNvSpPr/>
            <p:nvPr/>
          </p:nvSpPr>
          <p:spPr>
            <a:xfrm>
              <a:off x="6921984" y="1399594"/>
              <a:ext cx="21694" cy="27141"/>
            </a:xfrm>
            <a:custGeom>
              <a:avLst/>
              <a:gdLst/>
              <a:ahLst/>
              <a:cxnLst/>
              <a:rect l="l" t="t" r="r" b="b"/>
              <a:pathLst>
                <a:path w="1143" h="1430" extrusionOk="0">
                  <a:moveTo>
                    <a:pt x="967" y="1"/>
                  </a:moveTo>
                  <a:cubicBezTo>
                    <a:pt x="918" y="1"/>
                    <a:pt x="869" y="23"/>
                    <a:pt x="838" y="66"/>
                  </a:cubicBezTo>
                  <a:lnTo>
                    <a:pt x="51" y="1184"/>
                  </a:lnTo>
                  <a:cubicBezTo>
                    <a:pt x="1" y="1254"/>
                    <a:pt x="20" y="1351"/>
                    <a:pt x="88" y="1401"/>
                  </a:cubicBezTo>
                  <a:cubicBezTo>
                    <a:pt x="115" y="1420"/>
                    <a:pt x="147" y="1430"/>
                    <a:pt x="178" y="1430"/>
                  </a:cubicBezTo>
                  <a:cubicBezTo>
                    <a:pt x="227" y="1430"/>
                    <a:pt x="274" y="1405"/>
                    <a:pt x="305" y="1362"/>
                  </a:cubicBezTo>
                  <a:lnTo>
                    <a:pt x="1093" y="245"/>
                  </a:lnTo>
                  <a:cubicBezTo>
                    <a:pt x="1143" y="175"/>
                    <a:pt x="1124"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 name="Google Shape;1885;p43"/>
            <p:cNvSpPr/>
            <p:nvPr/>
          </p:nvSpPr>
          <p:spPr>
            <a:xfrm>
              <a:off x="6973264" y="1422483"/>
              <a:ext cx="31013" cy="40370"/>
            </a:xfrm>
            <a:custGeom>
              <a:avLst/>
              <a:gdLst/>
              <a:ahLst/>
              <a:cxnLst/>
              <a:rect l="l" t="t" r="r" b="b"/>
              <a:pathLst>
                <a:path w="1634" h="2127" extrusionOk="0">
                  <a:moveTo>
                    <a:pt x="1458" y="1"/>
                  </a:moveTo>
                  <a:cubicBezTo>
                    <a:pt x="1409" y="1"/>
                    <a:pt x="1360" y="23"/>
                    <a:pt x="1330" y="65"/>
                  </a:cubicBezTo>
                  <a:lnTo>
                    <a:pt x="51" y="1882"/>
                  </a:lnTo>
                  <a:cubicBezTo>
                    <a:pt x="1" y="1952"/>
                    <a:pt x="19" y="2048"/>
                    <a:pt x="88" y="2098"/>
                  </a:cubicBezTo>
                  <a:cubicBezTo>
                    <a:pt x="115" y="2118"/>
                    <a:pt x="148" y="2127"/>
                    <a:pt x="178" y="2127"/>
                  </a:cubicBezTo>
                  <a:cubicBezTo>
                    <a:pt x="227" y="2127"/>
                    <a:pt x="275" y="2104"/>
                    <a:pt x="305" y="2061"/>
                  </a:cubicBezTo>
                  <a:lnTo>
                    <a:pt x="1584" y="244"/>
                  </a:lnTo>
                  <a:cubicBezTo>
                    <a:pt x="1634" y="175"/>
                    <a:pt x="1615" y="78"/>
                    <a:pt x="1547" y="28"/>
                  </a:cubicBezTo>
                  <a:cubicBezTo>
                    <a:pt x="1520" y="10"/>
                    <a:pt x="1489" y="1"/>
                    <a:pt x="1458"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 name="Google Shape;1886;p43"/>
            <p:cNvSpPr/>
            <p:nvPr/>
          </p:nvSpPr>
          <p:spPr>
            <a:xfrm>
              <a:off x="6947909" y="1417871"/>
              <a:ext cx="21694" cy="27122"/>
            </a:xfrm>
            <a:custGeom>
              <a:avLst/>
              <a:gdLst/>
              <a:ahLst/>
              <a:cxnLst/>
              <a:rect l="l" t="t" r="r" b="b"/>
              <a:pathLst>
                <a:path w="1143" h="1429" extrusionOk="0">
                  <a:moveTo>
                    <a:pt x="966" y="1"/>
                  </a:moveTo>
                  <a:cubicBezTo>
                    <a:pt x="917" y="1"/>
                    <a:pt x="869" y="23"/>
                    <a:pt x="840" y="65"/>
                  </a:cubicBezTo>
                  <a:lnTo>
                    <a:pt x="51" y="1184"/>
                  </a:lnTo>
                  <a:cubicBezTo>
                    <a:pt x="1" y="1254"/>
                    <a:pt x="19" y="1350"/>
                    <a:pt x="89" y="1400"/>
                  </a:cubicBezTo>
                  <a:cubicBezTo>
                    <a:pt x="115" y="1420"/>
                    <a:pt x="148" y="1428"/>
                    <a:pt x="178" y="1428"/>
                  </a:cubicBezTo>
                  <a:cubicBezTo>
                    <a:pt x="227" y="1428"/>
                    <a:pt x="275" y="1405"/>
                    <a:pt x="305" y="1362"/>
                  </a:cubicBezTo>
                  <a:lnTo>
                    <a:pt x="1093" y="244"/>
                  </a:lnTo>
                  <a:cubicBezTo>
                    <a:pt x="1143"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 name="Google Shape;1887;p43"/>
            <p:cNvSpPr/>
            <p:nvPr/>
          </p:nvSpPr>
          <p:spPr>
            <a:xfrm>
              <a:off x="6959505" y="1426013"/>
              <a:ext cx="21656" cy="27103"/>
            </a:xfrm>
            <a:custGeom>
              <a:avLst/>
              <a:gdLst/>
              <a:ahLst/>
              <a:cxnLst/>
              <a:rect l="l" t="t" r="r" b="b"/>
              <a:pathLst>
                <a:path w="1141" h="1428" extrusionOk="0">
                  <a:moveTo>
                    <a:pt x="964" y="1"/>
                  </a:moveTo>
                  <a:cubicBezTo>
                    <a:pt x="916" y="1"/>
                    <a:pt x="868" y="23"/>
                    <a:pt x="837" y="65"/>
                  </a:cubicBezTo>
                  <a:lnTo>
                    <a:pt x="50" y="1183"/>
                  </a:lnTo>
                  <a:cubicBezTo>
                    <a:pt x="0" y="1254"/>
                    <a:pt x="17" y="1349"/>
                    <a:pt x="87" y="1399"/>
                  </a:cubicBezTo>
                  <a:cubicBezTo>
                    <a:pt x="114" y="1419"/>
                    <a:pt x="146" y="1428"/>
                    <a:pt x="176" y="1428"/>
                  </a:cubicBezTo>
                  <a:cubicBezTo>
                    <a:pt x="224" y="1428"/>
                    <a:pt x="273" y="1406"/>
                    <a:pt x="303" y="1362"/>
                  </a:cubicBezTo>
                  <a:lnTo>
                    <a:pt x="1090" y="243"/>
                  </a:lnTo>
                  <a:cubicBezTo>
                    <a:pt x="1140" y="175"/>
                    <a:pt x="1123" y="78"/>
                    <a:pt x="1053" y="28"/>
                  </a:cubicBezTo>
                  <a:cubicBezTo>
                    <a:pt x="1026" y="9"/>
                    <a:pt x="995" y="1"/>
                    <a:pt x="964"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 name="Google Shape;1888;p43"/>
            <p:cNvSpPr/>
            <p:nvPr/>
          </p:nvSpPr>
          <p:spPr>
            <a:xfrm>
              <a:off x="7010766" y="1448882"/>
              <a:ext cx="30994" cy="40389"/>
            </a:xfrm>
            <a:custGeom>
              <a:avLst/>
              <a:gdLst/>
              <a:ahLst/>
              <a:cxnLst/>
              <a:rect l="l" t="t" r="r" b="b"/>
              <a:pathLst>
                <a:path w="1633" h="2128" extrusionOk="0">
                  <a:moveTo>
                    <a:pt x="1456" y="0"/>
                  </a:moveTo>
                  <a:cubicBezTo>
                    <a:pt x="1408" y="0"/>
                    <a:pt x="1360" y="23"/>
                    <a:pt x="1330" y="66"/>
                  </a:cubicBezTo>
                  <a:lnTo>
                    <a:pt x="51" y="1883"/>
                  </a:lnTo>
                  <a:cubicBezTo>
                    <a:pt x="1" y="1952"/>
                    <a:pt x="18" y="2049"/>
                    <a:pt x="88" y="2099"/>
                  </a:cubicBezTo>
                  <a:cubicBezTo>
                    <a:pt x="115" y="2119"/>
                    <a:pt x="147" y="2127"/>
                    <a:pt x="178" y="2127"/>
                  </a:cubicBezTo>
                  <a:cubicBezTo>
                    <a:pt x="228" y="2127"/>
                    <a:pt x="274" y="2103"/>
                    <a:pt x="304" y="2062"/>
                  </a:cubicBezTo>
                  <a:lnTo>
                    <a:pt x="1583" y="244"/>
                  </a:lnTo>
                  <a:cubicBezTo>
                    <a:pt x="1633"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 name="Google Shape;1889;p43"/>
            <p:cNvSpPr/>
            <p:nvPr/>
          </p:nvSpPr>
          <p:spPr>
            <a:xfrm>
              <a:off x="6985411" y="1444270"/>
              <a:ext cx="21694" cy="27122"/>
            </a:xfrm>
            <a:custGeom>
              <a:avLst/>
              <a:gdLst/>
              <a:ahLst/>
              <a:cxnLst/>
              <a:rect l="l" t="t" r="r" b="b"/>
              <a:pathLst>
                <a:path w="1143" h="1429" extrusionOk="0">
                  <a:moveTo>
                    <a:pt x="965" y="1"/>
                  </a:moveTo>
                  <a:cubicBezTo>
                    <a:pt x="917" y="1"/>
                    <a:pt x="869" y="23"/>
                    <a:pt x="838" y="66"/>
                  </a:cubicBezTo>
                  <a:lnTo>
                    <a:pt x="51" y="1185"/>
                  </a:lnTo>
                  <a:cubicBezTo>
                    <a:pt x="1" y="1253"/>
                    <a:pt x="18" y="1350"/>
                    <a:pt x="88" y="1400"/>
                  </a:cubicBezTo>
                  <a:cubicBezTo>
                    <a:pt x="115" y="1420"/>
                    <a:pt x="147" y="1429"/>
                    <a:pt x="178" y="1429"/>
                  </a:cubicBezTo>
                  <a:cubicBezTo>
                    <a:pt x="225" y="1429"/>
                    <a:pt x="274" y="1406"/>
                    <a:pt x="304" y="1363"/>
                  </a:cubicBezTo>
                  <a:lnTo>
                    <a:pt x="1093" y="244"/>
                  </a:lnTo>
                  <a:cubicBezTo>
                    <a:pt x="1143" y="174"/>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 name="Google Shape;1890;p43"/>
            <p:cNvSpPr/>
            <p:nvPr/>
          </p:nvSpPr>
          <p:spPr>
            <a:xfrm>
              <a:off x="6997007" y="1452450"/>
              <a:ext cx="21675" cy="27103"/>
            </a:xfrm>
            <a:custGeom>
              <a:avLst/>
              <a:gdLst/>
              <a:ahLst/>
              <a:cxnLst/>
              <a:rect l="l" t="t" r="r" b="b"/>
              <a:pathLst>
                <a:path w="1142" h="1428" extrusionOk="0">
                  <a:moveTo>
                    <a:pt x="965" y="1"/>
                  </a:moveTo>
                  <a:cubicBezTo>
                    <a:pt x="916" y="1"/>
                    <a:pt x="868" y="23"/>
                    <a:pt x="837" y="65"/>
                  </a:cubicBezTo>
                  <a:lnTo>
                    <a:pt x="50" y="1184"/>
                  </a:lnTo>
                  <a:cubicBezTo>
                    <a:pt x="0" y="1254"/>
                    <a:pt x="19" y="1349"/>
                    <a:pt x="87" y="1399"/>
                  </a:cubicBezTo>
                  <a:cubicBezTo>
                    <a:pt x="114" y="1419"/>
                    <a:pt x="147" y="1428"/>
                    <a:pt x="177" y="1428"/>
                  </a:cubicBezTo>
                  <a:cubicBezTo>
                    <a:pt x="226" y="1428"/>
                    <a:pt x="274" y="1405"/>
                    <a:pt x="304" y="1362"/>
                  </a:cubicBezTo>
                  <a:lnTo>
                    <a:pt x="1092" y="243"/>
                  </a:lnTo>
                  <a:cubicBezTo>
                    <a:pt x="1142" y="175"/>
                    <a:pt x="1123" y="78"/>
                    <a:pt x="1055"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 name="Google Shape;1891;p43"/>
            <p:cNvSpPr/>
            <p:nvPr/>
          </p:nvSpPr>
          <p:spPr>
            <a:xfrm>
              <a:off x="7048307" y="1475320"/>
              <a:ext cx="30994" cy="40370"/>
            </a:xfrm>
            <a:custGeom>
              <a:avLst/>
              <a:gdLst/>
              <a:ahLst/>
              <a:cxnLst/>
              <a:rect l="l" t="t" r="r" b="b"/>
              <a:pathLst>
                <a:path w="1633" h="2127" extrusionOk="0">
                  <a:moveTo>
                    <a:pt x="1456" y="1"/>
                  </a:moveTo>
                  <a:cubicBezTo>
                    <a:pt x="1407" y="1"/>
                    <a:pt x="1360" y="23"/>
                    <a:pt x="1329" y="66"/>
                  </a:cubicBezTo>
                  <a:lnTo>
                    <a:pt x="50" y="1880"/>
                  </a:lnTo>
                  <a:cubicBezTo>
                    <a:pt x="0" y="1950"/>
                    <a:pt x="18" y="2048"/>
                    <a:pt x="88" y="2098"/>
                  </a:cubicBezTo>
                  <a:cubicBezTo>
                    <a:pt x="115" y="2116"/>
                    <a:pt x="146" y="2126"/>
                    <a:pt x="176" y="2126"/>
                  </a:cubicBezTo>
                  <a:cubicBezTo>
                    <a:pt x="225" y="2126"/>
                    <a:pt x="273" y="2102"/>
                    <a:pt x="303" y="2059"/>
                  </a:cubicBezTo>
                  <a:lnTo>
                    <a:pt x="1582" y="244"/>
                  </a:lnTo>
                  <a:cubicBezTo>
                    <a:pt x="1632"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 name="Google Shape;1892;p43"/>
            <p:cNvSpPr/>
            <p:nvPr/>
          </p:nvSpPr>
          <p:spPr>
            <a:xfrm>
              <a:off x="7022894" y="1470689"/>
              <a:ext cx="21694" cy="27122"/>
            </a:xfrm>
            <a:custGeom>
              <a:avLst/>
              <a:gdLst/>
              <a:ahLst/>
              <a:cxnLst/>
              <a:rect l="l" t="t" r="r" b="b"/>
              <a:pathLst>
                <a:path w="1143" h="1429" extrusionOk="0">
                  <a:moveTo>
                    <a:pt x="966" y="0"/>
                  </a:moveTo>
                  <a:cubicBezTo>
                    <a:pt x="917" y="0"/>
                    <a:pt x="870" y="23"/>
                    <a:pt x="839" y="65"/>
                  </a:cubicBezTo>
                  <a:lnTo>
                    <a:pt x="51" y="1183"/>
                  </a:lnTo>
                  <a:cubicBezTo>
                    <a:pt x="1" y="1253"/>
                    <a:pt x="19" y="1350"/>
                    <a:pt x="89" y="1400"/>
                  </a:cubicBezTo>
                  <a:cubicBezTo>
                    <a:pt x="115" y="1419"/>
                    <a:pt x="148" y="1429"/>
                    <a:pt x="178" y="1429"/>
                  </a:cubicBezTo>
                  <a:cubicBezTo>
                    <a:pt x="228" y="1429"/>
                    <a:pt x="275" y="1406"/>
                    <a:pt x="305" y="1361"/>
                  </a:cubicBezTo>
                  <a:lnTo>
                    <a:pt x="1092" y="244"/>
                  </a:lnTo>
                  <a:cubicBezTo>
                    <a:pt x="1142" y="174"/>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 name="Google Shape;1893;p43"/>
            <p:cNvSpPr/>
            <p:nvPr/>
          </p:nvSpPr>
          <p:spPr>
            <a:xfrm>
              <a:off x="7034509" y="1478850"/>
              <a:ext cx="21675" cy="27122"/>
            </a:xfrm>
            <a:custGeom>
              <a:avLst/>
              <a:gdLst/>
              <a:ahLst/>
              <a:cxnLst/>
              <a:rect l="l" t="t" r="r" b="b"/>
              <a:pathLst>
                <a:path w="1142" h="1429" extrusionOk="0">
                  <a:moveTo>
                    <a:pt x="965" y="0"/>
                  </a:moveTo>
                  <a:cubicBezTo>
                    <a:pt x="916" y="0"/>
                    <a:pt x="868" y="23"/>
                    <a:pt x="837" y="66"/>
                  </a:cubicBezTo>
                  <a:lnTo>
                    <a:pt x="50" y="1184"/>
                  </a:lnTo>
                  <a:cubicBezTo>
                    <a:pt x="0" y="1253"/>
                    <a:pt x="17" y="1350"/>
                    <a:pt x="87" y="1400"/>
                  </a:cubicBezTo>
                  <a:cubicBezTo>
                    <a:pt x="114" y="1420"/>
                    <a:pt x="146" y="1429"/>
                    <a:pt x="177" y="1429"/>
                  </a:cubicBezTo>
                  <a:cubicBezTo>
                    <a:pt x="224" y="1429"/>
                    <a:pt x="273" y="1406"/>
                    <a:pt x="303" y="1363"/>
                  </a:cubicBezTo>
                  <a:lnTo>
                    <a:pt x="1092" y="244"/>
                  </a:lnTo>
                  <a:cubicBezTo>
                    <a:pt x="1142" y="174"/>
                    <a:pt x="1123" y="78"/>
                    <a:pt x="1053" y="28"/>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 name="Google Shape;1894;p43"/>
            <p:cNvSpPr/>
            <p:nvPr/>
          </p:nvSpPr>
          <p:spPr>
            <a:xfrm>
              <a:off x="6782831" y="1114874"/>
              <a:ext cx="24769" cy="31526"/>
            </a:xfrm>
            <a:custGeom>
              <a:avLst/>
              <a:gdLst/>
              <a:ahLst/>
              <a:cxnLst/>
              <a:rect l="l" t="t" r="r" b="b"/>
              <a:pathLst>
                <a:path w="1305" h="1661" extrusionOk="0">
                  <a:moveTo>
                    <a:pt x="1129" y="0"/>
                  </a:moveTo>
                  <a:cubicBezTo>
                    <a:pt x="1081" y="0"/>
                    <a:pt x="1033" y="23"/>
                    <a:pt x="1002" y="66"/>
                  </a:cubicBezTo>
                  <a:lnTo>
                    <a:pt x="49" y="1416"/>
                  </a:lnTo>
                  <a:cubicBezTo>
                    <a:pt x="0" y="1485"/>
                    <a:pt x="17" y="1582"/>
                    <a:pt x="87" y="1632"/>
                  </a:cubicBezTo>
                  <a:cubicBezTo>
                    <a:pt x="114" y="1652"/>
                    <a:pt x="146" y="1660"/>
                    <a:pt x="176" y="1660"/>
                  </a:cubicBezTo>
                  <a:cubicBezTo>
                    <a:pt x="225" y="1660"/>
                    <a:pt x="273" y="1638"/>
                    <a:pt x="303" y="1595"/>
                  </a:cubicBezTo>
                  <a:lnTo>
                    <a:pt x="1255" y="244"/>
                  </a:lnTo>
                  <a:cubicBezTo>
                    <a:pt x="1305" y="174"/>
                    <a:pt x="1288" y="77"/>
                    <a:pt x="1218" y="27"/>
                  </a:cubicBezTo>
                  <a:cubicBezTo>
                    <a:pt x="1191" y="9"/>
                    <a:pt x="1160" y="0"/>
                    <a:pt x="1129" y="0"/>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 name="Google Shape;1895;p43"/>
            <p:cNvSpPr/>
            <p:nvPr/>
          </p:nvSpPr>
          <p:spPr>
            <a:xfrm>
              <a:off x="6778997" y="1118632"/>
              <a:ext cx="32399" cy="23972"/>
            </a:xfrm>
            <a:custGeom>
              <a:avLst/>
              <a:gdLst/>
              <a:ahLst/>
              <a:cxnLst/>
              <a:rect l="l" t="t" r="r" b="b"/>
              <a:pathLst>
                <a:path w="1707" h="1263" extrusionOk="0">
                  <a:moveTo>
                    <a:pt x="179" y="1"/>
                  </a:moveTo>
                  <a:cubicBezTo>
                    <a:pt x="130" y="1"/>
                    <a:pt x="81" y="23"/>
                    <a:pt x="51" y="66"/>
                  </a:cubicBezTo>
                  <a:cubicBezTo>
                    <a:pt x="1" y="135"/>
                    <a:pt x="19" y="232"/>
                    <a:pt x="89" y="282"/>
                  </a:cubicBezTo>
                  <a:lnTo>
                    <a:pt x="1441" y="1234"/>
                  </a:lnTo>
                  <a:cubicBezTo>
                    <a:pt x="1468" y="1254"/>
                    <a:pt x="1500" y="1262"/>
                    <a:pt x="1531" y="1262"/>
                  </a:cubicBezTo>
                  <a:cubicBezTo>
                    <a:pt x="1578" y="1262"/>
                    <a:pt x="1627" y="1239"/>
                    <a:pt x="1657" y="1197"/>
                  </a:cubicBezTo>
                  <a:cubicBezTo>
                    <a:pt x="1707" y="1127"/>
                    <a:pt x="1690" y="1029"/>
                    <a:pt x="1620" y="979"/>
                  </a:cubicBezTo>
                  <a:lnTo>
                    <a:pt x="268" y="28"/>
                  </a:lnTo>
                  <a:cubicBezTo>
                    <a:pt x="241" y="10"/>
                    <a:pt x="210" y="1"/>
                    <a:pt x="179" y="1"/>
                  </a:cubicBezTo>
                  <a:close/>
                </a:path>
              </a:pathLst>
            </a:custGeom>
            <a:solidFill>
              <a:srgbClr val="0104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96" name="Google Shape;1896;p43"/>
          <p:cNvGrpSpPr/>
          <p:nvPr/>
        </p:nvGrpSpPr>
        <p:grpSpPr>
          <a:xfrm>
            <a:off x="429563" y="3921550"/>
            <a:ext cx="580875" cy="378050"/>
            <a:chOff x="429563" y="3921550"/>
            <a:chExt cx="580875" cy="378050"/>
          </a:xfrm>
        </p:grpSpPr>
        <p:sp>
          <p:nvSpPr>
            <p:cNvPr id="1897" name="Google Shape;1897;p43"/>
            <p:cNvSpPr/>
            <p:nvPr/>
          </p:nvSpPr>
          <p:spPr>
            <a:xfrm>
              <a:off x="467288" y="3965275"/>
              <a:ext cx="51975" cy="78350"/>
            </a:xfrm>
            <a:custGeom>
              <a:avLst/>
              <a:gdLst/>
              <a:ahLst/>
              <a:cxnLst/>
              <a:rect l="l" t="t" r="r" b="b"/>
              <a:pathLst>
                <a:path w="2079" h="3134" extrusionOk="0">
                  <a:moveTo>
                    <a:pt x="684" y="1"/>
                  </a:moveTo>
                  <a:cubicBezTo>
                    <a:pt x="511" y="1"/>
                    <a:pt x="336" y="45"/>
                    <a:pt x="182" y="134"/>
                  </a:cubicBezTo>
                  <a:cubicBezTo>
                    <a:pt x="1" y="244"/>
                    <a:pt x="114" y="503"/>
                    <a:pt x="285" y="503"/>
                  </a:cubicBezTo>
                  <a:cubicBezTo>
                    <a:pt x="317" y="503"/>
                    <a:pt x="350" y="495"/>
                    <a:pt x="384" y="475"/>
                  </a:cubicBezTo>
                  <a:cubicBezTo>
                    <a:pt x="489" y="414"/>
                    <a:pt x="589" y="387"/>
                    <a:pt x="681" y="387"/>
                  </a:cubicBezTo>
                  <a:cubicBezTo>
                    <a:pt x="1185" y="387"/>
                    <a:pt x="1422" y="1189"/>
                    <a:pt x="768" y="1380"/>
                  </a:cubicBezTo>
                  <a:cubicBezTo>
                    <a:pt x="562" y="1439"/>
                    <a:pt x="590" y="1766"/>
                    <a:pt x="808" y="1766"/>
                  </a:cubicBezTo>
                  <a:cubicBezTo>
                    <a:pt x="812" y="1766"/>
                    <a:pt x="815" y="1766"/>
                    <a:pt x="819" y="1766"/>
                  </a:cubicBezTo>
                  <a:cubicBezTo>
                    <a:pt x="834" y="1765"/>
                    <a:pt x="849" y="1765"/>
                    <a:pt x="864" y="1765"/>
                  </a:cubicBezTo>
                  <a:cubicBezTo>
                    <a:pt x="1195" y="1765"/>
                    <a:pt x="1562" y="1962"/>
                    <a:pt x="1532" y="2339"/>
                  </a:cubicBezTo>
                  <a:cubicBezTo>
                    <a:pt x="1516" y="2559"/>
                    <a:pt x="1313" y="2752"/>
                    <a:pt x="1095" y="2752"/>
                  </a:cubicBezTo>
                  <a:cubicBezTo>
                    <a:pt x="1009" y="2752"/>
                    <a:pt x="921" y="2722"/>
                    <a:pt x="841" y="2651"/>
                  </a:cubicBezTo>
                  <a:cubicBezTo>
                    <a:pt x="799" y="2614"/>
                    <a:pt x="754" y="2599"/>
                    <a:pt x="709" y="2599"/>
                  </a:cubicBezTo>
                  <a:cubicBezTo>
                    <a:pt x="551" y="2599"/>
                    <a:pt x="412" y="2798"/>
                    <a:pt x="561" y="2930"/>
                  </a:cubicBezTo>
                  <a:cubicBezTo>
                    <a:pt x="717" y="3068"/>
                    <a:pt x="912" y="3133"/>
                    <a:pt x="1107" y="3133"/>
                  </a:cubicBezTo>
                  <a:cubicBezTo>
                    <a:pt x="1452" y="3133"/>
                    <a:pt x="1796" y="2929"/>
                    <a:pt x="1916" y="2568"/>
                  </a:cubicBezTo>
                  <a:cubicBezTo>
                    <a:pt x="2078" y="2078"/>
                    <a:pt x="1756" y="1655"/>
                    <a:pt x="1331" y="1469"/>
                  </a:cubicBezTo>
                  <a:lnTo>
                    <a:pt x="1331" y="1469"/>
                  </a:lnTo>
                  <a:cubicBezTo>
                    <a:pt x="1567" y="1215"/>
                    <a:pt x="1670" y="847"/>
                    <a:pt x="1509" y="502"/>
                  </a:cubicBezTo>
                  <a:cubicBezTo>
                    <a:pt x="1356" y="170"/>
                    <a:pt x="1023" y="1"/>
                    <a:pt x="684"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 name="Google Shape;1898;p43"/>
            <p:cNvSpPr/>
            <p:nvPr/>
          </p:nvSpPr>
          <p:spPr>
            <a:xfrm>
              <a:off x="570438" y="3970300"/>
              <a:ext cx="48425" cy="68875"/>
            </a:xfrm>
            <a:custGeom>
              <a:avLst/>
              <a:gdLst/>
              <a:ahLst/>
              <a:cxnLst/>
              <a:rect l="l" t="t" r="r" b="b"/>
              <a:pathLst>
                <a:path w="1937" h="2755" extrusionOk="0">
                  <a:moveTo>
                    <a:pt x="1316" y="0"/>
                  </a:moveTo>
                  <a:cubicBezTo>
                    <a:pt x="965" y="0"/>
                    <a:pt x="616" y="253"/>
                    <a:pt x="480" y="610"/>
                  </a:cubicBezTo>
                  <a:cubicBezTo>
                    <a:pt x="236" y="1247"/>
                    <a:pt x="757" y="1800"/>
                    <a:pt x="1264" y="2144"/>
                  </a:cubicBezTo>
                  <a:lnTo>
                    <a:pt x="1264" y="2144"/>
                  </a:lnTo>
                  <a:cubicBezTo>
                    <a:pt x="1082" y="2287"/>
                    <a:pt x="871" y="2362"/>
                    <a:pt x="642" y="2362"/>
                  </a:cubicBezTo>
                  <a:cubicBezTo>
                    <a:pt x="541" y="2362"/>
                    <a:pt x="436" y="2347"/>
                    <a:pt x="329" y="2317"/>
                  </a:cubicBezTo>
                  <a:cubicBezTo>
                    <a:pt x="309" y="2311"/>
                    <a:pt x="289" y="2308"/>
                    <a:pt x="271" y="2308"/>
                  </a:cubicBezTo>
                  <a:cubicBezTo>
                    <a:pt x="69" y="2308"/>
                    <a:pt x="0" y="2633"/>
                    <a:pt x="223" y="2696"/>
                  </a:cubicBezTo>
                  <a:cubicBezTo>
                    <a:pt x="362" y="2735"/>
                    <a:pt x="502" y="2755"/>
                    <a:pt x="639" y="2755"/>
                  </a:cubicBezTo>
                  <a:cubicBezTo>
                    <a:pt x="1050" y="2755"/>
                    <a:pt x="1438" y="2580"/>
                    <a:pt x="1721" y="2248"/>
                  </a:cubicBezTo>
                  <a:cubicBezTo>
                    <a:pt x="1802" y="2153"/>
                    <a:pt x="1798" y="2006"/>
                    <a:pt x="1682" y="1939"/>
                  </a:cubicBezTo>
                  <a:cubicBezTo>
                    <a:pt x="1354" y="1751"/>
                    <a:pt x="981" y="1505"/>
                    <a:pt x="855" y="1126"/>
                  </a:cubicBezTo>
                  <a:cubicBezTo>
                    <a:pt x="768" y="861"/>
                    <a:pt x="991" y="364"/>
                    <a:pt x="1288" y="364"/>
                  </a:cubicBezTo>
                  <a:cubicBezTo>
                    <a:pt x="1358" y="364"/>
                    <a:pt x="1433" y="392"/>
                    <a:pt x="1509" y="458"/>
                  </a:cubicBezTo>
                  <a:cubicBezTo>
                    <a:pt x="1550" y="495"/>
                    <a:pt x="1596" y="511"/>
                    <a:pt x="1641" y="511"/>
                  </a:cubicBezTo>
                  <a:cubicBezTo>
                    <a:pt x="1799" y="511"/>
                    <a:pt x="1937" y="313"/>
                    <a:pt x="1788" y="181"/>
                  </a:cubicBezTo>
                  <a:cubicBezTo>
                    <a:pt x="1644" y="55"/>
                    <a:pt x="1480" y="0"/>
                    <a:pt x="1316"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 name="Google Shape;1899;p43"/>
            <p:cNvSpPr/>
            <p:nvPr/>
          </p:nvSpPr>
          <p:spPr>
            <a:xfrm>
              <a:off x="641188" y="3971050"/>
              <a:ext cx="14000" cy="67925"/>
            </a:xfrm>
            <a:custGeom>
              <a:avLst/>
              <a:gdLst/>
              <a:ahLst/>
              <a:cxnLst/>
              <a:rect l="l" t="t" r="r" b="b"/>
              <a:pathLst>
                <a:path w="560" h="2717" extrusionOk="0">
                  <a:moveTo>
                    <a:pt x="289" y="0"/>
                  </a:moveTo>
                  <a:cubicBezTo>
                    <a:pt x="190" y="0"/>
                    <a:pt x="85" y="64"/>
                    <a:pt x="75" y="189"/>
                  </a:cubicBezTo>
                  <a:cubicBezTo>
                    <a:pt x="0" y="991"/>
                    <a:pt x="32" y="1780"/>
                    <a:pt x="156" y="2574"/>
                  </a:cubicBezTo>
                  <a:cubicBezTo>
                    <a:pt x="172" y="2674"/>
                    <a:pt x="242" y="2717"/>
                    <a:pt x="317" y="2717"/>
                  </a:cubicBezTo>
                  <a:cubicBezTo>
                    <a:pt x="432" y="2717"/>
                    <a:pt x="560" y="2618"/>
                    <a:pt x="535" y="2468"/>
                  </a:cubicBezTo>
                  <a:cubicBezTo>
                    <a:pt x="418" y="1710"/>
                    <a:pt x="398" y="952"/>
                    <a:pt x="468" y="189"/>
                  </a:cubicBezTo>
                  <a:cubicBezTo>
                    <a:pt x="480" y="63"/>
                    <a:pt x="387" y="0"/>
                    <a:pt x="28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 name="Google Shape;1900;p43"/>
            <p:cNvSpPr/>
            <p:nvPr/>
          </p:nvSpPr>
          <p:spPr>
            <a:xfrm>
              <a:off x="669963" y="3971050"/>
              <a:ext cx="15150" cy="67825"/>
            </a:xfrm>
            <a:custGeom>
              <a:avLst/>
              <a:gdLst/>
              <a:ahLst/>
              <a:cxnLst/>
              <a:rect l="l" t="t" r="r" b="b"/>
              <a:pathLst>
                <a:path w="606" h="2713" extrusionOk="0">
                  <a:moveTo>
                    <a:pt x="299" y="0"/>
                  </a:moveTo>
                  <a:cubicBezTo>
                    <a:pt x="200" y="0"/>
                    <a:pt x="95" y="64"/>
                    <a:pt x="83" y="189"/>
                  </a:cubicBezTo>
                  <a:cubicBezTo>
                    <a:pt x="0" y="991"/>
                    <a:pt x="42" y="1780"/>
                    <a:pt x="198" y="2570"/>
                  </a:cubicBezTo>
                  <a:cubicBezTo>
                    <a:pt x="216" y="2669"/>
                    <a:pt x="288" y="2712"/>
                    <a:pt x="364" y="2712"/>
                  </a:cubicBezTo>
                  <a:cubicBezTo>
                    <a:pt x="479" y="2712"/>
                    <a:pt x="605" y="2614"/>
                    <a:pt x="577" y="2464"/>
                  </a:cubicBezTo>
                  <a:cubicBezTo>
                    <a:pt x="428" y="1708"/>
                    <a:pt x="399" y="954"/>
                    <a:pt x="475" y="189"/>
                  </a:cubicBezTo>
                  <a:cubicBezTo>
                    <a:pt x="488" y="63"/>
                    <a:pt x="397" y="0"/>
                    <a:pt x="29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 name="Google Shape;1901;p43"/>
            <p:cNvSpPr/>
            <p:nvPr/>
          </p:nvSpPr>
          <p:spPr>
            <a:xfrm>
              <a:off x="665038" y="3958650"/>
              <a:ext cx="84275" cy="69325"/>
            </a:xfrm>
            <a:custGeom>
              <a:avLst/>
              <a:gdLst/>
              <a:ahLst/>
              <a:cxnLst/>
              <a:rect l="l" t="t" r="r" b="b"/>
              <a:pathLst>
                <a:path w="3371" h="2773" extrusionOk="0">
                  <a:moveTo>
                    <a:pt x="3179" y="0"/>
                  </a:moveTo>
                  <a:cubicBezTo>
                    <a:pt x="3080" y="0"/>
                    <a:pt x="2976" y="63"/>
                    <a:pt x="2966" y="189"/>
                  </a:cubicBezTo>
                  <a:cubicBezTo>
                    <a:pt x="2907" y="862"/>
                    <a:pt x="2847" y="1533"/>
                    <a:pt x="2789" y="2205"/>
                  </a:cubicBezTo>
                  <a:lnTo>
                    <a:pt x="2789" y="2205"/>
                  </a:lnTo>
                  <a:cubicBezTo>
                    <a:pt x="2006" y="1595"/>
                    <a:pt x="1221" y="983"/>
                    <a:pt x="439" y="373"/>
                  </a:cubicBezTo>
                  <a:cubicBezTo>
                    <a:pt x="398" y="342"/>
                    <a:pt x="354" y="329"/>
                    <a:pt x="311" y="329"/>
                  </a:cubicBezTo>
                  <a:cubicBezTo>
                    <a:pt x="145" y="329"/>
                    <a:pt x="1" y="528"/>
                    <a:pt x="160" y="652"/>
                  </a:cubicBezTo>
                  <a:cubicBezTo>
                    <a:pt x="1043" y="1341"/>
                    <a:pt x="1929" y="2032"/>
                    <a:pt x="2814" y="2721"/>
                  </a:cubicBezTo>
                  <a:cubicBezTo>
                    <a:pt x="2859" y="2756"/>
                    <a:pt x="2909" y="2773"/>
                    <a:pt x="2956" y="2773"/>
                  </a:cubicBezTo>
                  <a:cubicBezTo>
                    <a:pt x="3053" y="2773"/>
                    <a:pt x="3139" y="2703"/>
                    <a:pt x="3150" y="2582"/>
                  </a:cubicBezTo>
                  <a:cubicBezTo>
                    <a:pt x="3219" y="1783"/>
                    <a:pt x="3289" y="987"/>
                    <a:pt x="3359" y="189"/>
                  </a:cubicBezTo>
                  <a:cubicBezTo>
                    <a:pt x="3370" y="63"/>
                    <a:pt x="3277" y="0"/>
                    <a:pt x="317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 name="Google Shape;1902;p43"/>
            <p:cNvSpPr/>
            <p:nvPr/>
          </p:nvSpPr>
          <p:spPr>
            <a:xfrm>
              <a:off x="805888" y="3921550"/>
              <a:ext cx="50850" cy="66975"/>
            </a:xfrm>
            <a:custGeom>
              <a:avLst/>
              <a:gdLst/>
              <a:ahLst/>
              <a:cxnLst/>
              <a:rect l="l" t="t" r="r" b="b"/>
              <a:pathLst>
                <a:path w="2034" h="2679" extrusionOk="0">
                  <a:moveTo>
                    <a:pt x="1642" y="1"/>
                  </a:moveTo>
                  <a:cubicBezTo>
                    <a:pt x="1582" y="1"/>
                    <a:pt x="1522" y="28"/>
                    <a:pt x="1482" y="94"/>
                  </a:cubicBezTo>
                  <a:lnTo>
                    <a:pt x="69" y="2380"/>
                  </a:lnTo>
                  <a:cubicBezTo>
                    <a:pt x="0" y="2491"/>
                    <a:pt x="82" y="2679"/>
                    <a:pt x="221" y="2679"/>
                  </a:cubicBezTo>
                  <a:cubicBezTo>
                    <a:pt x="227" y="2679"/>
                    <a:pt x="233" y="2678"/>
                    <a:pt x="239" y="2678"/>
                  </a:cubicBezTo>
                  <a:cubicBezTo>
                    <a:pt x="754" y="2615"/>
                    <a:pt x="1268" y="2550"/>
                    <a:pt x="1784" y="2487"/>
                  </a:cubicBezTo>
                  <a:cubicBezTo>
                    <a:pt x="2024" y="2458"/>
                    <a:pt x="2034" y="2092"/>
                    <a:pt x="1810" y="2092"/>
                  </a:cubicBezTo>
                  <a:cubicBezTo>
                    <a:pt x="1802" y="2092"/>
                    <a:pt x="1793" y="2092"/>
                    <a:pt x="1784" y="2094"/>
                  </a:cubicBezTo>
                  <a:cubicBezTo>
                    <a:pt x="1396" y="2141"/>
                    <a:pt x="1009" y="2189"/>
                    <a:pt x="621" y="2237"/>
                  </a:cubicBezTo>
                  <a:lnTo>
                    <a:pt x="621" y="2237"/>
                  </a:lnTo>
                  <a:lnTo>
                    <a:pt x="1821" y="293"/>
                  </a:lnTo>
                  <a:cubicBezTo>
                    <a:pt x="1914" y="142"/>
                    <a:pt x="1779" y="1"/>
                    <a:pt x="164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 name="Google Shape;1903;p43"/>
            <p:cNvSpPr/>
            <p:nvPr/>
          </p:nvSpPr>
          <p:spPr>
            <a:xfrm>
              <a:off x="845163" y="3925375"/>
              <a:ext cx="15575" cy="92375"/>
            </a:xfrm>
            <a:custGeom>
              <a:avLst/>
              <a:gdLst/>
              <a:ahLst/>
              <a:cxnLst/>
              <a:rect l="l" t="t" r="r" b="b"/>
              <a:pathLst>
                <a:path w="623" h="3695" extrusionOk="0">
                  <a:moveTo>
                    <a:pt x="193" y="1"/>
                  </a:moveTo>
                  <a:cubicBezTo>
                    <a:pt x="94" y="1"/>
                    <a:pt x="0" y="64"/>
                    <a:pt x="8" y="191"/>
                  </a:cubicBezTo>
                  <a:cubicBezTo>
                    <a:pt x="80" y="1295"/>
                    <a:pt x="150" y="2399"/>
                    <a:pt x="221" y="3504"/>
                  </a:cubicBezTo>
                  <a:cubicBezTo>
                    <a:pt x="229" y="3631"/>
                    <a:pt x="332" y="3694"/>
                    <a:pt x="430" y="3694"/>
                  </a:cubicBezTo>
                  <a:cubicBezTo>
                    <a:pt x="529" y="3694"/>
                    <a:pt x="623" y="3631"/>
                    <a:pt x="615" y="3504"/>
                  </a:cubicBezTo>
                  <a:cubicBezTo>
                    <a:pt x="543" y="2400"/>
                    <a:pt x="473" y="1296"/>
                    <a:pt x="402" y="191"/>
                  </a:cubicBezTo>
                  <a:cubicBezTo>
                    <a:pt x="394" y="64"/>
                    <a:pt x="291" y="1"/>
                    <a:pt x="19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 name="Google Shape;1904;p43"/>
            <p:cNvSpPr/>
            <p:nvPr/>
          </p:nvSpPr>
          <p:spPr>
            <a:xfrm>
              <a:off x="869888" y="3929850"/>
              <a:ext cx="58475" cy="98875"/>
            </a:xfrm>
            <a:custGeom>
              <a:avLst/>
              <a:gdLst/>
              <a:ahLst/>
              <a:cxnLst/>
              <a:rect l="l" t="t" r="r" b="b"/>
              <a:pathLst>
                <a:path w="2339" h="3955" extrusionOk="0">
                  <a:moveTo>
                    <a:pt x="2065" y="1"/>
                  </a:moveTo>
                  <a:cubicBezTo>
                    <a:pt x="2005" y="1"/>
                    <a:pt x="1945" y="28"/>
                    <a:pt x="1904" y="92"/>
                  </a:cubicBezTo>
                  <a:cubicBezTo>
                    <a:pt x="1169" y="1239"/>
                    <a:pt x="556" y="2449"/>
                    <a:pt x="57" y="3717"/>
                  </a:cubicBezTo>
                  <a:cubicBezTo>
                    <a:pt x="0" y="3860"/>
                    <a:pt x="119" y="3954"/>
                    <a:pt x="241" y="3954"/>
                  </a:cubicBezTo>
                  <a:cubicBezTo>
                    <a:pt x="320" y="3954"/>
                    <a:pt x="401" y="3915"/>
                    <a:pt x="436" y="3823"/>
                  </a:cubicBezTo>
                  <a:cubicBezTo>
                    <a:pt x="922" y="2585"/>
                    <a:pt x="1527" y="1412"/>
                    <a:pt x="2243" y="293"/>
                  </a:cubicBezTo>
                  <a:cubicBezTo>
                    <a:pt x="2339" y="142"/>
                    <a:pt x="2202" y="1"/>
                    <a:pt x="206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 name="Google Shape;1905;p43"/>
            <p:cNvSpPr/>
            <p:nvPr/>
          </p:nvSpPr>
          <p:spPr>
            <a:xfrm>
              <a:off x="926338" y="3948675"/>
              <a:ext cx="59025" cy="87275"/>
            </a:xfrm>
            <a:custGeom>
              <a:avLst/>
              <a:gdLst/>
              <a:ahLst/>
              <a:cxnLst/>
              <a:rect l="l" t="t" r="r" b="b"/>
              <a:pathLst>
                <a:path w="2361" h="3491" extrusionOk="0">
                  <a:moveTo>
                    <a:pt x="1018" y="400"/>
                  </a:moveTo>
                  <a:cubicBezTo>
                    <a:pt x="1169" y="446"/>
                    <a:pt x="1319" y="495"/>
                    <a:pt x="1469" y="542"/>
                  </a:cubicBezTo>
                  <a:cubicBezTo>
                    <a:pt x="1557" y="672"/>
                    <a:pt x="1548" y="772"/>
                    <a:pt x="1441" y="840"/>
                  </a:cubicBezTo>
                  <a:cubicBezTo>
                    <a:pt x="1345" y="1021"/>
                    <a:pt x="1094" y="1210"/>
                    <a:pt x="914" y="1366"/>
                  </a:cubicBezTo>
                  <a:lnTo>
                    <a:pt x="914" y="1366"/>
                  </a:lnTo>
                  <a:cubicBezTo>
                    <a:pt x="812" y="1252"/>
                    <a:pt x="729" y="1128"/>
                    <a:pt x="695" y="988"/>
                  </a:cubicBezTo>
                  <a:cubicBezTo>
                    <a:pt x="645" y="788"/>
                    <a:pt x="811" y="452"/>
                    <a:pt x="1018" y="400"/>
                  </a:cubicBezTo>
                  <a:close/>
                  <a:moveTo>
                    <a:pt x="863" y="1855"/>
                  </a:moveTo>
                  <a:lnTo>
                    <a:pt x="863" y="1855"/>
                  </a:lnTo>
                  <a:cubicBezTo>
                    <a:pt x="888" y="1878"/>
                    <a:pt x="912" y="1901"/>
                    <a:pt x="937" y="1923"/>
                  </a:cubicBezTo>
                  <a:cubicBezTo>
                    <a:pt x="1146" y="2117"/>
                    <a:pt x="1525" y="2368"/>
                    <a:pt x="1561" y="2675"/>
                  </a:cubicBezTo>
                  <a:cubicBezTo>
                    <a:pt x="1589" y="2930"/>
                    <a:pt x="1362" y="3096"/>
                    <a:pt x="1131" y="3096"/>
                  </a:cubicBezTo>
                  <a:cubicBezTo>
                    <a:pt x="1060" y="3096"/>
                    <a:pt x="988" y="3081"/>
                    <a:pt x="924" y="3047"/>
                  </a:cubicBezTo>
                  <a:cubicBezTo>
                    <a:pt x="456" y="2806"/>
                    <a:pt x="593" y="2197"/>
                    <a:pt x="863" y="1855"/>
                  </a:cubicBezTo>
                  <a:close/>
                  <a:moveTo>
                    <a:pt x="1140" y="1"/>
                  </a:moveTo>
                  <a:cubicBezTo>
                    <a:pt x="793" y="1"/>
                    <a:pt x="455" y="217"/>
                    <a:pt x="330" y="578"/>
                  </a:cubicBezTo>
                  <a:cubicBezTo>
                    <a:pt x="198" y="957"/>
                    <a:pt x="357" y="1289"/>
                    <a:pt x="591" y="1571"/>
                  </a:cubicBezTo>
                  <a:lnTo>
                    <a:pt x="591" y="1571"/>
                  </a:lnTo>
                  <a:cubicBezTo>
                    <a:pt x="205" y="2046"/>
                    <a:pt x="0" y="2827"/>
                    <a:pt x="545" y="3282"/>
                  </a:cubicBezTo>
                  <a:cubicBezTo>
                    <a:pt x="709" y="3419"/>
                    <a:pt x="929" y="3490"/>
                    <a:pt x="1148" y="3490"/>
                  </a:cubicBezTo>
                  <a:cubicBezTo>
                    <a:pt x="1463" y="3490"/>
                    <a:pt x="1774" y="3342"/>
                    <a:pt x="1904" y="3034"/>
                  </a:cubicBezTo>
                  <a:cubicBezTo>
                    <a:pt x="2115" y="2535"/>
                    <a:pt x="1734" y="2119"/>
                    <a:pt x="1392" y="1803"/>
                  </a:cubicBezTo>
                  <a:cubicBezTo>
                    <a:pt x="1334" y="1749"/>
                    <a:pt x="1268" y="1693"/>
                    <a:pt x="1200" y="1635"/>
                  </a:cubicBezTo>
                  <a:lnTo>
                    <a:pt x="1200" y="1635"/>
                  </a:lnTo>
                  <a:cubicBezTo>
                    <a:pt x="1667" y="1209"/>
                    <a:pt x="2360" y="725"/>
                    <a:pt x="1640" y="171"/>
                  </a:cubicBezTo>
                  <a:cubicBezTo>
                    <a:pt x="1488" y="54"/>
                    <a:pt x="1313" y="1"/>
                    <a:pt x="114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 name="Google Shape;1906;p43"/>
            <p:cNvSpPr/>
            <p:nvPr/>
          </p:nvSpPr>
          <p:spPr>
            <a:xfrm>
              <a:off x="438038" y="4089950"/>
              <a:ext cx="568100" cy="31325"/>
            </a:xfrm>
            <a:custGeom>
              <a:avLst/>
              <a:gdLst/>
              <a:ahLst/>
              <a:cxnLst/>
              <a:rect l="l" t="t" r="r" b="b"/>
              <a:pathLst>
                <a:path w="22724" h="1253" extrusionOk="0">
                  <a:moveTo>
                    <a:pt x="22490" y="1"/>
                  </a:moveTo>
                  <a:cubicBezTo>
                    <a:pt x="22483" y="1"/>
                    <a:pt x="22477" y="1"/>
                    <a:pt x="22470" y="1"/>
                  </a:cubicBezTo>
                  <a:cubicBezTo>
                    <a:pt x="15701" y="573"/>
                    <a:pt x="8914" y="859"/>
                    <a:pt x="2122" y="859"/>
                  </a:cubicBezTo>
                  <a:cubicBezTo>
                    <a:pt x="1499" y="859"/>
                    <a:pt x="876" y="857"/>
                    <a:pt x="253" y="852"/>
                  </a:cubicBezTo>
                  <a:cubicBezTo>
                    <a:pt x="251" y="852"/>
                    <a:pt x="250" y="852"/>
                    <a:pt x="249" y="852"/>
                  </a:cubicBezTo>
                  <a:cubicBezTo>
                    <a:pt x="1" y="852"/>
                    <a:pt x="1" y="1243"/>
                    <a:pt x="253" y="1245"/>
                  </a:cubicBezTo>
                  <a:cubicBezTo>
                    <a:pt x="876" y="1250"/>
                    <a:pt x="1499" y="1253"/>
                    <a:pt x="2122" y="1253"/>
                  </a:cubicBezTo>
                  <a:cubicBezTo>
                    <a:pt x="8914" y="1253"/>
                    <a:pt x="15703" y="967"/>
                    <a:pt x="22470" y="395"/>
                  </a:cubicBezTo>
                  <a:cubicBezTo>
                    <a:pt x="22714" y="374"/>
                    <a:pt x="22723" y="1"/>
                    <a:pt x="22490"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 name="Google Shape;1907;p43"/>
            <p:cNvSpPr/>
            <p:nvPr/>
          </p:nvSpPr>
          <p:spPr>
            <a:xfrm>
              <a:off x="429563" y="4159575"/>
              <a:ext cx="572750" cy="126150"/>
            </a:xfrm>
            <a:custGeom>
              <a:avLst/>
              <a:gdLst/>
              <a:ahLst/>
              <a:cxnLst/>
              <a:rect l="l" t="t" r="r" b="b"/>
              <a:pathLst>
                <a:path w="22910" h="5046" extrusionOk="0">
                  <a:moveTo>
                    <a:pt x="22661" y="1"/>
                  </a:moveTo>
                  <a:cubicBezTo>
                    <a:pt x="22660" y="1"/>
                    <a:pt x="22658" y="1"/>
                    <a:pt x="22656" y="1"/>
                  </a:cubicBezTo>
                  <a:cubicBezTo>
                    <a:pt x="16028" y="145"/>
                    <a:pt x="9398" y="290"/>
                    <a:pt x="2769" y="436"/>
                  </a:cubicBezTo>
                  <a:cubicBezTo>
                    <a:pt x="2662" y="437"/>
                    <a:pt x="2574" y="523"/>
                    <a:pt x="2573" y="632"/>
                  </a:cubicBezTo>
                  <a:cubicBezTo>
                    <a:pt x="2551" y="1946"/>
                    <a:pt x="2321" y="3200"/>
                    <a:pt x="1881" y="4428"/>
                  </a:cubicBezTo>
                  <a:lnTo>
                    <a:pt x="1881" y="4428"/>
                  </a:lnTo>
                  <a:cubicBezTo>
                    <a:pt x="1290" y="3524"/>
                    <a:pt x="809" y="2574"/>
                    <a:pt x="433" y="1554"/>
                  </a:cubicBezTo>
                  <a:cubicBezTo>
                    <a:pt x="398" y="1461"/>
                    <a:pt x="318" y="1421"/>
                    <a:pt x="239" y="1421"/>
                  </a:cubicBezTo>
                  <a:cubicBezTo>
                    <a:pt x="119" y="1421"/>
                    <a:pt x="1" y="1515"/>
                    <a:pt x="53" y="1660"/>
                  </a:cubicBezTo>
                  <a:cubicBezTo>
                    <a:pt x="484" y="2831"/>
                    <a:pt x="1048" y="3925"/>
                    <a:pt x="1761" y="4952"/>
                  </a:cubicBezTo>
                  <a:cubicBezTo>
                    <a:pt x="1805" y="5016"/>
                    <a:pt x="1867" y="5045"/>
                    <a:pt x="1928" y="5045"/>
                  </a:cubicBezTo>
                  <a:cubicBezTo>
                    <a:pt x="2007" y="5045"/>
                    <a:pt x="2085" y="4995"/>
                    <a:pt x="2121" y="4905"/>
                  </a:cubicBezTo>
                  <a:cubicBezTo>
                    <a:pt x="2474" y="4005"/>
                    <a:pt x="2735" y="3086"/>
                    <a:pt x="2863" y="2125"/>
                  </a:cubicBezTo>
                  <a:cubicBezTo>
                    <a:pt x="2889" y="1925"/>
                    <a:pt x="2843" y="1139"/>
                    <a:pt x="2959" y="994"/>
                  </a:cubicBezTo>
                  <a:cubicBezTo>
                    <a:pt x="3107" y="811"/>
                    <a:pt x="3385" y="771"/>
                    <a:pt x="3671" y="771"/>
                  </a:cubicBezTo>
                  <a:cubicBezTo>
                    <a:pt x="3893" y="771"/>
                    <a:pt x="4119" y="796"/>
                    <a:pt x="4292" y="796"/>
                  </a:cubicBezTo>
                  <a:cubicBezTo>
                    <a:pt x="4304" y="796"/>
                    <a:pt x="4316" y="795"/>
                    <a:pt x="4328" y="795"/>
                  </a:cubicBezTo>
                  <a:cubicBezTo>
                    <a:pt x="6344" y="751"/>
                    <a:pt x="8358" y="708"/>
                    <a:pt x="10373" y="662"/>
                  </a:cubicBezTo>
                  <a:lnTo>
                    <a:pt x="22656" y="394"/>
                  </a:lnTo>
                  <a:cubicBezTo>
                    <a:pt x="22906" y="389"/>
                    <a:pt x="22909" y="1"/>
                    <a:pt x="2266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 name="Google Shape;1908;p43"/>
            <p:cNvSpPr/>
            <p:nvPr/>
          </p:nvSpPr>
          <p:spPr>
            <a:xfrm>
              <a:off x="529163" y="4219100"/>
              <a:ext cx="49200" cy="65000"/>
            </a:xfrm>
            <a:custGeom>
              <a:avLst/>
              <a:gdLst/>
              <a:ahLst/>
              <a:cxnLst/>
              <a:rect l="l" t="t" r="r" b="b"/>
              <a:pathLst>
                <a:path w="1968" h="2600" extrusionOk="0">
                  <a:moveTo>
                    <a:pt x="879" y="1"/>
                  </a:moveTo>
                  <a:cubicBezTo>
                    <a:pt x="656" y="1"/>
                    <a:pt x="436" y="103"/>
                    <a:pt x="312" y="311"/>
                  </a:cubicBezTo>
                  <a:cubicBezTo>
                    <a:pt x="223" y="462"/>
                    <a:pt x="359" y="604"/>
                    <a:pt x="494" y="604"/>
                  </a:cubicBezTo>
                  <a:cubicBezTo>
                    <a:pt x="553" y="604"/>
                    <a:pt x="612" y="577"/>
                    <a:pt x="652" y="510"/>
                  </a:cubicBezTo>
                  <a:cubicBezTo>
                    <a:pt x="699" y="430"/>
                    <a:pt x="785" y="394"/>
                    <a:pt x="875" y="394"/>
                  </a:cubicBezTo>
                  <a:cubicBezTo>
                    <a:pt x="983" y="394"/>
                    <a:pt x="1097" y="447"/>
                    <a:pt x="1151" y="541"/>
                  </a:cubicBezTo>
                  <a:cubicBezTo>
                    <a:pt x="1307" y="815"/>
                    <a:pt x="972" y="1097"/>
                    <a:pt x="751" y="1163"/>
                  </a:cubicBezTo>
                  <a:cubicBezTo>
                    <a:pt x="566" y="1219"/>
                    <a:pt x="560" y="1491"/>
                    <a:pt x="751" y="1542"/>
                  </a:cubicBezTo>
                  <a:cubicBezTo>
                    <a:pt x="1020" y="1616"/>
                    <a:pt x="1253" y="1729"/>
                    <a:pt x="1470" y="1892"/>
                  </a:cubicBezTo>
                  <a:lnTo>
                    <a:pt x="1470" y="1892"/>
                  </a:lnTo>
                  <a:cubicBezTo>
                    <a:pt x="1259" y="2099"/>
                    <a:pt x="982" y="2205"/>
                    <a:pt x="695" y="2205"/>
                  </a:cubicBezTo>
                  <a:cubicBezTo>
                    <a:pt x="572" y="2205"/>
                    <a:pt x="447" y="2185"/>
                    <a:pt x="324" y="2146"/>
                  </a:cubicBezTo>
                  <a:cubicBezTo>
                    <a:pt x="302" y="2139"/>
                    <a:pt x="281" y="2136"/>
                    <a:pt x="261" y="2136"/>
                  </a:cubicBezTo>
                  <a:cubicBezTo>
                    <a:pt x="67" y="2136"/>
                    <a:pt x="1" y="2455"/>
                    <a:pt x="219" y="2526"/>
                  </a:cubicBezTo>
                  <a:cubicBezTo>
                    <a:pt x="375" y="2575"/>
                    <a:pt x="532" y="2599"/>
                    <a:pt x="686" y="2599"/>
                  </a:cubicBezTo>
                  <a:cubicBezTo>
                    <a:pt x="1164" y="2599"/>
                    <a:pt x="1614" y="2368"/>
                    <a:pt x="1917" y="1966"/>
                  </a:cubicBezTo>
                  <a:cubicBezTo>
                    <a:pt x="1967" y="1901"/>
                    <a:pt x="1946" y="1780"/>
                    <a:pt x="1887" y="1728"/>
                  </a:cubicBezTo>
                  <a:cubicBezTo>
                    <a:pt x="1692" y="1556"/>
                    <a:pt x="1485" y="1418"/>
                    <a:pt x="1258" y="1312"/>
                  </a:cubicBezTo>
                  <a:lnTo>
                    <a:pt x="1258" y="1312"/>
                  </a:lnTo>
                  <a:cubicBezTo>
                    <a:pt x="1554" y="1050"/>
                    <a:pt x="1714" y="635"/>
                    <a:pt x="1446" y="278"/>
                  </a:cubicBezTo>
                  <a:cubicBezTo>
                    <a:pt x="1309" y="95"/>
                    <a:pt x="1092" y="1"/>
                    <a:pt x="87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 name="Google Shape;1909;p43"/>
            <p:cNvSpPr/>
            <p:nvPr/>
          </p:nvSpPr>
          <p:spPr>
            <a:xfrm>
              <a:off x="599738" y="4269275"/>
              <a:ext cx="12725" cy="9875"/>
            </a:xfrm>
            <a:custGeom>
              <a:avLst/>
              <a:gdLst/>
              <a:ahLst/>
              <a:cxnLst/>
              <a:rect l="l" t="t" r="r" b="b"/>
              <a:pathLst>
                <a:path w="509" h="395" extrusionOk="0">
                  <a:moveTo>
                    <a:pt x="254" y="0"/>
                  </a:moveTo>
                  <a:cubicBezTo>
                    <a:pt x="0" y="0"/>
                    <a:pt x="0" y="394"/>
                    <a:pt x="254" y="394"/>
                  </a:cubicBezTo>
                  <a:cubicBezTo>
                    <a:pt x="509" y="394"/>
                    <a:pt x="509" y="0"/>
                    <a:pt x="254"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 name="Google Shape;1910;p43"/>
            <p:cNvSpPr/>
            <p:nvPr/>
          </p:nvSpPr>
          <p:spPr>
            <a:xfrm>
              <a:off x="639738" y="4228975"/>
              <a:ext cx="55650" cy="54600"/>
            </a:xfrm>
            <a:custGeom>
              <a:avLst/>
              <a:gdLst/>
              <a:ahLst/>
              <a:cxnLst/>
              <a:rect l="l" t="t" r="r" b="b"/>
              <a:pathLst>
                <a:path w="2226" h="2184" extrusionOk="0">
                  <a:moveTo>
                    <a:pt x="620" y="0"/>
                  </a:moveTo>
                  <a:cubicBezTo>
                    <a:pt x="473" y="0"/>
                    <a:pt x="324" y="36"/>
                    <a:pt x="190" y="109"/>
                  </a:cubicBezTo>
                  <a:cubicBezTo>
                    <a:pt x="1" y="209"/>
                    <a:pt x="116" y="472"/>
                    <a:pt x="292" y="472"/>
                  </a:cubicBezTo>
                  <a:cubicBezTo>
                    <a:pt x="322" y="472"/>
                    <a:pt x="355" y="464"/>
                    <a:pt x="387" y="446"/>
                  </a:cubicBezTo>
                  <a:cubicBezTo>
                    <a:pt x="461" y="405"/>
                    <a:pt x="535" y="386"/>
                    <a:pt x="610" y="386"/>
                  </a:cubicBezTo>
                  <a:cubicBezTo>
                    <a:pt x="676" y="386"/>
                    <a:pt x="742" y="401"/>
                    <a:pt x="808" y="430"/>
                  </a:cubicBezTo>
                  <a:cubicBezTo>
                    <a:pt x="1043" y="530"/>
                    <a:pt x="1030" y="612"/>
                    <a:pt x="920" y="805"/>
                  </a:cubicBezTo>
                  <a:cubicBezTo>
                    <a:pt x="721" y="1153"/>
                    <a:pt x="520" y="1499"/>
                    <a:pt x="321" y="1849"/>
                  </a:cubicBezTo>
                  <a:cubicBezTo>
                    <a:pt x="247" y="1980"/>
                    <a:pt x="343" y="2142"/>
                    <a:pt x="492" y="2145"/>
                  </a:cubicBezTo>
                  <a:cubicBezTo>
                    <a:pt x="986" y="2158"/>
                    <a:pt x="1478" y="2171"/>
                    <a:pt x="1972" y="2184"/>
                  </a:cubicBezTo>
                  <a:cubicBezTo>
                    <a:pt x="1974" y="2184"/>
                    <a:pt x="1977" y="2184"/>
                    <a:pt x="1979" y="2184"/>
                  </a:cubicBezTo>
                  <a:cubicBezTo>
                    <a:pt x="2225" y="2184"/>
                    <a:pt x="2223" y="1794"/>
                    <a:pt x="1972" y="1790"/>
                  </a:cubicBezTo>
                  <a:cubicBezTo>
                    <a:pt x="1590" y="1780"/>
                    <a:pt x="1209" y="1770"/>
                    <a:pt x="828" y="1760"/>
                  </a:cubicBezTo>
                  <a:lnTo>
                    <a:pt x="828" y="1760"/>
                  </a:lnTo>
                  <a:cubicBezTo>
                    <a:pt x="961" y="1527"/>
                    <a:pt x="1094" y="1294"/>
                    <a:pt x="1229" y="1061"/>
                  </a:cubicBezTo>
                  <a:cubicBezTo>
                    <a:pt x="1382" y="795"/>
                    <a:pt x="1523" y="639"/>
                    <a:pt x="1329" y="361"/>
                  </a:cubicBezTo>
                  <a:cubicBezTo>
                    <a:pt x="1164" y="123"/>
                    <a:pt x="894" y="0"/>
                    <a:pt x="62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 name="Google Shape;1911;p43"/>
            <p:cNvSpPr/>
            <p:nvPr/>
          </p:nvSpPr>
          <p:spPr>
            <a:xfrm>
              <a:off x="714988" y="4265625"/>
              <a:ext cx="23050" cy="13800"/>
            </a:xfrm>
            <a:custGeom>
              <a:avLst/>
              <a:gdLst/>
              <a:ahLst/>
              <a:cxnLst/>
              <a:rect l="l" t="t" r="r" b="b"/>
              <a:pathLst>
                <a:path w="922" h="552" extrusionOk="0">
                  <a:moveTo>
                    <a:pt x="619" y="1"/>
                  </a:moveTo>
                  <a:cubicBezTo>
                    <a:pt x="589" y="1"/>
                    <a:pt x="558" y="7"/>
                    <a:pt x="527" y="23"/>
                  </a:cubicBezTo>
                  <a:cubicBezTo>
                    <a:pt x="416" y="78"/>
                    <a:pt x="308" y="133"/>
                    <a:pt x="196" y="189"/>
                  </a:cubicBezTo>
                  <a:cubicBezTo>
                    <a:pt x="1" y="288"/>
                    <a:pt x="121" y="552"/>
                    <a:pt x="302" y="552"/>
                  </a:cubicBezTo>
                  <a:cubicBezTo>
                    <a:pt x="332" y="552"/>
                    <a:pt x="363" y="545"/>
                    <a:pt x="395" y="529"/>
                  </a:cubicBezTo>
                  <a:cubicBezTo>
                    <a:pt x="505" y="474"/>
                    <a:pt x="615" y="418"/>
                    <a:pt x="726" y="363"/>
                  </a:cubicBezTo>
                  <a:cubicBezTo>
                    <a:pt x="922" y="265"/>
                    <a:pt x="801" y="1"/>
                    <a:pt x="619"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 name="Google Shape;1912;p43"/>
            <p:cNvSpPr/>
            <p:nvPr/>
          </p:nvSpPr>
          <p:spPr>
            <a:xfrm>
              <a:off x="746938" y="4215550"/>
              <a:ext cx="60750" cy="52525"/>
            </a:xfrm>
            <a:custGeom>
              <a:avLst/>
              <a:gdLst/>
              <a:ahLst/>
              <a:cxnLst/>
              <a:rect l="l" t="t" r="r" b="b"/>
              <a:pathLst>
                <a:path w="2430" h="2101" extrusionOk="0">
                  <a:moveTo>
                    <a:pt x="1488" y="1"/>
                  </a:moveTo>
                  <a:cubicBezTo>
                    <a:pt x="1444" y="1"/>
                    <a:pt x="1398" y="16"/>
                    <a:pt x="1357" y="52"/>
                  </a:cubicBezTo>
                  <a:cubicBezTo>
                    <a:pt x="841" y="506"/>
                    <a:pt x="408" y="1036"/>
                    <a:pt x="65" y="1633"/>
                  </a:cubicBezTo>
                  <a:cubicBezTo>
                    <a:pt x="0" y="1747"/>
                    <a:pt x="62" y="1883"/>
                    <a:pt x="184" y="1922"/>
                  </a:cubicBezTo>
                  <a:cubicBezTo>
                    <a:pt x="559" y="2042"/>
                    <a:pt x="939" y="2101"/>
                    <a:pt x="1321" y="2101"/>
                  </a:cubicBezTo>
                  <a:cubicBezTo>
                    <a:pt x="1613" y="2101"/>
                    <a:pt x="1907" y="2066"/>
                    <a:pt x="2201" y="1998"/>
                  </a:cubicBezTo>
                  <a:cubicBezTo>
                    <a:pt x="2429" y="1944"/>
                    <a:pt x="2357" y="1612"/>
                    <a:pt x="2146" y="1612"/>
                  </a:cubicBezTo>
                  <a:cubicBezTo>
                    <a:pt x="2129" y="1612"/>
                    <a:pt x="2112" y="1614"/>
                    <a:pt x="2095" y="1618"/>
                  </a:cubicBezTo>
                  <a:cubicBezTo>
                    <a:pt x="1837" y="1679"/>
                    <a:pt x="1582" y="1708"/>
                    <a:pt x="1328" y="1708"/>
                  </a:cubicBezTo>
                  <a:cubicBezTo>
                    <a:pt x="1063" y="1708"/>
                    <a:pt x="800" y="1676"/>
                    <a:pt x="538" y="1613"/>
                  </a:cubicBezTo>
                  <a:lnTo>
                    <a:pt x="538" y="1613"/>
                  </a:lnTo>
                  <a:cubicBezTo>
                    <a:pt x="841" y="1133"/>
                    <a:pt x="1206" y="710"/>
                    <a:pt x="1635" y="331"/>
                  </a:cubicBezTo>
                  <a:cubicBezTo>
                    <a:pt x="1786" y="199"/>
                    <a:pt x="1646" y="1"/>
                    <a:pt x="1488"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 name="Google Shape;1913;p43"/>
            <p:cNvSpPr/>
            <p:nvPr/>
          </p:nvSpPr>
          <p:spPr>
            <a:xfrm>
              <a:off x="783388" y="4215375"/>
              <a:ext cx="15775" cy="84225"/>
            </a:xfrm>
            <a:custGeom>
              <a:avLst/>
              <a:gdLst/>
              <a:ahLst/>
              <a:cxnLst/>
              <a:rect l="l" t="t" r="r" b="b"/>
              <a:pathLst>
                <a:path w="631" h="3369" extrusionOk="0">
                  <a:moveTo>
                    <a:pt x="243" y="1"/>
                  </a:moveTo>
                  <a:cubicBezTo>
                    <a:pt x="129" y="1"/>
                    <a:pt x="1" y="98"/>
                    <a:pt x="27" y="247"/>
                  </a:cubicBezTo>
                  <a:cubicBezTo>
                    <a:pt x="193" y="1222"/>
                    <a:pt x="236" y="2195"/>
                    <a:pt x="163" y="3180"/>
                  </a:cubicBezTo>
                  <a:cubicBezTo>
                    <a:pt x="153" y="3306"/>
                    <a:pt x="247" y="3369"/>
                    <a:pt x="346" y="3369"/>
                  </a:cubicBezTo>
                  <a:cubicBezTo>
                    <a:pt x="444" y="3369"/>
                    <a:pt x="547" y="3306"/>
                    <a:pt x="556" y="3180"/>
                  </a:cubicBezTo>
                  <a:cubicBezTo>
                    <a:pt x="631" y="2158"/>
                    <a:pt x="578" y="1150"/>
                    <a:pt x="406" y="141"/>
                  </a:cubicBezTo>
                  <a:cubicBezTo>
                    <a:pt x="389" y="43"/>
                    <a:pt x="319" y="1"/>
                    <a:pt x="24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 name="Google Shape;1914;p43"/>
            <p:cNvSpPr/>
            <p:nvPr/>
          </p:nvSpPr>
          <p:spPr>
            <a:xfrm>
              <a:off x="837438" y="4219675"/>
              <a:ext cx="9875" cy="55150"/>
            </a:xfrm>
            <a:custGeom>
              <a:avLst/>
              <a:gdLst/>
              <a:ahLst/>
              <a:cxnLst/>
              <a:rect l="l" t="t" r="r" b="b"/>
              <a:pathLst>
                <a:path w="395" h="2206" extrusionOk="0">
                  <a:moveTo>
                    <a:pt x="197" y="1"/>
                  </a:moveTo>
                  <a:cubicBezTo>
                    <a:pt x="99" y="1"/>
                    <a:pt x="1" y="64"/>
                    <a:pt x="1" y="191"/>
                  </a:cubicBezTo>
                  <a:lnTo>
                    <a:pt x="1" y="2014"/>
                  </a:lnTo>
                  <a:cubicBezTo>
                    <a:pt x="1" y="2142"/>
                    <a:pt x="99" y="2206"/>
                    <a:pt x="197" y="2206"/>
                  </a:cubicBezTo>
                  <a:cubicBezTo>
                    <a:pt x="296" y="2206"/>
                    <a:pt x="394" y="2142"/>
                    <a:pt x="394" y="2014"/>
                  </a:cubicBezTo>
                  <a:lnTo>
                    <a:pt x="394" y="191"/>
                  </a:lnTo>
                  <a:cubicBezTo>
                    <a:pt x="394" y="64"/>
                    <a:pt x="296" y="1"/>
                    <a:pt x="19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 name="Google Shape;1915;p43"/>
            <p:cNvSpPr/>
            <p:nvPr/>
          </p:nvSpPr>
          <p:spPr>
            <a:xfrm>
              <a:off x="815088" y="4233825"/>
              <a:ext cx="75250" cy="18300"/>
            </a:xfrm>
            <a:custGeom>
              <a:avLst/>
              <a:gdLst/>
              <a:ahLst/>
              <a:cxnLst/>
              <a:rect l="l" t="t" r="r" b="b"/>
              <a:pathLst>
                <a:path w="3010" h="732" extrusionOk="0">
                  <a:moveTo>
                    <a:pt x="2790" y="0"/>
                  </a:moveTo>
                  <a:cubicBezTo>
                    <a:pt x="2780" y="0"/>
                    <a:pt x="2770" y="1"/>
                    <a:pt x="2760" y="3"/>
                  </a:cubicBezTo>
                  <a:cubicBezTo>
                    <a:pt x="1924" y="114"/>
                    <a:pt x="1086" y="224"/>
                    <a:pt x="250" y="336"/>
                  </a:cubicBezTo>
                  <a:cubicBezTo>
                    <a:pt x="14" y="366"/>
                    <a:pt x="1" y="732"/>
                    <a:pt x="222" y="732"/>
                  </a:cubicBezTo>
                  <a:cubicBezTo>
                    <a:pt x="231" y="732"/>
                    <a:pt x="240" y="731"/>
                    <a:pt x="250" y="730"/>
                  </a:cubicBezTo>
                  <a:cubicBezTo>
                    <a:pt x="1086" y="618"/>
                    <a:pt x="1924" y="508"/>
                    <a:pt x="2760" y="396"/>
                  </a:cubicBezTo>
                  <a:cubicBezTo>
                    <a:pt x="2996" y="366"/>
                    <a:pt x="3010" y="0"/>
                    <a:pt x="279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43"/>
            <p:cNvSpPr/>
            <p:nvPr/>
          </p:nvSpPr>
          <p:spPr>
            <a:xfrm>
              <a:off x="890413" y="4211000"/>
              <a:ext cx="57850" cy="60050"/>
            </a:xfrm>
            <a:custGeom>
              <a:avLst/>
              <a:gdLst/>
              <a:ahLst/>
              <a:cxnLst/>
              <a:rect l="l" t="t" r="r" b="b"/>
              <a:pathLst>
                <a:path w="2314" h="2402" extrusionOk="0">
                  <a:moveTo>
                    <a:pt x="1090" y="0"/>
                  </a:moveTo>
                  <a:cubicBezTo>
                    <a:pt x="779" y="0"/>
                    <a:pt x="469" y="120"/>
                    <a:pt x="226" y="363"/>
                  </a:cubicBezTo>
                  <a:cubicBezTo>
                    <a:pt x="86" y="500"/>
                    <a:pt x="220" y="698"/>
                    <a:pt x="372" y="698"/>
                  </a:cubicBezTo>
                  <a:cubicBezTo>
                    <a:pt x="416" y="698"/>
                    <a:pt x="462" y="681"/>
                    <a:pt x="503" y="641"/>
                  </a:cubicBezTo>
                  <a:cubicBezTo>
                    <a:pt x="667" y="477"/>
                    <a:pt x="887" y="389"/>
                    <a:pt x="1107" y="389"/>
                  </a:cubicBezTo>
                  <a:cubicBezTo>
                    <a:pt x="1237" y="389"/>
                    <a:pt x="1366" y="419"/>
                    <a:pt x="1485" y="483"/>
                  </a:cubicBezTo>
                  <a:lnTo>
                    <a:pt x="1485" y="483"/>
                  </a:lnTo>
                  <a:cubicBezTo>
                    <a:pt x="1143" y="1087"/>
                    <a:pt x="694" y="1606"/>
                    <a:pt x="142" y="2036"/>
                  </a:cubicBezTo>
                  <a:cubicBezTo>
                    <a:pt x="0" y="2147"/>
                    <a:pt x="126" y="2369"/>
                    <a:pt x="281" y="2373"/>
                  </a:cubicBezTo>
                  <a:cubicBezTo>
                    <a:pt x="874" y="2381"/>
                    <a:pt x="1468" y="2390"/>
                    <a:pt x="2060" y="2402"/>
                  </a:cubicBezTo>
                  <a:cubicBezTo>
                    <a:pt x="2061" y="2402"/>
                    <a:pt x="2062" y="2402"/>
                    <a:pt x="2063" y="2402"/>
                  </a:cubicBezTo>
                  <a:cubicBezTo>
                    <a:pt x="2314" y="2402"/>
                    <a:pt x="2313" y="2011"/>
                    <a:pt x="2060" y="2008"/>
                  </a:cubicBezTo>
                  <a:cubicBezTo>
                    <a:pt x="1642" y="2001"/>
                    <a:pt x="1223" y="1994"/>
                    <a:pt x="804" y="1988"/>
                  </a:cubicBezTo>
                  <a:lnTo>
                    <a:pt x="804" y="1988"/>
                  </a:lnTo>
                  <a:cubicBezTo>
                    <a:pt x="1254" y="1565"/>
                    <a:pt x="1626" y="1072"/>
                    <a:pt x="1913" y="520"/>
                  </a:cubicBezTo>
                  <a:cubicBezTo>
                    <a:pt x="1949" y="450"/>
                    <a:pt x="1953" y="336"/>
                    <a:pt x="1883" y="283"/>
                  </a:cubicBezTo>
                  <a:cubicBezTo>
                    <a:pt x="1647" y="95"/>
                    <a:pt x="1367" y="0"/>
                    <a:pt x="109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 name="Google Shape;1917;p43"/>
            <p:cNvSpPr/>
            <p:nvPr/>
          </p:nvSpPr>
          <p:spPr>
            <a:xfrm>
              <a:off x="997738" y="4261000"/>
              <a:ext cx="12700" cy="9875"/>
            </a:xfrm>
            <a:custGeom>
              <a:avLst/>
              <a:gdLst/>
              <a:ahLst/>
              <a:cxnLst/>
              <a:rect l="l" t="t" r="r" b="b"/>
              <a:pathLst>
                <a:path w="508" h="395" extrusionOk="0">
                  <a:moveTo>
                    <a:pt x="252" y="1"/>
                  </a:moveTo>
                  <a:cubicBezTo>
                    <a:pt x="0" y="1"/>
                    <a:pt x="0" y="394"/>
                    <a:pt x="252" y="394"/>
                  </a:cubicBezTo>
                  <a:cubicBezTo>
                    <a:pt x="507" y="394"/>
                    <a:pt x="507" y="1"/>
                    <a:pt x="252"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3988680073"/>
      </p:ext>
    </p:extLst>
  </p:cSld>
  <p:clrMapOvr>
    <a:masterClrMapping/>
  </p:clrMapOvr>
  <p:transition spd="slow">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964"/>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a:extLst>
                  <a:ext uri="{FF2B5EF4-FFF2-40B4-BE49-F238E27FC236}">
                    <a16:creationId xmlns:a16="http://schemas.microsoft.com/office/drawing/2014/main" id="{15EE9D78-C605-4DB7-B0AE-57C1016DB3D5}"/>
                  </a:ext>
                </a:extLst>
              </p:cNvPr>
              <p:cNvSpPr>
                <a:spLocks noGrp="1"/>
              </p:cNvSpPr>
              <p:nvPr>
                <p:ph type="title"/>
              </p:nvPr>
            </p:nvSpPr>
            <p:spPr>
              <a:xfrm>
                <a:off x="553206" y="878683"/>
                <a:ext cx="8167048" cy="927816"/>
              </a:xfrm>
            </p:spPr>
            <p:txBody>
              <a:bodyPr/>
              <a:lstStyle/>
              <a:p>
                <a:pPr>
                  <a:lnSpc>
                    <a:spcPct val="130000"/>
                  </a:lnSpc>
                </a:pPr>
                <a:r>
                  <a:rPr lang="en-US" sz="2000" dirty="0" smtClean="0">
                    <a:solidFill>
                      <a:srgbClr val="0070C0"/>
                    </a:solidFill>
                  </a:rPr>
                  <a:t/>
                </a:r>
                <a:br>
                  <a:rPr lang="en-US" sz="2000" dirty="0" smtClean="0">
                    <a:solidFill>
                      <a:srgbClr val="0070C0"/>
                    </a:solidFill>
                  </a:rPr>
                </a:br>
                <a:r>
                  <a:rPr lang="en-US" sz="2000" dirty="0" err="1" smtClean="0"/>
                  <a:t>Làm</a:t>
                </a:r>
                <a:r>
                  <a:rPr lang="en-US" sz="2000" dirty="0" smtClean="0"/>
                  <a:t> </a:t>
                </a:r>
                <a:r>
                  <a:rPr lang="en-US" sz="2000" dirty="0" err="1" smtClean="0"/>
                  <a:t>thể</a:t>
                </a:r>
                <a:r>
                  <a:rPr lang="en-US" sz="2000" dirty="0" smtClean="0"/>
                  <a:t> </a:t>
                </a:r>
                <a:r>
                  <a:rPr lang="en-US" sz="2000" dirty="0" err="1" smtClean="0"/>
                  <a:t>nào</a:t>
                </a:r>
                <a:r>
                  <a:rPr lang="en-US" sz="2000" dirty="0" smtClean="0"/>
                  <a:t> </a:t>
                </a:r>
                <a:r>
                  <a:rPr lang="en-US" sz="2000" dirty="0" err="1" smtClean="0"/>
                  <a:t>để</a:t>
                </a:r>
                <a:r>
                  <a:rPr lang="en-US" sz="2000" dirty="0" smtClean="0"/>
                  <a:t> </a:t>
                </a:r>
                <a:r>
                  <a:rPr lang="en-US" sz="2000" dirty="0" err="1" smtClean="0"/>
                  <a:t>xác</a:t>
                </a:r>
                <a:r>
                  <a:rPr lang="en-US" sz="2000" dirty="0" smtClean="0"/>
                  <a:t> </a:t>
                </a:r>
                <a:r>
                  <a:rPr lang="en-US" sz="2000" dirty="0" err="1" smtClean="0"/>
                  <a:t>định</a:t>
                </a:r>
                <a:r>
                  <a:rPr lang="en-US" sz="2000" dirty="0" smtClean="0"/>
                  <a:t> </a:t>
                </a:r>
                <a:r>
                  <a:rPr lang="en-US" sz="2000" dirty="0" err="1" smtClean="0"/>
                  <a:t>số</a:t>
                </a:r>
                <a:r>
                  <a:rPr lang="en-US" sz="2000" dirty="0" smtClean="0"/>
                  <a:t> </a:t>
                </a:r>
                <a:r>
                  <a:rPr lang="en-US" sz="2000" dirty="0" err="1" smtClean="0"/>
                  <a:t>đo</a:t>
                </a:r>
                <a:r>
                  <a:rPr lang="en-US" sz="2000" dirty="0" smtClean="0"/>
                  <a:t> </a:t>
                </a:r>
                <a:r>
                  <a:rPr lang="en-US" sz="2000" dirty="0" err="1" smtClean="0"/>
                  <a:t>góc</a:t>
                </a:r>
                <a:r>
                  <a:rPr lang="en-US" sz="2000" dirty="0" smtClean="0"/>
                  <a:t> </a:t>
                </a:r>
                <a14:m>
                  <m:oMath xmlns:m="http://schemas.openxmlformats.org/officeDocument/2006/math">
                    <m:r>
                      <a:rPr lang="en-US" sz="2000" b="0" i="1" smtClean="0">
                        <a:latin typeface="Cambria Math" panose="02040503050406030204" pitchFamily="18" charset="0"/>
                      </a:rPr>
                      <m:t>𝑥𝑂𝑦</m:t>
                    </m:r>
                  </m:oMath>
                </a14:m>
                <a:r>
                  <a:rPr lang="en-US" sz="2200" dirty="0" smtClean="0"/>
                  <a:t> </a:t>
                </a:r>
                <a:r>
                  <a:rPr lang="en-US" sz="2200" dirty="0" err="1" smtClean="0"/>
                  <a:t>cho</a:t>
                </a:r>
                <a:r>
                  <a:rPr lang="en-US" sz="2200" dirty="0" smtClean="0"/>
                  <a:t> </a:t>
                </a:r>
                <a:r>
                  <a:rPr lang="en-US" sz="2200" dirty="0" err="1" smtClean="0"/>
                  <a:t>trước</a:t>
                </a:r>
                <a:r>
                  <a:rPr lang="en-US" sz="2200" dirty="0" smtClean="0"/>
                  <a:t>?</a:t>
                </a:r>
                <a:r>
                  <a:rPr lang="en-US" sz="2200" dirty="0"/>
                  <a:t/>
                </a:r>
                <a:br>
                  <a:rPr lang="en-US" sz="2200" dirty="0"/>
                </a:br>
                <a:endParaRPr lang="vi-VN" sz="2200" b="1" dirty="0"/>
              </a:p>
            </p:txBody>
          </p:sp>
        </mc:Choice>
        <mc:Fallback xmlns="">
          <p:sp>
            <p:nvSpPr>
              <p:cNvPr id="3" name="Title 2">
                <a:extLst>
                  <a:ext uri="{FF2B5EF4-FFF2-40B4-BE49-F238E27FC236}">
                    <a16:creationId xmlns:a16="http://schemas.microsoft.com/office/drawing/2014/main" id="{15EE9D78-C605-4DB7-B0AE-57C1016DB3D5}"/>
                  </a:ext>
                </a:extLst>
              </p:cNvPr>
              <p:cNvSpPr>
                <a:spLocks noGrp="1" noRot="1" noChangeAspect="1" noMove="1" noResize="1" noEditPoints="1" noAdjustHandles="1" noChangeArrowheads="1" noChangeShapeType="1" noTextEdit="1"/>
              </p:cNvSpPr>
              <p:nvPr>
                <p:ph type="title"/>
              </p:nvPr>
            </p:nvSpPr>
            <p:spPr>
              <a:xfrm>
                <a:off x="553206" y="878683"/>
                <a:ext cx="8167048" cy="927816"/>
              </a:xfrm>
              <a:blipFill>
                <a:blip r:embed="rId3"/>
                <a:stretch>
                  <a:fillRect l="-666"/>
                </a:stretch>
              </a:blipFill>
            </p:spPr>
            <p:txBody>
              <a:bodyPr/>
              <a:lstStyle/>
              <a:p>
                <a:r>
                  <a:rPr lang="en-US">
                    <a:noFill/>
                  </a:rPr>
                  <a:t> </a:t>
                </a:r>
              </a:p>
            </p:txBody>
          </p:sp>
        </mc:Fallback>
      </mc:AlternateContent>
      <p:grpSp>
        <p:nvGrpSpPr>
          <p:cNvPr id="2994" name="Google Shape;2994;p50"/>
          <p:cNvGrpSpPr/>
          <p:nvPr/>
        </p:nvGrpSpPr>
        <p:grpSpPr>
          <a:xfrm rot="276865">
            <a:off x="7971881" y="500884"/>
            <a:ext cx="577900" cy="576325"/>
            <a:chOff x="5285663" y="1778625"/>
            <a:chExt cx="577900" cy="576325"/>
          </a:xfrm>
        </p:grpSpPr>
        <p:sp>
          <p:nvSpPr>
            <p:cNvPr id="2995" name="Google Shape;2995;p50"/>
            <p:cNvSpPr/>
            <p:nvPr/>
          </p:nvSpPr>
          <p:spPr>
            <a:xfrm>
              <a:off x="5294763" y="1787725"/>
              <a:ext cx="424650" cy="558125"/>
            </a:xfrm>
            <a:custGeom>
              <a:avLst/>
              <a:gdLst/>
              <a:ahLst/>
              <a:cxnLst/>
              <a:rect l="l" t="t" r="r" b="b"/>
              <a:pathLst>
                <a:path w="16986" h="22325" extrusionOk="0">
                  <a:moveTo>
                    <a:pt x="1887" y="0"/>
                  </a:moveTo>
                  <a:cubicBezTo>
                    <a:pt x="846" y="0"/>
                    <a:pt x="1" y="872"/>
                    <a:pt x="1" y="1942"/>
                  </a:cubicBezTo>
                  <a:lnTo>
                    <a:pt x="1" y="20383"/>
                  </a:lnTo>
                  <a:cubicBezTo>
                    <a:pt x="1" y="21456"/>
                    <a:pt x="843" y="22325"/>
                    <a:pt x="1887" y="22325"/>
                  </a:cubicBezTo>
                  <a:lnTo>
                    <a:pt x="15100" y="22325"/>
                  </a:lnTo>
                  <a:cubicBezTo>
                    <a:pt x="16140" y="22325"/>
                    <a:pt x="16986" y="21453"/>
                    <a:pt x="16986" y="20383"/>
                  </a:cubicBezTo>
                  <a:lnTo>
                    <a:pt x="16986" y="16235"/>
                  </a:lnTo>
                  <a:lnTo>
                    <a:pt x="16986" y="13588"/>
                  </a:lnTo>
                  <a:lnTo>
                    <a:pt x="16986" y="1942"/>
                  </a:lnTo>
                  <a:cubicBezTo>
                    <a:pt x="16986" y="869"/>
                    <a:pt x="16140" y="0"/>
                    <a:pt x="15097" y="0"/>
                  </a:cubicBezTo>
                  <a:close/>
                </a:path>
              </a:pathLst>
            </a:custGeom>
            <a:solidFill>
              <a:srgbClr val="000000">
                <a:alpha val="195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6" name="Google Shape;2996;p50"/>
            <p:cNvSpPr/>
            <p:nvPr/>
          </p:nvSpPr>
          <p:spPr>
            <a:xfrm>
              <a:off x="5355438" y="1848375"/>
              <a:ext cx="48525" cy="436750"/>
            </a:xfrm>
            <a:custGeom>
              <a:avLst/>
              <a:gdLst/>
              <a:ahLst/>
              <a:cxnLst/>
              <a:rect l="l" t="t" r="r" b="b"/>
              <a:pathLst>
                <a:path w="1941" h="17470" extrusionOk="0">
                  <a:moveTo>
                    <a:pt x="972" y="0"/>
                  </a:moveTo>
                  <a:cubicBezTo>
                    <a:pt x="437" y="0"/>
                    <a:pt x="1" y="436"/>
                    <a:pt x="1" y="971"/>
                  </a:cubicBezTo>
                  <a:cubicBezTo>
                    <a:pt x="1" y="1505"/>
                    <a:pt x="434" y="1941"/>
                    <a:pt x="972" y="1941"/>
                  </a:cubicBezTo>
                  <a:cubicBezTo>
                    <a:pt x="1506" y="1941"/>
                    <a:pt x="1941" y="1508"/>
                    <a:pt x="1941" y="971"/>
                  </a:cubicBezTo>
                  <a:cubicBezTo>
                    <a:pt x="1941" y="436"/>
                    <a:pt x="1507" y="0"/>
                    <a:pt x="972" y="0"/>
                  </a:cubicBezTo>
                  <a:close/>
                  <a:moveTo>
                    <a:pt x="972" y="7765"/>
                  </a:moveTo>
                  <a:cubicBezTo>
                    <a:pt x="434" y="7765"/>
                    <a:pt x="1" y="8201"/>
                    <a:pt x="1" y="8736"/>
                  </a:cubicBezTo>
                  <a:cubicBezTo>
                    <a:pt x="1" y="9272"/>
                    <a:pt x="437" y="9705"/>
                    <a:pt x="972" y="9705"/>
                  </a:cubicBezTo>
                  <a:cubicBezTo>
                    <a:pt x="1507" y="9705"/>
                    <a:pt x="1941" y="9270"/>
                    <a:pt x="1941" y="8736"/>
                  </a:cubicBezTo>
                  <a:cubicBezTo>
                    <a:pt x="1941" y="8201"/>
                    <a:pt x="1507" y="7765"/>
                    <a:pt x="972" y="7765"/>
                  </a:cubicBezTo>
                  <a:close/>
                  <a:moveTo>
                    <a:pt x="972" y="15530"/>
                  </a:moveTo>
                  <a:cubicBezTo>
                    <a:pt x="434" y="15530"/>
                    <a:pt x="1" y="15965"/>
                    <a:pt x="1" y="16501"/>
                  </a:cubicBezTo>
                  <a:cubicBezTo>
                    <a:pt x="1" y="17035"/>
                    <a:pt x="437" y="17470"/>
                    <a:pt x="972" y="17470"/>
                  </a:cubicBezTo>
                  <a:cubicBezTo>
                    <a:pt x="1507" y="17470"/>
                    <a:pt x="1941" y="17035"/>
                    <a:pt x="1941" y="16501"/>
                  </a:cubicBezTo>
                  <a:cubicBezTo>
                    <a:pt x="1941" y="15965"/>
                    <a:pt x="1507" y="15530"/>
                    <a:pt x="972" y="1553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7" name="Google Shape;2997;p50"/>
            <p:cNvSpPr/>
            <p:nvPr/>
          </p:nvSpPr>
          <p:spPr>
            <a:xfrm>
              <a:off x="5625363" y="1787725"/>
              <a:ext cx="18250" cy="558125"/>
            </a:xfrm>
            <a:custGeom>
              <a:avLst/>
              <a:gdLst/>
              <a:ahLst/>
              <a:cxnLst/>
              <a:rect l="l" t="t" r="r" b="b"/>
              <a:pathLst>
                <a:path w="730" h="22325" extrusionOk="0">
                  <a:moveTo>
                    <a:pt x="2" y="0"/>
                  </a:moveTo>
                  <a:lnTo>
                    <a:pt x="2" y="1457"/>
                  </a:lnTo>
                  <a:cubicBezTo>
                    <a:pt x="2" y="1657"/>
                    <a:pt x="165" y="1821"/>
                    <a:pt x="365" y="1821"/>
                  </a:cubicBezTo>
                  <a:cubicBezTo>
                    <a:pt x="566" y="1821"/>
                    <a:pt x="729" y="1657"/>
                    <a:pt x="729" y="1457"/>
                  </a:cubicBezTo>
                  <a:lnTo>
                    <a:pt x="729" y="0"/>
                  </a:lnTo>
                  <a:close/>
                  <a:moveTo>
                    <a:pt x="365" y="2500"/>
                  </a:moveTo>
                  <a:cubicBezTo>
                    <a:pt x="165" y="2500"/>
                    <a:pt x="2" y="2664"/>
                    <a:pt x="2" y="2864"/>
                  </a:cubicBezTo>
                  <a:lnTo>
                    <a:pt x="2" y="2912"/>
                  </a:lnTo>
                  <a:cubicBezTo>
                    <a:pt x="2" y="3113"/>
                    <a:pt x="165" y="3276"/>
                    <a:pt x="365" y="3276"/>
                  </a:cubicBezTo>
                  <a:cubicBezTo>
                    <a:pt x="566" y="3276"/>
                    <a:pt x="728" y="3113"/>
                    <a:pt x="729" y="2912"/>
                  </a:cubicBezTo>
                  <a:lnTo>
                    <a:pt x="729" y="2864"/>
                  </a:lnTo>
                  <a:cubicBezTo>
                    <a:pt x="729" y="2664"/>
                    <a:pt x="566" y="2500"/>
                    <a:pt x="365" y="2500"/>
                  </a:cubicBezTo>
                  <a:close/>
                  <a:moveTo>
                    <a:pt x="364" y="4005"/>
                  </a:moveTo>
                  <a:cubicBezTo>
                    <a:pt x="162" y="4005"/>
                    <a:pt x="0" y="4167"/>
                    <a:pt x="0" y="4369"/>
                  </a:cubicBezTo>
                  <a:lnTo>
                    <a:pt x="0" y="22325"/>
                  </a:lnTo>
                  <a:lnTo>
                    <a:pt x="728" y="22325"/>
                  </a:lnTo>
                  <a:lnTo>
                    <a:pt x="728" y="4369"/>
                  </a:lnTo>
                  <a:cubicBezTo>
                    <a:pt x="728" y="4167"/>
                    <a:pt x="564" y="4005"/>
                    <a:pt x="364" y="4005"/>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8" name="Google Shape;2998;p50"/>
            <p:cNvSpPr/>
            <p:nvPr/>
          </p:nvSpPr>
          <p:spPr>
            <a:xfrm>
              <a:off x="5477138" y="1983450"/>
              <a:ext cx="378100" cy="362400"/>
            </a:xfrm>
            <a:custGeom>
              <a:avLst/>
              <a:gdLst/>
              <a:ahLst/>
              <a:cxnLst/>
              <a:rect l="l" t="t" r="r" b="b"/>
              <a:pathLst>
                <a:path w="15124" h="14496" extrusionOk="0">
                  <a:moveTo>
                    <a:pt x="11656" y="1"/>
                  </a:moveTo>
                  <a:cubicBezTo>
                    <a:pt x="11407" y="1"/>
                    <a:pt x="11159" y="95"/>
                    <a:pt x="10970" y="284"/>
                  </a:cubicBezTo>
                  <a:lnTo>
                    <a:pt x="2050" y="9205"/>
                  </a:lnTo>
                  <a:cubicBezTo>
                    <a:pt x="1670" y="9586"/>
                    <a:pt x="1670" y="10200"/>
                    <a:pt x="2050" y="10579"/>
                  </a:cubicBezTo>
                  <a:lnTo>
                    <a:pt x="2243" y="10772"/>
                  </a:lnTo>
                  <a:lnTo>
                    <a:pt x="191" y="12824"/>
                  </a:lnTo>
                  <a:cubicBezTo>
                    <a:pt x="0" y="13012"/>
                    <a:pt x="0" y="13319"/>
                    <a:pt x="191" y="13509"/>
                  </a:cubicBezTo>
                  <a:lnTo>
                    <a:pt x="1173" y="14496"/>
                  </a:lnTo>
                  <a:lnTo>
                    <a:pt x="2547" y="14496"/>
                  </a:lnTo>
                  <a:lnTo>
                    <a:pt x="4255" y="12786"/>
                  </a:lnTo>
                  <a:lnTo>
                    <a:pt x="4448" y="12981"/>
                  </a:lnTo>
                  <a:cubicBezTo>
                    <a:pt x="4639" y="13170"/>
                    <a:pt x="4888" y="13264"/>
                    <a:pt x="5136" y="13264"/>
                  </a:cubicBezTo>
                  <a:cubicBezTo>
                    <a:pt x="5385" y="13264"/>
                    <a:pt x="5633" y="13170"/>
                    <a:pt x="5823" y="12981"/>
                  </a:cubicBezTo>
                  <a:lnTo>
                    <a:pt x="14744" y="4058"/>
                  </a:lnTo>
                  <a:cubicBezTo>
                    <a:pt x="15124" y="3680"/>
                    <a:pt x="15124" y="3064"/>
                    <a:pt x="14744" y="2686"/>
                  </a:cubicBezTo>
                  <a:lnTo>
                    <a:pt x="12343" y="284"/>
                  </a:lnTo>
                  <a:cubicBezTo>
                    <a:pt x="12153" y="95"/>
                    <a:pt x="11904" y="1"/>
                    <a:pt x="1165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9" name="Google Shape;2999;p50"/>
            <p:cNvSpPr/>
            <p:nvPr/>
          </p:nvSpPr>
          <p:spPr>
            <a:xfrm>
              <a:off x="5518888" y="1983400"/>
              <a:ext cx="336350" cy="331675"/>
            </a:xfrm>
            <a:custGeom>
              <a:avLst/>
              <a:gdLst/>
              <a:ahLst/>
              <a:cxnLst/>
              <a:rect l="l" t="t" r="r" b="b"/>
              <a:pathLst>
                <a:path w="13454" h="13267" extrusionOk="0">
                  <a:moveTo>
                    <a:pt x="9986" y="1"/>
                  </a:moveTo>
                  <a:cubicBezTo>
                    <a:pt x="9737" y="1"/>
                    <a:pt x="9489" y="96"/>
                    <a:pt x="9300" y="286"/>
                  </a:cubicBezTo>
                  <a:lnTo>
                    <a:pt x="380" y="9207"/>
                  </a:lnTo>
                  <a:cubicBezTo>
                    <a:pt x="0" y="9588"/>
                    <a:pt x="0" y="10202"/>
                    <a:pt x="380" y="10581"/>
                  </a:cubicBezTo>
                  <a:lnTo>
                    <a:pt x="2778" y="12983"/>
                  </a:lnTo>
                  <a:cubicBezTo>
                    <a:pt x="2969" y="13172"/>
                    <a:pt x="3218" y="13266"/>
                    <a:pt x="3466" y="13266"/>
                  </a:cubicBezTo>
                  <a:cubicBezTo>
                    <a:pt x="3715" y="13266"/>
                    <a:pt x="3963" y="13172"/>
                    <a:pt x="4153" y="12983"/>
                  </a:cubicBezTo>
                  <a:lnTo>
                    <a:pt x="13074" y="4061"/>
                  </a:lnTo>
                  <a:cubicBezTo>
                    <a:pt x="13454" y="3682"/>
                    <a:pt x="13454" y="3066"/>
                    <a:pt x="13074" y="2688"/>
                  </a:cubicBezTo>
                  <a:lnTo>
                    <a:pt x="10673" y="286"/>
                  </a:lnTo>
                  <a:cubicBezTo>
                    <a:pt x="10483" y="96"/>
                    <a:pt x="10234" y="1"/>
                    <a:pt x="99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0" name="Google Shape;3000;p50"/>
            <p:cNvSpPr/>
            <p:nvPr/>
          </p:nvSpPr>
          <p:spPr>
            <a:xfrm>
              <a:off x="5703763" y="1986975"/>
              <a:ext cx="146750" cy="144375"/>
            </a:xfrm>
            <a:custGeom>
              <a:avLst/>
              <a:gdLst/>
              <a:ahLst/>
              <a:cxnLst/>
              <a:rect l="l" t="t" r="r" b="b"/>
              <a:pathLst>
                <a:path w="5870" h="5775" extrusionOk="0">
                  <a:moveTo>
                    <a:pt x="4309" y="1"/>
                  </a:moveTo>
                  <a:cubicBezTo>
                    <a:pt x="4185" y="1"/>
                    <a:pt x="4061" y="48"/>
                    <a:pt x="3965" y="143"/>
                  </a:cubicBezTo>
                  <a:lnTo>
                    <a:pt x="191" y="3918"/>
                  </a:lnTo>
                  <a:cubicBezTo>
                    <a:pt x="1" y="4107"/>
                    <a:pt x="1" y="4414"/>
                    <a:pt x="191" y="4604"/>
                  </a:cubicBezTo>
                  <a:lnTo>
                    <a:pt x="1220" y="5632"/>
                  </a:lnTo>
                  <a:cubicBezTo>
                    <a:pt x="1314" y="5727"/>
                    <a:pt x="1437" y="5775"/>
                    <a:pt x="1561" y="5775"/>
                  </a:cubicBezTo>
                  <a:cubicBezTo>
                    <a:pt x="1685" y="5775"/>
                    <a:pt x="1810" y="5727"/>
                    <a:pt x="1905" y="5632"/>
                  </a:cubicBezTo>
                  <a:lnTo>
                    <a:pt x="5679" y="1857"/>
                  </a:lnTo>
                  <a:cubicBezTo>
                    <a:pt x="5870" y="1670"/>
                    <a:pt x="5870" y="1361"/>
                    <a:pt x="5679" y="1172"/>
                  </a:cubicBezTo>
                  <a:lnTo>
                    <a:pt x="4652" y="143"/>
                  </a:lnTo>
                  <a:cubicBezTo>
                    <a:pt x="4557" y="48"/>
                    <a:pt x="4433" y="1"/>
                    <a:pt x="43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1" name="Google Shape;3001;p50"/>
            <p:cNvSpPr/>
            <p:nvPr/>
          </p:nvSpPr>
          <p:spPr>
            <a:xfrm>
              <a:off x="5285663" y="1778625"/>
              <a:ext cx="577900" cy="576325"/>
            </a:xfrm>
            <a:custGeom>
              <a:avLst/>
              <a:gdLst/>
              <a:ahLst/>
              <a:cxnLst/>
              <a:rect l="l" t="t" r="r" b="b"/>
              <a:pathLst>
                <a:path w="23116" h="23053" extrusionOk="0">
                  <a:moveTo>
                    <a:pt x="3763" y="3155"/>
                  </a:moveTo>
                  <a:cubicBezTo>
                    <a:pt x="4097" y="3155"/>
                    <a:pt x="4368" y="3427"/>
                    <a:pt x="4368" y="3761"/>
                  </a:cubicBezTo>
                  <a:cubicBezTo>
                    <a:pt x="4368" y="4096"/>
                    <a:pt x="4097" y="4366"/>
                    <a:pt x="3763" y="4366"/>
                  </a:cubicBezTo>
                  <a:cubicBezTo>
                    <a:pt x="3429" y="4366"/>
                    <a:pt x="3157" y="4095"/>
                    <a:pt x="3157" y="3761"/>
                  </a:cubicBezTo>
                  <a:cubicBezTo>
                    <a:pt x="3157" y="3427"/>
                    <a:pt x="3429" y="3155"/>
                    <a:pt x="3763" y="3155"/>
                  </a:cubicBezTo>
                  <a:close/>
                  <a:moveTo>
                    <a:pt x="3763" y="2426"/>
                  </a:moveTo>
                  <a:cubicBezTo>
                    <a:pt x="3026" y="2426"/>
                    <a:pt x="2428" y="3025"/>
                    <a:pt x="2428" y="3761"/>
                  </a:cubicBezTo>
                  <a:cubicBezTo>
                    <a:pt x="2428" y="4497"/>
                    <a:pt x="3026" y="5095"/>
                    <a:pt x="3763" y="5095"/>
                  </a:cubicBezTo>
                  <a:cubicBezTo>
                    <a:pt x="4497" y="5095"/>
                    <a:pt x="5097" y="4496"/>
                    <a:pt x="5097" y="3761"/>
                  </a:cubicBezTo>
                  <a:cubicBezTo>
                    <a:pt x="5097" y="3026"/>
                    <a:pt x="4497" y="2426"/>
                    <a:pt x="3763" y="2426"/>
                  </a:cubicBezTo>
                  <a:close/>
                  <a:moveTo>
                    <a:pt x="7159" y="5946"/>
                  </a:moveTo>
                  <a:cubicBezTo>
                    <a:pt x="6959" y="5946"/>
                    <a:pt x="6795" y="6110"/>
                    <a:pt x="6795" y="6310"/>
                  </a:cubicBezTo>
                  <a:cubicBezTo>
                    <a:pt x="6795" y="6511"/>
                    <a:pt x="6959" y="6674"/>
                    <a:pt x="7159" y="6674"/>
                  </a:cubicBezTo>
                  <a:lnTo>
                    <a:pt x="10556" y="6674"/>
                  </a:lnTo>
                  <a:cubicBezTo>
                    <a:pt x="10756" y="6674"/>
                    <a:pt x="10919" y="6511"/>
                    <a:pt x="10919" y="6310"/>
                  </a:cubicBezTo>
                  <a:cubicBezTo>
                    <a:pt x="10919" y="6107"/>
                    <a:pt x="10756" y="5946"/>
                    <a:pt x="10556" y="5946"/>
                  </a:cubicBezTo>
                  <a:close/>
                  <a:moveTo>
                    <a:pt x="7159" y="7400"/>
                  </a:moveTo>
                  <a:cubicBezTo>
                    <a:pt x="6959" y="7400"/>
                    <a:pt x="6795" y="7564"/>
                    <a:pt x="6795" y="7766"/>
                  </a:cubicBezTo>
                  <a:cubicBezTo>
                    <a:pt x="6795" y="7966"/>
                    <a:pt x="6959" y="8129"/>
                    <a:pt x="7159" y="8129"/>
                  </a:cubicBezTo>
                  <a:lnTo>
                    <a:pt x="10556" y="8129"/>
                  </a:lnTo>
                  <a:cubicBezTo>
                    <a:pt x="10756" y="8129"/>
                    <a:pt x="10919" y="7966"/>
                    <a:pt x="10919" y="7766"/>
                  </a:cubicBezTo>
                  <a:cubicBezTo>
                    <a:pt x="10919" y="7564"/>
                    <a:pt x="10756" y="7400"/>
                    <a:pt x="10556" y="7400"/>
                  </a:cubicBezTo>
                  <a:close/>
                  <a:moveTo>
                    <a:pt x="7159" y="10800"/>
                  </a:moveTo>
                  <a:cubicBezTo>
                    <a:pt x="6959" y="10800"/>
                    <a:pt x="6795" y="10963"/>
                    <a:pt x="6795" y="11163"/>
                  </a:cubicBezTo>
                  <a:cubicBezTo>
                    <a:pt x="6795" y="11364"/>
                    <a:pt x="6959" y="11527"/>
                    <a:pt x="7159" y="11527"/>
                  </a:cubicBezTo>
                  <a:lnTo>
                    <a:pt x="10556" y="11527"/>
                  </a:lnTo>
                  <a:cubicBezTo>
                    <a:pt x="10756" y="11527"/>
                    <a:pt x="10919" y="11364"/>
                    <a:pt x="10919" y="11163"/>
                  </a:cubicBezTo>
                  <a:cubicBezTo>
                    <a:pt x="10919" y="10960"/>
                    <a:pt x="10756" y="10800"/>
                    <a:pt x="10556" y="10800"/>
                  </a:cubicBezTo>
                  <a:close/>
                  <a:moveTo>
                    <a:pt x="3763" y="10920"/>
                  </a:moveTo>
                  <a:cubicBezTo>
                    <a:pt x="4097" y="10920"/>
                    <a:pt x="4368" y="11192"/>
                    <a:pt x="4368" y="11526"/>
                  </a:cubicBezTo>
                  <a:cubicBezTo>
                    <a:pt x="4368" y="11861"/>
                    <a:pt x="4097" y="12131"/>
                    <a:pt x="3763" y="12131"/>
                  </a:cubicBezTo>
                  <a:cubicBezTo>
                    <a:pt x="3429" y="12131"/>
                    <a:pt x="3157" y="11860"/>
                    <a:pt x="3157" y="11526"/>
                  </a:cubicBezTo>
                  <a:cubicBezTo>
                    <a:pt x="3157" y="11192"/>
                    <a:pt x="3429" y="10920"/>
                    <a:pt x="3763" y="10920"/>
                  </a:cubicBezTo>
                  <a:close/>
                  <a:moveTo>
                    <a:pt x="3763" y="10191"/>
                  </a:moveTo>
                  <a:cubicBezTo>
                    <a:pt x="3026" y="10191"/>
                    <a:pt x="2428" y="10790"/>
                    <a:pt x="2428" y="11526"/>
                  </a:cubicBezTo>
                  <a:cubicBezTo>
                    <a:pt x="2428" y="12260"/>
                    <a:pt x="3026" y="12860"/>
                    <a:pt x="3763" y="12860"/>
                  </a:cubicBezTo>
                  <a:cubicBezTo>
                    <a:pt x="4497" y="12860"/>
                    <a:pt x="5097" y="12260"/>
                    <a:pt x="5097" y="11526"/>
                  </a:cubicBezTo>
                  <a:cubicBezTo>
                    <a:pt x="5097" y="10790"/>
                    <a:pt x="4497" y="10191"/>
                    <a:pt x="3763" y="10191"/>
                  </a:cubicBezTo>
                  <a:close/>
                  <a:moveTo>
                    <a:pt x="7158" y="12253"/>
                  </a:moveTo>
                  <a:cubicBezTo>
                    <a:pt x="6956" y="12253"/>
                    <a:pt x="6792" y="12417"/>
                    <a:pt x="6792" y="12619"/>
                  </a:cubicBezTo>
                  <a:cubicBezTo>
                    <a:pt x="6792" y="12819"/>
                    <a:pt x="6956" y="12982"/>
                    <a:pt x="7158" y="12982"/>
                  </a:cubicBezTo>
                  <a:lnTo>
                    <a:pt x="8614" y="12982"/>
                  </a:lnTo>
                  <a:cubicBezTo>
                    <a:pt x="8816" y="12982"/>
                    <a:pt x="8978" y="12819"/>
                    <a:pt x="8978" y="12619"/>
                  </a:cubicBezTo>
                  <a:cubicBezTo>
                    <a:pt x="8978" y="12417"/>
                    <a:pt x="8815" y="12253"/>
                    <a:pt x="8614" y="12253"/>
                  </a:cubicBezTo>
                  <a:close/>
                  <a:moveTo>
                    <a:pt x="20969" y="8694"/>
                  </a:moveTo>
                  <a:cubicBezTo>
                    <a:pt x="20988" y="8694"/>
                    <a:pt x="21025" y="8699"/>
                    <a:pt x="21055" y="8729"/>
                  </a:cubicBezTo>
                  <a:lnTo>
                    <a:pt x="22084" y="9759"/>
                  </a:lnTo>
                  <a:cubicBezTo>
                    <a:pt x="22132" y="9808"/>
                    <a:pt x="22132" y="9884"/>
                    <a:pt x="22084" y="9933"/>
                  </a:cubicBezTo>
                  <a:lnTo>
                    <a:pt x="18309" y="13707"/>
                  </a:lnTo>
                  <a:cubicBezTo>
                    <a:pt x="18285" y="13731"/>
                    <a:pt x="18254" y="13743"/>
                    <a:pt x="18223" y="13743"/>
                  </a:cubicBezTo>
                  <a:cubicBezTo>
                    <a:pt x="18192" y="13743"/>
                    <a:pt x="18161" y="13731"/>
                    <a:pt x="18137" y="13707"/>
                  </a:cubicBezTo>
                  <a:lnTo>
                    <a:pt x="17108" y="12678"/>
                  </a:lnTo>
                  <a:cubicBezTo>
                    <a:pt x="17078" y="12648"/>
                    <a:pt x="17073" y="12613"/>
                    <a:pt x="17073" y="12593"/>
                  </a:cubicBezTo>
                  <a:cubicBezTo>
                    <a:pt x="17073" y="12576"/>
                    <a:pt x="17078" y="12538"/>
                    <a:pt x="17108" y="12508"/>
                  </a:cubicBezTo>
                  <a:lnTo>
                    <a:pt x="20884" y="8729"/>
                  </a:lnTo>
                  <a:cubicBezTo>
                    <a:pt x="20915" y="8699"/>
                    <a:pt x="20952" y="8694"/>
                    <a:pt x="20969" y="8694"/>
                  </a:cubicBezTo>
                  <a:close/>
                  <a:moveTo>
                    <a:pt x="3763" y="18684"/>
                  </a:moveTo>
                  <a:cubicBezTo>
                    <a:pt x="4097" y="18684"/>
                    <a:pt x="4368" y="18957"/>
                    <a:pt x="4368" y="19291"/>
                  </a:cubicBezTo>
                  <a:cubicBezTo>
                    <a:pt x="4368" y="19626"/>
                    <a:pt x="4097" y="19896"/>
                    <a:pt x="3763" y="19896"/>
                  </a:cubicBezTo>
                  <a:cubicBezTo>
                    <a:pt x="3429" y="19896"/>
                    <a:pt x="3157" y="19625"/>
                    <a:pt x="3157" y="19291"/>
                  </a:cubicBezTo>
                  <a:cubicBezTo>
                    <a:pt x="3157" y="18957"/>
                    <a:pt x="3429" y="18684"/>
                    <a:pt x="3763" y="18684"/>
                  </a:cubicBezTo>
                  <a:close/>
                  <a:moveTo>
                    <a:pt x="3763" y="17956"/>
                  </a:moveTo>
                  <a:cubicBezTo>
                    <a:pt x="3026" y="17956"/>
                    <a:pt x="2428" y="18555"/>
                    <a:pt x="2428" y="19291"/>
                  </a:cubicBezTo>
                  <a:cubicBezTo>
                    <a:pt x="2428" y="20025"/>
                    <a:pt x="3026" y="20624"/>
                    <a:pt x="3763" y="20624"/>
                  </a:cubicBezTo>
                  <a:cubicBezTo>
                    <a:pt x="4497" y="20624"/>
                    <a:pt x="5097" y="20025"/>
                    <a:pt x="5097" y="19291"/>
                  </a:cubicBezTo>
                  <a:cubicBezTo>
                    <a:pt x="5097" y="18555"/>
                    <a:pt x="4497" y="17956"/>
                    <a:pt x="3763" y="17956"/>
                  </a:cubicBezTo>
                  <a:close/>
                  <a:moveTo>
                    <a:pt x="19253" y="8557"/>
                  </a:moveTo>
                  <a:cubicBezTo>
                    <a:pt x="19408" y="8557"/>
                    <a:pt x="19561" y="8615"/>
                    <a:pt x="19680" y="8735"/>
                  </a:cubicBezTo>
                  <a:cubicBezTo>
                    <a:pt x="19710" y="8765"/>
                    <a:pt x="19746" y="8789"/>
                    <a:pt x="19781" y="8806"/>
                  </a:cubicBezTo>
                  <a:lnTo>
                    <a:pt x="16592" y="11995"/>
                  </a:lnTo>
                  <a:cubicBezTo>
                    <a:pt x="16433" y="12154"/>
                    <a:pt x="16344" y="12367"/>
                    <a:pt x="16344" y="12594"/>
                  </a:cubicBezTo>
                  <a:cubicBezTo>
                    <a:pt x="16344" y="12822"/>
                    <a:pt x="16433" y="13035"/>
                    <a:pt x="16592" y="13196"/>
                  </a:cubicBezTo>
                  <a:lnTo>
                    <a:pt x="17621" y="14224"/>
                  </a:lnTo>
                  <a:cubicBezTo>
                    <a:pt x="17787" y="14389"/>
                    <a:pt x="18005" y="14472"/>
                    <a:pt x="18222" y="14472"/>
                  </a:cubicBezTo>
                  <a:cubicBezTo>
                    <a:pt x="18440" y="14472"/>
                    <a:pt x="18657" y="14389"/>
                    <a:pt x="18822" y="14224"/>
                  </a:cubicBezTo>
                  <a:lnTo>
                    <a:pt x="22011" y="11035"/>
                  </a:lnTo>
                  <a:cubicBezTo>
                    <a:pt x="22030" y="11072"/>
                    <a:pt x="22052" y="11107"/>
                    <a:pt x="22082" y="11136"/>
                  </a:cubicBezTo>
                  <a:cubicBezTo>
                    <a:pt x="22318" y="11372"/>
                    <a:pt x="22318" y="11759"/>
                    <a:pt x="22082" y="11995"/>
                  </a:cubicBezTo>
                  <a:lnTo>
                    <a:pt x="13162" y="20915"/>
                  </a:lnTo>
                  <a:cubicBezTo>
                    <a:pt x="13043" y="21034"/>
                    <a:pt x="12888" y="21093"/>
                    <a:pt x="12732" y="21093"/>
                  </a:cubicBezTo>
                  <a:cubicBezTo>
                    <a:pt x="12577" y="21093"/>
                    <a:pt x="12421" y="21034"/>
                    <a:pt x="12303" y="20915"/>
                  </a:cubicBezTo>
                  <a:lnTo>
                    <a:pt x="9902" y="18513"/>
                  </a:lnTo>
                  <a:cubicBezTo>
                    <a:pt x="9664" y="18277"/>
                    <a:pt x="9664" y="17892"/>
                    <a:pt x="9903" y="17656"/>
                  </a:cubicBezTo>
                  <a:lnTo>
                    <a:pt x="18825" y="8735"/>
                  </a:lnTo>
                  <a:cubicBezTo>
                    <a:pt x="18942" y="8615"/>
                    <a:pt x="19098" y="8557"/>
                    <a:pt x="19253" y="8557"/>
                  </a:cubicBezTo>
                  <a:close/>
                  <a:moveTo>
                    <a:pt x="9839" y="19480"/>
                  </a:moveTo>
                  <a:lnTo>
                    <a:pt x="11339" y="20979"/>
                  </a:lnTo>
                  <a:lnTo>
                    <a:pt x="9994" y="22325"/>
                  </a:lnTo>
                  <a:lnTo>
                    <a:pt x="8923" y="22322"/>
                  </a:lnTo>
                  <a:lnTo>
                    <a:pt x="8044" y="21445"/>
                  </a:lnTo>
                  <a:cubicBezTo>
                    <a:pt x="8015" y="21415"/>
                    <a:pt x="8009" y="21377"/>
                    <a:pt x="8009" y="21360"/>
                  </a:cubicBezTo>
                  <a:cubicBezTo>
                    <a:pt x="8009" y="21341"/>
                    <a:pt x="8015" y="21304"/>
                    <a:pt x="8044" y="21275"/>
                  </a:cubicBezTo>
                  <a:lnTo>
                    <a:pt x="9839" y="19480"/>
                  </a:lnTo>
                  <a:close/>
                  <a:moveTo>
                    <a:pt x="2252" y="1"/>
                  </a:moveTo>
                  <a:cubicBezTo>
                    <a:pt x="1010" y="1"/>
                    <a:pt x="1" y="1034"/>
                    <a:pt x="1" y="2306"/>
                  </a:cubicBezTo>
                  <a:lnTo>
                    <a:pt x="1" y="20747"/>
                  </a:lnTo>
                  <a:cubicBezTo>
                    <a:pt x="1" y="22016"/>
                    <a:pt x="1010" y="23052"/>
                    <a:pt x="2252" y="23052"/>
                  </a:cubicBezTo>
                  <a:lnTo>
                    <a:pt x="6674" y="23052"/>
                  </a:lnTo>
                  <a:cubicBezTo>
                    <a:pt x="6875" y="23052"/>
                    <a:pt x="7038" y="22889"/>
                    <a:pt x="7038" y="22689"/>
                  </a:cubicBezTo>
                  <a:cubicBezTo>
                    <a:pt x="7038" y="22485"/>
                    <a:pt x="6875" y="22325"/>
                    <a:pt x="6674" y="22325"/>
                  </a:cubicBezTo>
                  <a:lnTo>
                    <a:pt x="2252" y="22325"/>
                  </a:lnTo>
                  <a:cubicBezTo>
                    <a:pt x="1412" y="22325"/>
                    <a:pt x="730" y="21617"/>
                    <a:pt x="730" y="20747"/>
                  </a:cubicBezTo>
                  <a:lnTo>
                    <a:pt x="730" y="2306"/>
                  </a:lnTo>
                  <a:cubicBezTo>
                    <a:pt x="730" y="1436"/>
                    <a:pt x="1414" y="728"/>
                    <a:pt x="2252" y="728"/>
                  </a:cubicBezTo>
                  <a:lnTo>
                    <a:pt x="15464" y="728"/>
                  </a:lnTo>
                  <a:cubicBezTo>
                    <a:pt x="16304" y="728"/>
                    <a:pt x="16986" y="1436"/>
                    <a:pt x="16986" y="2306"/>
                  </a:cubicBezTo>
                  <a:lnTo>
                    <a:pt x="16986" y="7159"/>
                  </a:lnTo>
                  <a:cubicBezTo>
                    <a:pt x="16986" y="7361"/>
                    <a:pt x="17149" y="7524"/>
                    <a:pt x="17350" y="7524"/>
                  </a:cubicBezTo>
                  <a:cubicBezTo>
                    <a:pt x="17550" y="7524"/>
                    <a:pt x="17714" y="7361"/>
                    <a:pt x="17714" y="7159"/>
                  </a:cubicBezTo>
                  <a:lnTo>
                    <a:pt x="17714" y="2306"/>
                  </a:lnTo>
                  <a:cubicBezTo>
                    <a:pt x="17714" y="1037"/>
                    <a:pt x="16705" y="1"/>
                    <a:pt x="15464" y="1"/>
                  </a:cubicBezTo>
                  <a:close/>
                  <a:moveTo>
                    <a:pt x="19251" y="7832"/>
                  </a:moveTo>
                  <a:cubicBezTo>
                    <a:pt x="18895" y="7832"/>
                    <a:pt x="18559" y="7970"/>
                    <a:pt x="18308" y="8223"/>
                  </a:cubicBezTo>
                  <a:lnTo>
                    <a:pt x="9386" y="17143"/>
                  </a:lnTo>
                  <a:cubicBezTo>
                    <a:pt x="8887" y="17641"/>
                    <a:pt x="8866" y="18441"/>
                    <a:pt x="9325" y="18965"/>
                  </a:cubicBezTo>
                  <a:lnTo>
                    <a:pt x="7529" y="20760"/>
                  </a:lnTo>
                  <a:cubicBezTo>
                    <a:pt x="7368" y="20921"/>
                    <a:pt x="7280" y="21134"/>
                    <a:pt x="7280" y="21361"/>
                  </a:cubicBezTo>
                  <a:cubicBezTo>
                    <a:pt x="7280" y="21589"/>
                    <a:pt x="7368" y="21802"/>
                    <a:pt x="7529" y="21962"/>
                  </a:cubicBezTo>
                  <a:lnTo>
                    <a:pt x="7942" y="22376"/>
                  </a:lnTo>
                  <a:cubicBezTo>
                    <a:pt x="7836" y="22440"/>
                    <a:pt x="7764" y="22555"/>
                    <a:pt x="7764" y="22689"/>
                  </a:cubicBezTo>
                  <a:cubicBezTo>
                    <a:pt x="7764" y="22889"/>
                    <a:pt x="7928" y="23052"/>
                    <a:pt x="8128" y="23052"/>
                  </a:cubicBezTo>
                  <a:lnTo>
                    <a:pt x="18320" y="23052"/>
                  </a:lnTo>
                  <a:cubicBezTo>
                    <a:pt x="18521" y="23052"/>
                    <a:pt x="18684" y="22889"/>
                    <a:pt x="18684" y="22689"/>
                  </a:cubicBezTo>
                  <a:cubicBezTo>
                    <a:pt x="18684" y="22485"/>
                    <a:pt x="18521" y="22325"/>
                    <a:pt x="18322" y="22325"/>
                  </a:cubicBezTo>
                  <a:lnTo>
                    <a:pt x="11024" y="22325"/>
                  </a:lnTo>
                  <a:lnTo>
                    <a:pt x="11856" y="21493"/>
                  </a:lnTo>
                  <a:cubicBezTo>
                    <a:pt x="12099" y="21707"/>
                    <a:pt x="12406" y="21822"/>
                    <a:pt x="12733" y="21822"/>
                  </a:cubicBezTo>
                  <a:cubicBezTo>
                    <a:pt x="13088" y="21822"/>
                    <a:pt x="13425" y="21682"/>
                    <a:pt x="13676" y="21431"/>
                  </a:cubicBezTo>
                  <a:lnTo>
                    <a:pt x="22595" y="12509"/>
                  </a:lnTo>
                  <a:cubicBezTo>
                    <a:pt x="23115" y="11990"/>
                    <a:pt x="23115" y="11143"/>
                    <a:pt x="22595" y="10623"/>
                  </a:cubicBezTo>
                  <a:cubicBezTo>
                    <a:pt x="22565" y="10594"/>
                    <a:pt x="22530" y="10569"/>
                    <a:pt x="22494" y="10552"/>
                  </a:cubicBezTo>
                  <a:lnTo>
                    <a:pt x="22595" y="10453"/>
                  </a:lnTo>
                  <a:cubicBezTo>
                    <a:pt x="22756" y="10292"/>
                    <a:pt x="22844" y="10079"/>
                    <a:pt x="22844" y="9852"/>
                  </a:cubicBezTo>
                  <a:cubicBezTo>
                    <a:pt x="22844" y="9624"/>
                    <a:pt x="22756" y="9411"/>
                    <a:pt x="22595" y="9252"/>
                  </a:cubicBezTo>
                  <a:lnTo>
                    <a:pt x="21566" y="8223"/>
                  </a:lnTo>
                  <a:cubicBezTo>
                    <a:pt x="21401" y="8058"/>
                    <a:pt x="21184" y="7975"/>
                    <a:pt x="20966" y="7975"/>
                  </a:cubicBezTo>
                  <a:cubicBezTo>
                    <a:pt x="20749" y="7975"/>
                    <a:pt x="20531" y="8058"/>
                    <a:pt x="20365" y="8223"/>
                  </a:cubicBezTo>
                  <a:lnTo>
                    <a:pt x="20265" y="8324"/>
                  </a:lnTo>
                  <a:cubicBezTo>
                    <a:pt x="20248" y="8287"/>
                    <a:pt x="20223" y="8253"/>
                    <a:pt x="20194" y="8223"/>
                  </a:cubicBezTo>
                  <a:cubicBezTo>
                    <a:pt x="19942" y="7970"/>
                    <a:pt x="19608" y="7832"/>
                    <a:pt x="19251" y="7832"/>
                  </a:cubicBezTo>
                  <a:close/>
                  <a:moveTo>
                    <a:pt x="19777" y="22325"/>
                  </a:moveTo>
                  <a:cubicBezTo>
                    <a:pt x="19575" y="22325"/>
                    <a:pt x="19412" y="22488"/>
                    <a:pt x="19412" y="22689"/>
                  </a:cubicBezTo>
                  <a:cubicBezTo>
                    <a:pt x="19412" y="22889"/>
                    <a:pt x="19575" y="23052"/>
                    <a:pt x="19777" y="23052"/>
                  </a:cubicBezTo>
                  <a:lnTo>
                    <a:pt x="19824" y="23052"/>
                  </a:lnTo>
                  <a:cubicBezTo>
                    <a:pt x="20026" y="23052"/>
                    <a:pt x="20189" y="22889"/>
                    <a:pt x="20189" y="22689"/>
                  </a:cubicBezTo>
                  <a:cubicBezTo>
                    <a:pt x="20189" y="22485"/>
                    <a:pt x="20026" y="22325"/>
                    <a:pt x="19824" y="22325"/>
                  </a:cubicBezTo>
                  <a:close/>
                  <a:moveTo>
                    <a:pt x="22641" y="22325"/>
                  </a:moveTo>
                  <a:cubicBezTo>
                    <a:pt x="22439" y="22325"/>
                    <a:pt x="22275" y="22488"/>
                    <a:pt x="22275" y="22689"/>
                  </a:cubicBezTo>
                  <a:cubicBezTo>
                    <a:pt x="22275" y="22889"/>
                    <a:pt x="22439" y="23052"/>
                    <a:pt x="22641" y="23052"/>
                  </a:cubicBezTo>
                  <a:lnTo>
                    <a:pt x="22688" y="23052"/>
                  </a:lnTo>
                  <a:cubicBezTo>
                    <a:pt x="22889" y="23052"/>
                    <a:pt x="23053" y="22889"/>
                    <a:pt x="23053" y="22689"/>
                  </a:cubicBezTo>
                  <a:cubicBezTo>
                    <a:pt x="23053" y="22485"/>
                    <a:pt x="22889" y="22325"/>
                    <a:pt x="22688" y="22325"/>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 name="TextBox 6">
            <a:extLst>
              <a:ext uri="{FF2B5EF4-FFF2-40B4-BE49-F238E27FC236}">
                <a16:creationId xmlns:a16="http://schemas.microsoft.com/office/drawing/2014/main" id="{82E28DDF-C746-4000-B519-21A2F56B8476}"/>
              </a:ext>
            </a:extLst>
          </p:cNvPr>
          <p:cNvSpPr txBox="1"/>
          <p:nvPr/>
        </p:nvSpPr>
        <p:spPr>
          <a:xfrm>
            <a:off x="460420" y="478572"/>
            <a:ext cx="3531717" cy="400110"/>
          </a:xfrm>
          <a:prstGeom prst="rect">
            <a:avLst/>
          </a:prstGeom>
          <a:noFill/>
        </p:spPr>
        <p:txBody>
          <a:bodyPr wrap="square" rtlCol="0">
            <a:spAutoFit/>
          </a:bodyPr>
          <a:lstStyle/>
          <a:p>
            <a:pPr algn="l"/>
            <a:r>
              <a:rPr lang="en-US" sz="2000" b="1" dirty="0">
                <a:solidFill>
                  <a:srgbClr val="7030A0"/>
                </a:solidFill>
              </a:rPr>
              <a:t>2</a:t>
            </a:r>
            <a:r>
              <a:rPr lang="en-US" sz="2000" b="1" dirty="0" smtClean="0">
                <a:solidFill>
                  <a:srgbClr val="7030A0"/>
                </a:solidFill>
              </a:rPr>
              <a:t>. </a:t>
            </a:r>
            <a:r>
              <a:rPr lang="en-US" sz="2000" b="1" dirty="0" err="1" smtClean="0">
                <a:solidFill>
                  <a:srgbClr val="7030A0"/>
                </a:solidFill>
              </a:rPr>
              <a:t>Cách</a:t>
            </a:r>
            <a:r>
              <a:rPr lang="en-US" sz="2000" b="1" dirty="0" smtClean="0">
                <a:solidFill>
                  <a:srgbClr val="7030A0"/>
                </a:solidFill>
              </a:rPr>
              <a:t> </a:t>
            </a:r>
            <a:r>
              <a:rPr lang="en-US" sz="2000" b="1" dirty="0" err="1" smtClean="0">
                <a:solidFill>
                  <a:srgbClr val="7030A0"/>
                </a:solidFill>
              </a:rPr>
              <a:t>đo</a:t>
            </a:r>
            <a:r>
              <a:rPr lang="en-US" sz="2000" b="1" dirty="0" smtClean="0">
                <a:solidFill>
                  <a:srgbClr val="7030A0"/>
                </a:solidFill>
              </a:rPr>
              <a:t> </a:t>
            </a:r>
            <a:r>
              <a:rPr lang="en-US" sz="2000" b="1" dirty="0" err="1" smtClean="0">
                <a:solidFill>
                  <a:srgbClr val="7030A0"/>
                </a:solidFill>
              </a:rPr>
              <a:t>góc</a:t>
            </a:r>
            <a:r>
              <a:rPr lang="en-US" sz="2000" b="1" dirty="0" smtClean="0">
                <a:solidFill>
                  <a:srgbClr val="7030A0"/>
                </a:solidFill>
              </a:rPr>
              <a:t>. </a:t>
            </a:r>
            <a:r>
              <a:rPr lang="en-US" sz="2000" b="1" dirty="0" err="1" smtClean="0">
                <a:solidFill>
                  <a:srgbClr val="7030A0"/>
                </a:solidFill>
              </a:rPr>
              <a:t>Số</a:t>
            </a:r>
            <a:r>
              <a:rPr lang="en-US" sz="2000" b="1" dirty="0" smtClean="0">
                <a:solidFill>
                  <a:srgbClr val="7030A0"/>
                </a:solidFill>
              </a:rPr>
              <a:t> </a:t>
            </a:r>
            <a:r>
              <a:rPr lang="en-US" sz="2000" b="1" dirty="0" err="1" smtClean="0">
                <a:solidFill>
                  <a:srgbClr val="7030A0"/>
                </a:solidFill>
              </a:rPr>
              <a:t>đo</a:t>
            </a:r>
            <a:r>
              <a:rPr lang="en-US" sz="2000" b="1" dirty="0" smtClean="0">
                <a:solidFill>
                  <a:srgbClr val="7030A0"/>
                </a:solidFill>
              </a:rPr>
              <a:t> </a:t>
            </a:r>
            <a:r>
              <a:rPr lang="en-US" sz="2000" b="1" dirty="0" err="1" smtClean="0">
                <a:solidFill>
                  <a:srgbClr val="7030A0"/>
                </a:solidFill>
              </a:rPr>
              <a:t>góc</a:t>
            </a:r>
            <a:r>
              <a:rPr lang="en-US" sz="2000" b="1" dirty="0" smtClean="0">
                <a:solidFill>
                  <a:srgbClr val="7030A0"/>
                </a:solidFill>
              </a:rPr>
              <a:t> </a:t>
            </a:r>
            <a:endParaRPr lang="vi-VN" sz="2000" b="1" dirty="0">
              <a:solidFill>
                <a:srgbClr val="7030A0"/>
              </a:solidFill>
            </a:endParaRPr>
          </a:p>
        </p:txBody>
      </p:sp>
      <p:pic>
        <p:nvPicPr>
          <p:cNvPr id="14" name="Picture 2" descr="Kỹ thuật đặt câu hỏi | Hiệp Sĩ Top">
            <a:extLst>
              <a:ext uri="{FF2B5EF4-FFF2-40B4-BE49-F238E27FC236}">
                <a16:creationId xmlns:a16="http://schemas.microsoft.com/office/drawing/2014/main" id="{6A51689F-F4EA-4813-ABF8-EC805A79DD51}"/>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99133" y="2312205"/>
            <a:ext cx="2143125" cy="2143125"/>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5"/>
          <a:stretch>
            <a:fillRect/>
          </a:stretch>
        </p:blipFill>
        <p:spPr>
          <a:xfrm>
            <a:off x="2052289" y="2066482"/>
            <a:ext cx="4346844" cy="237514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36904300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randombar(horizont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anim calcmode="lin" valueType="num">
                                      <p:cBhvr>
                                        <p:cTn id="26" dur="1000" fill="hold"/>
                                        <p:tgtEl>
                                          <p:spTgt spid="2"/>
                                        </p:tgtEl>
                                        <p:attrNameLst>
                                          <p:attrName>ppt_x</p:attrName>
                                        </p:attrNameLst>
                                      </p:cBhvr>
                                      <p:tavLst>
                                        <p:tav tm="0">
                                          <p:val>
                                            <p:strVal val="#ppt_x"/>
                                          </p:val>
                                        </p:tav>
                                        <p:tav tm="100000">
                                          <p:val>
                                            <p:strVal val="#ppt_x"/>
                                          </p:val>
                                        </p:tav>
                                      </p:tavLst>
                                    </p:anim>
                                    <p:anim calcmode="lin" valueType="num">
                                      <p:cBhvr>
                                        <p:cTn id="2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UID" val="{26AB981C-4781-4323-BCA7-311CE8BE6C47}"/>
  <p:tag name="ISPRING_RESOURCE_FOLDER" val="C:\Users\Admin\Desktop\CVI_Bài 5_ Góc\"/>
  <p:tag name="ISPRING_PRESENTATION_PATH" val="C:\Users\Admin\Desktop\CVI_Bài 5_ Góc.pptx"/>
  <p:tag name="ISPRING_PROJECT_VERSION" val="9.3"/>
  <p:tag name="ISPRING_PROJECT_FOLDER_UPDATED" val="1"/>
  <p:tag name="ISPRING_SCREEN_RECS_UPDATED" val="C:\Users\Admin\Desktop\CVI_Bài 5_ Góc\"/>
</p:tagLst>
</file>

<file path=ppt/theme/theme1.xml><?xml version="1.0" encoding="utf-8"?>
<a:theme xmlns:a="http://schemas.openxmlformats.org/drawingml/2006/main" name="Math Mystery Escape Room by Slidesgo">
  <a:themeElements>
    <a:clrScheme name="Simple Light">
      <a:dk1>
        <a:srgbClr val="629CAE"/>
      </a:dk1>
      <a:lt1>
        <a:srgbClr val="72B5CA"/>
      </a:lt1>
      <a:dk2>
        <a:srgbClr val="A8E1F2"/>
      </a:dk2>
      <a:lt2>
        <a:srgbClr val="9F7494"/>
      </a:lt2>
      <a:accent1>
        <a:srgbClr val="B885AB"/>
      </a:accent1>
      <a:accent2>
        <a:srgbClr val="E6C7DE"/>
      </a:accent2>
      <a:accent3>
        <a:srgbClr val="C44253"/>
      </a:accent3>
      <a:accent4>
        <a:srgbClr val="FF657D"/>
      </a:accent4>
      <a:accent5>
        <a:srgbClr val="FAC539"/>
      </a:accent5>
      <a:accent6>
        <a:srgbClr val="FFE15F"/>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lgn="l">
          <a:defRPr sz="2000" b="1" dirty="0" smtClean="0">
            <a:solidFill>
              <a:srgbClr val="002060"/>
            </a:solidFill>
          </a:defRPr>
        </a:defPPr>
      </a:lstStyle>
    </a:txDef>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21</TotalTime>
  <Words>732</Words>
  <Application>Microsoft Office PowerPoint</Application>
  <PresentationFormat>On-screen Show (16:9)</PresentationFormat>
  <Paragraphs>106</Paragraphs>
  <Slides>31</Slides>
  <Notes>17</Notes>
  <HiddenSlides>0</HiddenSlides>
  <MMClips>4</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4" baseType="lpstr">
      <vt:lpstr>Bahiana</vt:lpstr>
      <vt:lpstr>Public Sans Bold</vt:lpstr>
      <vt:lpstr>Calibri</vt:lpstr>
      <vt:lpstr>Arial</vt:lpstr>
      <vt:lpstr>Cambria Math</vt:lpstr>
      <vt:lpstr>Nunito Bold Bold</vt:lpstr>
      <vt:lpstr>Public Sans</vt:lpstr>
      <vt:lpstr>Times New Roman</vt:lpstr>
      <vt:lpstr>Palatino Linotype</vt:lpstr>
      <vt:lpstr>Bebas Neue</vt:lpstr>
      <vt:lpstr>Didact Gothic</vt:lpstr>
      <vt:lpstr>Math Mystery Escape Room by Slidesgo</vt:lpstr>
      <vt:lpstr>Equation</vt:lpstr>
      <vt:lpstr>CHÀO MỪNG CÁC EM ĐẾN VỚI TIẾT HỌC NGÀY HÔM NAY!</vt:lpstr>
      <vt:lpstr>PowerPoint Presentation</vt:lpstr>
      <vt:lpstr>BÀI 7. SỐ ĐO GÓC. CÁC GÓC ĐẶC BIỆT</vt:lpstr>
      <vt:lpstr>THƯỚC ĐO GÓC</vt:lpstr>
      <vt:lpstr>THƯỚC ĐO GÓC</vt:lpstr>
      <vt:lpstr> Hãy quan sát thước đo góc và cho biết thước đo góc có đặc điểm gì? </vt:lpstr>
      <vt:lpstr>PowerPoint Presentation</vt:lpstr>
      <vt:lpstr>CÁCH ĐO GÓC. SỐ ĐO GÓC</vt:lpstr>
      <vt:lpstr> Làm thể nào để xác định số đo góc xOy cho trước? </vt:lpstr>
      <vt:lpstr>PowerPoint Presentation</vt:lpstr>
      <vt:lpstr>PowerPoint Presentation</vt:lpstr>
      <vt:lpstr> Thực hành 1: Cho (xOy) ̂ như hình vẽ. Em hãy dùng thước đo góc để đo (xOy) ̂. </vt:lpstr>
      <vt:lpstr>PowerPoint Presentation</vt:lpstr>
      <vt:lpstr>PowerPoint Presentation</vt:lpstr>
      <vt:lpstr>PowerPoint Presentation</vt:lpstr>
      <vt:lpstr>Nhận xét: - Mỗi góc có một số đo, số đo của góc bẹt là 〖180〗^0 - Số đo của mỗi góc không vượt quá 〖180〗^0</vt:lpstr>
      <vt:lpstr>Làm thế nào để vẽ góc với số đo cho trước?</vt:lpstr>
      <vt:lpstr>Em hãy dùng thước đo góc để vẽ góc xOy có số đo bằng 70o</vt:lpstr>
      <vt:lpstr>Dùng thước đo góc để vẽ góc xOy có số đo bằng 70o</vt:lpstr>
      <vt:lpstr>PowerPoint Presentation</vt:lpstr>
      <vt:lpstr>PowerPoint Presentation</vt:lpstr>
      <vt:lpstr>GIỚI THIỆU</vt:lpstr>
      <vt:lpstr>PowerPoint Presentation</vt:lpstr>
      <vt:lpstr>Ta có thể xem kim phút và kim giờ của đồng hồ là hai tia chung gốc (gốc trùng với trục quay của hai kim). Tại mỗi thời điểm, hai kim tạo thành một góc.</vt:lpstr>
      <vt:lpstr>PowerPoint Presentation</vt:lpstr>
      <vt:lpstr>PowerPoint Presentation</vt:lpstr>
      <vt:lpstr>PowerPoint Presentation</vt:lpstr>
      <vt:lpstr>PowerPoint Presentation</vt:lpstr>
      <vt:lpstr>PowerPoint Presentation</vt:lpstr>
      <vt:lpstr>HƯỚNG DẪN VỀ NHÀ</vt:lpstr>
      <vt:lpstr>CẢM ƠN CÁC EM ĐÃ CHÚ Ý BÀI GIẢ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ÀO MỪNG CÁC EM ĐẾN VỚI TIẾT HỌC!</dc:title>
  <dc:creator>VnTeach.Com</dc:creator>
  <cp:keywords>VnTeach.Com</cp:keywords>
  <cp:lastModifiedBy>Admin</cp:lastModifiedBy>
  <cp:revision>38</cp:revision>
  <dcterms:modified xsi:type="dcterms:W3CDTF">2025-05-27T13:19:01Z</dcterms:modified>
</cp:coreProperties>
</file>